
<file path=[Content_Types].xml><?xml version="1.0" encoding="utf-8"?>
<Types xmlns="http://schemas.openxmlformats.org/package/2006/content-types">
  <Default Extension="bin" ContentType="application/vnd.openxmlformats-officedocument.oleObject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10" r:id="rId2"/>
    <p:sldMasterId id="2147483722" r:id="rId3"/>
  </p:sldMasterIdLst>
  <p:notesMasterIdLst>
    <p:notesMasterId r:id="rId23"/>
  </p:notesMasterIdLst>
  <p:handoutMasterIdLst>
    <p:handoutMasterId r:id="rId24"/>
  </p:handoutMasterIdLst>
  <p:sldIdLst>
    <p:sldId id="447" r:id="rId4"/>
    <p:sldId id="970" r:id="rId5"/>
    <p:sldId id="1433" r:id="rId6"/>
    <p:sldId id="988" r:id="rId7"/>
    <p:sldId id="1009" r:id="rId8"/>
    <p:sldId id="863" r:id="rId9"/>
    <p:sldId id="1437" r:id="rId10"/>
    <p:sldId id="1434" r:id="rId11"/>
    <p:sldId id="1436" r:id="rId12"/>
    <p:sldId id="1318" r:id="rId13"/>
    <p:sldId id="1397" r:id="rId14"/>
    <p:sldId id="1321" r:id="rId15"/>
    <p:sldId id="1323" r:id="rId16"/>
    <p:sldId id="1322" r:id="rId17"/>
    <p:sldId id="1413" r:id="rId18"/>
    <p:sldId id="1414" r:id="rId19"/>
    <p:sldId id="1415" r:id="rId20"/>
    <p:sldId id="1416" r:id="rId21"/>
    <p:sldId id="1417" r:id="rId22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/>
    </p:custShow>
    <p:custShow name="v=∫adx" id="7">
      <p:sldLst/>
    </p:custShow>
    <p:custShow name="自由落下" id="8">
      <p:sldLst/>
    </p:custShow>
    <p:custShow name="グラフ" id="9">
      <p:sldLst/>
    </p:custShow>
    <p:custShow name="放物運動" id="10">
      <p:sldLst/>
    </p:custShow>
    <p:custShow name="速度とグラフ" id="11">
      <p:sldLst/>
    </p:custShow>
    <p:custShow name="速度とグラフ2" id="12">
      <p:sldLst/>
    </p:custShow>
    <p:custShow name="加速度とグラフ" id="13">
      <p:sldLst/>
    </p:custShow>
    <p:custShow name="加速度とグラフ2" id="14">
      <p:sldLst/>
    </p:custShow>
    <p:custShow name="Hamiltonianの導出" id="15">
      <p:sldLst>
        <p:sld r:id="rId18"/>
      </p:sldLst>
    </p:custShow>
    <p:custShow name="正準方程式" id="16">
      <p:sldLst/>
    </p:custShow>
    <p:custShow name="Hamiltonian定式化" id="17">
      <p:sldLst/>
    </p:custShow>
    <p:custShow name="例１" id="18">
      <p:sldLst/>
    </p:custShow>
    <p:custShow name="例２" id="19">
      <p:sldLst/>
    </p:custShow>
    <p:custShow name="例３" id="20">
      <p:sldLst/>
    </p:custShow>
    <p:custShow name="Hamiltonianの導出　例１" id="21">
      <p:sldLst>
        <p:sld r:id="rId19"/>
        <p:sld r:id="rId20"/>
      </p:sldLst>
    </p:custShow>
    <p:custShow name="Hamiltonianの導出　例２" id="22">
      <p:sldLst>
        <p:sld r:id="rId21"/>
        <p:sld r:id="rId22"/>
      </p:sldLst>
    </p:custShow>
    <p:custShow name="全エネルギー保存" id="23">
      <p:sldLst/>
    </p:custShow>
    <p:custShow name="例２の２" id="24">
      <p:sldLst/>
    </p:custShow>
    <p:custShow name="例２の３" id="25">
      <p:sldLst>
        <p:sld r:id="rId10"/>
      </p:sldLst>
    </p:custShow>
    <p:custShow name="例３の２" id="26">
      <p:sldLst/>
    </p:custShow>
    <p:custShow name="例３の３" id="27">
      <p:sldLst/>
    </p:custShow>
    <p:custShow name="例３の４" id="28">
      <p:sldLst/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  <a:srgbClr val="FFCCFF"/>
    <a:srgbClr val="9900CC"/>
    <a:srgbClr val="FF6699"/>
    <a:srgbClr val="FF7C80"/>
    <a:srgbClr val="FF9933"/>
    <a:srgbClr val="D9D9D9"/>
    <a:srgbClr val="FF00FF"/>
    <a:srgbClr val="3399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1" autoAdjust="0"/>
    <p:restoredTop sz="93429" autoAdjust="0"/>
  </p:normalViewPr>
  <p:slideViewPr>
    <p:cSldViewPr snapToGrid="0">
      <p:cViewPr varScale="1">
        <p:scale>
          <a:sx n="63" d="100"/>
          <a:sy n="63" d="100"/>
        </p:scale>
        <p:origin x="412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200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F00A8-7806-4706-BB69-A0135355C4E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535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1FC95-1862-4CF0-B699-AC258D139A3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712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EDDA9-5376-4226-8C4D-8550242BD54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390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F61AE-5893-4785-AB8F-7E9DD0D8A72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8081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9F4A5-6ECB-4B21-AF8D-C05CBA9F61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304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DDEF-1F04-4DA8-915E-9421B3E0165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60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AFE39-59EE-4B4E-AAAD-475BB0AB10D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57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BD5D5-4B90-4E82-880C-02E1CDE75FA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420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0B9A-6974-484A-A940-9E89D87FAF1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584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C6F1-1701-4950-8AF8-345AFC5CCFE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67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E0948-7FC4-4C75-8E2A-32CEB357F00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455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5DAFA-931C-4166-B5E5-3F7F5F4C0AA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5566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2716-3C0B-4C2C-9716-B859D92F86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358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063C4-1C5C-47E5-970E-64B73632447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790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8D249-3491-4618-8281-0755E6AE3CE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2046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59A30-D71A-498A-8C44-6FB1927B78D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623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E956E-2BF6-4FC5-A64F-26AEFE7A32D0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2067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35107-7ADF-4B2F-B77A-0B8CF586FC1C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6685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D28B8-6D10-47FD-8093-9AF1122E2BF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3277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EAAEA-129E-465B-93E4-9D63BD1DE13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9831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2A025-A220-4D6A-A3AA-591F736919E4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89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95DCF-2FEF-478A-8BA9-EF4E4D6F85A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46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BF043-7968-43E3-AF29-1B0F60BB230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313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72DCB-E3D3-4E79-A877-E829978E36B6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283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998D1-5345-4E6A-891E-C5D5DAD2E761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818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92941-2710-47F9-B4C2-2692D2A916EF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6021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780D4-252F-4808-BE6D-7C17E8D91382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491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C4672-F5C7-40AA-92D6-11D6BCF59B9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502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F1152-31E8-440B-A2E9-E987E902CEA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039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9AA96-3A5F-469E-9664-00D6A39B0C0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8630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4DAA5-0652-4312-A378-AAD34023219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990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1A7C0-951B-4480-AF1C-65E4EA93CFC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654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126CD-9692-4AB7-88A8-141739AAEDB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077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fld id="{5A5F4B33-CB6C-4275-94C2-F41CAB2E1B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182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B8450C-A50F-4B83-95B2-78C9DEB45559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/>
            </a:lvl1pPr>
          </a:lstStyle>
          <a:p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/>
            </a:lvl1pPr>
          </a:lstStyle>
          <a:p>
            <a:pPr algn="ctr"/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fld id="{6F014CC0-488F-471C-A5E9-CDDFFB397DCF}" type="slidenum">
              <a:rPr lang="en-US" altLang="ja-JP" smtClean="0">
                <a:solidFill>
                  <a:srgbClr val="000000"/>
                </a:solidFill>
                <a:ea typeface="ＭＳ Ｐゴシック" pitchFamily="50" charset="-128"/>
              </a:rPr>
              <a:pPr/>
              <a:t>‹#›</a:t>
            </a:fld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5096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21" Type="http://schemas.openxmlformats.org/officeDocument/2006/relationships/image" Target="../media/image17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2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5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6.png"/><Relationship Id="rId5" Type="http://schemas.openxmlformats.org/officeDocument/2006/relationships/image" Target="../media/image14.wmf"/><Relationship Id="rId15" Type="http://schemas.openxmlformats.org/officeDocument/2006/relationships/image" Target="../media/image21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3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5.bin"/><Relationship Id="rId39" Type="http://schemas.openxmlformats.org/officeDocument/2006/relationships/image" Target="../media/image15.wmf"/><Relationship Id="rId3" Type="http://schemas.openxmlformats.org/officeDocument/2006/relationships/image" Target="../media/image28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3.bin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3.bin"/><Relationship Id="rId37" Type="http://schemas.openxmlformats.org/officeDocument/2006/relationships/image" Target="../media/image27.wmf"/><Relationship Id="rId40" Type="http://schemas.openxmlformats.org/officeDocument/2006/relationships/image" Target="../media/image6.png"/><Relationship Id="rId5" Type="http://schemas.openxmlformats.org/officeDocument/2006/relationships/image" Target="../media/image29.wmf"/><Relationship Id="rId15" Type="http://schemas.openxmlformats.org/officeDocument/2006/relationships/image" Target="../media/image16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6.bin"/><Relationship Id="rId36" Type="http://schemas.openxmlformats.org/officeDocument/2006/relationships/oleObject" Target="../embeddings/oleObject15.bin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0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0.wmf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4.bin"/><Relationship Id="rId42" Type="http://schemas.openxmlformats.org/officeDocument/2006/relationships/oleObject" Target="../embeddings/oleObject10.bin"/><Relationship Id="rId47" Type="http://schemas.openxmlformats.org/officeDocument/2006/relationships/image" Target="../media/image17.wmf"/><Relationship Id="rId50" Type="http://schemas.openxmlformats.org/officeDocument/2006/relationships/oleObject" Target="../embeddings/oleObject12.bin"/><Relationship Id="rId55" Type="http://schemas.openxmlformats.org/officeDocument/2006/relationships/image" Target="../media/image26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9.wmf"/><Relationship Id="rId25" Type="http://schemas.openxmlformats.org/officeDocument/2006/relationships/image" Target="../media/image3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8.bin"/><Relationship Id="rId46" Type="http://schemas.openxmlformats.org/officeDocument/2006/relationships/oleObject" Target="../embeddings/oleObject5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54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9.bin"/><Relationship Id="rId45" Type="http://schemas.openxmlformats.org/officeDocument/2006/relationships/image" Target="../media/image23.wmf"/><Relationship Id="rId53" Type="http://schemas.openxmlformats.org/officeDocument/2006/relationships/image" Target="../media/image25.wmf"/><Relationship Id="rId58" Type="http://schemas.openxmlformats.org/officeDocument/2006/relationships/image" Target="../media/image6.png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.bin"/><Relationship Id="rId36" Type="http://schemas.openxmlformats.org/officeDocument/2006/relationships/oleObject" Target="../embeddings/oleObject7.bin"/><Relationship Id="rId49" Type="http://schemas.openxmlformats.org/officeDocument/2006/relationships/image" Target="../media/image18.wmf"/><Relationship Id="rId57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0.wmf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11.bin"/><Relationship Id="rId52" Type="http://schemas.openxmlformats.org/officeDocument/2006/relationships/oleObject" Target="../embeddings/oleObject1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1.bin"/><Relationship Id="rId35" Type="http://schemas.openxmlformats.org/officeDocument/2006/relationships/image" Target="../media/image16.wmf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6.bin"/><Relationship Id="rId56" Type="http://schemas.openxmlformats.org/officeDocument/2006/relationships/oleObject" Target="../embeddings/oleObject15.bin"/><Relationship Id="rId8" Type="http://schemas.openxmlformats.org/officeDocument/2006/relationships/oleObject" Target="../embeddings/oleObject23.bin"/><Relationship Id="rId51" Type="http://schemas.openxmlformats.org/officeDocument/2006/relationships/image" Target="../media/image24.wmf"/><Relationship Id="rId3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42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30.bin"/><Relationship Id="rId42" Type="http://schemas.openxmlformats.org/officeDocument/2006/relationships/image" Target="../media/image29.wmf"/><Relationship Id="rId47" Type="http://schemas.openxmlformats.org/officeDocument/2006/relationships/image" Target="../media/image35.wmf"/><Relationship Id="rId50" Type="http://schemas.openxmlformats.org/officeDocument/2006/relationships/oleObject" Target="../embeddings/oleObject21.bin"/><Relationship Id="rId55" Type="http://schemas.openxmlformats.org/officeDocument/2006/relationships/image" Target="../media/image36.wmf"/><Relationship Id="rId63" Type="http://schemas.openxmlformats.org/officeDocument/2006/relationships/image" Target="../media/image3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27.wmf"/><Relationship Id="rId41" Type="http://schemas.openxmlformats.org/officeDocument/2006/relationships/oleObject" Target="../embeddings/oleObject17.bin"/><Relationship Id="rId54" Type="http://schemas.openxmlformats.org/officeDocument/2006/relationships/oleObject" Target="../embeddings/oleObject24.bin"/><Relationship Id="rId62" Type="http://schemas.openxmlformats.org/officeDocument/2006/relationships/oleObject" Target="../embeddings/oleObject2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16.bin"/><Relationship Id="rId45" Type="http://schemas.openxmlformats.org/officeDocument/2006/relationships/image" Target="../media/image31.wmf"/><Relationship Id="rId53" Type="http://schemas.openxmlformats.org/officeDocument/2006/relationships/image" Target="../media/image34.wmf"/><Relationship Id="rId58" Type="http://schemas.openxmlformats.org/officeDocument/2006/relationships/oleObject" Target="../embeddings/oleObject28.bin"/><Relationship Id="rId5" Type="http://schemas.openxmlformats.org/officeDocument/2006/relationships/image" Target="../media/image14.wmf"/><Relationship Id="rId15" Type="http://schemas.openxmlformats.org/officeDocument/2006/relationships/image" Target="../media/image22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32.wmf"/><Relationship Id="rId57" Type="http://schemas.openxmlformats.org/officeDocument/2006/relationships/image" Target="../media/image38.wmf"/><Relationship Id="rId61" Type="http://schemas.openxmlformats.org/officeDocument/2006/relationships/image" Target="../media/image3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19.bin"/><Relationship Id="rId52" Type="http://schemas.openxmlformats.org/officeDocument/2006/relationships/oleObject" Target="../embeddings/oleObject22.bin"/><Relationship Id="rId60" Type="http://schemas.openxmlformats.org/officeDocument/2006/relationships/oleObject" Target="../embeddings/oleObject2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3.bin"/><Relationship Id="rId35" Type="http://schemas.openxmlformats.org/officeDocument/2006/relationships/image" Target="../media/image41.wmf"/><Relationship Id="rId43" Type="http://schemas.openxmlformats.org/officeDocument/2006/relationships/oleObject" Target="../embeddings/oleObject18.bin"/><Relationship Id="rId48" Type="http://schemas.openxmlformats.org/officeDocument/2006/relationships/oleObject" Target="../embeddings/oleObject20.bin"/><Relationship Id="rId56" Type="http://schemas.openxmlformats.org/officeDocument/2006/relationships/oleObject" Target="../embeddings/oleObject26.bin"/><Relationship Id="rId64" Type="http://schemas.openxmlformats.org/officeDocument/2006/relationships/image" Target="../media/image6.png"/><Relationship Id="rId8" Type="http://schemas.openxmlformats.org/officeDocument/2006/relationships/oleObject" Target="../embeddings/oleObject7.bin"/><Relationship Id="rId51" Type="http://schemas.openxmlformats.org/officeDocument/2006/relationships/image" Target="../media/image33.wmf"/><Relationship Id="rId3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25" Type="http://schemas.openxmlformats.org/officeDocument/2006/relationships/image" Target="../media/image25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audio" Target="../media/media1.m4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image" Target="../media/image43.png"/><Relationship Id="rId2" Type="http://schemas.microsoft.com/office/2007/relationships/media" Target="../media/media1.m4a"/><Relationship Id="rId16" Type="http://schemas.openxmlformats.org/officeDocument/2006/relationships/image" Target="../media/image18.wmf"/><Relationship Id="rId1" Type="http://schemas.openxmlformats.org/officeDocument/2006/relationships/tags" Target="../tags/tag1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26" Type="http://schemas.openxmlformats.org/officeDocument/2006/relationships/image" Target="../media/image18.wmf"/><Relationship Id="rId3" Type="http://schemas.openxmlformats.org/officeDocument/2006/relationships/audio" Target="../media/media2.m4a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6.bin"/><Relationship Id="rId33" Type="http://schemas.openxmlformats.org/officeDocument/2006/relationships/oleObject" Target="../embeddings/oleObject15.bin"/><Relationship Id="rId2" Type="http://schemas.microsoft.com/office/2007/relationships/media" Target="../media/media2.m4a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3.bin"/><Relationship Id="rId1" Type="http://schemas.openxmlformats.org/officeDocument/2006/relationships/tags" Target="../tags/tag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7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4.bin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25.wmf"/><Relationship Id="rId35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6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15.bin"/><Relationship Id="rId3" Type="http://schemas.openxmlformats.org/officeDocument/2006/relationships/audio" Target="../media/media3.m4a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24.wmf"/><Relationship Id="rId42" Type="http://schemas.openxmlformats.org/officeDocument/2006/relationships/image" Target="../media/image15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2.bin"/><Relationship Id="rId38" Type="http://schemas.openxmlformats.org/officeDocument/2006/relationships/image" Target="../media/image26.wmf"/><Relationship Id="rId2" Type="http://schemas.microsoft.com/office/2007/relationships/media" Target="../media/media3.m4a"/><Relationship Id="rId16" Type="http://schemas.openxmlformats.org/officeDocument/2006/relationships/image" Target="../media/image14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5.bin"/><Relationship Id="rId41" Type="http://schemas.openxmlformats.org/officeDocument/2006/relationships/oleObject" Target="../embeddings/oleObject3.bin"/><Relationship Id="rId1" Type="http://schemas.openxmlformats.org/officeDocument/2006/relationships/tags" Target="../tags/tag3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1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4.bin"/><Relationship Id="rId40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23.wmf"/><Relationship Id="rId36" Type="http://schemas.openxmlformats.org/officeDocument/2006/relationships/image" Target="../media/image25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6.bin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3.bin"/><Relationship Id="rId43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8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13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11.bin"/><Relationship Id="rId50" Type="http://schemas.openxmlformats.org/officeDocument/2006/relationships/image" Target="../media/image17.wmf"/><Relationship Id="rId55" Type="http://schemas.openxmlformats.org/officeDocument/2006/relationships/oleObject" Target="../embeddings/oleObject13.bin"/><Relationship Id="rId7" Type="http://schemas.openxmlformats.org/officeDocument/2006/relationships/oleObject" Target="../embeddings/oleObject21.bin"/><Relationship Id="rId2" Type="http://schemas.microsoft.com/office/2007/relationships/media" Target="../media/media4.m4a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8.bin"/><Relationship Id="rId54" Type="http://schemas.openxmlformats.org/officeDocument/2006/relationships/image" Target="../media/image24.wmf"/><Relationship Id="rId1" Type="http://schemas.openxmlformats.org/officeDocument/2006/relationships/tags" Target="../tags/tag4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8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4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10.bin"/><Relationship Id="rId53" Type="http://schemas.openxmlformats.org/officeDocument/2006/relationships/oleObject" Target="../embeddings/oleObject12.bin"/><Relationship Id="rId58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0.wmf"/><Relationship Id="rId36" Type="http://schemas.openxmlformats.org/officeDocument/2006/relationships/image" Target="../media/image14.wmf"/><Relationship Id="rId49" Type="http://schemas.openxmlformats.org/officeDocument/2006/relationships/oleObject" Target="../embeddings/oleObject5.bin"/><Relationship Id="rId57" Type="http://schemas.openxmlformats.org/officeDocument/2006/relationships/oleObject" Target="../embeddings/oleObject14.bin"/><Relationship Id="rId61" Type="http://schemas.openxmlformats.org/officeDocument/2006/relationships/image" Target="../media/image43.png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.bin"/><Relationship Id="rId44" Type="http://schemas.openxmlformats.org/officeDocument/2006/relationships/image" Target="../media/image21.wmf"/><Relationship Id="rId52" Type="http://schemas.openxmlformats.org/officeDocument/2006/relationships/image" Target="../media/image18.wmf"/><Relationship Id="rId60" Type="http://schemas.openxmlformats.org/officeDocument/2006/relationships/image" Target="../media/image27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2.bin"/><Relationship Id="rId43" Type="http://schemas.openxmlformats.org/officeDocument/2006/relationships/oleObject" Target="../embeddings/oleObject9.bin"/><Relationship Id="rId48" Type="http://schemas.openxmlformats.org/officeDocument/2006/relationships/image" Target="../media/image23.wmf"/><Relationship Id="rId56" Type="http://schemas.openxmlformats.org/officeDocument/2006/relationships/image" Target="../media/image25.wmf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6.bin"/><Relationship Id="rId3" Type="http://schemas.openxmlformats.org/officeDocument/2006/relationships/audio" Target="../media/media4.m4a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1.bin"/><Relationship Id="rId38" Type="http://schemas.openxmlformats.org/officeDocument/2006/relationships/image" Target="../media/image16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wmf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5.bin"/><Relationship Id="rId34" Type="http://schemas.openxmlformats.org/officeDocument/2006/relationships/image" Target="../media/image15.wmf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19.bin"/><Relationship Id="rId50" Type="http://schemas.openxmlformats.org/officeDocument/2006/relationships/image" Target="../media/image35.wmf"/><Relationship Id="rId55" Type="http://schemas.openxmlformats.org/officeDocument/2006/relationships/oleObject" Target="../embeddings/oleObject22.bin"/><Relationship Id="rId63" Type="http://schemas.openxmlformats.org/officeDocument/2006/relationships/oleObject" Target="../embeddings/oleObject25.bin"/><Relationship Id="rId7" Type="http://schemas.openxmlformats.org/officeDocument/2006/relationships/oleObject" Target="../embeddings/oleObject2.bin"/><Relationship Id="rId2" Type="http://schemas.microsoft.com/office/2007/relationships/media" Target="../media/media5.m4a"/><Relationship Id="rId16" Type="http://schemas.openxmlformats.org/officeDocument/2006/relationships/image" Target="../media/image21.wmf"/><Relationship Id="rId29" Type="http://schemas.openxmlformats.org/officeDocument/2006/relationships/oleObject" Target="../embeddings/oleObject14.bin"/><Relationship Id="rId1" Type="http://schemas.openxmlformats.org/officeDocument/2006/relationships/tags" Target="../tags/tag5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8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0.wmf"/><Relationship Id="rId45" Type="http://schemas.openxmlformats.org/officeDocument/2006/relationships/image" Target="../media/image29.wmf"/><Relationship Id="rId53" Type="http://schemas.openxmlformats.org/officeDocument/2006/relationships/oleObject" Target="../embeddings/oleObject21.bin"/><Relationship Id="rId58" Type="http://schemas.openxmlformats.org/officeDocument/2006/relationships/image" Target="../media/image36.wmf"/><Relationship Id="rId66" Type="http://schemas.openxmlformats.org/officeDocument/2006/relationships/image" Target="../media/image3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25.wmf"/><Relationship Id="rId36" Type="http://schemas.openxmlformats.org/officeDocument/2006/relationships/image" Target="../media/image28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4.bin"/><Relationship Id="rId61" Type="http://schemas.openxmlformats.org/officeDocument/2006/relationships/oleObject" Target="../embeddings/oleObject2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17.bin"/><Relationship Id="rId52" Type="http://schemas.openxmlformats.org/officeDocument/2006/relationships/image" Target="../media/image32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27.bin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16.bin"/><Relationship Id="rId48" Type="http://schemas.openxmlformats.org/officeDocument/2006/relationships/image" Target="../media/image31.wmf"/><Relationship Id="rId56" Type="http://schemas.openxmlformats.org/officeDocument/2006/relationships/image" Target="../media/image34.wmf"/><Relationship Id="rId64" Type="http://schemas.openxmlformats.org/officeDocument/2006/relationships/image" Target="../media/image37.wmf"/><Relationship Id="rId8" Type="http://schemas.openxmlformats.org/officeDocument/2006/relationships/image" Target="../media/image14.wmf"/><Relationship Id="rId51" Type="http://schemas.openxmlformats.org/officeDocument/2006/relationships/oleObject" Target="../embeddings/oleObject20.bin"/><Relationship Id="rId3" Type="http://schemas.openxmlformats.org/officeDocument/2006/relationships/audio" Target="../media/media5.m4a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3.bin"/><Relationship Id="rId38" Type="http://schemas.openxmlformats.org/officeDocument/2006/relationships/image" Target="../media/image41.wmf"/><Relationship Id="rId46" Type="http://schemas.openxmlformats.org/officeDocument/2006/relationships/oleObject" Target="../embeddings/oleObject18.bin"/><Relationship Id="rId59" Type="http://schemas.openxmlformats.org/officeDocument/2006/relationships/oleObject" Target="../embeddings/oleObject26.bin"/><Relationship Id="rId67" Type="http://schemas.openxmlformats.org/officeDocument/2006/relationships/image" Target="../media/image43.png"/><Relationship Id="rId20" Type="http://schemas.openxmlformats.org/officeDocument/2006/relationships/image" Target="../media/image23.wmf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33.wmf"/><Relationship Id="rId62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524256"/>
            <a:ext cx="9144000" cy="57424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2021. 1.16  CBI</a:t>
            </a: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研究会発表</a:t>
            </a:r>
            <a:endParaRPr kumimoji="1" lang="en-US" altLang="ja-JP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スライドの音声リンク</a:t>
            </a:r>
            <a:endParaRPr kumimoji="1" lang="en-US" altLang="ja-JP" sz="36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36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埼玉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2318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2" name="Rectangle 2">
            <a:extLst>
              <a:ext uri="{FF2B5EF4-FFF2-40B4-BE49-F238E27FC236}">
                <a16:creationId xmlns:a16="http://schemas.microsoft.com/office/drawing/2014/main" id="{D057F1EB-0A7B-4E6E-87BD-826B90CB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36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b="1" dirty="0">
                <a:solidFill>
                  <a:srgbClr val="0000FF"/>
                </a:solidFill>
              </a:rPr>
              <a:t>Hamiltonian</a:t>
            </a:r>
            <a:r>
              <a:rPr lang="ja-JP" altLang="en-US" sz="2800" b="1" dirty="0">
                <a:solidFill>
                  <a:srgbClr val="0000FF"/>
                </a:solidFill>
              </a:rPr>
              <a:t>の導出</a:t>
            </a:r>
          </a:p>
        </p:txBody>
      </p:sp>
      <p:graphicFrame>
        <p:nvGraphicFramePr>
          <p:cNvPr id="528388" name="Object 4">
            <a:extLst>
              <a:ext uri="{FF2B5EF4-FFF2-40B4-BE49-F238E27FC236}">
                <a16:creationId xmlns:a16="http://schemas.microsoft.com/office/drawing/2014/main" id="{608ECD0A-2250-4F62-8ABC-78A1E6570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348" y="519998"/>
          <a:ext cx="725533" cy="52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28388" name="Object 4">
                        <a:extLst>
                          <a:ext uri="{FF2B5EF4-FFF2-40B4-BE49-F238E27FC236}">
                            <a16:creationId xmlns:a16="http://schemas.microsoft.com/office/drawing/2014/main" id="{608ECD0A-2250-4F62-8ABC-78A1E657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8" y="519998"/>
                        <a:ext cx="725533" cy="52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0" name="Rectangle 6">
            <a:extLst>
              <a:ext uri="{FF2B5EF4-FFF2-40B4-BE49-F238E27FC236}">
                <a16:creationId xmlns:a16="http://schemas.microsoft.com/office/drawing/2014/main" id="{14650FEE-1539-4AE6-8937-ACB85DFDB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10034"/>
            <a:ext cx="2469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>
                <a:solidFill>
                  <a:schemeClr val="accent2"/>
                </a:solidFill>
              </a:rPr>
              <a:t>に正準共役</a:t>
            </a:r>
            <a:endParaRPr lang="ja-JP" altLang="en-US" sz="2800" dirty="0"/>
          </a:p>
        </p:txBody>
      </p:sp>
      <p:sp>
        <p:nvSpPr>
          <p:cNvPr id="528394" name="Rectangle 10">
            <a:extLst>
              <a:ext uri="{FF2B5EF4-FFF2-40B4-BE49-F238E27FC236}">
                <a16:creationId xmlns:a16="http://schemas.microsoft.com/office/drawing/2014/main" id="{EC58DEB2-55A5-477D-8963-452647B20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88" y="1070896"/>
            <a:ext cx="1267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/>
              <a:t>は</a:t>
            </a:r>
          </a:p>
        </p:txBody>
      </p:sp>
      <p:graphicFrame>
        <p:nvGraphicFramePr>
          <p:cNvPr id="528395" name="Object 11">
            <a:extLst>
              <a:ext uri="{FF2B5EF4-FFF2-40B4-BE49-F238E27FC236}">
                <a16:creationId xmlns:a16="http://schemas.microsoft.com/office/drawing/2014/main" id="{F5FD7A68-2B27-4DA7-AB12-8C6039340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08" y="1081666"/>
          <a:ext cx="881176" cy="5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41200" progId="Equation.DSMT4">
                  <p:embed/>
                </p:oleObj>
              </mc:Choice>
              <mc:Fallback>
                <p:oleObj name="Equation" r:id="rId4" imgW="380880" imgH="241200" progId="Equation.DSMT4">
                  <p:embed/>
                  <p:pic>
                    <p:nvPicPr>
                      <p:cNvPr id="528395" name="Object 11">
                        <a:extLst>
                          <a:ext uri="{FF2B5EF4-FFF2-40B4-BE49-F238E27FC236}">
                            <a16:creationId xmlns:a16="http://schemas.microsoft.com/office/drawing/2014/main" id="{F5FD7A68-2B27-4DA7-AB12-8C6039340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08" y="1081666"/>
                        <a:ext cx="881176" cy="558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6" name="Rectangle 12">
            <a:extLst>
              <a:ext uri="{FF2B5EF4-FFF2-40B4-BE49-F238E27FC236}">
                <a16:creationId xmlns:a16="http://schemas.microsoft.com/office/drawing/2014/main" id="{63891DB5-6C6F-4C72-BDFF-95E00B7B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317" y="1098337"/>
            <a:ext cx="1571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の関数。</a:t>
            </a:r>
          </a:p>
        </p:txBody>
      </p:sp>
      <p:graphicFrame>
        <p:nvGraphicFramePr>
          <p:cNvPr id="528397" name="Object 13">
            <a:extLst>
              <a:ext uri="{FF2B5EF4-FFF2-40B4-BE49-F238E27FC236}">
                <a16:creationId xmlns:a16="http://schemas.microsoft.com/office/drawing/2014/main" id="{D69E5523-60FA-4695-A227-0D40CC4ED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359" y="1124667"/>
          <a:ext cx="377238" cy="52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528397" name="Object 13">
                        <a:extLst>
                          <a:ext uri="{FF2B5EF4-FFF2-40B4-BE49-F238E27FC236}">
                            <a16:creationId xmlns:a16="http://schemas.microsoft.com/office/drawing/2014/main" id="{D69E5523-60FA-4695-A227-0D40CC4E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59" y="1124667"/>
                        <a:ext cx="377238" cy="523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8" name="Rectangle 14">
            <a:extLst>
              <a:ext uri="{FF2B5EF4-FFF2-40B4-BE49-F238E27FC236}">
                <a16:creationId xmlns:a16="http://schemas.microsoft.com/office/drawing/2014/main" id="{B0CF7DE5-853E-4063-82B9-D3ACEBD1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888" y="1096144"/>
            <a:ext cx="2369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ければ</a:t>
            </a:r>
          </a:p>
        </p:txBody>
      </p:sp>
      <p:sp>
        <p:nvSpPr>
          <p:cNvPr id="528401" name="Rectangle 17">
            <a:extLst>
              <a:ext uri="{FF2B5EF4-FFF2-40B4-BE49-F238E27FC236}">
                <a16:creationId xmlns:a16="http://schemas.microsoft.com/office/drawing/2014/main" id="{B1833427-D8A7-49AA-8134-3B06B87B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919" y="1093750"/>
            <a:ext cx="2977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は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en-US" altLang="ja-JP" sz="2800" dirty="0"/>
              <a:t>, 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ja-JP" altLang="en-US" sz="2800" dirty="0"/>
              <a:t>の関数</a:t>
            </a:r>
          </a:p>
        </p:txBody>
      </p:sp>
      <p:sp>
        <p:nvSpPr>
          <p:cNvPr id="528413" name="Rectangle 29">
            <a:extLst>
              <a:ext uri="{FF2B5EF4-FFF2-40B4-BE49-F238E27FC236}">
                <a16:creationId xmlns:a16="http://schemas.microsoft.com/office/drawing/2014/main" id="{6E2D922F-C825-471D-A1B6-F5BF3348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8" y="495306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sp>
        <p:nvSpPr>
          <p:cNvPr id="48" name="Rectangle 74">
            <a:extLst>
              <a:ext uri="{FF2B5EF4-FFF2-40B4-BE49-F238E27FC236}">
                <a16:creationId xmlns:a16="http://schemas.microsoft.com/office/drawing/2014/main" id="{A1215400-10E1-4C3D-B320-C4884A17D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225" y="542187"/>
            <a:ext cx="1699790" cy="53963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id="{DE10A780-7C75-409C-90FA-45DD1316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346" y="503865"/>
            <a:ext cx="2714512" cy="609858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D349F0FB-35A4-43AE-AA57-D8C3FF15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771" y="540683"/>
          <a:ext cx="1234337" cy="5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D349F0FB-35A4-43AE-AA57-D8C3FF15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71" y="540683"/>
                        <a:ext cx="1234337" cy="5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正方形/長方形 71">
            <a:extLst>
              <a:ext uri="{FF2B5EF4-FFF2-40B4-BE49-F238E27FC236}">
                <a16:creationId xmlns:a16="http://schemas.microsoft.com/office/drawing/2014/main" id="{A052A6D5-6756-4F0A-9897-5DC4C49674F6}"/>
              </a:ext>
            </a:extLst>
          </p:cNvPr>
          <p:cNvSpPr/>
          <p:nvPr/>
        </p:nvSpPr>
        <p:spPr>
          <a:xfrm>
            <a:off x="3272327" y="-13126"/>
            <a:ext cx="5012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座標を</a:t>
            </a:r>
            <a:r>
              <a:rPr lang="en-US" altLang="ja-JP" i="1" dirty="0">
                <a:latin typeface="Bookman Old Style" panose="02050604050505020204" pitchFamily="18" charset="0"/>
              </a:rPr>
              <a:t>q</a:t>
            </a:r>
            <a:r>
              <a:rPr lang="en-US" altLang="ja-JP" i="1" baseline="-25000" dirty="0">
                <a:latin typeface="Bookman Old Style" panose="02050604050505020204" pitchFamily="18" charset="0"/>
              </a:rPr>
              <a:t>i</a:t>
            </a:r>
            <a:r>
              <a:rPr lang="en-US" altLang="ja-JP" dirty="0"/>
              <a:t>, </a:t>
            </a:r>
            <a:r>
              <a:rPr lang="en-US" altLang="ja-JP" dirty="0" err="1"/>
              <a:t>Lagrangian</a:t>
            </a:r>
            <a:r>
              <a:rPr lang="ja-JP" altLang="en-US" dirty="0"/>
              <a:t>を</a:t>
            </a:r>
            <a:r>
              <a:rPr lang="en-US" altLang="ja-JP" i="1" dirty="0">
                <a:latin typeface="Bookman Old Style" panose="02050604050505020204" pitchFamily="18" charset="0"/>
              </a:rPr>
              <a:t>L</a:t>
            </a:r>
            <a:r>
              <a:rPr lang="ja-JP" altLang="en-US" dirty="0"/>
              <a:t>とすると</a:t>
            </a:r>
            <a:endParaRPr lang="en-US" altLang="ja-JP" dirty="0"/>
          </a:p>
        </p:txBody>
      </p:sp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0E65C44D-9BF1-46A7-8ED4-16286F50A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820" y="1558197"/>
          <a:ext cx="1853409" cy="63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66400" progId="Equation.DSMT4">
                  <p:embed/>
                </p:oleObj>
              </mc:Choice>
              <mc:Fallback>
                <p:oleObj name="Equation" r:id="rId10" imgW="787320" imgH="2664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0E65C44D-9BF1-46A7-8ED4-16286F50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20" y="1558197"/>
                        <a:ext cx="1853409" cy="63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>
            <a:extLst>
              <a:ext uri="{FF2B5EF4-FFF2-40B4-BE49-F238E27FC236}">
                <a16:creationId xmlns:a16="http://schemas.microsoft.com/office/drawing/2014/main" id="{52D7E31A-F328-4F8D-945F-003E824EC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" y="1620658"/>
            <a:ext cx="2601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9592AF2-D9AC-48C0-9A17-6F893DAA8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586" y="1666574"/>
          <a:ext cx="718612" cy="3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164880" progId="Equation.DSMT4">
                  <p:embed/>
                </p:oleObj>
              </mc:Choice>
              <mc:Fallback>
                <p:oleObj name="Equation" r:id="rId12" imgW="304560" imgH="1648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9592AF2-D9AC-48C0-9A17-6F893DAA8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86" y="1666574"/>
                        <a:ext cx="718612" cy="39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74">
            <a:extLst>
              <a:ext uri="{FF2B5EF4-FFF2-40B4-BE49-F238E27FC236}">
                <a16:creationId xmlns:a16="http://schemas.microsoft.com/office/drawing/2014/main" id="{5906BD28-B970-4995-9A4D-612E5F14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008" y="1605718"/>
            <a:ext cx="2147360" cy="58158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7" name="Rectangle 17">
            <a:extLst>
              <a:ext uri="{FF2B5EF4-FFF2-40B4-BE49-F238E27FC236}">
                <a16:creationId xmlns:a16="http://schemas.microsoft.com/office/drawing/2014/main" id="{A8AB432E-C39C-4171-A9D5-46158BA6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96" y="1652330"/>
            <a:ext cx="4230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を</a:t>
            </a:r>
          </a:p>
        </p:txBody>
      </p:sp>
      <p:sp>
        <p:nvSpPr>
          <p:cNvPr id="58" name="Rectangle 27">
            <a:extLst>
              <a:ext uri="{FF2B5EF4-FFF2-40B4-BE49-F238E27FC236}">
                <a16:creationId xmlns:a16="http://schemas.microsoft.com/office/drawing/2014/main" id="{CB5DD5F1-6B35-4B2F-A6B5-67E011DF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053" y="1584301"/>
            <a:ext cx="3077761" cy="581879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sp>
        <p:nvSpPr>
          <p:cNvPr id="87" name="Rectangle 17">
            <a:extLst>
              <a:ext uri="{FF2B5EF4-FFF2-40B4-BE49-F238E27FC236}">
                <a16:creationId xmlns:a16="http://schemas.microsoft.com/office/drawing/2014/main" id="{E8D202C7-345F-4FFB-AE12-30A8D224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758" y="2049511"/>
            <a:ext cx="208414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の関数と</a:t>
            </a:r>
            <a:endParaRPr lang="en-US" altLang="ja-JP" sz="24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して表したもの。</a:t>
            </a: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6E94BE3B-FD12-4408-B3EC-97976BFDB0DD}"/>
              </a:ext>
            </a:extLst>
          </p:cNvPr>
          <p:cNvGrpSpPr/>
          <p:nvPr/>
        </p:nvGrpSpPr>
        <p:grpSpPr>
          <a:xfrm>
            <a:off x="4245" y="2187300"/>
            <a:ext cx="9139754" cy="785025"/>
            <a:chOff x="4245" y="2182317"/>
            <a:chExt cx="9266696" cy="1119475"/>
          </a:xfrm>
        </p:grpSpPr>
        <p:cxnSp>
          <p:nvCxnSpPr>
            <p:cNvPr id="100" name="直線コネクタ 99">
              <a:extLst>
                <a:ext uri="{FF2B5EF4-FFF2-40B4-BE49-F238E27FC236}">
                  <a16:creationId xmlns:a16="http://schemas.microsoft.com/office/drawing/2014/main" id="{2A0E57F8-2249-4A48-BE7C-EF619FBEA3B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45" y="2197933"/>
              <a:ext cx="705011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線コネクタ 101">
              <a:extLst>
                <a:ext uri="{FF2B5EF4-FFF2-40B4-BE49-F238E27FC236}">
                  <a16:creationId xmlns:a16="http://schemas.microsoft.com/office/drawing/2014/main" id="{42F21A20-19C4-472F-ACF9-E66608A1516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54670" y="3301792"/>
              <a:ext cx="22162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線コネクタ 102">
              <a:extLst>
                <a:ext uri="{FF2B5EF4-FFF2-40B4-BE49-F238E27FC236}">
                  <a16:creationId xmlns:a16="http://schemas.microsoft.com/office/drawing/2014/main" id="{D21CB77B-874D-432D-BC15-7B98C293065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60145" y="2182317"/>
              <a:ext cx="0" cy="11171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90" name="図 89">
            <a:hlinkClick r:id="" action="ppaction://customshow?id=15&amp;return=true"/>
            <a:extLst>
              <a:ext uri="{FF2B5EF4-FFF2-40B4-BE49-F238E27FC236}">
                <a16:creationId xmlns:a16="http://schemas.microsoft.com/office/drawing/2014/main" id="{702353AF-0BBF-4DB6-9815-B6FFA2EC147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09118" y="81762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55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0" grpId="0"/>
      <p:bldP spid="528394" grpId="0"/>
      <p:bldP spid="528396" grpId="0"/>
      <p:bldP spid="528398" grpId="0"/>
      <p:bldP spid="528401" grpId="0"/>
      <p:bldP spid="528413" grpId="0"/>
      <p:bldP spid="48" grpId="0" animBg="1"/>
      <p:bldP spid="51" grpId="0" animBg="1"/>
      <p:bldP spid="72" grpId="0"/>
      <p:bldP spid="50" grpId="0"/>
      <p:bldP spid="56" grpId="0" animBg="1"/>
      <p:bldP spid="57" grpId="0"/>
      <p:bldP spid="58" grpId="0" animBg="1"/>
      <p:bldP spid="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グループ化 76">
            <a:extLst>
              <a:ext uri="{FF2B5EF4-FFF2-40B4-BE49-F238E27FC236}">
                <a16:creationId xmlns:a16="http://schemas.microsoft.com/office/drawing/2014/main" id="{343BE804-7AA6-4333-AE40-EC4B8111C0C0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78" name="Rectangle 29">
              <a:extLst>
                <a:ext uri="{FF2B5EF4-FFF2-40B4-BE49-F238E27FC236}">
                  <a16:creationId xmlns:a16="http://schemas.microsoft.com/office/drawing/2014/main" id="{890834E5-8934-4F7E-B6BB-02963945F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29">
              <a:extLst>
                <a:ext uri="{FF2B5EF4-FFF2-40B4-BE49-F238E27FC236}">
                  <a16:creationId xmlns:a16="http://schemas.microsoft.com/office/drawing/2014/main" id="{1974A142-C965-4C65-8719-4B1ED3E39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25622" name="Rectangle 2">
            <a:extLst>
              <a:ext uri="{FF2B5EF4-FFF2-40B4-BE49-F238E27FC236}">
                <a16:creationId xmlns:a16="http://schemas.microsoft.com/office/drawing/2014/main" id="{D057F1EB-0A7B-4E6E-87BD-826B90CB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36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b="1" dirty="0">
                <a:solidFill>
                  <a:srgbClr val="0000FF"/>
                </a:solidFill>
              </a:rPr>
              <a:t>Hamiltonian</a:t>
            </a:r>
            <a:r>
              <a:rPr lang="ja-JP" altLang="en-US" sz="2800" b="1" dirty="0">
                <a:solidFill>
                  <a:srgbClr val="0000FF"/>
                </a:solidFill>
              </a:rPr>
              <a:t>の導出</a:t>
            </a:r>
          </a:p>
        </p:txBody>
      </p:sp>
      <p:graphicFrame>
        <p:nvGraphicFramePr>
          <p:cNvPr id="528388" name="Object 4">
            <a:extLst>
              <a:ext uri="{FF2B5EF4-FFF2-40B4-BE49-F238E27FC236}">
                <a16:creationId xmlns:a16="http://schemas.microsoft.com/office/drawing/2014/main" id="{608ECD0A-2250-4F62-8ABC-78A1E6570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348" y="519998"/>
          <a:ext cx="725533" cy="52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28388" name="Object 4">
                        <a:extLst>
                          <a:ext uri="{FF2B5EF4-FFF2-40B4-BE49-F238E27FC236}">
                            <a16:creationId xmlns:a16="http://schemas.microsoft.com/office/drawing/2014/main" id="{608ECD0A-2250-4F62-8ABC-78A1E657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8" y="519998"/>
                        <a:ext cx="725533" cy="52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0" name="Rectangle 6">
            <a:extLst>
              <a:ext uri="{FF2B5EF4-FFF2-40B4-BE49-F238E27FC236}">
                <a16:creationId xmlns:a16="http://schemas.microsoft.com/office/drawing/2014/main" id="{14650FEE-1539-4AE6-8937-ACB85DFDB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10034"/>
            <a:ext cx="2469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>
                <a:solidFill>
                  <a:schemeClr val="accent2"/>
                </a:solidFill>
              </a:rPr>
              <a:t>に正準共役</a:t>
            </a:r>
            <a:endParaRPr lang="ja-JP" altLang="en-US" sz="2800" dirty="0"/>
          </a:p>
        </p:txBody>
      </p:sp>
      <p:sp>
        <p:nvSpPr>
          <p:cNvPr id="528394" name="Rectangle 10">
            <a:extLst>
              <a:ext uri="{FF2B5EF4-FFF2-40B4-BE49-F238E27FC236}">
                <a16:creationId xmlns:a16="http://schemas.microsoft.com/office/drawing/2014/main" id="{EC58DEB2-55A5-477D-8963-452647B20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88" y="1070896"/>
            <a:ext cx="1267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/>
              <a:t>は</a:t>
            </a:r>
          </a:p>
        </p:txBody>
      </p:sp>
      <p:graphicFrame>
        <p:nvGraphicFramePr>
          <p:cNvPr id="528395" name="Object 11">
            <a:extLst>
              <a:ext uri="{FF2B5EF4-FFF2-40B4-BE49-F238E27FC236}">
                <a16:creationId xmlns:a16="http://schemas.microsoft.com/office/drawing/2014/main" id="{F5FD7A68-2B27-4DA7-AB12-8C6039340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08" y="1081666"/>
          <a:ext cx="881176" cy="5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41200" progId="Equation.DSMT4">
                  <p:embed/>
                </p:oleObj>
              </mc:Choice>
              <mc:Fallback>
                <p:oleObj name="Equation" r:id="rId4" imgW="380880" imgH="241200" progId="Equation.DSMT4">
                  <p:embed/>
                  <p:pic>
                    <p:nvPicPr>
                      <p:cNvPr id="528395" name="Object 11">
                        <a:extLst>
                          <a:ext uri="{FF2B5EF4-FFF2-40B4-BE49-F238E27FC236}">
                            <a16:creationId xmlns:a16="http://schemas.microsoft.com/office/drawing/2014/main" id="{F5FD7A68-2B27-4DA7-AB12-8C6039340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08" y="1081666"/>
                        <a:ext cx="881176" cy="558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6" name="Rectangle 12">
            <a:extLst>
              <a:ext uri="{FF2B5EF4-FFF2-40B4-BE49-F238E27FC236}">
                <a16:creationId xmlns:a16="http://schemas.microsoft.com/office/drawing/2014/main" id="{63891DB5-6C6F-4C72-BDFF-95E00B7B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317" y="1098337"/>
            <a:ext cx="1571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の関数。</a:t>
            </a:r>
          </a:p>
        </p:txBody>
      </p:sp>
      <p:graphicFrame>
        <p:nvGraphicFramePr>
          <p:cNvPr id="528397" name="Object 13">
            <a:extLst>
              <a:ext uri="{FF2B5EF4-FFF2-40B4-BE49-F238E27FC236}">
                <a16:creationId xmlns:a16="http://schemas.microsoft.com/office/drawing/2014/main" id="{D69E5523-60FA-4695-A227-0D40CC4ED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359" y="1124667"/>
          <a:ext cx="377238" cy="52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528397" name="Object 13">
                        <a:extLst>
                          <a:ext uri="{FF2B5EF4-FFF2-40B4-BE49-F238E27FC236}">
                            <a16:creationId xmlns:a16="http://schemas.microsoft.com/office/drawing/2014/main" id="{D69E5523-60FA-4695-A227-0D40CC4E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59" y="1124667"/>
                        <a:ext cx="377238" cy="523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8" name="Rectangle 14">
            <a:extLst>
              <a:ext uri="{FF2B5EF4-FFF2-40B4-BE49-F238E27FC236}">
                <a16:creationId xmlns:a16="http://schemas.microsoft.com/office/drawing/2014/main" id="{B0CF7DE5-853E-4063-82B9-D3ACEBD1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888" y="1096144"/>
            <a:ext cx="2369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ければ</a:t>
            </a:r>
          </a:p>
        </p:txBody>
      </p:sp>
      <p:sp>
        <p:nvSpPr>
          <p:cNvPr id="528401" name="Rectangle 17">
            <a:extLst>
              <a:ext uri="{FF2B5EF4-FFF2-40B4-BE49-F238E27FC236}">
                <a16:creationId xmlns:a16="http://schemas.microsoft.com/office/drawing/2014/main" id="{B1833427-D8A7-49AA-8134-3B06B87B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919" y="1093750"/>
            <a:ext cx="2977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は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en-US" altLang="ja-JP" sz="2800" dirty="0"/>
              <a:t>, 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ja-JP" altLang="en-US" sz="2800" dirty="0"/>
              <a:t>の関数</a:t>
            </a:r>
          </a:p>
        </p:txBody>
      </p:sp>
      <p:sp>
        <p:nvSpPr>
          <p:cNvPr id="528413" name="Rectangle 29">
            <a:extLst>
              <a:ext uri="{FF2B5EF4-FFF2-40B4-BE49-F238E27FC236}">
                <a16:creationId xmlns:a16="http://schemas.microsoft.com/office/drawing/2014/main" id="{6E2D922F-C825-471D-A1B6-F5BF3348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8" y="495306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sp>
        <p:nvSpPr>
          <p:cNvPr id="48" name="Rectangle 74">
            <a:extLst>
              <a:ext uri="{FF2B5EF4-FFF2-40B4-BE49-F238E27FC236}">
                <a16:creationId xmlns:a16="http://schemas.microsoft.com/office/drawing/2014/main" id="{A1215400-10E1-4C3D-B320-C4884A17D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225" y="542187"/>
            <a:ext cx="1699790" cy="53963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id="{DE10A780-7C75-409C-90FA-45DD1316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346" y="503865"/>
            <a:ext cx="2714512" cy="609858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D349F0FB-35A4-43AE-AA57-D8C3FF15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771" y="540683"/>
          <a:ext cx="1234337" cy="5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D349F0FB-35A4-43AE-AA57-D8C3FF15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71" y="540683"/>
                        <a:ext cx="1234337" cy="5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9">
            <a:extLst>
              <a:ext uri="{FF2B5EF4-FFF2-40B4-BE49-F238E27FC236}">
                <a16:creationId xmlns:a16="http://schemas.microsoft.com/office/drawing/2014/main" id="{BB084732-D94F-4F5B-AA68-FB73816F9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7314" y="2176225"/>
            <a:ext cx="637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61" name="Rectangle 12">
            <a:extLst>
              <a:ext uri="{FF2B5EF4-FFF2-40B4-BE49-F238E27FC236}">
                <a16:creationId xmlns:a16="http://schemas.microsoft.com/office/drawing/2014/main" id="{7307F330-4797-4CF8-BB1A-6F284EE45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47" y="2180643"/>
            <a:ext cx="6709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/>
              <a:t>,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/>
              <a:t>)</a:t>
            </a:r>
            <a:r>
              <a:rPr lang="ja-JP" altLang="en-US" sz="2800" dirty="0"/>
              <a:t>位置</a:t>
            </a:r>
            <a:r>
              <a:rPr lang="en-US" altLang="ja-JP" sz="2800" dirty="0"/>
              <a:t>energy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sz="2800" dirty="0"/>
              <a:t>の粒子</a:t>
            </a:r>
          </a:p>
        </p:txBody>
      </p:sp>
      <p:graphicFrame>
        <p:nvGraphicFramePr>
          <p:cNvPr id="70" name="Object 4">
            <a:extLst>
              <a:ext uri="{FF2B5EF4-FFF2-40B4-BE49-F238E27FC236}">
                <a16:creationId xmlns:a16="http://schemas.microsoft.com/office/drawing/2014/main" id="{D62B9833-BA2E-480D-A41E-9FD301DBD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7345" y="2597477"/>
          <a:ext cx="3358461" cy="52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28600" progId="Equation.DSMT4">
                  <p:embed/>
                </p:oleObj>
              </mc:Choice>
              <mc:Fallback>
                <p:oleObj name="Equation" r:id="rId10" imgW="1460160" imgH="228600" progId="Equation.DSMT4">
                  <p:embed/>
                  <p:pic>
                    <p:nvPicPr>
                      <p:cNvPr id="70" name="Object 4">
                        <a:extLst>
                          <a:ext uri="{FF2B5EF4-FFF2-40B4-BE49-F238E27FC236}">
                            <a16:creationId xmlns:a16="http://schemas.microsoft.com/office/drawing/2014/main" id="{D62B9833-BA2E-480D-A41E-9FD301DBD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5" y="2597477"/>
                        <a:ext cx="3358461" cy="52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正方形/長方形 71">
            <a:extLst>
              <a:ext uri="{FF2B5EF4-FFF2-40B4-BE49-F238E27FC236}">
                <a16:creationId xmlns:a16="http://schemas.microsoft.com/office/drawing/2014/main" id="{A052A6D5-6756-4F0A-9897-5DC4C49674F6}"/>
              </a:ext>
            </a:extLst>
          </p:cNvPr>
          <p:cNvSpPr/>
          <p:nvPr/>
        </p:nvSpPr>
        <p:spPr>
          <a:xfrm>
            <a:off x="3272327" y="-13126"/>
            <a:ext cx="5012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座標を</a:t>
            </a:r>
            <a:r>
              <a:rPr lang="en-US" altLang="ja-JP" i="1" dirty="0">
                <a:latin typeface="Bookman Old Style" panose="02050604050505020204" pitchFamily="18" charset="0"/>
              </a:rPr>
              <a:t>q</a:t>
            </a:r>
            <a:r>
              <a:rPr lang="en-US" altLang="ja-JP" i="1" baseline="-25000" dirty="0">
                <a:latin typeface="Bookman Old Style" panose="02050604050505020204" pitchFamily="18" charset="0"/>
              </a:rPr>
              <a:t>i</a:t>
            </a:r>
            <a:r>
              <a:rPr lang="en-US" altLang="ja-JP" dirty="0"/>
              <a:t>, </a:t>
            </a:r>
            <a:r>
              <a:rPr lang="en-US" altLang="ja-JP" dirty="0" err="1"/>
              <a:t>Lagrangian</a:t>
            </a:r>
            <a:r>
              <a:rPr lang="ja-JP" altLang="en-US" dirty="0"/>
              <a:t>を</a:t>
            </a:r>
            <a:r>
              <a:rPr lang="en-US" altLang="ja-JP" i="1" dirty="0">
                <a:latin typeface="Bookman Old Style" panose="02050604050505020204" pitchFamily="18" charset="0"/>
              </a:rPr>
              <a:t>L</a:t>
            </a:r>
            <a:r>
              <a:rPr lang="ja-JP" altLang="en-US" dirty="0"/>
              <a:t>とすると</a:t>
            </a:r>
            <a:endParaRPr lang="en-US" altLang="ja-JP" dirty="0"/>
          </a:p>
        </p:txBody>
      </p:sp>
      <p:sp>
        <p:nvSpPr>
          <p:cNvPr id="73" name="正方形/長方形 72">
            <a:extLst>
              <a:ext uri="{FF2B5EF4-FFF2-40B4-BE49-F238E27FC236}">
                <a16:creationId xmlns:a16="http://schemas.microsoft.com/office/drawing/2014/main" id="{20B43270-34E5-46A0-927D-D7236F64E7B8}"/>
              </a:ext>
            </a:extLst>
          </p:cNvPr>
          <p:cNvSpPr/>
          <p:nvPr/>
        </p:nvSpPr>
        <p:spPr>
          <a:xfrm>
            <a:off x="-7619" y="2612266"/>
            <a:ext cx="1818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/>
              <a:t>Lagrangian</a:t>
            </a:r>
            <a:endParaRPr lang="en-US" altLang="ja-JP" dirty="0"/>
          </a:p>
        </p:txBody>
      </p:sp>
      <p:sp>
        <p:nvSpPr>
          <p:cNvPr id="74" name="Rectangle 29">
            <a:extLst>
              <a:ext uri="{FF2B5EF4-FFF2-40B4-BE49-F238E27FC236}">
                <a16:creationId xmlns:a16="http://schemas.microsoft.com/office/drawing/2014/main" id="{30C4A901-5B94-42F8-ACCE-4EEB983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03" y="3046542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A5361E0C-46F6-43B9-B343-ACB7B3D5D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274" y="3058391"/>
          <a:ext cx="2049489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A5361E0C-46F6-43B9-B343-ACB7B3D5D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274" y="3058391"/>
                        <a:ext cx="2049489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>
            <a:extLst>
              <a:ext uri="{FF2B5EF4-FFF2-40B4-BE49-F238E27FC236}">
                <a16:creationId xmlns:a16="http://schemas.microsoft.com/office/drawing/2014/main" id="{D86B7229-8A5E-4C17-A716-C87154C65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6573" y="3023313"/>
          <a:ext cx="197748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41200" progId="Equation.DSMT4">
                  <p:embed/>
                </p:oleObj>
              </mc:Choice>
              <mc:Fallback>
                <p:oleObj name="Equation" r:id="rId14" imgW="952200" imgH="241200" progId="Equation.DSMT4">
                  <p:embed/>
                  <p:pic>
                    <p:nvPicPr>
                      <p:cNvPr id="76" name="Object 4">
                        <a:extLst>
                          <a:ext uri="{FF2B5EF4-FFF2-40B4-BE49-F238E27FC236}">
                            <a16:creationId xmlns:a16="http://schemas.microsoft.com/office/drawing/2014/main" id="{D86B7229-8A5E-4C17-A716-C87154C65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73" y="3023313"/>
                        <a:ext cx="197748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>
            <a:extLst>
              <a:ext uri="{FF2B5EF4-FFF2-40B4-BE49-F238E27FC236}">
                <a16:creationId xmlns:a16="http://schemas.microsoft.com/office/drawing/2014/main" id="{A1D0FBD5-7BA6-481A-A065-F58336429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444" y="3487236"/>
            <a:ext cx="1814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くと</a:t>
            </a: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F5405078-DC3D-4044-891E-F4E62E41B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575" y="3509403"/>
          <a:ext cx="636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F5405078-DC3D-4044-891E-F4E62E41B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575" y="3509403"/>
                        <a:ext cx="636588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84F48831-0363-4D07-A46E-99D2AE907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1114" y="3504837"/>
          <a:ext cx="633884" cy="48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03040" progId="Equation.DSMT4">
                  <p:embed/>
                </p:oleObj>
              </mc:Choice>
              <mc:Fallback>
                <p:oleObj name="Equation" r:id="rId18" imgW="266400" imgH="20304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84F48831-0363-4D07-A46E-99D2AE907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114" y="3504837"/>
                        <a:ext cx="633884" cy="48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0E65C44D-9BF1-46A7-8ED4-16286F50A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820" y="1558197"/>
          <a:ext cx="1853409" cy="63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66400" progId="Equation.DSMT4">
                  <p:embed/>
                </p:oleObj>
              </mc:Choice>
              <mc:Fallback>
                <p:oleObj name="Equation" r:id="rId20" imgW="787320" imgH="2664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0E65C44D-9BF1-46A7-8ED4-16286F50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20" y="1558197"/>
                        <a:ext cx="1853409" cy="63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>
            <a:extLst>
              <a:ext uri="{FF2B5EF4-FFF2-40B4-BE49-F238E27FC236}">
                <a16:creationId xmlns:a16="http://schemas.microsoft.com/office/drawing/2014/main" id="{52D7E31A-F328-4F8D-945F-003E824EC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" y="1620658"/>
            <a:ext cx="2601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9592AF2-D9AC-48C0-9A17-6F893DAA8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586" y="1666574"/>
          <a:ext cx="718612" cy="3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4560" imgH="164880" progId="Equation.DSMT4">
                  <p:embed/>
                </p:oleObj>
              </mc:Choice>
              <mc:Fallback>
                <p:oleObj name="Equation" r:id="rId22" imgW="304560" imgH="1648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9592AF2-D9AC-48C0-9A17-6F893DAA8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86" y="1666574"/>
                        <a:ext cx="718612" cy="39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74">
            <a:extLst>
              <a:ext uri="{FF2B5EF4-FFF2-40B4-BE49-F238E27FC236}">
                <a16:creationId xmlns:a16="http://schemas.microsoft.com/office/drawing/2014/main" id="{5906BD28-B970-4995-9A4D-612E5F14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008" y="1605718"/>
            <a:ext cx="2147360" cy="58158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7" name="Rectangle 17">
            <a:extLst>
              <a:ext uri="{FF2B5EF4-FFF2-40B4-BE49-F238E27FC236}">
                <a16:creationId xmlns:a16="http://schemas.microsoft.com/office/drawing/2014/main" id="{A8AB432E-C39C-4171-A9D5-46158BA6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96" y="1652330"/>
            <a:ext cx="4230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を</a:t>
            </a:r>
          </a:p>
        </p:txBody>
      </p:sp>
      <p:sp>
        <p:nvSpPr>
          <p:cNvPr id="58" name="Rectangle 27">
            <a:extLst>
              <a:ext uri="{FF2B5EF4-FFF2-40B4-BE49-F238E27FC236}">
                <a16:creationId xmlns:a16="http://schemas.microsoft.com/office/drawing/2014/main" id="{CB5DD5F1-6B35-4B2F-A6B5-67E011DF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053" y="1584301"/>
            <a:ext cx="3077761" cy="581879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53FD84C9-A46D-4945-9F16-BDCBA1866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277" y="3053457"/>
          <a:ext cx="635341" cy="4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65" name="Object 4">
                        <a:extLst>
                          <a:ext uri="{FF2B5EF4-FFF2-40B4-BE49-F238E27FC236}">
                            <a16:creationId xmlns:a16="http://schemas.microsoft.com/office/drawing/2014/main" id="{53FD84C9-A46D-4945-9F16-BDCBA1866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277" y="3053457"/>
                        <a:ext cx="635341" cy="42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">
            <a:extLst>
              <a:ext uri="{FF2B5EF4-FFF2-40B4-BE49-F238E27FC236}">
                <a16:creationId xmlns:a16="http://schemas.microsoft.com/office/drawing/2014/main" id="{94FD27E5-095B-4EC5-A1A3-E367153FB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460" y="3037581"/>
          <a:ext cx="633883" cy="48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00" imgH="203040" progId="Equation.DSMT4">
                  <p:embed/>
                </p:oleObj>
              </mc:Choice>
              <mc:Fallback>
                <p:oleObj name="Equation" r:id="rId26" imgW="266400" imgH="203040" progId="Equation.DSMT4">
                  <p:embed/>
                  <p:pic>
                    <p:nvPicPr>
                      <p:cNvPr id="71" name="Object 4">
                        <a:extLst>
                          <a:ext uri="{FF2B5EF4-FFF2-40B4-BE49-F238E27FC236}">
                            <a16:creationId xmlns:a16="http://schemas.microsoft.com/office/drawing/2014/main" id="{94FD27E5-095B-4EC5-A1A3-E367153FB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460" y="3037581"/>
                        <a:ext cx="633883" cy="48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">
            <a:extLst>
              <a:ext uri="{FF2B5EF4-FFF2-40B4-BE49-F238E27FC236}">
                <a16:creationId xmlns:a16="http://schemas.microsoft.com/office/drawing/2014/main" id="{731846B5-D8EA-4C78-BA73-685281F40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084" y="3459344"/>
          <a:ext cx="1119132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228600" progId="Equation.DSMT4">
                  <p:embed/>
                </p:oleObj>
              </mc:Choice>
              <mc:Fallback>
                <p:oleObj name="Equation" r:id="rId28" imgW="469800" imgH="228600" progId="Equation.DSMT4">
                  <p:embed/>
                  <p:pic>
                    <p:nvPicPr>
                      <p:cNvPr id="80" name="Object 4">
                        <a:extLst>
                          <a:ext uri="{FF2B5EF4-FFF2-40B4-BE49-F238E27FC236}">
                            <a16:creationId xmlns:a16="http://schemas.microsoft.com/office/drawing/2014/main" id="{731846B5-D8EA-4C78-BA73-685281F40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084" y="3459344"/>
                        <a:ext cx="1119132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">
            <a:extLst>
              <a:ext uri="{FF2B5EF4-FFF2-40B4-BE49-F238E27FC236}">
                <a16:creationId xmlns:a16="http://schemas.microsoft.com/office/drawing/2014/main" id="{0F58B255-4442-4C8A-92B9-5D47FA0A9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3693" y="3456418"/>
          <a:ext cx="1119133" cy="57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800" imgH="241200" progId="Equation.DSMT4">
                  <p:embed/>
                </p:oleObj>
              </mc:Choice>
              <mc:Fallback>
                <p:oleObj name="Equation" r:id="rId30" imgW="469800" imgH="241200" progId="Equation.DSMT4">
                  <p:embed/>
                  <p:pic>
                    <p:nvPicPr>
                      <p:cNvPr id="81" name="Object 4">
                        <a:extLst>
                          <a:ext uri="{FF2B5EF4-FFF2-40B4-BE49-F238E27FC236}">
                            <a16:creationId xmlns:a16="http://schemas.microsoft.com/office/drawing/2014/main" id="{0F58B255-4442-4C8A-92B9-5D47FA0A9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693" y="3456418"/>
                        <a:ext cx="1119133" cy="575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7">
            <a:extLst>
              <a:ext uri="{FF2B5EF4-FFF2-40B4-BE49-F238E27FC236}">
                <a16:creationId xmlns:a16="http://schemas.microsoft.com/office/drawing/2014/main" id="{E8D202C7-345F-4FFB-AE12-30A8D224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758" y="2049511"/>
            <a:ext cx="208414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の関数と</a:t>
            </a:r>
            <a:endParaRPr lang="en-US" altLang="ja-JP" sz="24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して表したもの。</a:t>
            </a:r>
          </a:p>
        </p:txBody>
      </p:sp>
      <p:sp>
        <p:nvSpPr>
          <p:cNvPr id="89" name="Rectangle 74">
            <a:extLst>
              <a:ext uri="{FF2B5EF4-FFF2-40B4-BE49-F238E27FC236}">
                <a16:creationId xmlns:a16="http://schemas.microsoft.com/office/drawing/2014/main" id="{26903900-D039-444C-B25B-4BE50941F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625" y="3076798"/>
            <a:ext cx="103167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1" name="Rectangle 74">
            <a:extLst>
              <a:ext uri="{FF2B5EF4-FFF2-40B4-BE49-F238E27FC236}">
                <a16:creationId xmlns:a16="http://schemas.microsoft.com/office/drawing/2014/main" id="{129D0AEA-0F63-4C3F-A4FB-33F1DAF59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064" y="3076798"/>
            <a:ext cx="113590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2" name="Rectangle 74">
            <a:extLst>
              <a:ext uri="{FF2B5EF4-FFF2-40B4-BE49-F238E27FC236}">
                <a16:creationId xmlns:a16="http://schemas.microsoft.com/office/drawing/2014/main" id="{3C13523B-6EAC-4A2A-9383-EBCC556E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00" y="3506534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3" name="Rectangle 74">
            <a:extLst>
              <a:ext uri="{FF2B5EF4-FFF2-40B4-BE49-F238E27FC236}">
                <a16:creationId xmlns:a16="http://schemas.microsoft.com/office/drawing/2014/main" id="{6D18E83F-3D12-40F5-8251-860494F7E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5157" y="3510861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08B62E5C-FEC2-483D-96F7-475B2C178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6548" y="3423906"/>
            <a:ext cx="212189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A408A9A8-824F-4FF8-832F-8E1432AD3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866" y="3538859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AutoShape 45">
            <a:extLst>
              <a:ext uri="{FF2B5EF4-FFF2-40B4-BE49-F238E27FC236}">
                <a16:creationId xmlns:a16="http://schemas.microsoft.com/office/drawing/2014/main" id="{2DC0F593-E508-4404-9C76-3D50B69C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229" y="3112139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48">
            <a:extLst>
              <a:ext uri="{FF2B5EF4-FFF2-40B4-BE49-F238E27FC236}">
                <a16:creationId xmlns:a16="http://schemas.microsoft.com/office/drawing/2014/main" id="{55C62936-C0F1-4982-AA8F-C194D7A62D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6345" y="3429000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AutoShape 3">
            <a:extLst>
              <a:ext uri="{FF2B5EF4-FFF2-40B4-BE49-F238E27FC236}">
                <a16:creationId xmlns:a16="http://schemas.microsoft.com/office/drawing/2014/main" id="{0262ABE3-75CD-42F5-A364-BC06EBC0F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9511" y="3195041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0" name="Line 2">
            <a:extLst>
              <a:ext uri="{FF2B5EF4-FFF2-40B4-BE49-F238E27FC236}">
                <a16:creationId xmlns:a16="http://schemas.microsoft.com/office/drawing/2014/main" id="{6969F7E9-522B-4651-B403-A083FD52E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6914" y="3452188"/>
            <a:ext cx="434903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Line 9">
            <a:extLst>
              <a:ext uri="{FF2B5EF4-FFF2-40B4-BE49-F238E27FC236}">
                <a16:creationId xmlns:a16="http://schemas.microsoft.com/office/drawing/2014/main" id="{C305C1B4-B1AA-4878-83BD-8E3B8F3974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8759" y="3423906"/>
            <a:ext cx="212189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AutoShape 10">
            <a:extLst>
              <a:ext uri="{FF2B5EF4-FFF2-40B4-BE49-F238E27FC236}">
                <a16:creationId xmlns:a16="http://schemas.microsoft.com/office/drawing/2014/main" id="{B3F2E5E9-B7C4-4920-A0A2-D0802169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724" y="3538476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AutoShape 45">
            <a:extLst>
              <a:ext uri="{FF2B5EF4-FFF2-40B4-BE49-F238E27FC236}">
                <a16:creationId xmlns:a16="http://schemas.microsoft.com/office/drawing/2014/main" id="{43D4778A-3BEA-4BD0-BA4F-7EEAFD2F0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9834" y="3112139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Line 48">
            <a:extLst>
              <a:ext uri="{FF2B5EF4-FFF2-40B4-BE49-F238E27FC236}">
                <a16:creationId xmlns:a16="http://schemas.microsoft.com/office/drawing/2014/main" id="{2FEE469A-273E-4098-9394-6E9B817A65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1950" y="3429000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0" name="AutoShape 3">
            <a:extLst>
              <a:ext uri="{FF2B5EF4-FFF2-40B4-BE49-F238E27FC236}">
                <a16:creationId xmlns:a16="http://schemas.microsoft.com/office/drawing/2014/main" id="{6848E122-D041-42B0-858C-9A91A38F6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602" y="3185878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1" name="Line 2">
            <a:extLst>
              <a:ext uri="{FF2B5EF4-FFF2-40B4-BE49-F238E27FC236}">
                <a16:creationId xmlns:a16="http://schemas.microsoft.com/office/drawing/2014/main" id="{23FF8380-BD30-494A-B3A6-388CC2FB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2519" y="3452188"/>
            <a:ext cx="434903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6E94BE3B-FD12-4408-B3EC-97976BFDB0DD}"/>
              </a:ext>
            </a:extLst>
          </p:cNvPr>
          <p:cNvGrpSpPr/>
          <p:nvPr/>
        </p:nvGrpSpPr>
        <p:grpSpPr>
          <a:xfrm>
            <a:off x="4245" y="2187300"/>
            <a:ext cx="9139754" cy="785025"/>
            <a:chOff x="4245" y="2182317"/>
            <a:chExt cx="9266696" cy="1119475"/>
          </a:xfrm>
        </p:grpSpPr>
        <p:cxnSp>
          <p:nvCxnSpPr>
            <p:cNvPr id="100" name="直線コネクタ 99">
              <a:extLst>
                <a:ext uri="{FF2B5EF4-FFF2-40B4-BE49-F238E27FC236}">
                  <a16:creationId xmlns:a16="http://schemas.microsoft.com/office/drawing/2014/main" id="{2A0E57F8-2249-4A48-BE7C-EF619FBEA3B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45" y="2197933"/>
              <a:ext cx="705011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線コネクタ 101">
              <a:extLst>
                <a:ext uri="{FF2B5EF4-FFF2-40B4-BE49-F238E27FC236}">
                  <a16:creationId xmlns:a16="http://schemas.microsoft.com/office/drawing/2014/main" id="{42F21A20-19C4-472F-ACF9-E66608A1516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54670" y="3301792"/>
              <a:ext cx="22162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線コネクタ 102">
              <a:extLst>
                <a:ext uri="{FF2B5EF4-FFF2-40B4-BE49-F238E27FC236}">
                  <a16:creationId xmlns:a16="http://schemas.microsoft.com/office/drawing/2014/main" id="{D21CB77B-874D-432D-BC15-7B98C293065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60145" y="2182317"/>
              <a:ext cx="0" cy="11171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9" name="AutoShape 10">
            <a:extLst>
              <a:ext uri="{FF2B5EF4-FFF2-40B4-BE49-F238E27FC236}">
                <a16:creationId xmlns:a16="http://schemas.microsoft.com/office/drawing/2014/main" id="{6CDF5407-9712-4107-8757-E7312B74E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" y="514688"/>
            <a:ext cx="5459187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7" name="Line 11">
            <a:extLst>
              <a:ext uri="{FF2B5EF4-FFF2-40B4-BE49-F238E27FC236}">
                <a16:creationId xmlns:a16="http://schemas.microsoft.com/office/drawing/2014/main" id="{0B7850A8-C6C6-40E8-8ACE-5CD5F8A994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938" y="1018526"/>
            <a:ext cx="0" cy="195186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8" name="AutoShape 10">
            <a:extLst>
              <a:ext uri="{FF2B5EF4-FFF2-40B4-BE49-F238E27FC236}">
                <a16:creationId xmlns:a16="http://schemas.microsoft.com/office/drawing/2014/main" id="{8E88C72E-3315-44D9-92B6-249183609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661" y="3141022"/>
            <a:ext cx="221053" cy="39388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9" name="Line 11">
            <a:extLst>
              <a:ext uri="{FF2B5EF4-FFF2-40B4-BE49-F238E27FC236}">
                <a16:creationId xmlns:a16="http://schemas.microsoft.com/office/drawing/2014/main" id="{CC6E5080-6B04-426C-BDE6-E9BACAC675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00847" y="3007772"/>
            <a:ext cx="1255553" cy="19560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0" name="AutoShape 3">
            <a:extLst>
              <a:ext uri="{FF2B5EF4-FFF2-40B4-BE49-F238E27FC236}">
                <a16:creationId xmlns:a16="http://schemas.microsoft.com/office/drawing/2014/main" id="{64063CDA-08EA-4127-A71C-53B4E0C5D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108" y="2622889"/>
            <a:ext cx="344249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1" name="AutoShape 10">
            <a:extLst>
              <a:ext uri="{FF2B5EF4-FFF2-40B4-BE49-F238E27FC236}">
                <a16:creationId xmlns:a16="http://schemas.microsoft.com/office/drawing/2014/main" id="{390DAAD2-F4AD-4F1D-9EA8-918B46A2F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652" y="3109346"/>
            <a:ext cx="318569" cy="3549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2" name="Line 12">
            <a:extLst>
              <a:ext uri="{FF2B5EF4-FFF2-40B4-BE49-F238E27FC236}">
                <a16:creationId xmlns:a16="http://schemas.microsoft.com/office/drawing/2014/main" id="{5A015487-C62F-4DE8-BFE8-4650AADF58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1728" y="2941849"/>
            <a:ext cx="1007624" cy="24737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3" name="AutoShape 10">
            <a:extLst>
              <a:ext uri="{FF2B5EF4-FFF2-40B4-BE49-F238E27FC236}">
                <a16:creationId xmlns:a16="http://schemas.microsoft.com/office/drawing/2014/main" id="{738ED9BF-FC15-4274-A9D3-F6DD105E0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1752" y="3064412"/>
            <a:ext cx="352079" cy="46586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4" name="Line 12">
            <a:extLst>
              <a:ext uri="{FF2B5EF4-FFF2-40B4-BE49-F238E27FC236}">
                <a16:creationId xmlns:a16="http://schemas.microsoft.com/office/drawing/2014/main" id="{C2E0D35E-B713-4505-9A28-E7344DBDCF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3175" y="3000206"/>
            <a:ext cx="3524277" cy="14408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3" name="Line 44">
            <a:extLst>
              <a:ext uri="{FF2B5EF4-FFF2-40B4-BE49-F238E27FC236}">
                <a16:creationId xmlns:a16="http://schemas.microsoft.com/office/drawing/2014/main" id="{6C64F852-9A5B-4096-B8F7-E93FAC45C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007" y="2871995"/>
            <a:ext cx="4344909" cy="256141"/>
          </a:xfrm>
          <a:custGeom>
            <a:avLst/>
            <a:gdLst>
              <a:gd name="connsiteX0" fmla="*/ 0 w 4344909"/>
              <a:gd name="connsiteY0" fmla="*/ 0 h 256141"/>
              <a:gd name="connsiteX1" fmla="*/ 4344909 w 4344909"/>
              <a:gd name="connsiteY1" fmla="*/ 256141 h 256141"/>
              <a:gd name="connsiteX0" fmla="*/ 0 w 4344909"/>
              <a:gd name="connsiteY0" fmla="*/ 0 h 256141"/>
              <a:gd name="connsiteX1" fmla="*/ 4344909 w 4344909"/>
              <a:gd name="connsiteY1" fmla="*/ 256141 h 256141"/>
              <a:gd name="connsiteX0" fmla="*/ 0 w 4344909"/>
              <a:gd name="connsiteY0" fmla="*/ 0 h 256141"/>
              <a:gd name="connsiteX1" fmla="*/ 4344909 w 4344909"/>
              <a:gd name="connsiteY1" fmla="*/ 256141 h 256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344909" h="256141">
                <a:moveTo>
                  <a:pt x="0" y="0"/>
                </a:moveTo>
                <a:cubicBezTo>
                  <a:pt x="1448303" y="85380"/>
                  <a:pt x="3924021" y="68019"/>
                  <a:pt x="4344909" y="256141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4" name="Line 5">
            <a:extLst>
              <a:ext uri="{FF2B5EF4-FFF2-40B4-BE49-F238E27FC236}">
                <a16:creationId xmlns:a16="http://schemas.microsoft.com/office/drawing/2014/main" id="{2AD2F3BE-8223-4B78-9215-AE32D2A615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3427" y="1070896"/>
            <a:ext cx="349798" cy="200787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6" name="Line 44">
            <a:extLst>
              <a:ext uri="{FF2B5EF4-FFF2-40B4-BE49-F238E27FC236}">
                <a16:creationId xmlns:a16="http://schemas.microsoft.com/office/drawing/2014/main" id="{38597C08-5259-4D27-99CF-D2B88E6BA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3330" y="2863875"/>
            <a:ext cx="1698249" cy="33366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83" name="図 82">
            <a:hlinkClick r:id="" action="ppaction://customshow?id=21&amp;return=true"/>
            <a:extLst>
              <a:ext uri="{FF2B5EF4-FFF2-40B4-BE49-F238E27FC236}">
                <a16:creationId xmlns:a16="http://schemas.microsoft.com/office/drawing/2014/main" id="{01F56E74-770D-4209-90B5-56FEFDA3CBD4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488243" y="2277468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42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64 -0.36482 L 3.05556E-6 2.59259E-6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73" grpId="0"/>
      <p:bldP spid="74" grpId="0"/>
      <p:bldP spid="74" grpId="1"/>
      <p:bldP spid="31" grpId="0"/>
      <p:bldP spid="89" grpId="0" animBg="1"/>
      <p:bldP spid="91" grpId="0" animBg="1"/>
      <p:bldP spid="92" grpId="0" animBg="1"/>
      <p:bldP spid="93" grpId="0" animBg="1"/>
      <p:bldP spid="122" grpId="0" animBg="1"/>
      <p:bldP spid="122" grpId="1" animBg="1"/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1" grpId="0" animBg="1"/>
      <p:bldP spid="121" grpId="1" animBg="1"/>
      <p:bldP spid="121" grpId="2" animBg="1"/>
      <p:bldP spid="120" grpId="0" animBg="1"/>
      <p:bldP spid="120" grpId="1" animBg="1"/>
      <p:bldP spid="126" grpId="0" animBg="1"/>
      <p:bldP spid="126" grpId="1" animBg="1"/>
      <p:bldP spid="127" grpId="0" animBg="1"/>
      <p:bldP spid="127" grpId="1" animBg="1"/>
      <p:bldP spid="127" grpId="2" animBg="1"/>
      <p:bldP spid="128" grpId="0" animBg="1"/>
      <p:bldP spid="128" grpId="1" animBg="1"/>
      <p:bldP spid="128" grpId="2" animBg="1"/>
      <p:bldP spid="129" grpId="0" animBg="1"/>
      <p:bldP spid="129" grpId="1" animBg="1"/>
      <p:bldP spid="130" grpId="0" animBg="1"/>
      <p:bldP spid="130" grpId="1" animBg="1"/>
      <p:bldP spid="130" grpId="2" animBg="1"/>
      <p:bldP spid="131" grpId="0" animBg="1"/>
      <p:bldP spid="131" grpId="1" animBg="1"/>
      <p:bldP spid="119" grpId="0" animBg="1"/>
      <p:bldP spid="119" grpId="1" animBg="1"/>
      <p:bldP spid="119" grpId="2" animBg="1"/>
      <p:bldP spid="137" grpId="0" animBg="1"/>
      <p:bldP spid="137" grpId="1" animBg="1"/>
      <p:bldP spid="138" grpId="0" animBg="1"/>
      <p:bldP spid="138" grpId="1" animBg="1"/>
      <p:bldP spid="138" grpId="2" animBg="1"/>
      <p:bldP spid="139" grpId="0" animBg="1"/>
      <p:bldP spid="139" grpId="1" animBg="1"/>
      <p:bldP spid="140" grpId="0" animBg="1"/>
      <p:bldP spid="140" grpId="1" animBg="1"/>
      <p:bldP spid="140" grpId="2" animBg="1"/>
      <p:bldP spid="141" grpId="0" animBg="1"/>
      <p:bldP spid="141" grpId="1" animBg="1"/>
      <p:bldP spid="141" grpId="2" animBg="1"/>
      <p:bldP spid="142" grpId="0" animBg="1"/>
      <p:bldP spid="142" grpId="1" animBg="1"/>
      <p:bldP spid="143" grpId="0" animBg="1"/>
      <p:bldP spid="143" grpId="1" animBg="1"/>
      <p:bldP spid="143" grpId="2" animBg="1"/>
      <p:bldP spid="144" grpId="0" animBg="1"/>
      <p:bldP spid="144" grpId="1" animBg="1"/>
      <p:bldP spid="153" grpId="0" animBg="1"/>
      <p:bldP spid="153" grpId="1" animBg="1"/>
      <p:bldP spid="154" grpId="0" animBg="1"/>
      <p:bldP spid="154" grpId="1" animBg="1"/>
      <p:bldP spid="156" grpId="0" animBg="1"/>
      <p:bldP spid="15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グループ化 67">
            <a:extLst>
              <a:ext uri="{FF2B5EF4-FFF2-40B4-BE49-F238E27FC236}">
                <a16:creationId xmlns:a16="http://schemas.microsoft.com/office/drawing/2014/main" id="{0DA52265-16B6-47DD-B7B5-2A749EAA6642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69" name="Rectangle 29">
              <a:extLst>
                <a:ext uri="{FF2B5EF4-FFF2-40B4-BE49-F238E27FC236}">
                  <a16:creationId xmlns:a16="http://schemas.microsoft.com/office/drawing/2014/main" id="{12C4D968-7EFD-477B-952F-DD6FA48A9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29">
              <a:extLst>
                <a:ext uri="{FF2B5EF4-FFF2-40B4-BE49-F238E27FC236}">
                  <a16:creationId xmlns:a16="http://schemas.microsoft.com/office/drawing/2014/main" id="{224ED761-CA6D-48B6-B054-F4FB613F5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Rectangle 7">
            <a:extLst>
              <a:ext uri="{FF2B5EF4-FFF2-40B4-BE49-F238E27FC236}">
                <a16:creationId xmlns:a16="http://schemas.microsoft.com/office/drawing/2014/main" id="{CCF79A6C-C1C7-470A-9F33-007D92976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0" y="3938532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378E9916-E0A8-45FA-A640-610271763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0671" y="4018662"/>
          <a:ext cx="725688" cy="39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164880" progId="Equation.DSMT4">
                  <p:embed/>
                </p:oleObj>
              </mc:Choice>
              <mc:Fallback>
                <p:oleObj name="Equation" r:id="rId2" imgW="304560" imgH="16488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378E9916-E0A8-45FA-A640-610271763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71" y="4018662"/>
                        <a:ext cx="725688" cy="394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92177654-9BA1-4266-91FE-01566ADB4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682" y="3972986"/>
          <a:ext cx="2581634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92177654-9BA1-4266-91FE-01566ADB4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682" y="3972986"/>
                        <a:ext cx="2581634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CA0EA692-CFC4-48A4-87DF-9C9B03F45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4316" y="4113475"/>
          <a:ext cx="3286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CA0EA692-CFC4-48A4-87DF-9C9B03F45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316" y="4113475"/>
                        <a:ext cx="328612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3A669A87-9E79-4170-9DC4-766C137C8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60" y="3939710"/>
          <a:ext cx="2882350" cy="60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67" name="Object 4">
                        <a:extLst>
                          <a:ext uri="{FF2B5EF4-FFF2-40B4-BE49-F238E27FC236}">
                            <a16:creationId xmlns:a16="http://schemas.microsoft.com/office/drawing/2014/main" id="{3A669A87-9E79-4170-9DC4-766C137C8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60" y="3939710"/>
                        <a:ext cx="2882350" cy="606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74">
            <a:extLst>
              <a:ext uri="{FF2B5EF4-FFF2-40B4-BE49-F238E27FC236}">
                <a16:creationId xmlns:a16="http://schemas.microsoft.com/office/drawing/2014/main" id="{4F564BF3-7257-451F-9181-4AF13AF45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738" y="3977164"/>
            <a:ext cx="3345218" cy="5203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cxnSp>
        <p:nvCxnSpPr>
          <p:cNvPr id="101" name="直線コネクタ 100">
            <a:extLst>
              <a:ext uri="{FF2B5EF4-FFF2-40B4-BE49-F238E27FC236}">
                <a16:creationId xmlns:a16="http://schemas.microsoft.com/office/drawing/2014/main" id="{2684EBF9-52AD-4545-BBA4-D8BEEDF5D51A}"/>
              </a:ext>
            </a:extLst>
          </p:cNvPr>
          <p:cNvCxnSpPr>
            <a:cxnSpLocks/>
          </p:cNvCxnSpPr>
          <p:nvPr/>
        </p:nvCxnSpPr>
        <p:spPr bwMode="auto">
          <a:xfrm>
            <a:off x="-27654" y="4527572"/>
            <a:ext cx="917165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E0292A1E-6ED8-49B9-9321-7AF119B39CBE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sp>
          <p:nvSpPr>
            <p:cNvPr id="25622" name="Rectangle 2">
              <a:extLst>
                <a:ext uri="{FF2B5EF4-FFF2-40B4-BE49-F238E27FC236}">
                  <a16:creationId xmlns:a16="http://schemas.microsoft.com/office/drawing/2014/main" id="{D057F1EB-0A7B-4E6E-87BD-826B90CBC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368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b="1" dirty="0">
                  <a:solidFill>
                    <a:srgbClr val="0000FF"/>
                  </a:solidFill>
                </a:rPr>
                <a:t>Hamiltonian</a:t>
              </a:r>
              <a:r>
                <a:rPr lang="ja-JP" altLang="en-US" sz="2800" b="1" dirty="0">
                  <a:solidFill>
                    <a:srgbClr val="0000FF"/>
                  </a:solidFill>
                </a:rPr>
                <a:t>の導出</a:t>
              </a:r>
            </a:p>
          </p:txBody>
        </p:sp>
        <p:graphicFrame>
          <p:nvGraphicFramePr>
            <p:cNvPr id="528388" name="Object 4">
              <a:extLst>
                <a:ext uri="{FF2B5EF4-FFF2-40B4-BE49-F238E27FC236}">
                  <a16:creationId xmlns:a16="http://schemas.microsoft.com/office/drawing/2014/main" id="{608ECD0A-2250-4F62-8ABC-78A1E6570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348" y="519998"/>
            <a:ext cx="725533" cy="522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528388" name="Object 4">
                          <a:extLst>
                            <a:ext uri="{FF2B5EF4-FFF2-40B4-BE49-F238E27FC236}">
                              <a16:creationId xmlns:a16="http://schemas.microsoft.com/office/drawing/2014/main" id="{608ECD0A-2250-4F62-8ABC-78A1E6570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348" y="519998"/>
                          <a:ext cx="725533" cy="522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0" name="Rectangle 6">
              <a:extLst>
                <a:ext uri="{FF2B5EF4-FFF2-40B4-BE49-F238E27FC236}">
                  <a16:creationId xmlns:a16="http://schemas.microsoft.com/office/drawing/2014/main" id="{14650FEE-1539-4AE6-8937-ACB85DFD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48" y="510034"/>
              <a:ext cx="24690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に正準共役</a:t>
              </a:r>
              <a:endParaRPr lang="ja-JP" altLang="en-US" sz="2800" dirty="0"/>
            </a:p>
          </p:txBody>
        </p:sp>
        <p:sp>
          <p:nvSpPr>
            <p:cNvPr id="528394" name="Rectangle 10">
              <a:extLst>
                <a:ext uri="{FF2B5EF4-FFF2-40B4-BE49-F238E27FC236}">
                  <a16:creationId xmlns:a16="http://schemas.microsoft.com/office/drawing/2014/main" id="{EC58DEB2-55A5-477D-8963-452647B20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88" y="1070896"/>
              <a:ext cx="12676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i="1" dirty="0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/>
                <a:t>は</a:t>
              </a:r>
            </a:p>
          </p:txBody>
        </p:sp>
        <p:graphicFrame>
          <p:nvGraphicFramePr>
            <p:cNvPr id="528395" name="Object 11">
              <a:extLst>
                <a:ext uri="{FF2B5EF4-FFF2-40B4-BE49-F238E27FC236}">
                  <a16:creationId xmlns:a16="http://schemas.microsoft.com/office/drawing/2014/main" id="{F5FD7A68-2B27-4DA7-AB12-8C6039340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5508" y="1081666"/>
            <a:ext cx="881176" cy="55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80" imgH="241200" progId="Equation.DSMT4">
                    <p:embed/>
                  </p:oleObj>
                </mc:Choice>
                <mc:Fallback>
                  <p:oleObj name="Equation" r:id="rId12" imgW="380880" imgH="241200" progId="Equation.DSMT4">
                    <p:embed/>
                    <p:pic>
                      <p:nvPicPr>
                        <p:cNvPr id="528395" name="Object 11">
                          <a:extLst>
                            <a:ext uri="{FF2B5EF4-FFF2-40B4-BE49-F238E27FC236}">
                              <a16:creationId xmlns:a16="http://schemas.microsoft.com/office/drawing/2014/main" id="{F5FD7A68-2B27-4DA7-AB12-8C6039340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08" y="1081666"/>
                          <a:ext cx="881176" cy="558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6" name="Rectangle 12">
              <a:extLst>
                <a:ext uri="{FF2B5EF4-FFF2-40B4-BE49-F238E27FC236}">
                  <a16:creationId xmlns:a16="http://schemas.microsoft.com/office/drawing/2014/main" id="{63891DB5-6C6F-4C72-BDFF-95E00B7B0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317" y="1098337"/>
              <a:ext cx="1571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の関数。</a:t>
              </a:r>
            </a:p>
          </p:txBody>
        </p:sp>
        <p:sp>
          <p:nvSpPr>
            <p:cNvPr id="528401" name="Rectangle 17">
              <a:extLst>
                <a:ext uri="{FF2B5EF4-FFF2-40B4-BE49-F238E27FC236}">
                  <a16:creationId xmlns:a16="http://schemas.microsoft.com/office/drawing/2014/main" id="{B1833427-D8A7-49AA-8134-3B06B87B4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3919" y="1093750"/>
              <a:ext cx="29770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は</a:t>
              </a:r>
              <a:r>
                <a:rPr lang="en-US" altLang="ja-JP" sz="2800" i="1" dirty="0" err="1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 err="1">
                  <a:latin typeface="Bookman Old Style" panose="02050604050505020204" pitchFamily="18" charset="0"/>
                </a:rPr>
                <a:t>j</a:t>
              </a:r>
              <a:r>
                <a:rPr lang="en-US" altLang="ja-JP" sz="2800" dirty="0"/>
                <a:t>, </a:t>
              </a:r>
              <a:r>
                <a:rPr lang="en-US" altLang="ja-JP" sz="2800" i="1" dirty="0" err="1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 err="1">
                  <a:latin typeface="Bookman Old Style" panose="02050604050505020204" pitchFamily="18" charset="0"/>
                </a:rPr>
                <a:t>j</a:t>
              </a:r>
              <a:r>
                <a:rPr lang="ja-JP" altLang="en-US" sz="2800" dirty="0"/>
                <a:t>の関数</a:t>
              </a:r>
            </a:p>
          </p:txBody>
        </p:sp>
        <p:sp>
          <p:nvSpPr>
            <p:cNvPr id="528413" name="Rectangle 29">
              <a:extLst>
                <a:ext uri="{FF2B5EF4-FFF2-40B4-BE49-F238E27FC236}">
                  <a16:creationId xmlns:a16="http://schemas.microsoft.com/office/drawing/2014/main" id="{6E2D922F-C825-471D-A1B6-F5BF33487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58" y="495306"/>
              <a:ext cx="3164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正準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共役</a:t>
              </a:r>
              <a:r>
                <a:rPr lang="ja-JP" altLang="en-US" sz="2800" dirty="0">
                  <a:solidFill>
                    <a:srgbClr val="0000CC"/>
                  </a:solidFill>
                </a:rPr>
                <a:t>運動量</a:t>
              </a:r>
            </a:p>
          </p:txBody>
        </p:sp>
        <p:sp>
          <p:nvSpPr>
            <p:cNvPr id="48" name="Rectangle 74">
              <a:extLst>
                <a:ext uri="{FF2B5EF4-FFF2-40B4-BE49-F238E27FC236}">
                  <a16:creationId xmlns:a16="http://schemas.microsoft.com/office/drawing/2014/main" id="{A1215400-10E1-4C3D-B320-C4884A17D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225" y="542187"/>
              <a:ext cx="1699790" cy="53963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51" name="Rectangle 27">
              <a:extLst>
                <a:ext uri="{FF2B5EF4-FFF2-40B4-BE49-F238E27FC236}">
                  <a16:creationId xmlns:a16="http://schemas.microsoft.com/office/drawing/2014/main" id="{DE10A780-7C75-409C-90FA-45DD1316E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346" y="503865"/>
              <a:ext cx="2714512" cy="609858"/>
            </a:xfrm>
            <a:prstGeom prst="rect">
              <a:avLst/>
            </a:prstGeom>
            <a:noFill/>
            <a:ln w="28575" algn="ctr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 sz="2800"/>
            </a:p>
          </p:txBody>
        </p:sp>
        <p:graphicFrame>
          <p:nvGraphicFramePr>
            <p:cNvPr id="52" name="Object 4">
              <a:extLst>
                <a:ext uri="{FF2B5EF4-FFF2-40B4-BE49-F238E27FC236}">
                  <a16:creationId xmlns:a16="http://schemas.microsoft.com/office/drawing/2014/main" id="{D349F0FB-35A4-43AE-AA57-D8C3FF154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771" y="540683"/>
            <a:ext cx="1234337" cy="5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33160" imgH="228600" progId="Equation.DSMT4">
                    <p:embed/>
                  </p:oleObj>
                </mc:Choice>
                <mc:Fallback>
                  <p:oleObj name="Equation" r:id="rId14" imgW="533160" imgH="228600" progId="Equation.DSMT4">
                    <p:embed/>
                    <p:pic>
                      <p:nvPicPr>
                        <p:cNvPr id="52" name="Object 4">
                          <a:extLst>
                            <a:ext uri="{FF2B5EF4-FFF2-40B4-BE49-F238E27FC236}">
                              <a16:creationId xmlns:a16="http://schemas.microsoft.com/office/drawing/2014/main" id="{D349F0FB-35A4-43AE-AA57-D8C3FF154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771" y="540683"/>
                          <a:ext cx="1234337" cy="530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29">
              <a:extLst>
                <a:ext uri="{FF2B5EF4-FFF2-40B4-BE49-F238E27FC236}">
                  <a16:creationId xmlns:a16="http://schemas.microsoft.com/office/drawing/2014/main" id="{BB084732-D94F-4F5B-AA68-FB73816F9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7314" y="2176225"/>
              <a:ext cx="6379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例</a:t>
              </a: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7307F330-4797-4CF8-BB1A-6F284EE45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47" y="2180643"/>
              <a:ext cx="67091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質量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</a:t>
              </a:r>
              <a:r>
                <a:rPr lang="ja-JP" altLang="en-US" sz="2800" dirty="0"/>
                <a:t>座標</a:t>
              </a:r>
              <a:r>
                <a:rPr lang="en-US" altLang="ja-JP" sz="2800" dirty="0"/>
                <a:t>(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ja-JP" sz="2800" dirty="0"/>
                <a:t>, 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ja-JP" sz="2800" dirty="0"/>
                <a:t>)</a:t>
              </a:r>
              <a:r>
                <a:rPr lang="ja-JP" altLang="en-US" sz="2800" dirty="0"/>
                <a:t>位置</a:t>
              </a:r>
              <a:r>
                <a:rPr lang="en-US" altLang="ja-JP" sz="2800" dirty="0"/>
                <a:t>energy 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U</a:t>
              </a:r>
              <a:r>
                <a:rPr lang="ja-JP" altLang="en-US" sz="2800" dirty="0"/>
                <a:t>の粒子</a:t>
              </a:r>
            </a:p>
          </p:txBody>
        </p:sp>
        <p:graphicFrame>
          <p:nvGraphicFramePr>
            <p:cNvPr id="70" name="Object 4">
              <a:extLst>
                <a:ext uri="{FF2B5EF4-FFF2-40B4-BE49-F238E27FC236}">
                  <a16:creationId xmlns:a16="http://schemas.microsoft.com/office/drawing/2014/main" id="{D62B9833-BA2E-480D-A41E-9FD301DBD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345" y="2597477"/>
            <a:ext cx="3358461" cy="526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228600" progId="Equation.DSMT4">
                    <p:embed/>
                  </p:oleObj>
                </mc:Choice>
                <mc:Fallback>
                  <p:oleObj name="Equation" r:id="rId16" imgW="1460160" imgH="228600" progId="Equation.DSMT4">
                    <p:embed/>
                    <p:pic>
                      <p:nvPicPr>
                        <p:cNvPr id="70" name="Object 4">
                          <a:extLst>
                            <a:ext uri="{FF2B5EF4-FFF2-40B4-BE49-F238E27FC236}">
                              <a16:creationId xmlns:a16="http://schemas.microsoft.com/office/drawing/2014/main" id="{D62B9833-BA2E-480D-A41E-9FD301DBD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345" y="2597477"/>
                          <a:ext cx="3358461" cy="5264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正方形/長方形 71">
              <a:extLst>
                <a:ext uri="{FF2B5EF4-FFF2-40B4-BE49-F238E27FC236}">
                  <a16:creationId xmlns:a16="http://schemas.microsoft.com/office/drawing/2014/main" id="{A052A6D5-6756-4F0A-9897-5DC4C49674F6}"/>
                </a:ext>
              </a:extLst>
            </p:cNvPr>
            <p:cNvSpPr/>
            <p:nvPr/>
          </p:nvSpPr>
          <p:spPr>
            <a:xfrm>
              <a:off x="3272327" y="-13126"/>
              <a:ext cx="50129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/>
                <a:t>座標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dirty="0"/>
                <a:t>, </a:t>
              </a:r>
              <a:r>
                <a:rPr lang="en-US" altLang="ja-JP" dirty="0" err="1"/>
                <a:t>Lagrangian</a:t>
              </a:r>
              <a:r>
                <a:rPr lang="ja-JP" altLang="en-US" dirty="0"/>
                <a:t>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L</a:t>
              </a:r>
              <a:r>
                <a:rPr lang="ja-JP" altLang="en-US" dirty="0"/>
                <a:t>とすると</a:t>
              </a:r>
              <a:endParaRPr lang="en-US" altLang="ja-JP" dirty="0"/>
            </a:p>
          </p:txBody>
        </p:sp>
        <p:sp>
          <p:nvSpPr>
            <p:cNvPr id="73" name="正方形/長方形 72">
              <a:extLst>
                <a:ext uri="{FF2B5EF4-FFF2-40B4-BE49-F238E27FC236}">
                  <a16:creationId xmlns:a16="http://schemas.microsoft.com/office/drawing/2014/main" id="{20B43270-34E5-46A0-927D-D7236F64E7B8}"/>
                </a:ext>
              </a:extLst>
            </p:cNvPr>
            <p:cNvSpPr/>
            <p:nvPr/>
          </p:nvSpPr>
          <p:spPr>
            <a:xfrm>
              <a:off x="-7619" y="2612266"/>
              <a:ext cx="18181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 err="1"/>
                <a:t>Lagrangian</a:t>
              </a:r>
              <a:endParaRPr lang="en-US" altLang="ja-JP" dirty="0"/>
            </a:p>
          </p:txBody>
        </p:sp>
        <p:sp>
          <p:nvSpPr>
            <p:cNvPr id="74" name="Rectangle 29">
              <a:extLst>
                <a:ext uri="{FF2B5EF4-FFF2-40B4-BE49-F238E27FC236}">
                  <a16:creationId xmlns:a16="http://schemas.microsoft.com/office/drawing/2014/main" id="{30C4A901-5B94-42F8-ACCE-4EEB983E3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303" y="3046542"/>
              <a:ext cx="3164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正準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共役</a:t>
              </a:r>
              <a:r>
                <a:rPr lang="ja-JP" altLang="en-US" sz="2800" dirty="0">
                  <a:solidFill>
                    <a:srgbClr val="0000CC"/>
                  </a:solidFill>
                </a:rPr>
                <a:t>運動量</a:t>
              </a:r>
            </a:p>
          </p:txBody>
        </p:sp>
        <p:graphicFrame>
          <p:nvGraphicFramePr>
            <p:cNvPr id="75" name="Object 4">
              <a:extLst>
                <a:ext uri="{FF2B5EF4-FFF2-40B4-BE49-F238E27FC236}">
                  <a16:creationId xmlns:a16="http://schemas.microsoft.com/office/drawing/2014/main" id="{A5361E0C-46F6-43B9-B343-ACB7B3D5D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1274" y="3058391"/>
            <a:ext cx="2049489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52200" imgH="228600" progId="Equation.DSMT4">
                    <p:embed/>
                  </p:oleObj>
                </mc:Choice>
                <mc:Fallback>
                  <p:oleObj name="Equation" r:id="rId18" imgW="952200" imgH="228600" progId="Equation.DSMT4">
                    <p:embed/>
                    <p:pic>
                      <p:nvPicPr>
                        <p:cNvPr id="75" name="Object 4">
                          <a:extLst>
                            <a:ext uri="{FF2B5EF4-FFF2-40B4-BE49-F238E27FC236}">
                              <a16:creationId xmlns:a16="http://schemas.microsoft.com/office/drawing/2014/main" id="{A5361E0C-46F6-43B9-B343-ACB7B3D5D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274" y="3058391"/>
                          <a:ext cx="2049489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">
              <a:extLst>
                <a:ext uri="{FF2B5EF4-FFF2-40B4-BE49-F238E27FC236}">
                  <a16:creationId xmlns:a16="http://schemas.microsoft.com/office/drawing/2014/main" id="{D86B7229-8A5E-4C17-A716-C87154C656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6573" y="3023313"/>
            <a:ext cx="197748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52200" imgH="241200" progId="Equation.DSMT4">
                    <p:embed/>
                  </p:oleObj>
                </mc:Choice>
                <mc:Fallback>
                  <p:oleObj name="Equation" r:id="rId20" imgW="952200" imgH="241200" progId="Equation.DSMT4">
                    <p:embed/>
                    <p:pic>
                      <p:nvPicPr>
                        <p:cNvPr id="76" name="Object 4">
                          <a:extLst>
                            <a:ext uri="{FF2B5EF4-FFF2-40B4-BE49-F238E27FC236}">
                              <a16:creationId xmlns:a16="http://schemas.microsoft.com/office/drawing/2014/main" id="{D86B7229-8A5E-4C17-A716-C87154C656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6573" y="3023313"/>
                          <a:ext cx="1977483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4">
              <a:extLst>
                <a:ext uri="{FF2B5EF4-FFF2-40B4-BE49-F238E27FC236}">
                  <a16:creationId xmlns:a16="http://schemas.microsoft.com/office/drawing/2014/main" id="{A1D0FBD5-7BA6-481A-A065-F58336429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444" y="3487236"/>
              <a:ext cx="18145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くと</a:t>
              </a:r>
            </a:p>
          </p:txBody>
        </p:sp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F5405078-DC3D-4044-891E-F4E62E41B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575" y="3509403"/>
            <a:ext cx="63658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66400" imgH="177480" progId="Equation.DSMT4">
                    <p:embed/>
                  </p:oleObj>
                </mc:Choice>
                <mc:Fallback>
                  <p:oleObj name="Equation" r:id="rId22" imgW="266400" imgH="177480" progId="Equation.DSMT4">
                    <p:embed/>
                    <p:pic>
                      <p:nvPicPr>
                        <p:cNvPr id="32" name="Object 4">
                          <a:extLst>
                            <a:ext uri="{FF2B5EF4-FFF2-40B4-BE49-F238E27FC236}">
                              <a16:creationId xmlns:a16="http://schemas.microsoft.com/office/drawing/2014/main" id="{F5405078-DC3D-4044-891E-F4E62E41B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575" y="3509403"/>
                          <a:ext cx="636588" cy="423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>
              <a:extLst>
                <a:ext uri="{FF2B5EF4-FFF2-40B4-BE49-F238E27FC236}">
                  <a16:creationId xmlns:a16="http://schemas.microsoft.com/office/drawing/2014/main" id="{84F48831-0363-4D07-A46E-99D2AE907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1114" y="3504837"/>
            <a:ext cx="633884" cy="48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66400" imgH="203040" progId="Equation.DSMT4">
                    <p:embed/>
                  </p:oleObj>
                </mc:Choice>
                <mc:Fallback>
                  <p:oleObj name="Equation" r:id="rId24" imgW="266400" imgH="203040" progId="Equation.DSMT4">
                    <p:embed/>
                    <p:pic>
                      <p:nvPicPr>
                        <p:cNvPr id="33" name="Object 4">
                          <a:extLst>
                            <a:ext uri="{FF2B5EF4-FFF2-40B4-BE49-F238E27FC236}">
                              <a16:creationId xmlns:a16="http://schemas.microsoft.com/office/drawing/2014/main" id="{84F48831-0363-4D07-A46E-99D2AE907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114" y="3504837"/>
                          <a:ext cx="633884" cy="485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8">
              <a:extLst>
                <a:ext uri="{FF2B5EF4-FFF2-40B4-BE49-F238E27FC236}">
                  <a16:creationId xmlns:a16="http://schemas.microsoft.com/office/drawing/2014/main" id="{0E65C44D-9BF1-46A7-8ED4-16286F50A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820" y="1558197"/>
            <a:ext cx="1853409" cy="630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87320" imgH="266400" progId="Equation.DSMT4">
                    <p:embed/>
                  </p:oleObj>
                </mc:Choice>
                <mc:Fallback>
                  <p:oleObj name="Equation" r:id="rId26" imgW="787320" imgH="266400" progId="Equation.DSMT4">
                    <p:embed/>
                    <p:pic>
                      <p:nvPicPr>
                        <p:cNvPr id="49" name="Object 8">
                          <a:extLst>
                            <a:ext uri="{FF2B5EF4-FFF2-40B4-BE49-F238E27FC236}">
                              <a16:creationId xmlns:a16="http://schemas.microsoft.com/office/drawing/2014/main" id="{0E65C44D-9BF1-46A7-8ED4-16286F50A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20" y="1558197"/>
                          <a:ext cx="1853409" cy="630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7">
              <a:extLst>
                <a:ext uri="{FF2B5EF4-FFF2-40B4-BE49-F238E27FC236}">
                  <a16:creationId xmlns:a16="http://schemas.microsoft.com/office/drawing/2014/main" id="{52D7E31A-F328-4F8D-945F-003E824EC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620658"/>
              <a:ext cx="26019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53" name="Object 8">
              <a:extLst>
                <a:ext uri="{FF2B5EF4-FFF2-40B4-BE49-F238E27FC236}">
                  <a16:creationId xmlns:a16="http://schemas.microsoft.com/office/drawing/2014/main" id="{09592AF2-D9AC-48C0-9A17-6F893DAA8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2586" y="1666574"/>
            <a:ext cx="718612" cy="390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560" imgH="164880" progId="Equation.DSMT4">
                    <p:embed/>
                  </p:oleObj>
                </mc:Choice>
                <mc:Fallback>
                  <p:oleObj name="Equation" r:id="rId28" imgW="304560" imgH="164880" progId="Equation.DSMT4">
                    <p:embed/>
                    <p:pic>
                      <p:nvPicPr>
                        <p:cNvPr id="53" name="Object 8">
                          <a:extLst>
                            <a:ext uri="{FF2B5EF4-FFF2-40B4-BE49-F238E27FC236}">
                              <a16:creationId xmlns:a16="http://schemas.microsoft.com/office/drawing/2014/main" id="{09592AF2-D9AC-48C0-9A17-6F893DAA87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586" y="1666574"/>
                          <a:ext cx="718612" cy="3902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74">
              <a:extLst>
                <a:ext uri="{FF2B5EF4-FFF2-40B4-BE49-F238E27FC236}">
                  <a16:creationId xmlns:a16="http://schemas.microsoft.com/office/drawing/2014/main" id="{5906BD28-B970-4995-9A4D-612E5F145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008" y="1605718"/>
              <a:ext cx="2147360" cy="5815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57" name="Rectangle 17">
              <a:extLst>
                <a:ext uri="{FF2B5EF4-FFF2-40B4-BE49-F238E27FC236}">
                  <a16:creationId xmlns:a16="http://schemas.microsoft.com/office/drawing/2014/main" id="{A8AB432E-C39C-4171-A9D5-46158BA6B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396" y="1652330"/>
              <a:ext cx="42306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en-US" altLang="ja-JP" sz="2400" dirty="0">
                  <a:solidFill>
                    <a:schemeClr val="accent1">
                      <a:lumMod val="75000"/>
                    </a:schemeClr>
                  </a:solidFill>
                </a:rPr>
                <a:t>=</a:t>
              </a:r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時間並進のネーター保存量を</a:t>
              </a:r>
            </a:p>
          </p:txBody>
        </p:sp>
        <p:sp>
          <p:nvSpPr>
            <p:cNvPr id="58" name="Rectangle 27">
              <a:extLst>
                <a:ext uri="{FF2B5EF4-FFF2-40B4-BE49-F238E27FC236}">
                  <a16:creationId xmlns:a16="http://schemas.microsoft.com/office/drawing/2014/main" id="{CB5DD5F1-6B35-4B2F-A6B5-67E011DF3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053" y="1584301"/>
              <a:ext cx="3077761" cy="581879"/>
            </a:xfrm>
            <a:prstGeom prst="rect">
              <a:avLst/>
            </a:prstGeom>
            <a:noFill/>
            <a:ln w="28575" algn="ctr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 sz="2800"/>
            </a:p>
          </p:txBody>
        </p:sp>
        <p:graphicFrame>
          <p:nvGraphicFramePr>
            <p:cNvPr id="65" name="Object 4">
              <a:extLst>
                <a:ext uri="{FF2B5EF4-FFF2-40B4-BE49-F238E27FC236}">
                  <a16:creationId xmlns:a16="http://schemas.microsoft.com/office/drawing/2014/main" id="{53FD84C9-A46D-4945-9F16-BDCBA1866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9277" y="3053457"/>
            <a:ext cx="635341" cy="42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66400" imgH="177480" progId="Equation.DSMT4">
                    <p:embed/>
                  </p:oleObj>
                </mc:Choice>
                <mc:Fallback>
                  <p:oleObj name="Equation" r:id="rId30" imgW="266400" imgH="177480" progId="Equation.DSMT4">
                    <p:embed/>
                    <p:pic>
                      <p:nvPicPr>
                        <p:cNvPr id="65" name="Object 4">
                          <a:extLst>
                            <a:ext uri="{FF2B5EF4-FFF2-40B4-BE49-F238E27FC236}">
                              <a16:creationId xmlns:a16="http://schemas.microsoft.com/office/drawing/2014/main" id="{53FD84C9-A46D-4945-9F16-BDCBA18667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277" y="3053457"/>
                          <a:ext cx="635341" cy="4240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">
              <a:extLst>
                <a:ext uri="{FF2B5EF4-FFF2-40B4-BE49-F238E27FC236}">
                  <a16:creationId xmlns:a16="http://schemas.microsoft.com/office/drawing/2014/main" id="{94FD27E5-095B-4EC5-A1A3-E367153FB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40460" y="3037581"/>
            <a:ext cx="633883" cy="48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66400" imgH="203040" progId="Equation.DSMT4">
                    <p:embed/>
                  </p:oleObj>
                </mc:Choice>
                <mc:Fallback>
                  <p:oleObj name="Equation" r:id="rId32" imgW="266400" imgH="203040" progId="Equation.DSMT4">
                    <p:embed/>
                    <p:pic>
                      <p:nvPicPr>
                        <p:cNvPr id="71" name="Object 4">
                          <a:extLst>
                            <a:ext uri="{FF2B5EF4-FFF2-40B4-BE49-F238E27FC236}">
                              <a16:creationId xmlns:a16="http://schemas.microsoft.com/office/drawing/2014/main" id="{94FD27E5-095B-4EC5-A1A3-E367153FBB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460" y="3037581"/>
                          <a:ext cx="633883" cy="485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">
              <a:extLst>
                <a:ext uri="{FF2B5EF4-FFF2-40B4-BE49-F238E27FC236}">
                  <a16:creationId xmlns:a16="http://schemas.microsoft.com/office/drawing/2014/main" id="{731846B5-D8EA-4C78-BA73-685281F40E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3084" y="3459344"/>
            <a:ext cx="1119132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469800" imgH="228600" progId="Equation.DSMT4">
                    <p:embed/>
                  </p:oleObj>
                </mc:Choice>
                <mc:Fallback>
                  <p:oleObj name="Equation" r:id="rId34" imgW="469800" imgH="228600" progId="Equation.DSMT4">
                    <p:embed/>
                    <p:pic>
                      <p:nvPicPr>
                        <p:cNvPr id="80" name="Object 4">
                          <a:extLst>
                            <a:ext uri="{FF2B5EF4-FFF2-40B4-BE49-F238E27FC236}">
                              <a16:creationId xmlns:a16="http://schemas.microsoft.com/office/drawing/2014/main" id="{731846B5-D8EA-4C78-BA73-685281F40E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084" y="3459344"/>
                          <a:ext cx="1119132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">
              <a:extLst>
                <a:ext uri="{FF2B5EF4-FFF2-40B4-BE49-F238E27FC236}">
                  <a16:creationId xmlns:a16="http://schemas.microsoft.com/office/drawing/2014/main" id="{0F58B255-4442-4C8A-92B9-5D47FA0A9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3693" y="3456418"/>
            <a:ext cx="1119133" cy="57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69800" imgH="241200" progId="Equation.DSMT4">
                    <p:embed/>
                  </p:oleObj>
                </mc:Choice>
                <mc:Fallback>
                  <p:oleObj name="Equation" r:id="rId36" imgW="469800" imgH="241200" progId="Equation.DSMT4">
                    <p:embed/>
                    <p:pic>
                      <p:nvPicPr>
                        <p:cNvPr id="81" name="Object 4">
                          <a:extLst>
                            <a:ext uri="{FF2B5EF4-FFF2-40B4-BE49-F238E27FC236}">
                              <a16:creationId xmlns:a16="http://schemas.microsoft.com/office/drawing/2014/main" id="{0F58B255-4442-4C8A-92B9-5D47FA0A99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3693" y="3456418"/>
                          <a:ext cx="1119133" cy="5755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ectangle 17">
              <a:extLst>
                <a:ext uri="{FF2B5EF4-FFF2-40B4-BE49-F238E27FC236}">
                  <a16:creationId xmlns:a16="http://schemas.microsoft.com/office/drawing/2014/main" id="{E8D202C7-345F-4FFB-AE12-30A8D224D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758" y="2049511"/>
              <a:ext cx="2084142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 i="1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q</a:t>
              </a:r>
              <a:r>
                <a:rPr lang="en-US" altLang="ja-JP" sz="2400" i="1" baseline="-25000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j</a:t>
              </a:r>
              <a:r>
                <a:rPr lang="en-US" altLang="ja-JP" sz="2400" dirty="0">
                  <a:solidFill>
                    <a:schemeClr val="accent1">
                      <a:lumMod val="75000"/>
                    </a:schemeClr>
                  </a:solidFill>
                </a:rPr>
                <a:t>, </a:t>
              </a:r>
              <a:r>
                <a:rPr lang="en-US" altLang="ja-JP" sz="2400" i="1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p</a:t>
              </a:r>
              <a:r>
                <a:rPr lang="en-US" altLang="ja-JP" sz="2400" i="1" baseline="-25000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j</a:t>
              </a:r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の関数と</a:t>
              </a:r>
              <a:endParaRPr lang="en-US" altLang="ja-JP" sz="2400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eaLnBrk="1" hangingPunct="1"/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して表したもの。</a:t>
              </a:r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26903900-D039-444C-B25B-4BE50941F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625" y="3076798"/>
              <a:ext cx="1031678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1" name="Rectangle 74">
              <a:extLst>
                <a:ext uri="{FF2B5EF4-FFF2-40B4-BE49-F238E27FC236}">
                  <a16:creationId xmlns:a16="http://schemas.microsoft.com/office/drawing/2014/main" id="{129D0AEA-0F63-4C3F-A4FB-33F1DAF59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5064" y="3076798"/>
              <a:ext cx="1135908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2" name="Rectangle 74">
              <a:extLst>
                <a:ext uri="{FF2B5EF4-FFF2-40B4-BE49-F238E27FC236}">
                  <a16:creationId xmlns:a16="http://schemas.microsoft.com/office/drawing/2014/main" id="{3C13523B-6EAC-4A2A-9383-EBCC556E5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600" y="3506534"/>
              <a:ext cx="1248901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3" name="Rectangle 74">
              <a:extLst>
                <a:ext uri="{FF2B5EF4-FFF2-40B4-BE49-F238E27FC236}">
                  <a16:creationId xmlns:a16="http://schemas.microsoft.com/office/drawing/2014/main" id="{6D18E83F-3D12-40F5-8251-860494F7E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5157" y="3510861"/>
              <a:ext cx="1248901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6E94BE3B-FD12-4408-B3EC-97976BFDB0DD}"/>
                </a:ext>
              </a:extLst>
            </p:cNvPr>
            <p:cNvGrpSpPr/>
            <p:nvPr/>
          </p:nvGrpSpPr>
          <p:grpSpPr>
            <a:xfrm>
              <a:off x="4245" y="2186983"/>
              <a:ext cx="9139754" cy="785025"/>
              <a:chOff x="4245" y="2182317"/>
              <a:chExt cx="9266696" cy="1119475"/>
            </a:xfrm>
          </p:grpSpPr>
          <p:cxnSp>
            <p:nvCxnSpPr>
              <p:cNvPr id="100" name="直線コネクタ 99">
                <a:extLst>
                  <a:ext uri="{FF2B5EF4-FFF2-40B4-BE49-F238E27FC236}">
                    <a16:creationId xmlns:a16="http://schemas.microsoft.com/office/drawing/2014/main" id="{2A0E57F8-2249-4A48-BE7C-EF619FBEA3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245" y="2197933"/>
                <a:ext cx="7050119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線コネクタ 101">
                <a:extLst>
                  <a:ext uri="{FF2B5EF4-FFF2-40B4-BE49-F238E27FC236}">
                    <a16:creationId xmlns:a16="http://schemas.microsoft.com/office/drawing/2014/main" id="{42F21A20-19C4-472F-ACF9-E66608A151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54670" y="3301792"/>
                <a:ext cx="2216271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直線コネクタ 102">
                <a:extLst>
                  <a:ext uri="{FF2B5EF4-FFF2-40B4-BE49-F238E27FC236}">
                    <a16:creationId xmlns:a16="http://schemas.microsoft.com/office/drawing/2014/main" id="{D21CB77B-874D-432D-BC15-7B98C293065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60145" y="2182317"/>
                <a:ext cx="0" cy="1117172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AutoShape 10">
            <a:extLst>
              <a:ext uri="{FF2B5EF4-FFF2-40B4-BE49-F238E27FC236}">
                <a16:creationId xmlns:a16="http://schemas.microsoft.com/office/drawing/2014/main" id="{8FAC3ECB-24E5-4C83-B1A2-F68AB8973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" y="1589661"/>
            <a:ext cx="4909153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Line 11">
            <a:extLst>
              <a:ext uri="{FF2B5EF4-FFF2-40B4-BE49-F238E27FC236}">
                <a16:creationId xmlns:a16="http://schemas.microsoft.com/office/drawing/2014/main" id="{0B2CEC6E-9880-41A3-AF37-ACC9752651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7027" y="2130565"/>
            <a:ext cx="0" cy="195186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Line 5">
            <a:extLst>
              <a:ext uri="{FF2B5EF4-FFF2-40B4-BE49-F238E27FC236}">
                <a16:creationId xmlns:a16="http://schemas.microsoft.com/office/drawing/2014/main" id="{3D3DC930-530C-4951-A31E-C59A7DF99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8929" y="2097295"/>
            <a:ext cx="42726" cy="20246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10">
            <a:extLst>
              <a:ext uri="{FF2B5EF4-FFF2-40B4-BE49-F238E27FC236}">
                <a16:creationId xmlns:a16="http://schemas.microsoft.com/office/drawing/2014/main" id="{84EB1DEA-B353-4BC2-9ADB-B83CF0B66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3239" y="2070162"/>
            <a:ext cx="2214441" cy="87562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Line 2">
            <a:extLst>
              <a:ext uri="{FF2B5EF4-FFF2-40B4-BE49-F238E27FC236}">
                <a16:creationId xmlns:a16="http://schemas.microsoft.com/office/drawing/2014/main" id="{CF56854E-6751-4F91-B456-C6E697B52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093" y="3933265"/>
            <a:ext cx="1404346" cy="23435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3">
            <a:extLst>
              <a:ext uri="{FF2B5EF4-FFF2-40B4-BE49-F238E27FC236}">
                <a16:creationId xmlns:a16="http://schemas.microsoft.com/office/drawing/2014/main" id="{F3C8AC79-E735-4096-85FB-A19644FFD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4749" y="3497367"/>
            <a:ext cx="1110711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AutoShape 10">
            <a:extLst>
              <a:ext uri="{FF2B5EF4-FFF2-40B4-BE49-F238E27FC236}">
                <a16:creationId xmlns:a16="http://schemas.microsoft.com/office/drawing/2014/main" id="{98A17CCC-1EB1-496F-A246-B7D2E5294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718" y="4017088"/>
            <a:ext cx="44291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Line 13">
            <a:extLst>
              <a:ext uri="{FF2B5EF4-FFF2-40B4-BE49-F238E27FC236}">
                <a16:creationId xmlns:a16="http://schemas.microsoft.com/office/drawing/2014/main" id="{F83DCB98-A5D1-418A-9179-1F37D1004F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28958" y="3830900"/>
            <a:ext cx="161197" cy="26979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39">
            <a:extLst>
              <a:ext uri="{FF2B5EF4-FFF2-40B4-BE49-F238E27FC236}">
                <a16:creationId xmlns:a16="http://schemas.microsoft.com/office/drawing/2014/main" id="{643DF36B-C354-435E-90C3-8619441DBA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0208" y="3871531"/>
            <a:ext cx="1757574" cy="26236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40">
            <a:extLst>
              <a:ext uri="{FF2B5EF4-FFF2-40B4-BE49-F238E27FC236}">
                <a16:creationId xmlns:a16="http://schemas.microsoft.com/office/drawing/2014/main" id="{0939B97C-6742-445D-BA60-5E254F20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5684" y="4024705"/>
            <a:ext cx="442912" cy="4714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AutoShape 45">
            <a:extLst>
              <a:ext uri="{FF2B5EF4-FFF2-40B4-BE49-F238E27FC236}">
                <a16:creationId xmlns:a16="http://schemas.microsoft.com/office/drawing/2014/main" id="{D723BC97-A835-415F-90F0-4716D2D0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3857" y="3524999"/>
            <a:ext cx="1218967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Line 47">
            <a:extLst>
              <a:ext uri="{FF2B5EF4-FFF2-40B4-BE49-F238E27FC236}">
                <a16:creationId xmlns:a16="http://schemas.microsoft.com/office/drawing/2014/main" id="{C407E37B-2471-439C-BC6B-44C2C6420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9558" y="3933266"/>
            <a:ext cx="48249" cy="24197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6" name="Line 11">
            <a:extLst>
              <a:ext uri="{FF2B5EF4-FFF2-40B4-BE49-F238E27FC236}">
                <a16:creationId xmlns:a16="http://schemas.microsoft.com/office/drawing/2014/main" id="{4461BF73-2C93-49F0-B009-25555B7B01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1605" y="2847527"/>
            <a:ext cx="573515" cy="107716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6A9D9958-8927-40F1-87EE-FB535A5C8438}"/>
              </a:ext>
            </a:extLst>
          </p:cNvPr>
          <p:cNvGrpSpPr/>
          <p:nvPr/>
        </p:nvGrpSpPr>
        <p:grpSpPr>
          <a:xfrm>
            <a:off x="3527888" y="1096144"/>
            <a:ext cx="2617709" cy="551541"/>
            <a:chOff x="3527888" y="1096144"/>
            <a:chExt cx="2617709" cy="551541"/>
          </a:xfrm>
        </p:grpSpPr>
        <p:graphicFrame>
          <p:nvGraphicFramePr>
            <p:cNvPr id="117" name="Object 13">
              <a:extLst>
                <a:ext uri="{FF2B5EF4-FFF2-40B4-BE49-F238E27FC236}">
                  <a16:creationId xmlns:a16="http://schemas.microsoft.com/office/drawing/2014/main" id="{41B9971C-A65C-4829-8E08-61769F816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8" imgW="164880" imgH="228600" progId="Equation.3">
                    <p:embed/>
                  </p:oleObj>
                </mc:Choice>
                <mc:Fallback>
                  <p:oleObj name="数式" r:id="rId38" imgW="164880" imgH="228600" progId="Equation.3">
                    <p:embed/>
                    <p:pic>
                      <p:nvPicPr>
                        <p:cNvPr id="117" name="Object 13">
                          <a:extLst>
                            <a:ext uri="{FF2B5EF4-FFF2-40B4-BE49-F238E27FC236}">
                              <a16:creationId xmlns:a16="http://schemas.microsoft.com/office/drawing/2014/main" id="{41B9971C-A65C-4829-8E08-61769F816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Rectangle 14">
              <a:extLst>
                <a:ext uri="{FF2B5EF4-FFF2-40B4-BE49-F238E27FC236}">
                  <a16:creationId xmlns:a16="http://schemas.microsoft.com/office/drawing/2014/main" id="{B5CAAB13-85A7-44E2-8BCE-467D4047A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</p:grpSp>
      <p:pic>
        <p:nvPicPr>
          <p:cNvPr id="79" name="図 78">
            <a:hlinkClick r:id="" action="ppaction://customshow?id=21&amp;return=true"/>
            <a:extLst>
              <a:ext uri="{FF2B5EF4-FFF2-40B4-BE49-F238E27FC236}">
                <a16:creationId xmlns:a16="http://schemas.microsoft.com/office/drawing/2014/main" id="{693E06C9-C94B-477B-84EF-C35FAFCBC98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6488243" y="2277468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71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34028 L 4.16667E-6 0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34028 L 4.16667E-6 0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2" grpId="1"/>
      <p:bldP spid="94" grpId="0" animBg="1"/>
      <p:bldP spid="104" grpId="0" animBg="1"/>
      <p:bldP spid="104" grpId="1" animBg="1"/>
      <p:bldP spid="104" grpId="2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7" grpId="2" animBg="1"/>
      <p:bldP spid="108" grpId="0" animBg="1"/>
      <p:bldP spid="108" grpId="1" animBg="1"/>
      <p:bldP spid="109" grpId="0" animBg="1"/>
      <p:bldP spid="109" grpId="1" animBg="1"/>
      <p:bldP spid="109" grpId="2" animBg="1"/>
      <p:bldP spid="110" grpId="0" animBg="1"/>
      <p:bldP spid="110" grpId="1" animBg="1"/>
      <p:bldP spid="110" grpId="2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3" grpId="2" animBg="1"/>
      <p:bldP spid="114" grpId="0" animBg="1"/>
      <p:bldP spid="114" grpId="1" animBg="1"/>
      <p:bldP spid="114" grpId="2" animBg="1"/>
      <p:bldP spid="115" grpId="0" animBg="1"/>
      <p:bldP spid="115" grpId="1" animBg="1"/>
      <p:bldP spid="116" grpId="0" animBg="1"/>
      <p:bldP spid="11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グループ化 98">
            <a:extLst>
              <a:ext uri="{FF2B5EF4-FFF2-40B4-BE49-F238E27FC236}">
                <a16:creationId xmlns:a16="http://schemas.microsoft.com/office/drawing/2014/main" id="{D72EF07B-1AC4-4C57-BE8E-E9393B55C5AB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113" name="Rectangle 29">
              <a:extLst>
                <a:ext uri="{FF2B5EF4-FFF2-40B4-BE49-F238E27FC236}">
                  <a16:creationId xmlns:a16="http://schemas.microsoft.com/office/drawing/2014/main" id="{7BA0D084-E068-475C-B1C6-F6453EAFF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29">
              <a:extLst>
                <a:ext uri="{FF2B5EF4-FFF2-40B4-BE49-F238E27FC236}">
                  <a16:creationId xmlns:a16="http://schemas.microsoft.com/office/drawing/2014/main" id="{6AD2ADDB-BD38-41F2-A28E-D9CBB459D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29">
            <a:extLst>
              <a:ext uri="{FF2B5EF4-FFF2-40B4-BE49-F238E27FC236}">
                <a16:creationId xmlns:a16="http://schemas.microsoft.com/office/drawing/2014/main" id="{BF73FA9D-E093-48EC-BC5A-33A6F0E63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53" y="4495673"/>
            <a:ext cx="637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7E7C0404-0F47-4B89-925C-E388FAC8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54" y="4481264"/>
            <a:ext cx="6943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極座標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2800" dirty="0"/>
              <a:t>, </a:t>
            </a:r>
            <a:r>
              <a:rPr lang="en-US" altLang="ja-JP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q </a:t>
            </a:r>
            <a:r>
              <a:rPr lang="en-US" altLang="ja-JP" sz="2800" dirty="0"/>
              <a:t>)</a:t>
            </a:r>
            <a:r>
              <a:rPr lang="ja-JP" altLang="en-US" sz="2800" dirty="0"/>
              <a:t>位置</a:t>
            </a:r>
            <a:r>
              <a:rPr lang="en-US" altLang="ja-JP" sz="2800" dirty="0"/>
              <a:t>energy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sz="2800" dirty="0"/>
              <a:t>の粒子</a:t>
            </a: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5D0D91DE-5254-4CD4-B9D4-4A1BD0681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2337" y="4883765"/>
          <a:ext cx="3691095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28600" progId="Equation.DSMT4">
                  <p:embed/>
                </p:oleObj>
              </mc:Choice>
              <mc:Fallback>
                <p:oleObj name="Equation" r:id="rId2" imgW="1549080" imgH="22860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5D0D91DE-5254-4CD4-B9D4-4A1BD0681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337" y="4883765"/>
                        <a:ext cx="3691095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>
            <a:extLst>
              <a:ext uri="{FF2B5EF4-FFF2-40B4-BE49-F238E27FC236}">
                <a16:creationId xmlns:a16="http://schemas.microsoft.com/office/drawing/2014/main" id="{55F4B42B-F32A-4B84-881F-EBBD0F2EE276}"/>
              </a:ext>
            </a:extLst>
          </p:cNvPr>
          <p:cNvSpPr/>
          <p:nvPr/>
        </p:nvSpPr>
        <p:spPr>
          <a:xfrm>
            <a:off x="-20442" y="4862566"/>
            <a:ext cx="1818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/>
              <a:t>Lagrangian</a:t>
            </a:r>
            <a:endParaRPr lang="en-US" altLang="ja-JP" dirty="0"/>
          </a:p>
        </p:txBody>
      </p:sp>
      <p:sp>
        <p:nvSpPr>
          <p:cNvPr id="40" name="Rectangle 29">
            <a:extLst>
              <a:ext uri="{FF2B5EF4-FFF2-40B4-BE49-F238E27FC236}">
                <a16:creationId xmlns:a16="http://schemas.microsoft.com/office/drawing/2014/main" id="{E473D86F-EAAE-4CE0-ABCD-D767CDE1A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651" y="5310505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36523FF8-F7AC-49D3-8CB5-0E58AE9AA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854" y="5318125"/>
          <a:ext cx="1998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36523FF8-F7AC-49D3-8CB5-0E58AE9AA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54" y="5318125"/>
                        <a:ext cx="19986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1BB5C09F-2DDB-476D-BBA6-B395CDECE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316" y="5254625"/>
          <a:ext cx="210352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1BB5C09F-2DDB-476D-BBA6-B395CDECE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16" y="5254625"/>
                        <a:ext cx="2103522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4">
            <a:extLst>
              <a:ext uri="{FF2B5EF4-FFF2-40B4-BE49-F238E27FC236}">
                <a16:creationId xmlns:a16="http://schemas.microsoft.com/office/drawing/2014/main" id="{F80FD342-679A-4589-B828-34A22E3B1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443" y="5748205"/>
            <a:ext cx="1814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くと</a:t>
            </a:r>
          </a:p>
        </p:txBody>
      </p:sp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A63022B7-6A4E-4B2F-B763-BE5524846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599" y="5826380"/>
          <a:ext cx="574138" cy="3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64880" progId="Equation.DSMT4">
                  <p:embed/>
                </p:oleObj>
              </mc:Choice>
              <mc:Fallback>
                <p:oleObj name="Equation" r:id="rId8" imgW="241200" imgH="16488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A63022B7-6A4E-4B2F-B763-BE5524846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599" y="5826380"/>
                        <a:ext cx="574138" cy="393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D90D2442-3475-4985-A3FE-FBDAC2E6E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074" y="5748205"/>
          <a:ext cx="604740" cy="4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D90D2442-3475-4985-A3FE-FBDAC2E6E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074" y="5748205"/>
                        <a:ext cx="604740" cy="483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9486BE14-6D50-4718-BD99-D7DCA4250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351" y="5360288"/>
          <a:ext cx="604739" cy="4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82" name="Object 4">
                        <a:extLst>
                          <a:ext uri="{FF2B5EF4-FFF2-40B4-BE49-F238E27FC236}">
                            <a16:creationId xmlns:a16="http://schemas.microsoft.com/office/drawing/2014/main" id="{9486BE14-6D50-4718-BD99-D7DCA4250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51" y="5360288"/>
                        <a:ext cx="604739" cy="42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">
            <a:extLst>
              <a:ext uri="{FF2B5EF4-FFF2-40B4-BE49-F238E27FC236}">
                <a16:creationId xmlns:a16="http://schemas.microsoft.com/office/drawing/2014/main" id="{A6BCDDEE-9ADD-42FB-B313-341C3963A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6453" y="5254680"/>
          <a:ext cx="936982" cy="48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83" name="Object 4">
                        <a:extLst>
                          <a:ext uri="{FF2B5EF4-FFF2-40B4-BE49-F238E27FC236}">
                            <a16:creationId xmlns:a16="http://schemas.microsoft.com/office/drawing/2014/main" id="{A6BCDDEE-9ADD-42FB-B313-341C3963A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453" y="5254680"/>
                        <a:ext cx="936982" cy="485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">
            <a:extLst>
              <a:ext uri="{FF2B5EF4-FFF2-40B4-BE49-F238E27FC236}">
                <a16:creationId xmlns:a16="http://schemas.microsoft.com/office/drawing/2014/main" id="{6929529E-D690-4740-B4C0-2DE860C01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408" y="5767171"/>
          <a:ext cx="1088531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84" name="Object 4">
                        <a:extLst>
                          <a:ext uri="{FF2B5EF4-FFF2-40B4-BE49-F238E27FC236}">
                            <a16:creationId xmlns:a16="http://schemas.microsoft.com/office/drawing/2014/main" id="{6929529E-D690-4740-B4C0-2DE860C01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408" y="5767171"/>
                        <a:ext cx="1088531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">
            <a:extLst>
              <a:ext uri="{FF2B5EF4-FFF2-40B4-BE49-F238E27FC236}">
                <a16:creationId xmlns:a16="http://schemas.microsoft.com/office/drawing/2014/main" id="{46D47189-6356-459B-83FC-C790F5D55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2657" y="5714975"/>
          <a:ext cx="1390172" cy="57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41200" progId="Equation.DSMT4">
                  <p:embed/>
                </p:oleObj>
              </mc:Choice>
              <mc:Fallback>
                <p:oleObj name="Equation" r:id="rId18" imgW="583920" imgH="241200" progId="Equation.DSMT4">
                  <p:embed/>
                  <p:pic>
                    <p:nvPicPr>
                      <p:cNvPr id="85" name="Object 4">
                        <a:extLst>
                          <a:ext uri="{FF2B5EF4-FFF2-40B4-BE49-F238E27FC236}">
                            <a16:creationId xmlns:a16="http://schemas.microsoft.com/office/drawing/2014/main" id="{46D47189-6356-459B-83FC-C790F5D55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657" y="5714975"/>
                        <a:ext cx="1390172" cy="575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74">
            <a:extLst>
              <a:ext uri="{FF2B5EF4-FFF2-40B4-BE49-F238E27FC236}">
                <a16:creationId xmlns:a16="http://schemas.microsoft.com/office/drawing/2014/main" id="{51051EE7-184C-439C-AF14-31A1F6E9A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625" y="5373960"/>
            <a:ext cx="1033369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6" name="Rectangle 74">
            <a:extLst>
              <a:ext uri="{FF2B5EF4-FFF2-40B4-BE49-F238E27FC236}">
                <a16:creationId xmlns:a16="http://schemas.microsoft.com/office/drawing/2014/main" id="{7A4A3E39-C980-400D-98F1-0A2A0154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4056" y="5284550"/>
            <a:ext cx="1236631" cy="48524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7" name="Rectangle 74">
            <a:extLst>
              <a:ext uri="{FF2B5EF4-FFF2-40B4-BE49-F238E27FC236}">
                <a16:creationId xmlns:a16="http://schemas.microsoft.com/office/drawing/2014/main" id="{A8998248-5D7E-411B-B129-2931142A5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590" y="5822734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8" name="Rectangle 74">
            <a:extLst>
              <a:ext uri="{FF2B5EF4-FFF2-40B4-BE49-F238E27FC236}">
                <a16:creationId xmlns:a16="http://schemas.microsoft.com/office/drawing/2014/main" id="{F3DF4E90-C956-4B9E-83F0-DC87971B9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6091" y="5777124"/>
            <a:ext cx="163282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A4D2C214-F382-40CD-A6E2-BDF1DB547F4C}"/>
              </a:ext>
            </a:extLst>
          </p:cNvPr>
          <p:cNvGrpSpPr/>
          <p:nvPr/>
        </p:nvGrpSpPr>
        <p:grpSpPr>
          <a:xfrm>
            <a:off x="-27654" y="3938532"/>
            <a:ext cx="9171654" cy="607375"/>
            <a:chOff x="-27654" y="3938532"/>
            <a:chExt cx="9171654" cy="607375"/>
          </a:xfrm>
        </p:grpSpPr>
        <p:sp>
          <p:nvSpPr>
            <p:cNvPr id="62" name="Rectangle 7">
              <a:extLst>
                <a:ext uri="{FF2B5EF4-FFF2-40B4-BE49-F238E27FC236}">
                  <a16:creationId xmlns:a16="http://schemas.microsoft.com/office/drawing/2014/main" id="{CCF79A6C-C1C7-470A-9F33-007D9297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0" y="3938532"/>
              <a:ext cx="19783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3" name="Object 8">
              <a:extLst>
                <a:ext uri="{FF2B5EF4-FFF2-40B4-BE49-F238E27FC236}">
                  <a16:creationId xmlns:a16="http://schemas.microsoft.com/office/drawing/2014/main" id="{378E9916-E0A8-45FA-A640-610271763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0671" y="4018662"/>
            <a:ext cx="725688" cy="394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60" imgH="164880" progId="Equation.DSMT4">
                    <p:embed/>
                  </p:oleObj>
                </mc:Choice>
                <mc:Fallback>
                  <p:oleObj name="Equation" r:id="rId20" imgW="304560" imgH="164880" progId="Equation.DSMT4">
                    <p:embed/>
                    <p:pic>
                      <p:nvPicPr>
                        <p:cNvPr id="63" name="Object 8">
                          <a:extLst>
                            <a:ext uri="{FF2B5EF4-FFF2-40B4-BE49-F238E27FC236}">
                              <a16:creationId xmlns:a16="http://schemas.microsoft.com/office/drawing/2014/main" id="{378E9916-E0A8-45FA-A640-610271763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671" y="4018662"/>
                          <a:ext cx="725688" cy="3949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">
              <a:extLst>
                <a:ext uri="{FF2B5EF4-FFF2-40B4-BE49-F238E27FC236}">
                  <a16:creationId xmlns:a16="http://schemas.microsoft.com/office/drawing/2014/main" id="{92177654-9BA1-4266-91FE-01566ADB4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682" y="3972986"/>
            <a:ext cx="2581634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06360" imgH="228600" progId="Equation.DSMT4">
                    <p:embed/>
                  </p:oleObj>
                </mc:Choice>
                <mc:Fallback>
                  <p:oleObj name="Equation" r:id="rId22" imgW="1206360" imgH="228600" progId="Equation.DSMT4">
                    <p:embed/>
                    <p:pic>
                      <p:nvPicPr>
                        <p:cNvPr id="64" name="Object 4">
                          <a:extLst>
                            <a:ext uri="{FF2B5EF4-FFF2-40B4-BE49-F238E27FC236}">
                              <a16:creationId xmlns:a16="http://schemas.microsoft.com/office/drawing/2014/main" id="{92177654-9BA1-4266-91FE-01566ADB4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682" y="3972986"/>
                          <a:ext cx="2581634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>
              <a:extLst>
                <a:ext uri="{FF2B5EF4-FFF2-40B4-BE49-F238E27FC236}">
                  <a16:creationId xmlns:a16="http://schemas.microsoft.com/office/drawing/2014/main" id="{CA0EA692-CFC4-48A4-87DF-9C9B03F45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316" y="4113475"/>
            <a:ext cx="3286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14120" progId="Equation.DSMT4">
                    <p:embed/>
                  </p:oleObj>
                </mc:Choice>
                <mc:Fallback>
                  <p:oleObj name="Equation" r:id="rId24" imgW="126720" imgH="114120" progId="Equation.DSMT4">
                    <p:embed/>
                    <p:pic>
                      <p:nvPicPr>
                        <p:cNvPr id="66" name="Object 8">
                          <a:extLst>
                            <a:ext uri="{FF2B5EF4-FFF2-40B4-BE49-F238E27FC236}">
                              <a16:creationId xmlns:a16="http://schemas.microsoft.com/office/drawing/2014/main" id="{CA0EA692-CFC4-48A4-87DF-9C9B03F45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316" y="4113475"/>
                          <a:ext cx="328612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>
              <a:extLst>
                <a:ext uri="{FF2B5EF4-FFF2-40B4-BE49-F238E27FC236}">
                  <a16:creationId xmlns:a16="http://schemas.microsoft.com/office/drawing/2014/main" id="{3A669A87-9E79-4170-9DC4-766C137C8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9460" y="3939710"/>
            <a:ext cx="2882350" cy="60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46040" imgH="253800" progId="Equation.DSMT4">
                    <p:embed/>
                  </p:oleObj>
                </mc:Choice>
                <mc:Fallback>
                  <p:oleObj name="Equation" r:id="rId26" imgW="1346040" imgH="253800" progId="Equation.DSMT4">
                    <p:embed/>
                    <p:pic>
                      <p:nvPicPr>
                        <p:cNvPr id="67" name="Object 4">
                          <a:extLst>
                            <a:ext uri="{FF2B5EF4-FFF2-40B4-BE49-F238E27FC236}">
                              <a16:creationId xmlns:a16="http://schemas.microsoft.com/office/drawing/2014/main" id="{3A669A87-9E79-4170-9DC4-766C137C8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460" y="3939710"/>
                          <a:ext cx="2882350" cy="606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74">
              <a:extLst>
                <a:ext uri="{FF2B5EF4-FFF2-40B4-BE49-F238E27FC236}">
                  <a16:creationId xmlns:a16="http://schemas.microsoft.com/office/drawing/2014/main" id="{4F564BF3-7257-451F-9181-4AF13AF45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7738" y="3977164"/>
              <a:ext cx="3345218" cy="52034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cxnSp>
          <p:nvCxnSpPr>
            <p:cNvPr id="101" name="直線コネクタ 100">
              <a:extLst>
                <a:ext uri="{FF2B5EF4-FFF2-40B4-BE49-F238E27FC236}">
                  <a16:creationId xmlns:a16="http://schemas.microsoft.com/office/drawing/2014/main" id="{2684EBF9-52AD-4545-BBA4-D8BEEDF5D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27654" y="4527572"/>
              <a:ext cx="9171654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187BE26F-F8EE-4270-8732-A13FDBA04CE5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graphicFrame>
          <p:nvGraphicFramePr>
            <p:cNvPr id="134" name="Object 13">
              <a:extLst>
                <a:ext uri="{FF2B5EF4-FFF2-40B4-BE49-F238E27FC236}">
                  <a16:creationId xmlns:a16="http://schemas.microsoft.com/office/drawing/2014/main" id="{6BC48EA8-26BB-4F7F-A0A9-80E114F1B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8" imgW="164880" imgH="228600" progId="Equation.3">
                    <p:embed/>
                  </p:oleObj>
                </mc:Choice>
                <mc:Fallback>
                  <p:oleObj name="数式" r:id="rId28" imgW="164880" imgH="228600" progId="Equation.3">
                    <p:embed/>
                    <p:pic>
                      <p:nvPicPr>
                        <p:cNvPr id="134" name="Object 13">
                          <a:extLst>
                            <a:ext uri="{FF2B5EF4-FFF2-40B4-BE49-F238E27FC236}">
                              <a16:creationId xmlns:a16="http://schemas.microsoft.com/office/drawing/2014/main" id="{6BC48EA8-26BB-4F7F-A0A9-80E114F1B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Rectangle 14">
              <a:extLst>
                <a:ext uri="{FF2B5EF4-FFF2-40B4-BE49-F238E27FC236}">
                  <a16:creationId xmlns:a16="http://schemas.microsoft.com/office/drawing/2014/main" id="{253922EA-A442-48A3-89FB-DBBB4623B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  <p:grpSp>
          <p:nvGrpSpPr>
            <p:cNvPr id="2" name="グループ化 1">
              <a:extLst>
                <a:ext uri="{FF2B5EF4-FFF2-40B4-BE49-F238E27FC236}">
                  <a16:creationId xmlns:a16="http://schemas.microsoft.com/office/drawing/2014/main" id="{E0292A1E-6ED8-49B9-9321-7AF119B39CBE}"/>
                </a:ext>
              </a:extLst>
            </p:cNvPr>
            <p:cNvGrpSpPr/>
            <p:nvPr/>
          </p:nvGrpSpPr>
          <p:grpSpPr>
            <a:xfrm>
              <a:off x="-37314" y="-13126"/>
              <a:ext cx="9181313" cy="4045140"/>
              <a:chOff x="-37314" y="-13126"/>
              <a:chExt cx="9181313" cy="4045140"/>
            </a:xfrm>
          </p:grpSpPr>
          <p:sp>
            <p:nvSpPr>
              <p:cNvPr id="25622" name="Rectangle 2">
                <a:extLst>
                  <a:ext uri="{FF2B5EF4-FFF2-40B4-BE49-F238E27FC236}">
                    <a16:creationId xmlns:a16="http://schemas.microsoft.com/office/drawing/2014/main" id="{D057F1EB-0A7B-4E6E-87BD-826B90CBC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368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b="1" dirty="0">
                    <a:solidFill>
                      <a:srgbClr val="0000FF"/>
                    </a:solidFill>
                  </a:rPr>
                  <a:t>Hamiltonian</a:t>
                </a:r>
                <a:r>
                  <a:rPr lang="ja-JP" altLang="en-US" sz="2800" b="1" dirty="0">
                    <a:solidFill>
                      <a:srgbClr val="0000FF"/>
                    </a:solidFill>
                  </a:rPr>
                  <a:t>の導出</a:t>
                </a:r>
              </a:p>
            </p:txBody>
          </p:sp>
          <p:graphicFrame>
            <p:nvGraphicFramePr>
              <p:cNvPr id="528388" name="Object 4">
                <a:extLst>
                  <a:ext uri="{FF2B5EF4-FFF2-40B4-BE49-F238E27FC236}">
                    <a16:creationId xmlns:a16="http://schemas.microsoft.com/office/drawing/2014/main" id="{608ECD0A-2250-4F62-8ABC-78A1E65709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3348" y="519998"/>
              <a:ext cx="725533" cy="522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317160" imgH="228600" progId="Equation.DSMT4">
                      <p:embed/>
                    </p:oleObj>
                  </mc:Choice>
                  <mc:Fallback>
                    <p:oleObj name="Equation" r:id="rId30" imgW="317160" imgH="228600" progId="Equation.DSMT4">
                      <p:embed/>
                      <p:pic>
                        <p:nvPicPr>
                          <p:cNvPr id="528388" name="Object 4">
                            <a:extLst>
                              <a:ext uri="{FF2B5EF4-FFF2-40B4-BE49-F238E27FC236}">
                                <a16:creationId xmlns:a16="http://schemas.microsoft.com/office/drawing/2014/main" id="{608ECD0A-2250-4F62-8ABC-78A1E6570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348" y="519998"/>
                            <a:ext cx="725533" cy="5228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0" name="Rectangle 6">
                <a:extLst>
                  <a:ext uri="{FF2B5EF4-FFF2-40B4-BE49-F238E27FC236}">
                    <a16:creationId xmlns:a16="http://schemas.microsoft.com/office/drawing/2014/main" id="{14650FEE-1539-4AE6-8937-ACB85DFDB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6548" y="510034"/>
                <a:ext cx="24690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に正準共役</a:t>
                </a:r>
                <a:endParaRPr lang="ja-JP" altLang="en-US" sz="2800" dirty="0"/>
              </a:p>
            </p:txBody>
          </p:sp>
          <p:sp>
            <p:nvSpPr>
              <p:cNvPr id="528394" name="Rectangle 10">
                <a:extLst>
                  <a:ext uri="{FF2B5EF4-FFF2-40B4-BE49-F238E27FC236}">
                    <a16:creationId xmlns:a16="http://schemas.microsoft.com/office/drawing/2014/main" id="{EC58DEB2-55A5-477D-8963-452647B20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788" y="1070896"/>
                <a:ext cx="12676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/>
                  <a:t>は</a:t>
                </a:r>
              </a:p>
            </p:txBody>
          </p:sp>
          <p:graphicFrame>
            <p:nvGraphicFramePr>
              <p:cNvPr id="528395" name="Object 11">
                <a:extLst>
                  <a:ext uri="{FF2B5EF4-FFF2-40B4-BE49-F238E27FC236}">
                    <a16:creationId xmlns:a16="http://schemas.microsoft.com/office/drawing/2014/main" id="{F5FD7A68-2B27-4DA7-AB12-8C60393401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5508" y="1081666"/>
              <a:ext cx="881176" cy="558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2" imgW="380880" imgH="241200" progId="Equation.DSMT4">
                      <p:embed/>
                    </p:oleObj>
                  </mc:Choice>
                  <mc:Fallback>
                    <p:oleObj name="Equation" r:id="rId32" imgW="380880" imgH="241200" progId="Equation.DSMT4">
                      <p:embed/>
                      <p:pic>
                        <p:nvPicPr>
                          <p:cNvPr id="528395" name="Object 11">
                            <a:extLst>
                              <a:ext uri="{FF2B5EF4-FFF2-40B4-BE49-F238E27FC236}">
                                <a16:creationId xmlns:a16="http://schemas.microsoft.com/office/drawing/2014/main" id="{F5FD7A68-2B27-4DA7-AB12-8C60393401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508" y="1081666"/>
                            <a:ext cx="881176" cy="55898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6" name="Rectangle 12">
                <a:extLst>
                  <a:ext uri="{FF2B5EF4-FFF2-40B4-BE49-F238E27FC236}">
                    <a16:creationId xmlns:a16="http://schemas.microsoft.com/office/drawing/2014/main" id="{63891DB5-6C6F-4C72-BDFF-95E00B7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317" y="1098337"/>
                <a:ext cx="15719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の関数。</a:t>
                </a:r>
              </a:p>
            </p:txBody>
          </p:sp>
          <p:sp>
            <p:nvSpPr>
              <p:cNvPr id="528401" name="Rectangle 17">
                <a:extLst>
                  <a:ext uri="{FF2B5EF4-FFF2-40B4-BE49-F238E27FC236}">
                    <a16:creationId xmlns:a16="http://schemas.microsoft.com/office/drawing/2014/main" id="{B1833427-D8A7-49AA-8134-3B06B87B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3919" y="1093750"/>
                <a:ext cx="29770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は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800" dirty="0"/>
                  <a:t>の関数</a:t>
                </a:r>
              </a:p>
            </p:txBody>
          </p:sp>
          <p:sp>
            <p:nvSpPr>
              <p:cNvPr id="528413" name="Rectangle 29">
                <a:extLst>
                  <a:ext uri="{FF2B5EF4-FFF2-40B4-BE49-F238E27FC236}">
                    <a16:creationId xmlns:a16="http://schemas.microsoft.com/office/drawing/2014/main" id="{6E2D922F-C825-471D-A1B6-F5BF33487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58" y="495306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sp>
            <p:nvSpPr>
              <p:cNvPr id="48" name="Rectangle 74">
                <a:extLst>
                  <a:ext uri="{FF2B5EF4-FFF2-40B4-BE49-F238E27FC236}">
                    <a16:creationId xmlns:a16="http://schemas.microsoft.com/office/drawing/2014/main" id="{A1215400-10E1-4C3D-B320-C4884A17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225" y="542187"/>
                <a:ext cx="1699790" cy="539636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1" name="Rectangle 27">
                <a:extLst>
                  <a:ext uri="{FF2B5EF4-FFF2-40B4-BE49-F238E27FC236}">
                    <a16:creationId xmlns:a16="http://schemas.microsoft.com/office/drawing/2014/main" id="{DE10A780-7C75-409C-90FA-45DD1316E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346" y="503865"/>
                <a:ext cx="2714512" cy="60985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52" name="Object 4">
                <a:extLst>
                  <a:ext uri="{FF2B5EF4-FFF2-40B4-BE49-F238E27FC236}">
                    <a16:creationId xmlns:a16="http://schemas.microsoft.com/office/drawing/2014/main" id="{D349F0FB-35A4-43AE-AA57-D8C3FF154D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771" y="540683"/>
              <a:ext cx="1234337" cy="5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533160" imgH="228600" progId="Equation.DSMT4">
                      <p:embed/>
                    </p:oleObj>
                  </mc:Choice>
                  <mc:Fallback>
                    <p:oleObj name="Equation" r:id="rId34" imgW="533160" imgH="228600" progId="Equation.DSMT4">
                      <p:embed/>
                      <p:pic>
                        <p:nvPicPr>
                          <p:cNvPr id="52" name="Object 4">
                            <a:extLst>
                              <a:ext uri="{FF2B5EF4-FFF2-40B4-BE49-F238E27FC236}">
                                <a16:creationId xmlns:a16="http://schemas.microsoft.com/office/drawing/2014/main" id="{D349F0FB-35A4-43AE-AA57-D8C3FF154D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771" y="540683"/>
                            <a:ext cx="1234337" cy="530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29">
                <a:extLst>
                  <a:ext uri="{FF2B5EF4-FFF2-40B4-BE49-F238E27FC236}">
                    <a16:creationId xmlns:a16="http://schemas.microsoft.com/office/drawing/2014/main" id="{BB084732-D94F-4F5B-AA68-FB73816F9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14" y="2176225"/>
                <a:ext cx="6379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例</a:t>
                </a:r>
              </a:p>
            </p:txBody>
          </p:sp>
          <p:sp>
            <p:nvSpPr>
              <p:cNvPr id="61" name="Rectangle 12">
                <a:extLst>
                  <a:ext uri="{FF2B5EF4-FFF2-40B4-BE49-F238E27FC236}">
                    <a16:creationId xmlns:a16="http://schemas.microsoft.com/office/drawing/2014/main" id="{7307F330-4797-4CF8-BB1A-6F284EE4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47" y="2180643"/>
                <a:ext cx="670914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質量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ja-JP" altLang="en-US" sz="2800" dirty="0"/>
                  <a:t>座標</a:t>
                </a:r>
                <a:r>
                  <a:rPr lang="en-US" altLang="ja-JP" sz="2800" dirty="0"/>
                  <a:t>(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ja-JP" sz="2800" dirty="0"/>
                  <a:t>)</a:t>
                </a:r>
                <a:r>
                  <a:rPr lang="ja-JP" altLang="en-US" sz="2800" dirty="0"/>
                  <a:t>位置</a:t>
                </a:r>
                <a:r>
                  <a:rPr lang="en-US" altLang="ja-JP" sz="2800" dirty="0"/>
                  <a:t>energy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ja-JP" altLang="en-US" sz="2800" dirty="0"/>
                  <a:t>の粒子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:a16="http://schemas.microsoft.com/office/drawing/2014/main" id="{D62B9833-BA2E-480D-A41E-9FD301DBD5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7345" y="2597477"/>
              <a:ext cx="3358461" cy="52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1460160" imgH="228600" progId="Equation.DSMT4">
                      <p:embed/>
                    </p:oleObj>
                  </mc:Choice>
                  <mc:Fallback>
                    <p:oleObj name="Equation" r:id="rId36" imgW="1460160" imgH="228600" progId="Equation.DSMT4">
                      <p:embed/>
                      <p:pic>
                        <p:nvPicPr>
                          <p:cNvPr id="70" name="Object 4">
                            <a:extLst>
                              <a:ext uri="{FF2B5EF4-FFF2-40B4-BE49-F238E27FC236}">
                                <a16:creationId xmlns:a16="http://schemas.microsoft.com/office/drawing/2014/main" id="{D62B9833-BA2E-480D-A41E-9FD301DBD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345" y="2597477"/>
                            <a:ext cx="3358461" cy="5264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正方形/長方形 71">
                <a:extLst>
                  <a:ext uri="{FF2B5EF4-FFF2-40B4-BE49-F238E27FC236}">
                    <a16:creationId xmlns:a16="http://schemas.microsoft.com/office/drawing/2014/main" id="{A052A6D5-6756-4F0A-9897-5DC4C49674F6}"/>
                  </a:ext>
                </a:extLst>
              </p:cNvPr>
              <p:cNvSpPr/>
              <p:nvPr/>
            </p:nvSpPr>
            <p:spPr>
              <a:xfrm>
                <a:off x="3272327" y="-13126"/>
                <a:ext cx="50129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ja-JP" altLang="en-US" dirty="0"/>
                  <a:t>座標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en-US" altLang="ja-JP" dirty="0"/>
                  <a:t>, </a:t>
                </a:r>
                <a:r>
                  <a:rPr lang="en-US" altLang="ja-JP" dirty="0" err="1"/>
                  <a:t>Lagrangian</a:t>
                </a:r>
                <a:r>
                  <a:rPr lang="ja-JP" altLang="en-US" dirty="0"/>
                  <a:t>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L</a:t>
                </a:r>
                <a:r>
                  <a:rPr lang="ja-JP" altLang="en-US" dirty="0"/>
                  <a:t>とすると</a:t>
                </a:r>
                <a:endParaRPr lang="en-US" altLang="ja-JP" dirty="0"/>
              </a:p>
            </p:txBody>
          </p:sp>
          <p:sp>
            <p:nvSpPr>
              <p:cNvPr id="73" name="正方形/長方形 72">
                <a:extLst>
                  <a:ext uri="{FF2B5EF4-FFF2-40B4-BE49-F238E27FC236}">
                    <a16:creationId xmlns:a16="http://schemas.microsoft.com/office/drawing/2014/main" id="{20B43270-34E5-46A0-927D-D7236F64E7B8}"/>
                  </a:ext>
                </a:extLst>
              </p:cNvPr>
              <p:cNvSpPr/>
              <p:nvPr/>
            </p:nvSpPr>
            <p:spPr>
              <a:xfrm>
                <a:off x="-7619" y="2612266"/>
                <a:ext cx="1818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dirty="0" err="1"/>
                  <a:t>Lagrangian</a:t>
                </a:r>
                <a:endParaRPr lang="en-US" altLang="ja-JP" dirty="0"/>
              </a:p>
            </p:txBody>
          </p:sp>
          <p:sp>
            <p:nvSpPr>
              <p:cNvPr id="74" name="Rectangle 29">
                <a:extLst>
                  <a:ext uri="{FF2B5EF4-FFF2-40B4-BE49-F238E27FC236}">
                    <a16:creationId xmlns:a16="http://schemas.microsoft.com/office/drawing/2014/main" id="{30C4A901-5B94-42F8-ACCE-4EEB983E3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303" y="3046542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graphicFrame>
            <p:nvGraphicFramePr>
              <p:cNvPr id="75" name="Object 4">
                <a:extLst>
                  <a:ext uri="{FF2B5EF4-FFF2-40B4-BE49-F238E27FC236}">
                    <a16:creationId xmlns:a16="http://schemas.microsoft.com/office/drawing/2014/main" id="{A5361E0C-46F6-43B9-B343-ACB7B3D5D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274" y="3058391"/>
              <a:ext cx="2049489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952200" imgH="228600" progId="Equation.DSMT4">
                      <p:embed/>
                    </p:oleObj>
                  </mc:Choice>
                  <mc:Fallback>
                    <p:oleObj name="Equation" r:id="rId38" imgW="952200" imgH="228600" progId="Equation.DSMT4">
                      <p:embed/>
                      <p:pic>
                        <p:nvPicPr>
                          <p:cNvPr id="75" name="Object 4">
                            <a:extLst>
                              <a:ext uri="{FF2B5EF4-FFF2-40B4-BE49-F238E27FC236}">
                                <a16:creationId xmlns:a16="http://schemas.microsoft.com/office/drawing/2014/main" id="{A5361E0C-46F6-43B9-B343-ACB7B3D5D0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274" y="3058391"/>
                            <a:ext cx="2049489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4">
                <a:extLst>
                  <a:ext uri="{FF2B5EF4-FFF2-40B4-BE49-F238E27FC236}">
                    <a16:creationId xmlns:a16="http://schemas.microsoft.com/office/drawing/2014/main" id="{D86B7229-8A5E-4C17-A716-C87154C65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66573" y="3023313"/>
              <a:ext cx="1977483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0" imgW="952200" imgH="241200" progId="Equation.DSMT4">
                      <p:embed/>
                    </p:oleObj>
                  </mc:Choice>
                  <mc:Fallback>
                    <p:oleObj name="Equation" r:id="rId40" imgW="952200" imgH="241200" progId="Equation.DSMT4">
                      <p:embed/>
                      <p:pic>
                        <p:nvPicPr>
                          <p:cNvPr id="76" name="Object 4">
                            <a:extLst>
                              <a:ext uri="{FF2B5EF4-FFF2-40B4-BE49-F238E27FC236}">
                                <a16:creationId xmlns:a16="http://schemas.microsoft.com/office/drawing/2014/main" id="{D86B7229-8A5E-4C17-A716-C87154C656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6573" y="3023313"/>
                            <a:ext cx="1977483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14">
                <a:extLst>
                  <a:ext uri="{FF2B5EF4-FFF2-40B4-BE49-F238E27FC236}">
                    <a16:creationId xmlns:a16="http://schemas.microsoft.com/office/drawing/2014/main" id="{A1D0FBD5-7BA6-481A-A065-F58336429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1444" y="3487236"/>
                <a:ext cx="18145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くと</a:t>
                </a:r>
              </a:p>
            </p:txBody>
          </p:sp>
          <p:graphicFrame>
            <p:nvGraphicFramePr>
              <p:cNvPr id="32" name="Object 4">
                <a:extLst>
                  <a:ext uri="{FF2B5EF4-FFF2-40B4-BE49-F238E27FC236}">
                    <a16:creationId xmlns:a16="http://schemas.microsoft.com/office/drawing/2014/main" id="{F5405078-DC3D-4044-891E-F4E62E41B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3575" y="3509403"/>
              <a:ext cx="636588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266400" imgH="177480" progId="Equation.DSMT4">
                      <p:embed/>
                    </p:oleObj>
                  </mc:Choice>
                  <mc:Fallback>
                    <p:oleObj name="Equation" r:id="rId42" imgW="266400" imgH="1774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F5405078-DC3D-4044-891E-F4E62E41B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3575" y="3509403"/>
                            <a:ext cx="636588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>
                <a:extLst>
                  <a:ext uri="{FF2B5EF4-FFF2-40B4-BE49-F238E27FC236}">
                    <a16:creationId xmlns:a16="http://schemas.microsoft.com/office/drawing/2014/main" id="{84F48831-0363-4D07-A46E-99D2AE9073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1114" y="3504837"/>
              <a:ext cx="633884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266400" imgH="203040" progId="Equation.DSMT4">
                      <p:embed/>
                    </p:oleObj>
                  </mc:Choice>
                  <mc:Fallback>
                    <p:oleObj name="Equation" r:id="rId44" imgW="266400" imgH="203040" progId="Equation.DSMT4">
                      <p:embed/>
                      <p:pic>
                        <p:nvPicPr>
                          <p:cNvPr id="33" name="Object 4">
                            <a:extLst>
                              <a:ext uri="{FF2B5EF4-FFF2-40B4-BE49-F238E27FC236}">
                                <a16:creationId xmlns:a16="http://schemas.microsoft.com/office/drawing/2014/main" id="{84F48831-0363-4D07-A46E-99D2AE9073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1114" y="3504837"/>
                            <a:ext cx="633884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8">
                <a:extLst>
                  <a:ext uri="{FF2B5EF4-FFF2-40B4-BE49-F238E27FC236}">
                    <a16:creationId xmlns:a16="http://schemas.microsoft.com/office/drawing/2014/main" id="{0E65C44D-9BF1-46A7-8ED4-16286F50A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820" y="1558197"/>
              <a:ext cx="1853409" cy="6307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6" imgW="787320" imgH="266400" progId="Equation.DSMT4">
                      <p:embed/>
                    </p:oleObj>
                  </mc:Choice>
                  <mc:Fallback>
                    <p:oleObj name="Equation" r:id="rId46" imgW="787320" imgH="266400" progId="Equation.DSMT4">
                      <p:embed/>
                      <p:pic>
                        <p:nvPicPr>
                          <p:cNvPr id="49" name="Object 8">
                            <a:extLst>
                              <a:ext uri="{FF2B5EF4-FFF2-40B4-BE49-F238E27FC236}">
                                <a16:creationId xmlns:a16="http://schemas.microsoft.com/office/drawing/2014/main" id="{0E65C44D-9BF1-46A7-8ED4-16286F50A9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820" y="1558197"/>
                            <a:ext cx="1853409" cy="6307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52D7E31A-F328-4F8D-945F-003E824E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3" y="1620658"/>
                <a:ext cx="2601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dirty="0">
                    <a:solidFill>
                      <a:srgbClr val="0000FF"/>
                    </a:solidFill>
                  </a:rPr>
                  <a:t>Hamiltonian</a:t>
                </a:r>
                <a:endParaRPr lang="ja-JP" altLang="en-US" sz="28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3" name="Object 8">
                <a:extLst>
                  <a:ext uri="{FF2B5EF4-FFF2-40B4-BE49-F238E27FC236}">
                    <a16:creationId xmlns:a16="http://schemas.microsoft.com/office/drawing/2014/main" id="{09592AF2-D9AC-48C0-9A17-6F893DAA8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2586" y="1666574"/>
              <a:ext cx="718612" cy="390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8" imgW="304560" imgH="164880" progId="Equation.DSMT4">
                      <p:embed/>
                    </p:oleObj>
                  </mc:Choice>
                  <mc:Fallback>
                    <p:oleObj name="Equation" r:id="rId48" imgW="304560" imgH="164880" progId="Equation.DSMT4">
                      <p:embed/>
                      <p:pic>
                        <p:nvPicPr>
                          <p:cNvPr id="53" name="Object 8">
                            <a:extLst>
                              <a:ext uri="{FF2B5EF4-FFF2-40B4-BE49-F238E27FC236}">
                                <a16:creationId xmlns:a16="http://schemas.microsoft.com/office/drawing/2014/main" id="{09592AF2-D9AC-48C0-9A17-6F893DAA8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586" y="1666574"/>
                            <a:ext cx="718612" cy="3902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Rectangle 74">
                <a:extLst>
                  <a:ext uri="{FF2B5EF4-FFF2-40B4-BE49-F238E27FC236}">
                    <a16:creationId xmlns:a16="http://schemas.microsoft.com/office/drawing/2014/main" id="{5906BD28-B970-4995-9A4D-612E5F145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6008" y="1605718"/>
                <a:ext cx="2147360" cy="581582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7" name="Rectangle 17">
                <a:extLst>
                  <a:ext uri="{FF2B5EF4-FFF2-40B4-BE49-F238E27FC236}">
                    <a16:creationId xmlns:a16="http://schemas.microsoft.com/office/drawing/2014/main" id="{A8AB432E-C39C-4171-A9D5-46158BA6B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3396" y="1652330"/>
                <a:ext cx="42306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>
                  <a:spcBef>
                    <a:spcPts val="0"/>
                  </a:spcBef>
                </a:pP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=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時間並進のネーター保存量を</a:t>
                </a:r>
              </a:p>
            </p:txBody>
          </p:sp>
          <p:sp>
            <p:nvSpPr>
              <p:cNvPr id="58" name="Rectangle 27">
                <a:extLst>
                  <a:ext uri="{FF2B5EF4-FFF2-40B4-BE49-F238E27FC236}">
                    <a16:creationId xmlns:a16="http://schemas.microsoft.com/office/drawing/2014/main" id="{CB5DD5F1-6B35-4B2F-A6B5-67E011DF3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053" y="1584301"/>
                <a:ext cx="3077761" cy="581879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65" name="Object 4">
                <a:extLst>
                  <a:ext uri="{FF2B5EF4-FFF2-40B4-BE49-F238E27FC236}">
                    <a16:creationId xmlns:a16="http://schemas.microsoft.com/office/drawing/2014/main" id="{53FD84C9-A46D-4945-9F16-BDCBA1866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9277" y="3053457"/>
              <a:ext cx="635341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266400" imgH="177480" progId="Equation.DSMT4">
                      <p:embed/>
                    </p:oleObj>
                  </mc:Choice>
                  <mc:Fallback>
                    <p:oleObj name="Equation" r:id="rId50" imgW="266400" imgH="177480" progId="Equation.DSMT4">
                      <p:embed/>
                      <p:pic>
                        <p:nvPicPr>
                          <p:cNvPr id="65" name="Object 4">
                            <a:extLst>
                              <a:ext uri="{FF2B5EF4-FFF2-40B4-BE49-F238E27FC236}">
                                <a16:creationId xmlns:a16="http://schemas.microsoft.com/office/drawing/2014/main" id="{53FD84C9-A46D-4945-9F16-BDCBA18667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9277" y="3053457"/>
                            <a:ext cx="635341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">
                <a:extLst>
                  <a:ext uri="{FF2B5EF4-FFF2-40B4-BE49-F238E27FC236}">
                    <a16:creationId xmlns:a16="http://schemas.microsoft.com/office/drawing/2014/main" id="{94FD27E5-095B-4EC5-A1A3-E367153FBB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40460" y="3037581"/>
              <a:ext cx="633883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2" imgW="266400" imgH="203040" progId="Equation.DSMT4">
                      <p:embed/>
                    </p:oleObj>
                  </mc:Choice>
                  <mc:Fallback>
                    <p:oleObj name="Equation" r:id="rId52" imgW="266400" imgH="203040" progId="Equation.DSMT4">
                      <p:embed/>
                      <p:pic>
                        <p:nvPicPr>
                          <p:cNvPr id="71" name="Object 4">
                            <a:extLst>
                              <a:ext uri="{FF2B5EF4-FFF2-40B4-BE49-F238E27FC236}">
                                <a16:creationId xmlns:a16="http://schemas.microsoft.com/office/drawing/2014/main" id="{94FD27E5-095B-4EC5-A1A3-E367153FBB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0460" y="3037581"/>
                            <a:ext cx="633883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>
                <a:extLst>
                  <a:ext uri="{FF2B5EF4-FFF2-40B4-BE49-F238E27FC236}">
                    <a16:creationId xmlns:a16="http://schemas.microsoft.com/office/drawing/2014/main" id="{731846B5-D8EA-4C78-BA73-685281F40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3084" y="3459344"/>
              <a:ext cx="1119132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469800" imgH="228600" progId="Equation.DSMT4">
                      <p:embed/>
                    </p:oleObj>
                  </mc:Choice>
                  <mc:Fallback>
                    <p:oleObj name="Equation" r:id="rId54" imgW="469800" imgH="228600" progId="Equation.DSMT4">
                      <p:embed/>
                      <p:pic>
                        <p:nvPicPr>
                          <p:cNvPr id="80" name="Object 4">
                            <a:extLst>
                              <a:ext uri="{FF2B5EF4-FFF2-40B4-BE49-F238E27FC236}">
                                <a16:creationId xmlns:a16="http://schemas.microsoft.com/office/drawing/2014/main" id="{731846B5-D8EA-4C78-BA73-685281F40E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3084" y="3459344"/>
                            <a:ext cx="1119132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">
                <a:extLst>
                  <a:ext uri="{FF2B5EF4-FFF2-40B4-BE49-F238E27FC236}">
                    <a16:creationId xmlns:a16="http://schemas.microsoft.com/office/drawing/2014/main" id="{0F58B255-4442-4C8A-92B9-5D47FA0A99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33693" y="3456418"/>
              <a:ext cx="1119133" cy="575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6" imgW="469800" imgH="241200" progId="Equation.DSMT4">
                      <p:embed/>
                    </p:oleObj>
                  </mc:Choice>
                  <mc:Fallback>
                    <p:oleObj name="Equation" r:id="rId56" imgW="469800" imgH="241200" progId="Equation.DSMT4">
                      <p:embed/>
                      <p:pic>
                        <p:nvPicPr>
                          <p:cNvPr id="81" name="Object 4">
                            <a:extLst>
                              <a:ext uri="{FF2B5EF4-FFF2-40B4-BE49-F238E27FC236}">
                                <a16:creationId xmlns:a16="http://schemas.microsoft.com/office/drawing/2014/main" id="{0F58B255-4442-4C8A-92B9-5D47FA0A99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3693" y="3456418"/>
                            <a:ext cx="1119133" cy="57559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Rectangle 17">
                <a:extLst>
                  <a:ext uri="{FF2B5EF4-FFF2-40B4-BE49-F238E27FC236}">
                    <a16:creationId xmlns:a16="http://schemas.microsoft.com/office/drawing/2014/main" id="{E8D202C7-345F-4FFB-AE12-30A8D224D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0758" y="2049511"/>
                <a:ext cx="2084142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の関数と</a:t>
                </a:r>
                <a:endParaRPr lang="en-US" altLang="ja-JP" sz="24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eaLnBrk="1" hangingPunct="1"/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して表したもの。</a:t>
                </a:r>
              </a:p>
            </p:txBody>
          </p:sp>
          <p:sp>
            <p:nvSpPr>
              <p:cNvPr id="89" name="Rectangle 74">
                <a:extLst>
                  <a:ext uri="{FF2B5EF4-FFF2-40B4-BE49-F238E27FC236}">
                    <a16:creationId xmlns:a16="http://schemas.microsoft.com/office/drawing/2014/main" id="{26903900-D039-444C-B25B-4BE50941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625" y="3076798"/>
                <a:ext cx="103167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1" name="Rectangle 74">
                <a:extLst>
                  <a:ext uri="{FF2B5EF4-FFF2-40B4-BE49-F238E27FC236}">
                    <a16:creationId xmlns:a16="http://schemas.microsoft.com/office/drawing/2014/main" id="{129D0AEA-0F63-4C3F-A4FB-33F1DAF59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5064" y="3076798"/>
                <a:ext cx="113590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2" name="Rectangle 74">
                <a:extLst>
                  <a:ext uri="{FF2B5EF4-FFF2-40B4-BE49-F238E27FC236}">
                    <a16:creationId xmlns:a16="http://schemas.microsoft.com/office/drawing/2014/main" id="{3C13523B-6EAC-4A2A-9383-EBCC556E5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5600" y="3506534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3" name="Rectangle 74">
                <a:extLst>
                  <a:ext uri="{FF2B5EF4-FFF2-40B4-BE49-F238E27FC236}">
                    <a16:creationId xmlns:a16="http://schemas.microsoft.com/office/drawing/2014/main" id="{6D18E83F-3D12-40F5-8251-860494F7E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5157" y="3510861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grpSp>
            <p:nvGrpSpPr>
              <p:cNvPr id="12" name="グループ化 11">
                <a:extLst>
                  <a:ext uri="{FF2B5EF4-FFF2-40B4-BE49-F238E27FC236}">
                    <a16:creationId xmlns:a16="http://schemas.microsoft.com/office/drawing/2014/main" id="{6E94BE3B-FD12-4408-B3EC-97976BFDB0DD}"/>
                  </a:ext>
                </a:extLst>
              </p:cNvPr>
              <p:cNvGrpSpPr/>
              <p:nvPr/>
            </p:nvGrpSpPr>
            <p:grpSpPr>
              <a:xfrm>
                <a:off x="4245" y="2186983"/>
                <a:ext cx="9139754" cy="785025"/>
                <a:chOff x="4245" y="2182317"/>
                <a:chExt cx="9266696" cy="1119475"/>
              </a:xfrm>
            </p:grpSpPr>
            <p:cxnSp>
              <p:nvCxnSpPr>
                <p:cNvPr id="100" name="直線コネクタ 99">
                  <a:extLst>
                    <a:ext uri="{FF2B5EF4-FFF2-40B4-BE49-F238E27FC236}">
                      <a16:creationId xmlns:a16="http://schemas.microsoft.com/office/drawing/2014/main" id="{2A0E57F8-2249-4A48-BE7C-EF619FBEA3B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45" y="2197933"/>
                  <a:ext cx="7050119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線コネクタ 101">
                  <a:extLst>
                    <a:ext uri="{FF2B5EF4-FFF2-40B4-BE49-F238E27FC236}">
                      <a16:creationId xmlns:a16="http://schemas.microsoft.com/office/drawing/2014/main" id="{42F21A20-19C4-472F-ACF9-E66608A151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54670" y="3301792"/>
                  <a:ext cx="2216271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線コネクタ 102">
                  <a:extLst>
                    <a:ext uri="{FF2B5EF4-FFF2-40B4-BE49-F238E27FC236}">
                      <a16:creationId xmlns:a16="http://schemas.microsoft.com/office/drawing/2014/main" id="{D21CB77B-874D-432D-BC15-7B98C293065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60145" y="2182317"/>
                  <a:ext cx="0" cy="1117172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86" name="AutoShape 10">
            <a:extLst>
              <a:ext uri="{FF2B5EF4-FFF2-40B4-BE49-F238E27FC236}">
                <a16:creationId xmlns:a16="http://schemas.microsoft.com/office/drawing/2014/main" id="{5B21B735-C523-4FC5-8E77-7A739D10F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" y="514688"/>
            <a:ext cx="5459187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8" name="Line 11">
            <a:extLst>
              <a:ext uri="{FF2B5EF4-FFF2-40B4-BE49-F238E27FC236}">
                <a16:creationId xmlns:a16="http://schemas.microsoft.com/office/drawing/2014/main" id="{2AD52F86-1602-490F-9957-11373DE1F0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938" y="1018525"/>
            <a:ext cx="0" cy="433592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0" name="AutoShape 10">
            <a:extLst>
              <a:ext uri="{FF2B5EF4-FFF2-40B4-BE49-F238E27FC236}">
                <a16:creationId xmlns:a16="http://schemas.microsoft.com/office/drawing/2014/main" id="{DFD57D58-506A-40F4-A623-18E0A9298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661" y="5386123"/>
            <a:ext cx="221053" cy="39388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4" name="Line 11">
            <a:extLst>
              <a:ext uri="{FF2B5EF4-FFF2-40B4-BE49-F238E27FC236}">
                <a16:creationId xmlns:a16="http://schemas.microsoft.com/office/drawing/2014/main" id="{45FDF532-6130-4C46-8A46-303B8CECFA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01700" y="5262872"/>
            <a:ext cx="1372154" cy="29497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AutoShape 3">
            <a:extLst>
              <a:ext uri="{FF2B5EF4-FFF2-40B4-BE49-F238E27FC236}">
                <a16:creationId xmlns:a16="http://schemas.microsoft.com/office/drawing/2014/main" id="{9A1D0387-A9F3-4032-BFCC-D9F1EC9B1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8165" y="4941570"/>
            <a:ext cx="3732629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AutoShape 10">
            <a:extLst>
              <a:ext uri="{FF2B5EF4-FFF2-40B4-BE49-F238E27FC236}">
                <a16:creationId xmlns:a16="http://schemas.microsoft.com/office/drawing/2014/main" id="{ADC8ECF8-E927-4D3C-A7DA-73F618DA1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652" y="5354447"/>
            <a:ext cx="318569" cy="3549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Line 12">
            <a:extLst>
              <a:ext uri="{FF2B5EF4-FFF2-40B4-BE49-F238E27FC236}">
                <a16:creationId xmlns:a16="http://schemas.microsoft.com/office/drawing/2014/main" id="{A869FABF-99E2-4281-99B3-1BA5EFD4EE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72778" y="5245306"/>
            <a:ext cx="976574" cy="189022"/>
          </a:xfrm>
          <a:custGeom>
            <a:avLst/>
            <a:gdLst>
              <a:gd name="connsiteX0" fmla="*/ 0 w 976574"/>
              <a:gd name="connsiteY0" fmla="*/ 0 h 189022"/>
              <a:gd name="connsiteX1" fmla="*/ 976574 w 976574"/>
              <a:gd name="connsiteY1" fmla="*/ 189022 h 189022"/>
              <a:gd name="connsiteX0" fmla="*/ 0 w 976574"/>
              <a:gd name="connsiteY0" fmla="*/ 0 h 189022"/>
              <a:gd name="connsiteX1" fmla="*/ 976574 w 976574"/>
              <a:gd name="connsiteY1" fmla="*/ 189022 h 189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574" h="189022">
                <a:moveTo>
                  <a:pt x="0" y="0"/>
                </a:moveTo>
                <a:cubicBezTo>
                  <a:pt x="325525" y="63007"/>
                  <a:pt x="671597" y="100330"/>
                  <a:pt x="976574" y="189022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AutoShape 10">
            <a:extLst>
              <a:ext uri="{FF2B5EF4-FFF2-40B4-BE49-F238E27FC236}">
                <a16:creationId xmlns:a16="http://schemas.microsoft.com/office/drawing/2014/main" id="{678FB864-0EC7-4409-9796-67E1822A9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1958" y="5301311"/>
            <a:ext cx="285555" cy="46586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Line 12">
            <a:extLst>
              <a:ext uri="{FF2B5EF4-FFF2-40B4-BE49-F238E27FC236}">
                <a16:creationId xmlns:a16="http://schemas.microsoft.com/office/drawing/2014/main" id="{2DECBB00-5AFC-457D-828C-17F2D3A17EB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78604" y="5245306"/>
            <a:ext cx="3258847" cy="144088"/>
          </a:xfrm>
          <a:custGeom>
            <a:avLst/>
            <a:gdLst>
              <a:gd name="connsiteX0" fmla="*/ 0 w 3258847"/>
              <a:gd name="connsiteY0" fmla="*/ 0 h 144088"/>
              <a:gd name="connsiteX1" fmla="*/ 3258847 w 3258847"/>
              <a:gd name="connsiteY1" fmla="*/ 144088 h 144088"/>
              <a:gd name="connsiteX0" fmla="*/ 0 w 3258847"/>
              <a:gd name="connsiteY0" fmla="*/ 0 h 144088"/>
              <a:gd name="connsiteX1" fmla="*/ 3258847 w 3258847"/>
              <a:gd name="connsiteY1" fmla="*/ 144088 h 144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58847" h="144088">
                <a:moveTo>
                  <a:pt x="0" y="0"/>
                </a:moveTo>
                <a:cubicBezTo>
                  <a:pt x="1086282" y="48029"/>
                  <a:pt x="2675998" y="13866"/>
                  <a:pt x="3258847" y="144088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44">
            <a:extLst>
              <a:ext uri="{FF2B5EF4-FFF2-40B4-BE49-F238E27FC236}">
                <a16:creationId xmlns:a16="http://schemas.microsoft.com/office/drawing/2014/main" id="{7DC77B7F-7B08-4ACD-84AB-841933C9A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770" y="5159493"/>
            <a:ext cx="3994259" cy="223631"/>
          </a:xfrm>
          <a:custGeom>
            <a:avLst/>
            <a:gdLst>
              <a:gd name="connsiteX0" fmla="*/ 0 w 3994259"/>
              <a:gd name="connsiteY0" fmla="*/ 0 h 223631"/>
              <a:gd name="connsiteX1" fmla="*/ 3994259 w 3994259"/>
              <a:gd name="connsiteY1" fmla="*/ 223631 h 223631"/>
              <a:gd name="connsiteX0" fmla="*/ 0 w 3994259"/>
              <a:gd name="connsiteY0" fmla="*/ 0 h 223631"/>
              <a:gd name="connsiteX1" fmla="*/ 3994259 w 3994259"/>
              <a:gd name="connsiteY1" fmla="*/ 223631 h 22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94259" h="223631">
                <a:moveTo>
                  <a:pt x="0" y="0"/>
                </a:moveTo>
                <a:cubicBezTo>
                  <a:pt x="1331420" y="74544"/>
                  <a:pt x="3592650" y="-15300"/>
                  <a:pt x="3994259" y="223631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Line 5">
            <a:extLst>
              <a:ext uri="{FF2B5EF4-FFF2-40B4-BE49-F238E27FC236}">
                <a16:creationId xmlns:a16="http://schemas.microsoft.com/office/drawing/2014/main" id="{9733AAD3-ECC7-4728-A22D-AE3C2F363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3223" y="1070895"/>
            <a:ext cx="27425" cy="43122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47">
            <a:extLst>
              <a:ext uri="{FF2B5EF4-FFF2-40B4-BE49-F238E27FC236}">
                <a16:creationId xmlns:a16="http://schemas.microsoft.com/office/drawing/2014/main" id="{2DDAF98D-D96E-482C-B7EC-36F374C09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230" y="1109322"/>
            <a:ext cx="2587719" cy="425830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Line 44">
            <a:extLst>
              <a:ext uri="{FF2B5EF4-FFF2-40B4-BE49-F238E27FC236}">
                <a16:creationId xmlns:a16="http://schemas.microsoft.com/office/drawing/2014/main" id="{17C7F5C1-A7F4-4F2B-AE84-62F6948DD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5922" y="5158466"/>
            <a:ext cx="1824020" cy="326557"/>
          </a:xfrm>
          <a:custGeom>
            <a:avLst/>
            <a:gdLst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836317"/>
              <a:gd name="connsiteY0" fmla="*/ 0 h 284112"/>
              <a:gd name="connsiteX1" fmla="*/ 1836317 w 1836317"/>
              <a:gd name="connsiteY1" fmla="*/ 284112 h 284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36317" h="284112">
                <a:moveTo>
                  <a:pt x="0" y="0"/>
                </a:moveTo>
                <a:cubicBezTo>
                  <a:pt x="560735" y="5661"/>
                  <a:pt x="1270445" y="206532"/>
                  <a:pt x="1836317" y="284112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3B08ADE5-7142-49A3-8C8C-2CB0585750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83621" y="5749821"/>
            <a:ext cx="202767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02AE6A9F-69BF-4D9B-B4C9-6DE05D2F3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270" y="5858627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AutoShape 45">
            <a:extLst>
              <a:ext uri="{FF2B5EF4-FFF2-40B4-BE49-F238E27FC236}">
                <a16:creationId xmlns:a16="http://schemas.microsoft.com/office/drawing/2014/main" id="{F87AE27D-EF25-4E7D-9896-0B2846AEF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82" y="5410137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48">
            <a:extLst>
              <a:ext uri="{FF2B5EF4-FFF2-40B4-BE49-F238E27FC236}">
                <a16:creationId xmlns:a16="http://schemas.microsoft.com/office/drawing/2014/main" id="{3CAB4842-EE9F-43B9-BF83-AFA59A6E97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32010" y="5717898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AutoShape 3">
            <a:extLst>
              <a:ext uri="{FF2B5EF4-FFF2-40B4-BE49-F238E27FC236}">
                <a16:creationId xmlns:a16="http://schemas.microsoft.com/office/drawing/2014/main" id="{3FBCE8A9-696A-4C48-94AF-459375215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7110" y="5470163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Line 2">
            <a:extLst>
              <a:ext uri="{FF2B5EF4-FFF2-40B4-BE49-F238E27FC236}">
                <a16:creationId xmlns:a16="http://schemas.microsoft.com/office/drawing/2014/main" id="{B796AA13-DBB4-4F1A-87B1-96357F7FF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4378" y="5733338"/>
            <a:ext cx="584503" cy="29497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Line 9">
            <a:extLst>
              <a:ext uri="{FF2B5EF4-FFF2-40B4-BE49-F238E27FC236}">
                <a16:creationId xmlns:a16="http://schemas.microsoft.com/office/drawing/2014/main" id="{2E8E1076-3440-4960-B546-24537F335A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5112" y="5646870"/>
            <a:ext cx="2315179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AutoShape 10">
            <a:extLst>
              <a:ext uri="{FF2B5EF4-FFF2-40B4-BE49-F238E27FC236}">
                <a16:creationId xmlns:a16="http://schemas.microsoft.com/office/drawing/2014/main" id="{7F7865E2-028C-4BCA-87DF-2006D87EC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125" y="5767347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0" name="AutoShape 45">
            <a:extLst>
              <a:ext uri="{FF2B5EF4-FFF2-40B4-BE49-F238E27FC236}">
                <a16:creationId xmlns:a16="http://schemas.microsoft.com/office/drawing/2014/main" id="{E7FD39CC-83D2-4CA4-9596-3312D96A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9693" y="5280976"/>
            <a:ext cx="705244" cy="438064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1" name="Line 48">
            <a:extLst>
              <a:ext uri="{FF2B5EF4-FFF2-40B4-BE49-F238E27FC236}">
                <a16:creationId xmlns:a16="http://schemas.microsoft.com/office/drawing/2014/main" id="{7AB72D7C-F90E-451D-B3C8-FB271460CB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41053" y="5673924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2" name="AutoShape 3">
            <a:extLst>
              <a:ext uri="{FF2B5EF4-FFF2-40B4-BE49-F238E27FC236}">
                <a16:creationId xmlns:a16="http://schemas.microsoft.com/office/drawing/2014/main" id="{57080C3D-B139-4325-B5DB-73E2C8111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472" y="5429125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3" name="Line 2">
            <a:extLst>
              <a:ext uri="{FF2B5EF4-FFF2-40B4-BE49-F238E27FC236}">
                <a16:creationId xmlns:a16="http://schemas.microsoft.com/office/drawing/2014/main" id="{BF14B74F-29FC-42C6-92F9-D6AB61AC4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6444" y="5716769"/>
            <a:ext cx="544250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116" name="図 115">
            <a:hlinkClick r:id="" action="ppaction://customshow?id=22&amp;return=true"/>
            <a:extLst>
              <a:ext uri="{FF2B5EF4-FFF2-40B4-BE49-F238E27FC236}">
                <a16:creationId xmlns:a16="http://schemas.microsoft.com/office/drawing/2014/main" id="{619F0C46-1F79-49FB-8303-B9DC8A423F0C}"/>
              </a:ext>
            </a:extLst>
          </p:cNvPr>
          <p:cNvPicPr>
            <a:picLocks noChangeAspect="1"/>
          </p:cNvPicPr>
          <p:nvPr/>
        </p:nvPicPr>
        <p:blipFill>
          <a:blip r:embed="rId58"/>
          <a:stretch>
            <a:fillRect/>
          </a:stretch>
        </p:blipFill>
        <p:spPr>
          <a:xfrm>
            <a:off x="6851135" y="4598121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52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3 -0.69375 L 5E-6 0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6" y="3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9" grpId="0"/>
      <p:bldP spid="40" grpId="0"/>
      <p:bldP spid="40" grpId="1"/>
      <p:bldP spid="44" grpId="0"/>
      <p:bldP spid="95" grpId="0" animBg="1"/>
      <p:bldP spid="96" grpId="0" animBg="1"/>
      <p:bldP spid="97" grpId="0" animBg="1"/>
      <p:bldP spid="98" grpId="0" animBg="1"/>
      <p:bldP spid="86" grpId="0" animBg="1"/>
      <p:bldP spid="86" grpId="1" animBg="1"/>
      <p:bldP spid="86" grpId="2" animBg="1"/>
      <p:bldP spid="88" grpId="0" animBg="1"/>
      <p:bldP spid="88" grpId="1" animBg="1"/>
      <p:bldP spid="90" grpId="0" animBg="1"/>
      <p:bldP spid="90" grpId="1" animBg="1"/>
      <p:bldP spid="90" grpId="2" animBg="1"/>
      <p:bldP spid="104" grpId="0" animBg="1"/>
      <p:bldP spid="104" grpId="1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8" grpId="0" animBg="1"/>
      <p:bldP spid="108" grpId="1" animBg="1"/>
      <p:bldP spid="108" grpId="2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6" grpId="0" animBg="1"/>
      <p:bldP spid="126" grpId="1" animBg="1"/>
      <p:bldP spid="126" grpId="2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1" grpId="0" animBg="1"/>
      <p:bldP spid="131" grpId="1" animBg="1"/>
      <p:bldP spid="132" grpId="0" animBg="1"/>
      <p:bldP spid="132" grpId="1" animBg="1"/>
      <p:bldP spid="132" grpId="2" animBg="1"/>
      <p:bldP spid="133" grpId="0" animBg="1"/>
      <p:bldP spid="13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25D79728-BA69-46DA-9595-C91795347DF8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133" name="Rectangle 29">
              <a:extLst>
                <a:ext uri="{FF2B5EF4-FFF2-40B4-BE49-F238E27FC236}">
                  <a16:creationId xmlns:a16="http://schemas.microsoft.com/office/drawing/2014/main" id="{21882F0B-6C5C-4EDE-8C58-4E44743A5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29">
              <a:extLst>
                <a:ext uri="{FF2B5EF4-FFF2-40B4-BE49-F238E27FC236}">
                  <a16:creationId xmlns:a16="http://schemas.microsoft.com/office/drawing/2014/main" id="{6F72BD7A-8457-4A5C-AF79-3828366D3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900B076E-6C7F-4FE6-A355-708DA7A25FC8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grpSp>
          <p:nvGrpSpPr>
            <p:cNvPr id="2" name="グループ化 1">
              <a:extLst>
                <a:ext uri="{FF2B5EF4-FFF2-40B4-BE49-F238E27FC236}">
                  <a16:creationId xmlns:a16="http://schemas.microsoft.com/office/drawing/2014/main" id="{E0292A1E-6ED8-49B9-9321-7AF119B39CBE}"/>
                </a:ext>
              </a:extLst>
            </p:cNvPr>
            <p:cNvGrpSpPr/>
            <p:nvPr/>
          </p:nvGrpSpPr>
          <p:grpSpPr>
            <a:xfrm>
              <a:off x="-37314" y="-13126"/>
              <a:ext cx="9181313" cy="4045140"/>
              <a:chOff x="-37314" y="-13126"/>
              <a:chExt cx="9181313" cy="4045140"/>
            </a:xfrm>
          </p:grpSpPr>
          <p:sp>
            <p:nvSpPr>
              <p:cNvPr id="25622" name="Rectangle 2">
                <a:extLst>
                  <a:ext uri="{FF2B5EF4-FFF2-40B4-BE49-F238E27FC236}">
                    <a16:creationId xmlns:a16="http://schemas.microsoft.com/office/drawing/2014/main" id="{D057F1EB-0A7B-4E6E-87BD-826B90CBC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368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b="1" dirty="0">
                    <a:solidFill>
                      <a:srgbClr val="0000FF"/>
                    </a:solidFill>
                  </a:rPr>
                  <a:t>Hamiltonian</a:t>
                </a:r>
                <a:r>
                  <a:rPr lang="ja-JP" altLang="en-US" sz="2800" b="1" dirty="0">
                    <a:solidFill>
                      <a:srgbClr val="0000FF"/>
                    </a:solidFill>
                  </a:rPr>
                  <a:t>の導出</a:t>
                </a:r>
              </a:p>
            </p:txBody>
          </p:sp>
          <p:graphicFrame>
            <p:nvGraphicFramePr>
              <p:cNvPr id="528388" name="Object 4">
                <a:extLst>
                  <a:ext uri="{FF2B5EF4-FFF2-40B4-BE49-F238E27FC236}">
                    <a16:creationId xmlns:a16="http://schemas.microsoft.com/office/drawing/2014/main" id="{608ECD0A-2250-4F62-8ABC-78A1E65709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3348" y="519998"/>
              <a:ext cx="725533" cy="522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17160" imgH="228600" progId="Equation.DSMT4">
                      <p:embed/>
                    </p:oleObj>
                  </mc:Choice>
                  <mc:Fallback>
                    <p:oleObj name="Equation" r:id="rId2" imgW="317160" imgH="228600" progId="Equation.DSMT4">
                      <p:embed/>
                      <p:pic>
                        <p:nvPicPr>
                          <p:cNvPr id="528388" name="Object 4">
                            <a:extLst>
                              <a:ext uri="{FF2B5EF4-FFF2-40B4-BE49-F238E27FC236}">
                                <a16:creationId xmlns:a16="http://schemas.microsoft.com/office/drawing/2014/main" id="{608ECD0A-2250-4F62-8ABC-78A1E6570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348" y="519998"/>
                            <a:ext cx="725533" cy="5228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0" name="Rectangle 6">
                <a:extLst>
                  <a:ext uri="{FF2B5EF4-FFF2-40B4-BE49-F238E27FC236}">
                    <a16:creationId xmlns:a16="http://schemas.microsoft.com/office/drawing/2014/main" id="{14650FEE-1539-4AE6-8937-ACB85DFDB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6548" y="510034"/>
                <a:ext cx="24690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に正準共役</a:t>
                </a:r>
                <a:endParaRPr lang="ja-JP" altLang="en-US" sz="2800" dirty="0"/>
              </a:p>
            </p:txBody>
          </p:sp>
          <p:sp>
            <p:nvSpPr>
              <p:cNvPr id="528394" name="Rectangle 10">
                <a:extLst>
                  <a:ext uri="{FF2B5EF4-FFF2-40B4-BE49-F238E27FC236}">
                    <a16:creationId xmlns:a16="http://schemas.microsoft.com/office/drawing/2014/main" id="{EC58DEB2-55A5-477D-8963-452647B20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788" y="1070896"/>
                <a:ext cx="12676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/>
                  <a:t>は</a:t>
                </a:r>
              </a:p>
            </p:txBody>
          </p:sp>
          <p:graphicFrame>
            <p:nvGraphicFramePr>
              <p:cNvPr id="528395" name="Object 11">
                <a:extLst>
                  <a:ext uri="{FF2B5EF4-FFF2-40B4-BE49-F238E27FC236}">
                    <a16:creationId xmlns:a16="http://schemas.microsoft.com/office/drawing/2014/main" id="{F5FD7A68-2B27-4DA7-AB12-8C60393401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5508" y="1081666"/>
              <a:ext cx="881176" cy="558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80880" imgH="241200" progId="Equation.DSMT4">
                      <p:embed/>
                    </p:oleObj>
                  </mc:Choice>
                  <mc:Fallback>
                    <p:oleObj name="Equation" r:id="rId4" imgW="380880" imgH="241200" progId="Equation.DSMT4">
                      <p:embed/>
                      <p:pic>
                        <p:nvPicPr>
                          <p:cNvPr id="528395" name="Object 11">
                            <a:extLst>
                              <a:ext uri="{FF2B5EF4-FFF2-40B4-BE49-F238E27FC236}">
                                <a16:creationId xmlns:a16="http://schemas.microsoft.com/office/drawing/2014/main" id="{F5FD7A68-2B27-4DA7-AB12-8C60393401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508" y="1081666"/>
                            <a:ext cx="881176" cy="55898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6" name="Rectangle 12">
                <a:extLst>
                  <a:ext uri="{FF2B5EF4-FFF2-40B4-BE49-F238E27FC236}">
                    <a16:creationId xmlns:a16="http://schemas.microsoft.com/office/drawing/2014/main" id="{63891DB5-6C6F-4C72-BDFF-95E00B7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317" y="1098337"/>
                <a:ext cx="15719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の関数。</a:t>
                </a:r>
              </a:p>
            </p:txBody>
          </p:sp>
          <p:sp>
            <p:nvSpPr>
              <p:cNvPr id="528401" name="Rectangle 17">
                <a:extLst>
                  <a:ext uri="{FF2B5EF4-FFF2-40B4-BE49-F238E27FC236}">
                    <a16:creationId xmlns:a16="http://schemas.microsoft.com/office/drawing/2014/main" id="{B1833427-D8A7-49AA-8134-3B06B87B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3919" y="1093750"/>
                <a:ext cx="29770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は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800" dirty="0"/>
                  <a:t>の関数</a:t>
                </a:r>
              </a:p>
            </p:txBody>
          </p:sp>
          <p:sp>
            <p:nvSpPr>
              <p:cNvPr id="528413" name="Rectangle 29">
                <a:extLst>
                  <a:ext uri="{FF2B5EF4-FFF2-40B4-BE49-F238E27FC236}">
                    <a16:creationId xmlns:a16="http://schemas.microsoft.com/office/drawing/2014/main" id="{6E2D922F-C825-471D-A1B6-F5BF33487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58" y="495306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sp>
            <p:nvSpPr>
              <p:cNvPr id="48" name="Rectangle 74">
                <a:extLst>
                  <a:ext uri="{FF2B5EF4-FFF2-40B4-BE49-F238E27FC236}">
                    <a16:creationId xmlns:a16="http://schemas.microsoft.com/office/drawing/2014/main" id="{A1215400-10E1-4C3D-B320-C4884A17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225" y="542187"/>
                <a:ext cx="1699790" cy="539636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1" name="Rectangle 27">
                <a:extLst>
                  <a:ext uri="{FF2B5EF4-FFF2-40B4-BE49-F238E27FC236}">
                    <a16:creationId xmlns:a16="http://schemas.microsoft.com/office/drawing/2014/main" id="{DE10A780-7C75-409C-90FA-45DD1316E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346" y="503865"/>
                <a:ext cx="2714512" cy="60985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52" name="Object 4">
                <a:extLst>
                  <a:ext uri="{FF2B5EF4-FFF2-40B4-BE49-F238E27FC236}">
                    <a16:creationId xmlns:a16="http://schemas.microsoft.com/office/drawing/2014/main" id="{D349F0FB-35A4-43AE-AA57-D8C3FF154D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771" y="540683"/>
              <a:ext cx="1234337" cy="5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33160" imgH="228600" progId="Equation.DSMT4">
                      <p:embed/>
                    </p:oleObj>
                  </mc:Choice>
                  <mc:Fallback>
                    <p:oleObj name="Equation" r:id="rId6" imgW="533160" imgH="228600" progId="Equation.DSMT4">
                      <p:embed/>
                      <p:pic>
                        <p:nvPicPr>
                          <p:cNvPr id="52" name="Object 4">
                            <a:extLst>
                              <a:ext uri="{FF2B5EF4-FFF2-40B4-BE49-F238E27FC236}">
                                <a16:creationId xmlns:a16="http://schemas.microsoft.com/office/drawing/2014/main" id="{D349F0FB-35A4-43AE-AA57-D8C3FF154D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771" y="540683"/>
                            <a:ext cx="1234337" cy="530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29">
                <a:extLst>
                  <a:ext uri="{FF2B5EF4-FFF2-40B4-BE49-F238E27FC236}">
                    <a16:creationId xmlns:a16="http://schemas.microsoft.com/office/drawing/2014/main" id="{BB084732-D94F-4F5B-AA68-FB73816F9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14" y="2176225"/>
                <a:ext cx="6379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例</a:t>
                </a:r>
              </a:p>
            </p:txBody>
          </p:sp>
          <p:sp>
            <p:nvSpPr>
              <p:cNvPr id="61" name="Rectangle 12">
                <a:extLst>
                  <a:ext uri="{FF2B5EF4-FFF2-40B4-BE49-F238E27FC236}">
                    <a16:creationId xmlns:a16="http://schemas.microsoft.com/office/drawing/2014/main" id="{7307F330-4797-4CF8-BB1A-6F284EE4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47" y="2180643"/>
                <a:ext cx="670914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質量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ja-JP" altLang="en-US" sz="2800" dirty="0"/>
                  <a:t>座標</a:t>
                </a:r>
                <a:r>
                  <a:rPr lang="en-US" altLang="ja-JP" sz="2800" dirty="0"/>
                  <a:t>(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ja-JP" sz="2800" dirty="0"/>
                  <a:t>)</a:t>
                </a:r>
                <a:r>
                  <a:rPr lang="ja-JP" altLang="en-US" sz="2800" dirty="0"/>
                  <a:t>位置</a:t>
                </a:r>
                <a:r>
                  <a:rPr lang="en-US" altLang="ja-JP" sz="2800" dirty="0"/>
                  <a:t>energy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ja-JP" altLang="en-US" sz="2800" dirty="0"/>
                  <a:t>の粒子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:a16="http://schemas.microsoft.com/office/drawing/2014/main" id="{D62B9833-BA2E-480D-A41E-9FD301DBD5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7345" y="2597477"/>
              <a:ext cx="3358461" cy="52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60160" imgH="228600" progId="Equation.DSMT4">
                      <p:embed/>
                    </p:oleObj>
                  </mc:Choice>
                  <mc:Fallback>
                    <p:oleObj name="Equation" r:id="rId8" imgW="1460160" imgH="228600" progId="Equation.DSMT4">
                      <p:embed/>
                      <p:pic>
                        <p:nvPicPr>
                          <p:cNvPr id="70" name="Object 4">
                            <a:extLst>
                              <a:ext uri="{FF2B5EF4-FFF2-40B4-BE49-F238E27FC236}">
                                <a16:creationId xmlns:a16="http://schemas.microsoft.com/office/drawing/2014/main" id="{D62B9833-BA2E-480D-A41E-9FD301DBD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345" y="2597477"/>
                            <a:ext cx="3358461" cy="5264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正方形/長方形 71">
                <a:extLst>
                  <a:ext uri="{FF2B5EF4-FFF2-40B4-BE49-F238E27FC236}">
                    <a16:creationId xmlns:a16="http://schemas.microsoft.com/office/drawing/2014/main" id="{A052A6D5-6756-4F0A-9897-5DC4C49674F6}"/>
                  </a:ext>
                </a:extLst>
              </p:cNvPr>
              <p:cNvSpPr/>
              <p:nvPr/>
            </p:nvSpPr>
            <p:spPr>
              <a:xfrm>
                <a:off x="3272327" y="-13126"/>
                <a:ext cx="50129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ja-JP" altLang="en-US" dirty="0"/>
                  <a:t>座標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en-US" altLang="ja-JP" dirty="0"/>
                  <a:t>, </a:t>
                </a:r>
                <a:r>
                  <a:rPr lang="en-US" altLang="ja-JP" dirty="0" err="1"/>
                  <a:t>Lagrangian</a:t>
                </a:r>
                <a:r>
                  <a:rPr lang="ja-JP" altLang="en-US" dirty="0"/>
                  <a:t>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L</a:t>
                </a:r>
                <a:r>
                  <a:rPr lang="ja-JP" altLang="en-US" dirty="0"/>
                  <a:t>とすると</a:t>
                </a:r>
                <a:endParaRPr lang="en-US" altLang="ja-JP" dirty="0"/>
              </a:p>
            </p:txBody>
          </p:sp>
          <p:sp>
            <p:nvSpPr>
              <p:cNvPr id="73" name="正方形/長方形 72">
                <a:extLst>
                  <a:ext uri="{FF2B5EF4-FFF2-40B4-BE49-F238E27FC236}">
                    <a16:creationId xmlns:a16="http://schemas.microsoft.com/office/drawing/2014/main" id="{20B43270-34E5-46A0-927D-D7236F64E7B8}"/>
                  </a:ext>
                </a:extLst>
              </p:cNvPr>
              <p:cNvSpPr/>
              <p:nvPr/>
            </p:nvSpPr>
            <p:spPr>
              <a:xfrm>
                <a:off x="-7619" y="2612266"/>
                <a:ext cx="1818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dirty="0" err="1"/>
                  <a:t>Lagrangian</a:t>
                </a:r>
                <a:endParaRPr lang="en-US" altLang="ja-JP" dirty="0"/>
              </a:p>
            </p:txBody>
          </p:sp>
          <p:sp>
            <p:nvSpPr>
              <p:cNvPr id="74" name="Rectangle 29">
                <a:extLst>
                  <a:ext uri="{FF2B5EF4-FFF2-40B4-BE49-F238E27FC236}">
                    <a16:creationId xmlns:a16="http://schemas.microsoft.com/office/drawing/2014/main" id="{30C4A901-5B94-42F8-ACCE-4EEB983E3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303" y="3046542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graphicFrame>
            <p:nvGraphicFramePr>
              <p:cNvPr id="75" name="Object 4">
                <a:extLst>
                  <a:ext uri="{FF2B5EF4-FFF2-40B4-BE49-F238E27FC236}">
                    <a16:creationId xmlns:a16="http://schemas.microsoft.com/office/drawing/2014/main" id="{A5361E0C-46F6-43B9-B343-ACB7B3D5D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274" y="3058391"/>
              <a:ext cx="2049489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52200" imgH="228600" progId="Equation.DSMT4">
                      <p:embed/>
                    </p:oleObj>
                  </mc:Choice>
                  <mc:Fallback>
                    <p:oleObj name="Equation" r:id="rId10" imgW="952200" imgH="228600" progId="Equation.DSMT4">
                      <p:embed/>
                      <p:pic>
                        <p:nvPicPr>
                          <p:cNvPr id="75" name="Object 4">
                            <a:extLst>
                              <a:ext uri="{FF2B5EF4-FFF2-40B4-BE49-F238E27FC236}">
                                <a16:creationId xmlns:a16="http://schemas.microsoft.com/office/drawing/2014/main" id="{A5361E0C-46F6-43B9-B343-ACB7B3D5D0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274" y="3058391"/>
                            <a:ext cx="2049489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4">
                <a:extLst>
                  <a:ext uri="{FF2B5EF4-FFF2-40B4-BE49-F238E27FC236}">
                    <a16:creationId xmlns:a16="http://schemas.microsoft.com/office/drawing/2014/main" id="{D86B7229-8A5E-4C17-A716-C87154C65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66573" y="3023313"/>
              <a:ext cx="1977483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52200" imgH="241200" progId="Equation.DSMT4">
                      <p:embed/>
                    </p:oleObj>
                  </mc:Choice>
                  <mc:Fallback>
                    <p:oleObj name="Equation" r:id="rId12" imgW="952200" imgH="241200" progId="Equation.DSMT4">
                      <p:embed/>
                      <p:pic>
                        <p:nvPicPr>
                          <p:cNvPr id="76" name="Object 4">
                            <a:extLst>
                              <a:ext uri="{FF2B5EF4-FFF2-40B4-BE49-F238E27FC236}">
                                <a16:creationId xmlns:a16="http://schemas.microsoft.com/office/drawing/2014/main" id="{D86B7229-8A5E-4C17-A716-C87154C656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6573" y="3023313"/>
                            <a:ext cx="1977483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14">
                <a:extLst>
                  <a:ext uri="{FF2B5EF4-FFF2-40B4-BE49-F238E27FC236}">
                    <a16:creationId xmlns:a16="http://schemas.microsoft.com/office/drawing/2014/main" id="{A1D0FBD5-7BA6-481A-A065-F58336429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1444" y="3487236"/>
                <a:ext cx="18145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くと</a:t>
                </a:r>
              </a:p>
            </p:txBody>
          </p:sp>
          <p:graphicFrame>
            <p:nvGraphicFramePr>
              <p:cNvPr id="32" name="Object 4">
                <a:extLst>
                  <a:ext uri="{FF2B5EF4-FFF2-40B4-BE49-F238E27FC236}">
                    <a16:creationId xmlns:a16="http://schemas.microsoft.com/office/drawing/2014/main" id="{F5405078-DC3D-4044-891E-F4E62E41B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3575" y="3509403"/>
              <a:ext cx="636588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66400" imgH="177480" progId="Equation.DSMT4">
                      <p:embed/>
                    </p:oleObj>
                  </mc:Choice>
                  <mc:Fallback>
                    <p:oleObj name="Equation" r:id="rId14" imgW="266400" imgH="1774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F5405078-DC3D-4044-891E-F4E62E41B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3575" y="3509403"/>
                            <a:ext cx="636588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>
                <a:extLst>
                  <a:ext uri="{FF2B5EF4-FFF2-40B4-BE49-F238E27FC236}">
                    <a16:creationId xmlns:a16="http://schemas.microsoft.com/office/drawing/2014/main" id="{84F48831-0363-4D07-A46E-99D2AE9073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1114" y="3504837"/>
              <a:ext cx="633884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66400" imgH="203040" progId="Equation.DSMT4">
                      <p:embed/>
                    </p:oleObj>
                  </mc:Choice>
                  <mc:Fallback>
                    <p:oleObj name="Equation" r:id="rId16" imgW="266400" imgH="203040" progId="Equation.DSMT4">
                      <p:embed/>
                      <p:pic>
                        <p:nvPicPr>
                          <p:cNvPr id="33" name="Object 4">
                            <a:extLst>
                              <a:ext uri="{FF2B5EF4-FFF2-40B4-BE49-F238E27FC236}">
                                <a16:creationId xmlns:a16="http://schemas.microsoft.com/office/drawing/2014/main" id="{84F48831-0363-4D07-A46E-99D2AE9073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1114" y="3504837"/>
                            <a:ext cx="633884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8">
                <a:extLst>
                  <a:ext uri="{FF2B5EF4-FFF2-40B4-BE49-F238E27FC236}">
                    <a16:creationId xmlns:a16="http://schemas.microsoft.com/office/drawing/2014/main" id="{0E65C44D-9BF1-46A7-8ED4-16286F50A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820" y="1558197"/>
              <a:ext cx="1853409" cy="6307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87320" imgH="266400" progId="Equation.DSMT4">
                      <p:embed/>
                    </p:oleObj>
                  </mc:Choice>
                  <mc:Fallback>
                    <p:oleObj name="Equation" r:id="rId18" imgW="787320" imgH="266400" progId="Equation.DSMT4">
                      <p:embed/>
                      <p:pic>
                        <p:nvPicPr>
                          <p:cNvPr id="49" name="Object 8">
                            <a:extLst>
                              <a:ext uri="{FF2B5EF4-FFF2-40B4-BE49-F238E27FC236}">
                                <a16:creationId xmlns:a16="http://schemas.microsoft.com/office/drawing/2014/main" id="{0E65C44D-9BF1-46A7-8ED4-16286F50A9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820" y="1558197"/>
                            <a:ext cx="1853409" cy="6307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52D7E31A-F328-4F8D-945F-003E824E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3" y="1620658"/>
                <a:ext cx="2601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dirty="0">
                    <a:solidFill>
                      <a:srgbClr val="0000FF"/>
                    </a:solidFill>
                  </a:rPr>
                  <a:t>Hamiltonian</a:t>
                </a:r>
                <a:endParaRPr lang="ja-JP" altLang="en-US" sz="28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3" name="Object 8">
                <a:extLst>
                  <a:ext uri="{FF2B5EF4-FFF2-40B4-BE49-F238E27FC236}">
                    <a16:creationId xmlns:a16="http://schemas.microsoft.com/office/drawing/2014/main" id="{09592AF2-D9AC-48C0-9A17-6F893DAA8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2586" y="1666574"/>
              <a:ext cx="718612" cy="390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304560" imgH="164880" progId="Equation.DSMT4">
                      <p:embed/>
                    </p:oleObj>
                  </mc:Choice>
                  <mc:Fallback>
                    <p:oleObj name="Equation" r:id="rId20" imgW="304560" imgH="164880" progId="Equation.DSMT4">
                      <p:embed/>
                      <p:pic>
                        <p:nvPicPr>
                          <p:cNvPr id="53" name="Object 8">
                            <a:extLst>
                              <a:ext uri="{FF2B5EF4-FFF2-40B4-BE49-F238E27FC236}">
                                <a16:creationId xmlns:a16="http://schemas.microsoft.com/office/drawing/2014/main" id="{09592AF2-D9AC-48C0-9A17-6F893DAA8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586" y="1666574"/>
                            <a:ext cx="718612" cy="3902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Rectangle 74">
                <a:extLst>
                  <a:ext uri="{FF2B5EF4-FFF2-40B4-BE49-F238E27FC236}">
                    <a16:creationId xmlns:a16="http://schemas.microsoft.com/office/drawing/2014/main" id="{5906BD28-B970-4995-9A4D-612E5F145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6008" y="1605718"/>
                <a:ext cx="2147360" cy="581582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7" name="Rectangle 17">
                <a:extLst>
                  <a:ext uri="{FF2B5EF4-FFF2-40B4-BE49-F238E27FC236}">
                    <a16:creationId xmlns:a16="http://schemas.microsoft.com/office/drawing/2014/main" id="{A8AB432E-C39C-4171-A9D5-46158BA6B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3396" y="1652330"/>
                <a:ext cx="42306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>
                  <a:spcBef>
                    <a:spcPts val="0"/>
                  </a:spcBef>
                </a:pP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=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時間並進のネーター保存量を</a:t>
                </a:r>
              </a:p>
            </p:txBody>
          </p:sp>
          <p:sp>
            <p:nvSpPr>
              <p:cNvPr id="58" name="Rectangle 27">
                <a:extLst>
                  <a:ext uri="{FF2B5EF4-FFF2-40B4-BE49-F238E27FC236}">
                    <a16:creationId xmlns:a16="http://schemas.microsoft.com/office/drawing/2014/main" id="{CB5DD5F1-6B35-4B2F-A6B5-67E011DF3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053" y="1584301"/>
                <a:ext cx="3077761" cy="581879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65" name="Object 4">
                <a:extLst>
                  <a:ext uri="{FF2B5EF4-FFF2-40B4-BE49-F238E27FC236}">
                    <a16:creationId xmlns:a16="http://schemas.microsoft.com/office/drawing/2014/main" id="{53FD84C9-A46D-4945-9F16-BDCBA1866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9277" y="3053457"/>
              <a:ext cx="635341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266400" imgH="177480" progId="Equation.DSMT4">
                      <p:embed/>
                    </p:oleObj>
                  </mc:Choice>
                  <mc:Fallback>
                    <p:oleObj name="Equation" r:id="rId22" imgW="266400" imgH="177480" progId="Equation.DSMT4">
                      <p:embed/>
                      <p:pic>
                        <p:nvPicPr>
                          <p:cNvPr id="65" name="Object 4">
                            <a:extLst>
                              <a:ext uri="{FF2B5EF4-FFF2-40B4-BE49-F238E27FC236}">
                                <a16:creationId xmlns:a16="http://schemas.microsoft.com/office/drawing/2014/main" id="{53FD84C9-A46D-4945-9F16-BDCBA18667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9277" y="3053457"/>
                            <a:ext cx="635341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">
                <a:extLst>
                  <a:ext uri="{FF2B5EF4-FFF2-40B4-BE49-F238E27FC236}">
                    <a16:creationId xmlns:a16="http://schemas.microsoft.com/office/drawing/2014/main" id="{94FD27E5-095B-4EC5-A1A3-E367153FBB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40460" y="3037581"/>
              <a:ext cx="633883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66400" imgH="203040" progId="Equation.DSMT4">
                      <p:embed/>
                    </p:oleObj>
                  </mc:Choice>
                  <mc:Fallback>
                    <p:oleObj name="Equation" r:id="rId24" imgW="266400" imgH="203040" progId="Equation.DSMT4">
                      <p:embed/>
                      <p:pic>
                        <p:nvPicPr>
                          <p:cNvPr id="71" name="Object 4">
                            <a:extLst>
                              <a:ext uri="{FF2B5EF4-FFF2-40B4-BE49-F238E27FC236}">
                                <a16:creationId xmlns:a16="http://schemas.microsoft.com/office/drawing/2014/main" id="{94FD27E5-095B-4EC5-A1A3-E367153FBB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0460" y="3037581"/>
                            <a:ext cx="633883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>
                <a:extLst>
                  <a:ext uri="{FF2B5EF4-FFF2-40B4-BE49-F238E27FC236}">
                    <a16:creationId xmlns:a16="http://schemas.microsoft.com/office/drawing/2014/main" id="{731846B5-D8EA-4C78-BA73-685281F40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3084" y="3459344"/>
              <a:ext cx="1119132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469800" imgH="228600" progId="Equation.DSMT4">
                      <p:embed/>
                    </p:oleObj>
                  </mc:Choice>
                  <mc:Fallback>
                    <p:oleObj name="Equation" r:id="rId26" imgW="469800" imgH="228600" progId="Equation.DSMT4">
                      <p:embed/>
                      <p:pic>
                        <p:nvPicPr>
                          <p:cNvPr id="80" name="Object 4">
                            <a:extLst>
                              <a:ext uri="{FF2B5EF4-FFF2-40B4-BE49-F238E27FC236}">
                                <a16:creationId xmlns:a16="http://schemas.microsoft.com/office/drawing/2014/main" id="{731846B5-D8EA-4C78-BA73-685281F40E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3084" y="3459344"/>
                            <a:ext cx="1119132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">
                <a:extLst>
                  <a:ext uri="{FF2B5EF4-FFF2-40B4-BE49-F238E27FC236}">
                    <a16:creationId xmlns:a16="http://schemas.microsoft.com/office/drawing/2014/main" id="{0F58B255-4442-4C8A-92B9-5D47FA0A99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33693" y="3456418"/>
              <a:ext cx="1119133" cy="575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469800" imgH="241200" progId="Equation.DSMT4">
                      <p:embed/>
                    </p:oleObj>
                  </mc:Choice>
                  <mc:Fallback>
                    <p:oleObj name="Equation" r:id="rId28" imgW="469800" imgH="241200" progId="Equation.DSMT4">
                      <p:embed/>
                      <p:pic>
                        <p:nvPicPr>
                          <p:cNvPr id="81" name="Object 4">
                            <a:extLst>
                              <a:ext uri="{FF2B5EF4-FFF2-40B4-BE49-F238E27FC236}">
                                <a16:creationId xmlns:a16="http://schemas.microsoft.com/office/drawing/2014/main" id="{0F58B255-4442-4C8A-92B9-5D47FA0A99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3693" y="3456418"/>
                            <a:ext cx="1119133" cy="57559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Rectangle 17">
                <a:extLst>
                  <a:ext uri="{FF2B5EF4-FFF2-40B4-BE49-F238E27FC236}">
                    <a16:creationId xmlns:a16="http://schemas.microsoft.com/office/drawing/2014/main" id="{E8D202C7-345F-4FFB-AE12-30A8D224D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0758" y="2049511"/>
                <a:ext cx="2084142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の関数と</a:t>
                </a:r>
                <a:endParaRPr lang="en-US" altLang="ja-JP" sz="24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eaLnBrk="1" hangingPunct="1"/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して表したもの。</a:t>
                </a:r>
              </a:p>
            </p:txBody>
          </p:sp>
          <p:sp>
            <p:nvSpPr>
              <p:cNvPr id="89" name="Rectangle 74">
                <a:extLst>
                  <a:ext uri="{FF2B5EF4-FFF2-40B4-BE49-F238E27FC236}">
                    <a16:creationId xmlns:a16="http://schemas.microsoft.com/office/drawing/2014/main" id="{26903900-D039-444C-B25B-4BE50941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625" y="3076798"/>
                <a:ext cx="103167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1" name="Rectangle 74">
                <a:extLst>
                  <a:ext uri="{FF2B5EF4-FFF2-40B4-BE49-F238E27FC236}">
                    <a16:creationId xmlns:a16="http://schemas.microsoft.com/office/drawing/2014/main" id="{129D0AEA-0F63-4C3F-A4FB-33F1DAF59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5064" y="3076798"/>
                <a:ext cx="113590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2" name="Rectangle 74">
                <a:extLst>
                  <a:ext uri="{FF2B5EF4-FFF2-40B4-BE49-F238E27FC236}">
                    <a16:creationId xmlns:a16="http://schemas.microsoft.com/office/drawing/2014/main" id="{3C13523B-6EAC-4A2A-9383-EBCC556E5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5600" y="3506534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3" name="Rectangle 74">
                <a:extLst>
                  <a:ext uri="{FF2B5EF4-FFF2-40B4-BE49-F238E27FC236}">
                    <a16:creationId xmlns:a16="http://schemas.microsoft.com/office/drawing/2014/main" id="{6D18E83F-3D12-40F5-8251-860494F7E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5157" y="3510861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grpSp>
            <p:nvGrpSpPr>
              <p:cNvPr id="12" name="グループ化 11">
                <a:extLst>
                  <a:ext uri="{FF2B5EF4-FFF2-40B4-BE49-F238E27FC236}">
                    <a16:creationId xmlns:a16="http://schemas.microsoft.com/office/drawing/2014/main" id="{6E94BE3B-FD12-4408-B3EC-97976BFDB0DD}"/>
                  </a:ext>
                </a:extLst>
              </p:cNvPr>
              <p:cNvGrpSpPr/>
              <p:nvPr/>
            </p:nvGrpSpPr>
            <p:grpSpPr>
              <a:xfrm>
                <a:off x="4245" y="2186983"/>
                <a:ext cx="9139754" cy="785025"/>
                <a:chOff x="4245" y="2182317"/>
                <a:chExt cx="9266696" cy="1119475"/>
              </a:xfrm>
            </p:grpSpPr>
            <p:cxnSp>
              <p:nvCxnSpPr>
                <p:cNvPr id="100" name="直線コネクタ 99">
                  <a:extLst>
                    <a:ext uri="{FF2B5EF4-FFF2-40B4-BE49-F238E27FC236}">
                      <a16:creationId xmlns:a16="http://schemas.microsoft.com/office/drawing/2014/main" id="{2A0E57F8-2249-4A48-BE7C-EF619FBEA3B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45" y="2197933"/>
                  <a:ext cx="7050119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線コネクタ 101">
                  <a:extLst>
                    <a:ext uri="{FF2B5EF4-FFF2-40B4-BE49-F238E27FC236}">
                      <a16:creationId xmlns:a16="http://schemas.microsoft.com/office/drawing/2014/main" id="{42F21A20-19C4-472F-ACF9-E66608A151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54670" y="3301792"/>
                  <a:ext cx="2216271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線コネクタ 102">
                  <a:extLst>
                    <a:ext uri="{FF2B5EF4-FFF2-40B4-BE49-F238E27FC236}">
                      <a16:creationId xmlns:a16="http://schemas.microsoft.com/office/drawing/2014/main" id="{D21CB77B-874D-432D-BC15-7B98C293065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60145" y="2182317"/>
                  <a:ext cx="0" cy="1117172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35" name="Object 13">
              <a:extLst>
                <a:ext uri="{FF2B5EF4-FFF2-40B4-BE49-F238E27FC236}">
                  <a16:creationId xmlns:a16="http://schemas.microsoft.com/office/drawing/2014/main" id="{142675E9-06C7-4A41-887D-BFD0E0722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0" imgW="164880" imgH="228600" progId="Equation.3">
                    <p:embed/>
                  </p:oleObj>
                </mc:Choice>
                <mc:Fallback>
                  <p:oleObj name="数式" r:id="rId30" imgW="164880" imgH="228600" progId="Equation.3">
                    <p:embed/>
                    <p:pic>
                      <p:nvPicPr>
                        <p:cNvPr id="135" name="Object 13">
                          <a:extLst>
                            <a:ext uri="{FF2B5EF4-FFF2-40B4-BE49-F238E27FC236}">
                              <a16:creationId xmlns:a16="http://schemas.microsoft.com/office/drawing/2014/main" id="{142675E9-06C7-4A41-887D-BFD0E07222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Rectangle 14">
              <a:extLst>
                <a:ext uri="{FF2B5EF4-FFF2-40B4-BE49-F238E27FC236}">
                  <a16:creationId xmlns:a16="http://schemas.microsoft.com/office/drawing/2014/main" id="{45D1A5B1-E847-486F-A4DC-48FD27753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</p:grpSp>
      <p:sp>
        <p:nvSpPr>
          <p:cNvPr id="68" name="Rectangle 7">
            <a:extLst>
              <a:ext uri="{FF2B5EF4-FFF2-40B4-BE49-F238E27FC236}">
                <a16:creationId xmlns:a16="http://schemas.microsoft.com/office/drawing/2014/main" id="{2497EC33-C887-4697-AE38-8A6B63101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654" y="629865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1CC3C9FE-EF21-46BA-B083-C49316085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134" y="6358040"/>
          <a:ext cx="741460" cy="40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04560" imgH="164880" progId="Equation.DSMT4">
                  <p:embed/>
                </p:oleObj>
              </mc:Choice>
              <mc:Fallback>
                <p:oleObj name="Equation" r:id="rId32" imgW="304560" imgH="16488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1CC3C9FE-EF21-46BA-B083-C49316085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34" y="6358040"/>
                        <a:ext cx="741460" cy="40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">
            <a:extLst>
              <a:ext uri="{FF2B5EF4-FFF2-40B4-BE49-F238E27FC236}">
                <a16:creationId xmlns:a16="http://schemas.microsoft.com/office/drawing/2014/main" id="{867156C7-FCA9-4A75-A87E-8BCD31834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100" y="6287046"/>
          <a:ext cx="2702756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95280" imgH="228600" progId="Equation.DSMT4">
                  <p:embed/>
                </p:oleObj>
              </mc:Choice>
              <mc:Fallback>
                <p:oleObj name="Equation" r:id="rId34" imgW="1295280" imgH="228600" progId="Equation.DSMT4">
                  <p:embed/>
                  <p:pic>
                    <p:nvPicPr>
                      <p:cNvPr id="77" name="Object 4">
                        <a:extLst>
                          <a:ext uri="{FF2B5EF4-FFF2-40B4-BE49-F238E27FC236}">
                            <a16:creationId xmlns:a16="http://schemas.microsoft.com/office/drawing/2014/main" id="{867156C7-FCA9-4A75-A87E-8BCD31834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100" y="6287046"/>
                        <a:ext cx="2702756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>
            <a:extLst>
              <a:ext uri="{FF2B5EF4-FFF2-40B4-BE49-F238E27FC236}">
                <a16:creationId xmlns:a16="http://schemas.microsoft.com/office/drawing/2014/main" id="{E473DC94-CE2D-4B3C-AE4F-703E76E8F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760" y="6451090"/>
          <a:ext cx="308197" cy="27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14120" progId="Equation.DSMT4">
                  <p:embed/>
                </p:oleObj>
              </mc:Choice>
              <mc:Fallback>
                <p:oleObj name="Equation" r:id="rId36" imgW="126720" imgH="114120" progId="Equation.DSMT4">
                  <p:embed/>
                  <p:pic>
                    <p:nvPicPr>
                      <p:cNvPr id="78" name="Object 8">
                        <a:extLst>
                          <a:ext uri="{FF2B5EF4-FFF2-40B4-BE49-F238E27FC236}">
                            <a16:creationId xmlns:a16="http://schemas.microsoft.com/office/drawing/2014/main" id="{E473DC94-CE2D-4B3C-AE4F-703E76E8F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760" y="6451090"/>
                        <a:ext cx="308197" cy="279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27C98126-EE7E-48CC-BD5A-67B5748D5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96847"/>
              </p:ext>
            </p:extLst>
          </p:nvPr>
        </p:nvGraphicFramePr>
        <p:xfrm>
          <a:off x="5732463" y="6254750"/>
          <a:ext cx="29765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62040" imgH="241200" progId="Equation.DSMT4">
                  <p:embed/>
                </p:oleObj>
              </mc:Choice>
              <mc:Fallback>
                <p:oleObj name="Equation" r:id="rId38" imgW="1562040" imgH="241200" progId="Equation.DSMT4">
                  <p:embed/>
                  <p:pic>
                    <p:nvPicPr>
                      <p:cNvPr id="79" name="Object 4">
                        <a:extLst>
                          <a:ext uri="{FF2B5EF4-FFF2-40B4-BE49-F238E27FC236}">
                            <a16:creationId xmlns:a16="http://schemas.microsoft.com/office/drawing/2014/main" id="{27C98126-EE7E-48CC-BD5A-67B5748D5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6254750"/>
                        <a:ext cx="2976562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74">
            <a:extLst>
              <a:ext uri="{FF2B5EF4-FFF2-40B4-BE49-F238E27FC236}">
                <a16:creationId xmlns:a16="http://schemas.microsoft.com/office/drawing/2014/main" id="{43EC0365-DB60-45E9-A650-9F248EB8B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1" y="6246496"/>
            <a:ext cx="3359555" cy="55683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A4D2C214-F382-40CD-A6E2-BDF1DB547F4C}"/>
              </a:ext>
            </a:extLst>
          </p:cNvPr>
          <p:cNvGrpSpPr/>
          <p:nvPr/>
        </p:nvGrpSpPr>
        <p:grpSpPr>
          <a:xfrm>
            <a:off x="-27654" y="3938532"/>
            <a:ext cx="9171654" cy="607375"/>
            <a:chOff x="-27654" y="3938532"/>
            <a:chExt cx="9171654" cy="607375"/>
          </a:xfrm>
        </p:grpSpPr>
        <p:sp>
          <p:nvSpPr>
            <p:cNvPr id="62" name="Rectangle 7">
              <a:extLst>
                <a:ext uri="{FF2B5EF4-FFF2-40B4-BE49-F238E27FC236}">
                  <a16:creationId xmlns:a16="http://schemas.microsoft.com/office/drawing/2014/main" id="{CCF79A6C-C1C7-470A-9F33-007D9297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0" y="3938532"/>
              <a:ext cx="19783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3" name="Object 8">
              <a:extLst>
                <a:ext uri="{FF2B5EF4-FFF2-40B4-BE49-F238E27FC236}">
                  <a16:creationId xmlns:a16="http://schemas.microsoft.com/office/drawing/2014/main" id="{378E9916-E0A8-45FA-A640-610271763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0671" y="4018662"/>
            <a:ext cx="725688" cy="394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04560" imgH="164880" progId="Equation.DSMT4">
                    <p:embed/>
                  </p:oleObj>
                </mc:Choice>
                <mc:Fallback>
                  <p:oleObj name="Equation" r:id="rId40" imgW="304560" imgH="164880" progId="Equation.DSMT4">
                    <p:embed/>
                    <p:pic>
                      <p:nvPicPr>
                        <p:cNvPr id="63" name="Object 8">
                          <a:extLst>
                            <a:ext uri="{FF2B5EF4-FFF2-40B4-BE49-F238E27FC236}">
                              <a16:creationId xmlns:a16="http://schemas.microsoft.com/office/drawing/2014/main" id="{378E9916-E0A8-45FA-A640-610271763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671" y="4018662"/>
                          <a:ext cx="725688" cy="3949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">
              <a:extLst>
                <a:ext uri="{FF2B5EF4-FFF2-40B4-BE49-F238E27FC236}">
                  <a16:creationId xmlns:a16="http://schemas.microsoft.com/office/drawing/2014/main" id="{92177654-9BA1-4266-91FE-01566ADB4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682" y="3972986"/>
            <a:ext cx="2581634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206360" imgH="228600" progId="Equation.DSMT4">
                    <p:embed/>
                  </p:oleObj>
                </mc:Choice>
                <mc:Fallback>
                  <p:oleObj name="Equation" r:id="rId41" imgW="1206360" imgH="228600" progId="Equation.DSMT4">
                    <p:embed/>
                    <p:pic>
                      <p:nvPicPr>
                        <p:cNvPr id="64" name="Object 4">
                          <a:extLst>
                            <a:ext uri="{FF2B5EF4-FFF2-40B4-BE49-F238E27FC236}">
                              <a16:creationId xmlns:a16="http://schemas.microsoft.com/office/drawing/2014/main" id="{92177654-9BA1-4266-91FE-01566ADB4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682" y="3972986"/>
                          <a:ext cx="2581634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>
              <a:extLst>
                <a:ext uri="{FF2B5EF4-FFF2-40B4-BE49-F238E27FC236}">
                  <a16:creationId xmlns:a16="http://schemas.microsoft.com/office/drawing/2014/main" id="{CA0EA692-CFC4-48A4-87DF-9C9B03F45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316" y="4113475"/>
            <a:ext cx="3286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26720" imgH="114120" progId="Equation.DSMT4">
                    <p:embed/>
                  </p:oleObj>
                </mc:Choice>
                <mc:Fallback>
                  <p:oleObj name="Equation" r:id="rId43" imgW="126720" imgH="114120" progId="Equation.DSMT4">
                    <p:embed/>
                    <p:pic>
                      <p:nvPicPr>
                        <p:cNvPr id="66" name="Object 8">
                          <a:extLst>
                            <a:ext uri="{FF2B5EF4-FFF2-40B4-BE49-F238E27FC236}">
                              <a16:creationId xmlns:a16="http://schemas.microsoft.com/office/drawing/2014/main" id="{CA0EA692-CFC4-48A4-87DF-9C9B03F45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316" y="4113475"/>
                          <a:ext cx="328612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>
              <a:extLst>
                <a:ext uri="{FF2B5EF4-FFF2-40B4-BE49-F238E27FC236}">
                  <a16:creationId xmlns:a16="http://schemas.microsoft.com/office/drawing/2014/main" id="{3A669A87-9E79-4170-9DC4-766C137C8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9460" y="3939710"/>
            <a:ext cx="2882350" cy="60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346040" imgH="253800" progId="Equation.DSMT4">
                    <p:embed/>
                  </p:oleObj>
                </mc:Choice>
                <mc:Fallback>
                  <p:oleObj name="Equation" r:id="rId44" imgW="1346040" imgH="253800" progId="Equation.DSMT4">
                    <p:embed/>
                    <p:pic>
                      <p:nvPicPr>
                        <p:cNvPr id="67" name="Object 4">
                          <a:extLst>
                            <a:ext uri="{FF2B5EF4-FFF2-40B4-BE49-F238E27FC236}">
                              <a16:creationId xmlns:a16="http://schemas.microsoft.com/office/drawing/2014/main" id="{3A669A87-9E79-4170-9DC4-766C137C8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460" y="3939710"/>
                          <a:ext cx="2882350" cy="606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74">
              <a:extLst>
                <a:ext uri="{FF2B5EF4-FFF2-40B4-BE49-F238E27FC236}">
                  <a16:creationId xmlns:a16="http://schemas.microsoft.com/office/drawing/2014/main" id="{4F564BF3-7257-451F-9181-4AF13AF45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7738" y="3977164"/>
              <a:ext cx="3345218" cy="52034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cxnSp>
          <p:nvCxnSpPr>
            <p:cNvPr id="101" name="直線コネクタ 100">
              <a:extLst>
                <a:ext uri="{FF2B5EF4-FFF2-40B4-BE49-F238E27FC236}">
                  <a16:creationId xmlns:a16="http://schemas.microsoft.com/office/drawing/2014/main" id="{2684EBF9-52AD-4545-BBA4-D8BEEDF5D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27654" y="4527572"/>
              <a:ext cx="9171654" cy="0"/>
            </a:xfrm>
            <a:prstGeom prst="line">
              <a:avLst/>
            </a:prstGeom>
            <a:ln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7" name="AutoShape 10">
            <a:extLst>
              <a:ext uri="{FF2B5EF4-FFF2-40B4-BE49-F238E27FC236}">
                <a16:creationId xmlns:a16="http://schemas.microsoft.com/office/drawing/2014/main" id="{478B64F2-B08D-42F8-8D59-9F2477969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3" y="1585907"/>
            <a:ext cx="4909153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8" name="Line 11">
            <a:extLst>
              <a:ext uri="{FF2B5EF4-FFF2-40B4-BE49-F238E27FC236}">
                <a16:creationId xmlns:a16="http://schemas.microsoft.com/office/drawing/2014/main" id="{8ECC37AF-71BC-472C-A452-80626C0B79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7027" y="2130565"/>
            <a:ext cx="0" cy="418241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9" name="Line 5">
            <a:extLst>
              <a:ext uri="{FF2B5EF4-FFF2-40B4-BE49-F238E27FC236}">
                <a16:creationId xmlns:a16="http://schemas.microsoft.com/office/drawing/2014/main" id="{D1AD91EC-8983-4F40-B050-62D4D4A9F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4332" y="2215248"/>
            <a:ext cx="85003" cy="40279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Line 2">
            <a:extLst>
              <a:ext uri="{FF2B5EF4-FFF2-40B4-BE49-F238E27FC236}">
                <a16:creationId xmlns:a16="http://schemas.microsoft.com/office/drawing/2014/main" id="{53F3881F-DB9F-4849-9286-DDE69B95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5938" y="6229156"/>
            <a:ext cx="1404346" cy="23435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2" name="AutoShape 3">
            <a:extLst>
              <a:ext uri="{FF2B5EF4-FFF2-40B4-BE49-F238E27FC236}">
                <a16:creationId xmlns:a16="http://schemas.microsoft.com/office/drawing/2014/main" id="{070C11B6-5DA4-4BE0-B5C3-04D2A14B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6895" y="5796806"/>
            <a:ext cx="1904448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C4F4F42A-739B-4073-8F40-5FC722599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0563" y="6312979"/>
            <a:ext cx="44291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Line 13">
            <a:extLst>
              <a:ext uri="{FF2B5EF4-FFF2-40B4-BE49-F238E27FC236}">
                <a16:creationId xmlns:a16="http://schemas.microsoft.com/office/drawing/2014/main" id="{0B553BF6-C6A8-4F46-ADCF-EEB68A0AB3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89803" y="6126791"/>
            <a:ext cx="161197" cy="26979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39">
            <a:extLst>
              <a:ext uri="{FF2B5EF4-FFF2-40B4-BE49-F238E27FC236}">
                <a16:creationId xmlns:a16="http://schemas.microsoft.com/office/drawing/2014/main" id="{44BFE86A-99BC-4675-BF44-7E1C0952B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1125" y="6143396"/>
            <a:ext cx="1638334" cy="28894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AutoShape 40">
            <a:extLst>
              <a:ext uri="{FF2B5EF4-FFF2-40B4-BE49-F238E27FC236}">
                <a16:creationId xmlns:a16="http://schemas.microsoft.com/office/drawing/2014/main" id="{E8AECA59-23E0-4911-9486-2B387225C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213" y="6329636"/>
            <a:ext cx="442912" cy="4714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AutoShape 45">
            <a:extLst>
              <a:ext uri="{FF2B5EF4-FFF2-40B4-BE49-F238E27FC236}">
                <a16:creationId xmlns:a16="http://schemas.microsoft.com/office/drawing/2014/main" id="{360F4070-104E-40F0-9573-39D6103BA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749781"/>
            <a:ext cx="2313897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Line 47">
            <a:extLst>
              <a:ext uri="{FF2B5EF4-FFF2-40B4-BE49-F238E27FC236}">
                <a16:creationId xmlns:a16="http://schemas.microsoft.com/office/drawing/2014/main" id="{DA9875C5-17C9-4BD4-B2A7-F26AE0E54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0403" y="6229157"/>
            <a:ext cx="48249" cy="24197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Line 11">
            <a:extLst>
              <a:ext uri="{FF2B5EF4-FFF2-40B4-BE49-F238E27FC236}">
                <a16:creationId xmlns:a16="http://schemas.microsoft.com/office/drawing/2014/main" id="{A40DAE33-26A7-4353-A99D-F06AED38F2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5476" y="2988157"/>
            <a:ext cx="646351" cy="325884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5360D26C-A8D7-491D-84AA-EAC76495A3CE}"/>
              </a:ext>
            </a:extLst>
          </p:cNvPr>
          <p:cNvGrpSpPr/>
          <p:nvPr/>
        </p:nvGrpSpPr>
        <p:grpSpPr>
          <a:xfrm>
            <a:off x="-20442" y="4481264"/>
            <a:ext cx="9101129" cy="1830901"/>
            <a:chOff x="-20442" y="4481264"/>
            <a:chExt cx="9101129" cy="1830901"/>
          </a:xfrm>
        </p:grpSpPr>
        <p:graphicFrame>
          <p:nvGraphicFramePr>
            <p:cNvPr id="132" name="Object 4">
              <a:extLst>
                <a:ext uri="{FF2B5EF4-FFF2-40B4-BE49-F238E27FC236}">
                  <a16:creationId xmlns:a16="http://schemas.microsoft.com/office/drawing/2014/main" id="{D7ADC641-37AA-4E1A-AF31-DF5F7C4BC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7599" y="5826380"/>
            <a:ext cx="574138" cy="393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41200" imgH="164880" progId="Equation.DSMT4">
                    <p:embed/>
                  </p:oleObj>
                </mc:Choice>
                <mc:Fallback>
                  <p:oleObj name="Equation" r:id="rId46" imgW="241200" imgH="164880" progId="Equation.DSMT4">
                    <p:embed/>
                    <p:pic>
                      <p:nvPicPr>
                        <p:cNvPr id="132" name="Object 4">
                          <a:extLst>
                            <a:ext uri="{FF2B5EF4-FFF2-40B4-BE49-F238E27FC236}">
                              <a16:creationId xmlns:a16="http://schemas.microsoft.com/office/drawing/2014/main" id="{D7ADC641-37AA-4E1A-AF31-DF5F7C4BC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599" y="5826380"/>
                          <a:ext cx="574138" cy="3934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グループ化 4">
              <a:extLst>
                <a:ext uri="{FF2B5EF4-FFF2-40B4-BE49-F238E27FC236}">
                  <a16:creationId xmlns:a16="http://schemas.microsoft.com/office/drawing/2014/main" id="{5A325C9F-0051-46FA-BDA5-0518C305CF95}"/>
                </a:ext>
              </a:extLst>
            </p:cNvPr>
            <p:cNvGrpSpPr/>
            <p:nvPr/>
          </p:nvGrpSpPr>
          <p:grpSpPr>
            <a:xfrm>
              <a:off x="-20442" y="4481264"/>
              <a:ext cx="9101129" cy="1830901"/>
              <a:chOff x="-20442" y="4481264"/>
              <a:chExt cx="9101129" cy="1830901"/>
            </a:xfrm>
          </p:grpSpPr>
          <p:grpSp>
            <p:nvGrpSpPr>
              <p:cNvPr id="4" name="グループ化 3">
                <a:extLst>
                  <a:ext uri="{FF2B5EF4-FFF2-40B4-BE49-F238E27FC236}">
                    <a16:creationId xmlns:a16="http://schemas.microsoft.com/office/drawing/2014/main" id="{3CBCD7D5-FA35-4DEE-BFA8-4F9C8EB1F535}"/>
                  </a:ext>
                </a:extLst>
              </p:cNvPr>
              <p:cNvGrpSpPr/>
              <p:nvPr/>
            </p:nvGrpSpPr>
            <p:grpSpPr>
              <a:xfrm>
                <a:off x="-20442" y="4481264"/>
                <a:ext cx="9101129" cy="1809306"/>
                <a:chOff x="-20442" y="4481264"/>
                <a:chExt cx="9101129" cy="1809306"/>
              </a:xfrm>
            </p:grpSpPr>
            <p:sp>
              <p:nvSpPr>
                <p:cNvPr id="35" name="Rectangle 29">
                  <a:extLst>
                    <a:ext uri="{FF2B5EF4-FFF2-40B4-BE49-F238E27FC236}">
                      <a16:creationId xmlns:a16="http://schemas.microsoft.com/office/drawing/2014/main" id="{BF73FA9D-E093-48EC-BC5A-33A6F0E63F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53" y="4495673"/>
                  <a:ext cx="63795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例</a:t>
                  </a:r>
                </a:p>
              </p:txBody>
            </p:sp>
            <p:sp>
              <p:nvSpPr>
                <p:cNvPr id="36" name="Rectangle 12">
                  <a:extLst>
                    <a:ext uri="{FF2B5EF4-FFF2-40B4-BE49-F238E27FC236}">
                      <a16:creationId xmlns:a16="http://schemas.microsoft.com/office/drawing/2014/main" id="{7E7C0404-0F47-4B89-925C-E388FAC88B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054" y="4481264"/>
                  <a:ext cx="694381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ja-JP" altLang="en-US" sz="2800" dirty="0"/>
                    <a:t>質量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ja-JP" altLang="en-US" sz="2800" dirty="0"/>
                    <a:t>極座標</a:t>
                  </a:r>
                  <a:r>
                    <a:rPr lang="en-US" altLang="ja-JP" sz="2800" dirty="0"/>
                    <a:t>(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ja-JP" sz="2800" dirty="0"/>
                    <a:t>, </a:t>
                  </a:r>
                  <a:r>
                    <a:rPr lang="en-US" altLang="ja-JP" sz="2800" i="1" dirty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q </a:t>
                  </a:r>
                  <a:r>
                    <a:rPr lang="en-US" altLang="ja-JP" sz="2800" dirty="0"/>
                    <a:t>)</a:t>
                  </a:r>
                  <a:r>
                    <a:rPr lang="ja-JP" altLang="en-US" sz="2800" dirty="0"/>
                    <a:t>位置</a:t>
                  </a:r>
                  <a:r>
                    <a:rPr lang="en-US" altLang="ja-JP" sz="2800" dirty="0"/>
                    <a:t>energy 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U</a:t>
                  </a:r>
                  <a:r>
                    <a:rPr lang="ja-JP" altLang="en-US" sz="2800" dirty="0"/>
                    <a:t>の粒子</a:t>
                  </a:r>
                </a:p>
              </p:txBody>
            </p:sp>
            <p:graphicFrame>
              <p:nvGraphicFramePr>
                <p:cNvPr id="37" name="Object 4">
                  <a:extLst>
                    <a:ext uri="{FF2B5EF4-FFF2-40B4-BE49-F238E27FC236}">
                      <a16:creationId xmlns:a16="http://schemas.microsoft.com/office/drawing/2014/main" id="{5D0D91DE-5254-4CD4-B9D4-4A1BD06819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72337" y="4883765"/>
                <a:ext cx="3691095" cy="5449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8" imgW="1549080" imgH="228600" progId="Equation.DSMT4">
                        <p:embed/>
                      </p:oleObj>
                    </mc:Choice>
                    <mc:Fallback>
                      <p:oleObj name="Equation" r:id="rId48" imgW="1549080" imgH="228600" progId="Equation.DSMT4">
                        <p:embed/>
                        <p:pic>
                          <p:nvPicPr>
                            <p:cNvPr id="37" name="Object 4">
                              <a:extLst>
                                <a:ext uri="{FF2B5EF4-FFF2-40B4-BE49-F238E27FC236}">
                                  <a16:creationId xmlns:a16="http://schemas.microsoft.com/office/drawing/2014/main" id="{5D0D91DE-5254-4CD4-B9D4-4A1BD06819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2337" y="4883765"/>
                              <a:ext cx="3691095" cy="54499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正方形/長方形 38">
                  <a:extLst>
                    <a:ext uri="{FF2B5EF4-FFF2-40B4-BE49-F238E27FC236}">
                      <a16:creationId xmlns:a16="http://schemas.microsoft.com/office/drawing/2014/main" id="{55F4B42B-F32A-4B84-881F-EBBD0F2EE276}"/>
                    </a:ext>
                  </a:extLst>
                </p:cNvPr>
                <p:cNvSpPr/>
                <p:nvPr/>
              </p:nvSpPr>
              <p:spPr>
                <a:xfrm>
                  <a:off x="-20442" y="4862566"/>
                  <a:ext cx="181812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ja-JP" dirty="0" err="1"/>
                    <a:t>Lagrangian</a:t>
                  </a:r>
                  <a:endParaRPr lang="en-US" altLang="ja-JP" dirty="0"/>
                </a:p>
              </p:txBody>
            </p:sp>
            <p:sp>
              <p:nvSpPr>
                <p:cNvPr id="40" name="Rectangle 29">
                  <a:extLst>
                    <a:ext uri="{FF2B5EF4-FFF2-40B4-BE49-F238E27FC236}">
                      <a16:creationId xmlns:a16="http://schemas.microsoft.com/office/drawing/2014/main" id="{E473D86F-EAAE-4CE0-ABCD-D767CDE1A5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0651" y="5310505"/>
                  <a:ext cx="316422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正準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共役</a:t>
                  </a:r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運動量</a:t>
                  </a:r>
                </a:p>
              </p:txBody>
            </p:sp>
            <p:graphicFrame>
              <p:nvGraphicFramePr>
                <p:cNvPr id="41" name="Object 4">
                  <a:extLst>
                    <a:ext uri="{FF2B5EF4-FFF2-40B4-BE49-F238E27FC236}">
                      <a16:creationId xmlns:a16="http://schemas.microsoft.com/office/drawing/2014/main" id="{36523FF8-F7AC-49D3-8CB5-0E58AE9AA5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78854" y="5318125"/>
                <a:ext cx="1998675" cy="544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0" imgW="927000" imgH="228600" progId="Equation.DSMT4">
                        <p:embed/>
                      </p:oleObj>
                    </mc:Choice>
                    <mc:Fallback>
                      <p:oleObj name="Equation" r:id="rId50" imgW="927000" imgH="228600" progId="Equation.DSMT4">
                        <p:embed/>
                        <p:pic>
                          <p:nvPicPr>
                            <p:cNvPr id="41" name="Object 4">
                              <a:extLst>
                                <a:ext uri="{FF2B5EF4-FFF2-40B4-BE49-F238E27FC236}">
                                  <a16:creationId xmlns:a16="http://schemas.microsoft.com/office/drawing/2014/main" id="{36523FF8-F7AC-49D3-8CB5-0E58AE9AA5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8854" y="5318125"/>
                              <a:ext cx="1998675" cy="5445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4">
                  <a:extLst>
                    <a:ext uri="{FF2B5EF4-FFF2-40B4-BE49-F238E27FC236}">
                      <a16:creationId xmlns:a16="http://schemas.microsoft.com/office/drawing/2014/main" id="{1BB5C09F-2DDB-476D-BBA6-B395CDECE2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33316" y="5254625"/>
                <a:ext cx="2103522" cy="576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2" imgW="952200" imgH="241200" progId="Equation.DSMT4">
                        <p:embed/>
                      </p:oleObj>
                    </mc:Choice>
                    <mc:Fallback>
                      <p:oleObj name="Equation" r:id="rId52" imgW="952200" imgH="241200" progId="Equation.DSMT4">
                        <p:embed/>
                        <p:pic>
                          <p:nvPicPr>
                            <p:cNvPr id="42" name="Object 4">
                              <a:extLst>
                                <a:ext uri="{FF2B5EF4-FFF2-40B4-BE49-F238E27FC236}">
                                  <a16:creationId xmlns:a16="http://schemas.microsoft.com/office/drawing/2014/main" id="{1BB5C09F-2DDB-476D-BBA6-B395CDECE2B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33316" y="5254625"/>
                              <a:ext cx="2103522" cy="5762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Rectangle 14">
                  <a:extLst>
                    <a:ext uri="{FF2B5EF4-FFF2-40B4-BE49-F238E27FC236}">
                      <a16:creationId xmlns:a16="http://schemas.microsoft.com/office/drawing/2014/main" id="{F80FD342-679A-4589-B828-34A22E3B1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1443" y="5748205"/>
                  <a:ext cx="181456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/>
                    <a:t>逆に解くと</a:t>
                  </a:r>
                </a:p>
              </p:txBody>
            </p:sp>
            <p:graphicFrame>
              <p:nvGraphicFramePr>
                <p:cNvPr id="46" name="Object 4">
                  <a:extLst>
                    <a:ext uri="{FF2B5EF4-FFF2-40B4-BE49-F238E27FC236}">
                      <a16:creationId xmlns:a16="http://schemas.microsoft.com/office/drawing/2014/main" id="{D90D2442-3475-4985-A3FE-FBDAC2E6EA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24074" y="5748205"/>
                <a:ext cx="604740" cy="4837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4" imgW="253800" imgH="203040" progId="Equation.DSMT4">
                        <p:embed/>
                      </p:oleObj>
                    </mc:Choice>
                    <mc:Fallback>
                      <p:oleObj name="Equation" r:id="rId54" imgW="253800" imgH="203040" progId="Equation.DSMT4">
                        <p:embed/>
                        <p:pic>
                          <p:nvPicPr>
                            <p:cNvPr id="46" name="Object 4">
                              <a:extLst>
                                <a:ext uri="{FF2B5EF4-FFF2-40B4-BE49-F238E27FC236}">
                                  <a16:creationId xmlns:a16="http://schemas.microsoft.com/office/drawing/2014/main" id="{D90D2442-3475-4985-A3FE-FBDAC2E6EA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24074" y="5748205"/>
                              <a:ext cx="604740" cy="48379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4">
                  <a:extLst>
                    <a:ext uri="{FF2B5EF4-FFF2-40B4-BE49-F238E27FC236}">
                      <a16:creationId xmlns:a16="http://schemas.microsoft.com/office/drawing/2014/main" id="{A6BCDDEE-9ADD-42FB-B313-341C3963ADD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966453" y="5254680"/>
                <a:ext cx="936982" cy="485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6" imgW="393480" imgH="203040" progId="Equation.DSMT4">
                        <p:embed/>
                      </p:oleObj>
                    </mc:Choice>
                    <mc:Fallback>
                      <p:oleObj name="Equation" r:id="rId56" imgW="393480" imgH="203040" progId="Equation.DSMT4">
                        <p:embed/>
                        <p:pic>
                          <p:nvPicPr>
                            <p:cNvPr id="83" name="Object 4">
                              <a:extLst>
                                <a:ext uri="{FF2B5EF4-FFF2-40B4-BE49-F238E27FC236}">
                                  <a16:creationId xmlns:a16="http://schemas.microsoft.com/office/drawing/2014/main" id="{A6BCDDEE-9ADD-42FB-B313-341C3963ADD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6453" y="5254680"/>
                              <a:ext cx="936982" cy="48524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4">
                  <a:extLst>
                    <a:ext uri="{FF2B5EF4-FFF2-40B4-BE49-F238E27FC236}">
                      <a16:creationId xmlns:a16="http://schemas.microsoft.com/office/drawing/2014/main" id="{46D47189-6356-459B-83FC-C790F5D5546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62657" y="5714975"/>
                <a:ext cx="1390172" cy="5755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8" imgW="583920" imgH="241200" progId="Equation.DSMT4">
                        <p:embed/>
                      </p:oleObj>
                    </mc:Choice>
                    <mc:Fallback>
                      <p:oleObj name="Equation" r:id="rId58" imgW="583920" imgH="241200" progId="Equation.DSMT4">
                        <p:embed/>
                        <p:pic>
                          <p:nvPicPr>
                            <p:cNvPr id="85" name="Object 4">
                              <a:extLst>
                                <a:ext uri="{FF2B5EF4-FFF2-40B4-BE49-F238E27FC236}">
                                  <a16:creationId xmlns:a16="http://schemas.microsoft.com/office/drawing/2014/main" id="{46D47189-6356-459B-83FC-C790F5D554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2657" y="5714975"/>
                              <a:ext cx="1390172" cy="57559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5" name="Rectangle 74">
                  <a:extLst>
                    <a:ext uri="{FF2B5EF4-FFF2-40B4-BE49-F238E27FC236}">
                      <a16:creationId xmlns:a16="http://schemas.microsoft.com/office/drawing/2014/main" id="{51051EE7-184C-439C-AF14-31A1F6E9A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8625" y="5373960"/>
                  <a:ext cx="1033369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6" name="Rectangle 74">
                  <a:extLst>
                    <a:ext uri="{FF2B5EF4-FFF2-40B4-BE49-F238E27FC236}">
                      <a16:creationId xmlns:a16="http://schemas.microsoft.com/office/drawing/2014/main" id="{7A4A3E39-C980-400D-98F1-0A2A015463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4056" y="5284550"/>
                  <a:ext cx="1236631" cy="485248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7" name="Rectangle 74">
                  <a:extLst>
                    <a:ext uri="{FF2B5EF4-FFF2-40B4-BE49-F238E27FC236}">
                      <a16:creationId xmlns:a16="http://schemas.microsoft.com/office/drawing/2014/main" id="{A8998248-5D7E-411B-B129-2931142A5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2590" y="5791912"/>
                  <a:ext cx="1248901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8" name="Rectangle 74">
                  <a:extLst>
                    <a:ext uri="{FF2B5EF4-FFF2-40B4-BE49-F238E27FC236}">
                      <a16:creationId xmlns:a16="http://schemas.microsoft.com/office/drawing/2014/main" id="{F3DF4E90-C956-4B9E-83F0-DC87971B9C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6091" y="5777124"/>
                  <a:ext cx="1632828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</p:grpSp>
          <p:graphicFrame>
            <p:nvGraphicFramePr>
              <p:cNvPr id="130" name="Object 4">
                <a:extLst>
                  <a:ext uri="{FF2B5EF4-FFF2-40B4-BE49-F238E27FC236}">
                    <a16:creationId xmlns:a16="http://schemas.microsoft.com/office/drawing/2014/main" id="{6A3A2980-8FD5-4C1E-98E6-1F5272B60A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7351" y="5360288"/>
              <a:ext cx="604739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0" imgW="253800" imgH="177480" progId="Equation.DSMT4">
                      <p:embed/>
                    </p:oleObj>
                  </mc:Choice>
                  <mc:Fallback>
                    <p:oleObj name="Equation" r:id="rId60" imgW="253800" imgH="177480" progId="Equation.DSMT4">
                      <p:embed/>
                      <p:pic>
                        <p:nvPicPr>
                          <p:cNvPr id="130" name="Object 4">
                            <a:extLst>
                              <a:ext uri="{FF2B5EF4-FFF2-40B4-BE49-F238E27FC236}">
                                <a16:creationId xmlns:a16="http://schemas.microsoft.com/office/drawing/2014/main" id="{6A3A2980-8FD5-4C1E-98E6-1F5272B60A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7351" y="5360288"/>
                            <a:ext cx="604739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4">
                <a:extLst>
                  <a:ext uri="{FF2B5EF4-FFF2-40B4-BE49-F238E27FC236}">
                    <a16:creationId xmlns:a16="http://schemas.microsoft.com/office/drawing/2014/main" id="{AF8D5BA8-41CA-4DA6-99DB-0E2A9CEC71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7408" y="5767171"/>
              <a:ext cx="1088531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2" imgW="457200" imgH="228600" progId="Equation.DSMT4">
                      <p:embed/>
                    </p:oleObj>
                  </mc:Choice>
                  <mc:Fallback>
                    <p:oleObj name="Equation" r:id="rId62" imgW="457200" imgH="228600" progId="Equation.DSMT4">
                      <p:embed/>
                      <p:pic>
                        <p:nvPicPr>
                          <p:cNvPr id="131" name="Object 4">
                            <a:extLst>
                              <a:ext uri="{FF2B5EF4-FFF2-40B4-BE49-F238E27FC236}">
                                <a16:creationId xmlns:a16="http://schemas.microsoft.com/office/drawing/2014/main" id="{AF8D5BA8-41CA-4DA6-99DB-0E2A9CEC71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7408" y="5767171"/>
                            <a:ext cx="1088531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06" name="図 105">
            <a:hlinkClick r:id="" action="ppaction://customshow?id=22&amp;return=true"/>
            <a:extLst>
              <a:ext uri="{FF2B5EF4-FFF2-40B4-BE49-F238E27FC236}">
                <a16:creationId xmlns:a16="http://schemas.microsoft.com/office/drawing/2014/main" id="{8495EE5E-4961-44D6-BD93-FB23BE3ABCEA}"/>
              </a:ext>
            </a:extLst>
          </p:cNvPr>
          <p:cNvPicPr>
            <a:picLocks noChangeAspect="1"/>
          </p:cNvPicPr>
          <p:nvPr/>
        </p:nvPicPr>
        <p:blipFill>
          <a:blip r:embed="rId64"/>
          <a:stretch>
            <a:fillRect/>
          </a:stretch>
        </p:blipFill>
        <p:spPr>
          <a:xfrm>
            <a:off x="6851135" y="4598121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92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6 -0.67477 L 0.00208 -0.00324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3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6 -0.67477 L 0.00208 -0.00324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3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99" grpId="0" animBg="1"/>
      <p:bldP spid="117" grpId="0" animBg="1"/>
      <p:bldP spid="117" grpId="1" animBg="1"/>
      <p:bldP spid="117" grpId="2" animBg="1"/>
      <p:bldP spid="118" grpId="0" animBg="1"/>
      <p:bldP spid="118" grpId="1" animBg="1"/>
      <p:bldP spid="119" grpId="0" animBg="1"/>
      <p:bldP spid="119" grpId="1" animBg="1"/>
      <p:bldP spid="121" grpId="0" animBg="1"/>
      <p:bldP spid="121" grpId="1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6" grpId="2" animBg="1"/>
      <p:bldP spid="127" grpId="0" animBg="1"/>
      <p:bldP spid="127" grpId="1" animBg="1"/>
      <p:bldP spid="127" grpId="2" animBg="1"/>
      <p:bldP spid="128" grpId="0" animBg="1"/>
      <p:bldP spid="128" grpId="1" animBg="1"/>
      <p:bldP spid="129" grpId="0" animBg="1"/>
      <p:bldP spid="12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9">
            <a:extLst>
              <a:ext uri="{FF2B5EF4-FFF2-40B4-BE49-F238E27FC236}">
                <a16:creationId xmlns:a16="http://schemas.microsoft.com/office/drawing/2014/main" id="{0356AC96-D7A8-407C-AD89-70C1B28AC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25622" name="Rectangle 2">
            <a:extLst>
              <a:ext uri="{FF2B5EF4-FFF2-40B4-BE49-F238E27FC236}">
                <a16:creationId xmlns:a16="http://schemas.microsoft.com/office/drawing/2014/main" id="{D057F1EB-0A7B-4E6E-87BD-826B90CB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36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b="1" dirty="0">
                <a:solidFill>
                  <a:srgbClr val="0000FF"/>
                </a:solidFill>
              </a:rPr>
              <a:t>Hamiltonian</a:t>
            </a:r>
            <a:r>
              <a:rPr lang="ja-JP" altLang="en-US" sz="2800" b="1" dirty="0">
                <a:solidFill>
                  <a:srgbClr val="0000FF"/>
                </a:solidFill>
              </a:rPr>
              <a:t>の導出</a:t>
            </a:r>
          </a:p>
        </p:txBody>
      </p:sp>
      <p:graphicFrame>
        <p:nvGraphicFramePr>
          <p:cNvPr id="528388" name="Object 4">
            <a:extLst>
              <a:ext uri="{FF2B5EF4-FFF2-40B4-BE49-F238E27FC236}">
                <a16:creationId xmlns:a16="http://schemas.microsoft.com/office/drawing/2014/main" id="{608ECD0A-2250-4F62-8ABC-78A1E6570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348" y="519998"/>
          <a:ext cx="725533" cy="52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528388" name="Object 4">
                        <a:extLst>
                          <a:ext uri="{FF2B5EF4-FFF2-40B4-BE49-F238E27FC236}">
                            <a16:creationId xmlns:a16="http://schemas.microsoft.com/office/drawing/2014/main" id="{608ECD0A-2250-4F62-8ABC-78A1E657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8" y="519998"/>
                        <a:ext cx="725533" cy="52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0" name="Rectangle 6">
            <a:extLst>
              <a:ext uri="{FF2B5EF4-FFF2-40B4-BE49-F238E27FC236}">
                <a16:creationId xmlns:a16="http://schemas.microsoft.com/office/drawing/2014/main" id="{14650FEE-1539-4AE6-8937-ACB85DFDB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10034"/>
            <a:ext cx="2469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>
                <a:solidFill>
                  <a:schemeClr val="accent2"/>
                </a:solidFill>
              </a:rPr>
              <a:t>に正準共役</a:t>
            </a:r>
            <a:endParaRPr lang="ja-JP" altLang="en-US" sz="2800" dirty="0"/>
          </a:p>
        </p:txBody>
      </p:sp>
      <p:sp>
        <p:nvSpPr>
          <p:cNvPr id="528394" name="Rectangle 10">
            <a:extLst>
              <a:ext uri="{FF2B5EF4-FFF2-40B4-BE49-F238E27FC236}">
                <a16:creationId xmlns:a16="http://schemas.microsoft.com/office/drawing/2014/main" id="{EC58DEB2-55A5-477D-8963-452647B20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88" y="1070896"/>
            <a:ext cx="1267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/>
              <a:t>は</a:t>
            </a:r>
          </a:p>
        </p:txBody>
      </p:sp>
      <p:graphicFrame>
        <p:nvGraphicFramePr>
          <p:cNvPr id="528395" name="Object 11">
            <a:extLst>
              <a:ext uri="{FF2B5EF4-FFF2-40B4-BE49-F238E27FC236}">
                <a16:creationId xmlns:a16="http://schemas.microsoft.com/office/drawing/2014/main" id="{F5FD7A68-2B27-4DA7-AB12-8C6039340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08" y="1081666"/>
          <a:ext cx="881176" cy="5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528395" name="Object 11">
                        <a:extLst>
                          <a:ext uri="{FF2B5EF4-FFF2-40B4-BE49-F238E27FC236}">
                            <a16:creationId xmlns:a16="http://schemas.microsoft.com/office/drawing/2014/main" id="{F5FD7A68-2B27-4DA7-AB12-8C6039340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08" y="1081666"/>
                        <a:ext cx="881176" cy="558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6" name="Rectangle 12">
            <a:extLst>
              <a:ext uri="{FF2B5EF4-FFF2-40B4-BE49-F238E27FC236}">
                <a16:creationId xmlns:a16="http://schemas.microsoft.com/office/drawing/2014/main" id="{63891DB5-6C6F-4C72-BDFF-95E00B7B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317" y="1098337"/>
            <a:ext cx="1571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の関数。</a:t>
            </a:r>
          </a:p>
        </p:txBody>
      </p:sp>
      <p:graphicFrame>
        <p:nvGraphicFramePr>
          <p:cNvPr id="528397" name="Object 13">
            <a:extLst>
              <a:ext uri="{FF2B5EF4-FFF2-40B4-BE49-F238E27FC236}">
                <a16:creationId xmlns:a16="http://schemas.microsoft.com/office/drawing/2014/main" id="{D69E5523-60FA-4695-A227-0D40CC4ED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359" y="1124667"/>
          <a:ext cx="377238" cy="52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64880" imgH="228600" progId="Equation.3">
                  <p:embed/>
                </p:oleObj>
              </mc:Choice>
              <mc:Fallback>
                <p:oleObj name="数式" r:id="rId9" imgW="164880" imgH="228600" progId="Equation.3">
                  <p:embed/>
                  <p:pic>
                    <p:nvPicPr>
                      <p:cNvPr id="528397" name="Object 13">
                        <a:extLst>
                          <a:ext uri="{FF2B5EF4-FFF2-40B4-BE49-F238E27FC236}">
                            <a16:creationId xmlns:a16="http://schemas.microsoft.com/office/drawing/2014/main" id="{D69E5523-60FA-4695-A227-0D40CC4E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59" y="1124667"/>
                        <a:ext cx="377238" cy="523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8" name="Rectangle 14">
            <a:extLst>
              <a:ext uri="{FF2B5EF4-FFF2-40B4-BE49-F238E27FC236}">
                <a16:creationId xmlns:a16="http://schemas.microsoft.com/office/drawing/2014/main" id="{B0CF7DE5-853E-4063-82B9-D3ACEBD1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888" y="1096144"/>
            <a:ext cx="2369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ければ</a:t>
            </a:r>
          </a:p>
        </p:txBody>
      </p:sp>
      <p:sp>
        <p:nvSpPr>
          <p:cNvPr id="528401" name="Rectangle 17">
            <a:extLst>
              <a:ext uri="{FF2B5EF4-FFF2-40B4-BE49-F238E27FC236}">
                <a16:creationId xmlns:a16="http://schemas.microsoft.com/office/drawing/2014/main" id="{B1833427-D8A7-49AA-8134-3B06B87B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919" y="1093750"/>
            <a:ext cx="2977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は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en-US" altLang="ja-JP" sz="2800" dirty="0"/>
              <a:t>, 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ja-JP" altLang="en-US" sz="2800" dirty="0"/>
              <a:t>の関数</a:t>
            </a:r>
          </a:p>
        </p:txBody>
      </p:sp>
      <p:sp>
        <p:nvSpPr>
          <p:cNvPr id="528413" name="Rectangle 29">
            <a:extLst>
              <a:ext uri="{FF2B5EF4-FFF2-40B4-BE49-F238E27FC236}">
                <a16:creationId xmlns:a16="http://schemas.microsoft.com/office/drawing/2014/main" id="{6E2D922F-C825-471D-A1B6-F5BF3348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8" y="495306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sp>
        <p:nvSpPr>
          <p:cNvPr id="48" name="Rectangle 74">
            <a:extLst>
              <a:ext uri="{FF2B5EF4-FFF2-40B4-BE49-F238E27FC236}">
                <a16:creationId xmlns:a16="http://schemas.microsoft.com/office/drawing/2014/main" id="{A1215400-10E1-4C3D-B320-C4884A17D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225" y="542187"/>
            <a:ext cx="1699790" cy="53963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id="{DE10A780-7C75-409C-90FA-45DD1316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346" y="503865"/>
            <a:ext cx="2714512" cy="609858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D349F0FB-35A4-43AE-AA57-D8C3FF15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771" y="540683"/>
          <a:ext cx="1234337" cy="5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D349F0FB-35A4-43AE-AA57-D8C3FF15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71" y="540683"/>
                        <a:ext cx="1234337" cy="5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正方形/長方形 71">
            <a:extLst>
              <a:ext uri="{FF2B5EF4-FFF2-40B4-BE49-F238E27FC236}">
                <a16:creationId xmlns:a16="http://schemas.microsoft.com/office/drawing/2014/main" id="{A052A6D5-6756-4F0A-9897-5DC4C49674F6}"/>
              </a:ext>
            </a:extLst>
          </p:cNvPr>
          <p:cNvSpPr/>
          <p:nvPr/>
        </p:nvSpPr>
        <p:spPr>
          <a:xfrm>
            <a:off x="3272327" y="-13126"/>
            <a:ext cx="5012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座標を</a:t>
            </a:r>
            <a:r>
              <a:rPr lang="en-US" altLang="ja-JP" i="1" dirty="0">
                <a:latin typeface="Bookman Old Style" panose="02050604050505020204" pitchFamily="18" charset="0"/>
              </a:rPr>
              <a:t>q</a:t>
            </a:r>
            <a:r>
              <a:rPr lang="en-US" altLang="ja-JP" i="1" baseline="-25000" dirty="0">
                <a:latin typeface="Bookman Old Style" panose="02050604050505020204" pitchFamily="18" charset="0"/>
              </a:rPr>
              <a:t>i</a:t>
            </a:r>
            <a:r>
              <a:rPr lang="en-US" altLang="ja-JP" dirty="0"/>
              <a:t>, </a:t>
            </a:r>
            <a:r>
              <a:rPr lang="en-US" altLang="ja-JP" dirty="0" err="1"/>
              <a:t>Lagrangian</a:t>
            </a:r>
            <a:r>
              <a:rPr lang="ja-JP" altLang="en-US" dirty="0"/>
              <a:t>を</a:t>
            </a:r>
            <a:r>
              <a:rPr lang="en-US" altLang="ja-JP" i="1" dirty="0">
                <a:latin typeface="Bookman Old Style" panose="02050604050505020204" pitchFamily="18" charset="0"/>
              </a:rPr>
              <a:t>L</a:t>
            </a:r>
            <a:r>
              <a:rPr lang="ja-JP" altLang="en-US" dirty="0"/>
              <a:t>とすると</a:t>
            </a:r>
            <a:endParaRPr lang="en-US" altLang="ja-JP" dirty="0"/>
          </a:p>
        </p:txBody>
      </p:sp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0E65C44D-9BF1-46A7-8ED4-16286F50A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820" y="1558197"/>
          <a:ext cx="1853409" cy="63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320" imgH="266400" progId="Equation.DSMT4">
                  <p:embed/>
                </p:oleObj>
              </mc:Choice>
              <mc:Fallback>
                <p:oleObj name="Equation" r:id="rId13" imgW="787320" imgH="2664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0E65C44D-9BF1-46A7-8ED4-16286F50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20" y="1558197"/>
                        <a:ext cx="1853409" cy="63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>
            <a:extLst>
              <a:ext uri="{FF2B5EF4-FFF2-40B4-BE49-F238E27FC236}">
                <a16:creationId xmlns:a16="http://schemas.microsoft.com/office/drawing/2014/main" id="{52D7E31A-F328-4F8D-945F-003E824EC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" y="1620658"/>
            <a:ext cx="2601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9592AF2-D9AC-48C0-9A17-6F893DAA8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586" y="1666574"/>
          <a:ext cx="718612" cy="3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9592AF2-D9AC-48C0-9A17-6F893DAA8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86" y="1666574"/>
                        <a:ext cx="718612" cy="39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74">
            <a:extLst>
              <a:ext uri="{FF2B5EF4-FFF2-40B4-BE49-F238E27FC236}">
                <a16:creationId xmlns:a16="http://schemas.microsoft.com/office/drawing/2014/main" id="{5906BD28-B970-4995-9A4D-612E5F14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008" y="1605718"/>
            <a:ext cx="2147360" cy="58158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7" name="Rectangle 17">
            <a:extLst>
              <a:ext uri="{FF2B5EF4-FFF2-40B4-BE49-F238E27FC236}">
                <a16:creationId xmlns:a16="http://schemas.microsoft.com/office/drawing/2014/main" id="{A8AB432E-C39C-4171-A9D5-46158BA6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96" y="1652330"/>
            <a:ext cx="4230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を</a:t>
            </a:r>
          </a:p>
        </p:txBody>
      </p:sp>
      <p:sp>
        <p:nvSpPr>
          <p:cNvPr id="58" name="Rectangle 27">
            <a:extLst>
              <a:ext uri="{FF2B5EF4-FFF2-40B4-BE49-F238E27FC236}">
                <a16:creationId xmlns:a16="http://schemas.microsoft.com/office/drawing/2014/main" id="{CB5DD5F1-6B35-4B2F-A6B5-67E011DF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053" y="1584301"/>
            <a:ext cx="3077761" cy="581879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sp>
        <p:nvSpPr>
          <p:cNvPr id="87" name="Rectangle 17">
            <a:extLst>
              <a:ext uri="{FF2B5EF4-FFF2-40B4-BE49-F238E27FC236}">
                <a16:creationId xmlns:a16="http://schemas.microsoft.com/office/drawing/2014/main" id="{E8D202C7-345F-4FFB-AE12-30A8D224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758" y="2049511"/>
            <a:ext cx="208414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の関数と</a:t>
            </a:r>
            <a:endParaRPr lang="en-US" altLang="ja-JP" sz="24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して表したもの。</a:t>
            </a: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6E94BE3B-FD12-4408-B3EC-97976BFDB0DD}"/>
              </a:ext>
            </a:extLst>
          </p:cNvPr>
          <p:cNvGrpSpPr/>
          <p:nvPr/>
        </p:nvGrpSpPr>
        <p:grpSpPr>
          <a:xfrm>
            <a:off x="4245" y="2187300"/>
            <a:ext cx="9139754" cy="785025"/>
            <a:chOff x="4245" y="2182317"/>
            <a:chExt cx="9266696" cy="1119475"/>
          </a:xfrm>
        </p:grpSpPr>
        <p:cxnSp>
          <p:nvCxnSpPr>
            <p:cNvPr id="100" name="直線コネクタ 99">
              <a:extLst>
                <a:ext uri="{FF2B5EF4-FFF2-40B4-BE49-F238E27FC236}">
                  <a16:creationId xmlns:a16="http://schemas.microsoft.com/office/drawing/2014/main" id="{2A0E57F8-2249-4A48-BE7C-EF619FBEA3B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45" y="2197933"/>
              <a:ext cx="705011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線コネクタ 101">
              <a:extLst>
                <a:ext uri="{FF2B5EF4-FFF2-40B4-BE49-F238E27FC236}">
                  <a16:creationId xmlns:a16="http://schemas.microsoft.com/office/drawing/2014/main" id="{42F21A20-19C4-472F-ACF9-E66608A1516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54670" y="3301792"/>
              <a:ext cx="22162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線コネクタ 102">
              <a:extLst>
                <a:ext uri="{FF2B5EF4-FFF2-40B4-BE49-F238E27FC236}">
                  <a16:creationId xmlns:a16="http://schemas.microsoft.com/office/drawing/2014/main" id="{D21CB77B-874D-432D-BC15-7B98C293065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60145" y="2182317"/>
              <a:ext cx="0" cy="11171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" name="オーディオ 1">
            <a:hlinkClick r:id="" action="ppaction://media"/>
            <a:extLst>
              <a:ext uri="{FF2B5EF4-FFF2-40B4-BE49-F238E27FC236}">
                <a16:creationId xmlns:a16="http://schemas.microsoft.com/office/drawing/2014/main" id="{E197CC0B-F51E-4D1A-9CD6-BE247D4C93D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03195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339"/>
    </mc:Choice>
    <mc:Fallback xmlns="">
      <p:transition spd="slow" advTm="1933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28390" grpId="0"/>
      <p:bldP spid="528394" grpId="0"/>
      <p:bldP spid="528396" grpId="0"/>
      <p:bldP spid="528398" grpId="0"/>
      <p:bldP spid="528401" grpId="0"/>
      <p:bldP spid="528413" grpId="0"/>
      <p:bldP spid="48" grpId="0" animBg="1"/>
      <p:bldP spid="51" grpId="0" animBg="1"/>
      <p:bldP spid="72" grpId="0"/>
      <p:bldP spid="50" grpId="0"/>
      <p:bldP spid="56" grpId="0" animBg="1"/>
      <p:bldP spid="57" grpId="0"/>
      <p:bldP spid="58" grpId="0" animBg="1"/>
      <p:bldP spid="87" grpId="0"/>
    </p:bldLst>
  </p:timing>
  <p:extLst>
    <p:ext uri="{3A86A75C-4F4B-4683-9AE1-C65F6400EC91}">
      <p14:laserTraceLst xmlns:p14="http://schemas.microsoft.com/office/powerpoint/2010/main">
        <p14:tracePtLst>
          <p14:tracePt t="10402" x="136525" y="1431925"/>
          <p14:tracePt t="10409" x="209550" y="1412875"/>
          <p14:tracePt t="10418" x="255588" y="1395413"/>
          <p14:tracePt t="10428" x="301625" y="1368425"/>
          <p14:tracePt t="10434" x="319088" y="1358900"/>
          <p14:tracePt t="10443" x="355600" y="1339850"/>
          <p14:tracePt t="10450" x="373063" y="1322388"/>
          <p14:tracePt t="10459" x="392113" y="1303338"/>
          <p14:tracePt t="10466" x="409575" y="1285875"/>
          <p14:tracePt t="10474" x="419100" y="1276350"/>
          <p14:tracePt t="10482" x="428625" y="1268413"/>
          <p14:tracePt t="10490" x="438150" y="1258888"/>
          <p14:tracePt t="10498" x="446088" y="1249363"/>
          <p14:tracePt t="10506" x="455613" y="1231900"/>
          <p14:tracePt t="10514" x="465138" y="1231900"/>
          <p14:tracePt t="10522" x="482600" y="1222375"/>
          <p14:tracePt t="10530" x="492125" y="1212850"/>
          <p14:tracePt t="10538" x="519113" y="1195388"/>
          <p14:tracePt t="10546" x="538163" y="1195388"/>
          <p14:tracePt t="10553" x="547688" y="1185863"/>
          <p14:tracePt t="10562" x="574675" y="1176338"/>
          <p14:tracePt t="10570" x="584200" y="1176338"/>
          <p14:tracePt t="10578" x="592138" y="1166813"/>
          <p14:tracePt t="10586" x="601663" y="1166813"/>
          <p14:tracePt t="10594" x="620713" y="1158875"/>
          <p14:tracePt t="10602" x="628650" y="1149350"/>
          <p14:tracePt t="10618" x="638175" y="1149350"/>
          <p14:tracePt t="10628" x="655638" y="1139825"/>
          <p14:tracePt t="10634" x="665163" y="1139825"/>
          <p14:tracePt t="10643" x="701675" y="1130300"/>
          <p14:tracePt t="10650" x="720725" y="1130300"/>
          <p14:tracePt t="10659" x="747713" y="1130300"/>
          <p14:tracePt t="10666" x="765175" y="1130300"/>
          <p14:tracePt t="10674" x="793750" y="1122363"/>
          <p14:tracePt t="10682" x="811213" y="1122363"/>
          <p14:tracePt t="10690" x="820738" y="1122363"/>
          <p14:tracePt t="10698" x="830263" y="1122363"/>
          <p14:tracePt t="10810" x="838200" y="1122363"/>
          <p14:tracePt t="11002" x="847725" y="1112838"/>
          <p14:tracePt t="11018" x="857250" y="1103313"/>
          <p14:tracePt t="11090" x="866775" y="1103313"/>
          <p14:tracePt t="11106" x="874713" y="1103313"/>
          <p14:tracePt t="11114" x="884238" y="1093788"/>
          <p14:tracePt t="11130" x="884238" y="1085850"/>
          <p14:tracePt t="11138" x="893763" y="1066800"/>
          <p14:tracePt t="11474" x="903288" y="1057275"/>
          <p14:tracePt t="11498" x="911225" y="1057275"/>
          <p14:tracePt t="11970" x="920750" y="1057275"/>
          <p14:tracePt t="12002" x="930275" y="1057275"/>
          <p14:tracePt t="12026" x="939800" y="1066800"/>
          <p14:tracePt t="12490" x="957263" y="1076325"/>
          <p14:tracePt t="12498" x="957263" y="1085850"/>
          <p14:tracePt t="12514" x="984250" y="1103313"/>
          <p14:tracePt t="12522" x="993775" y="1112838"/>
          <p14:tracePt t="12530" x="1003300" y="1112838"/>
          <p14:tracePt t="12538" x="1011238" y="1112838"/>
          <p14:tracePt t="12562" x="1020763" y="1112838"/>
          <p14:tracePt t="12586" x="1039813" y="1112838"/>
          <p14:tracePt t="12650" x="1047750" y="1112838"/>
          <p14:tracePt t="12674" x="1057275" y="1112838"/>
          <p14:tracePt t="12682" x="1076325" y="1112838"/>
          <p14:tracePt t="12690" x="1084263" y="1112838"/>
          <p14:tracePt t="12698" x="1093788" y="1112838"/>
          <p14:tracePt t="12706" x="1103313" y="1112838"/>
          <p14:tracePt t="12714" x="1130300" y="1112838"/>
          <p14:tracePt t="12722" x="1166813" y="1112838"/>
          <p14:tracePt t="12730" x="1185863" y="1112838"/>
          <p14:tracePt t="12738" x="1222375" y="1112838"/>
          <p14:tracePt t="12746" x="1239838" y="1112838"/>
          <p14:tracePt t="12754" x="1276350" y="1112838"/>
          <p14:tracePt t="12762" x="1322388" y="1112838"/>
          <p14:tracePt t="12770" x="1358900" y="1112838"/>
          <p14:tracePt t="12778" x="1395413" y="1112838"/>
          <p14:tracePt t="12786" x="1412875" y="1112838"/>
          <p14:tracePt t="12802" x="1422400" y="1112838"/>
          <p14:tracePt t="12882" x="1431925" y="1112838"/>
          <p14:tracePt t="12898" x="1449388" y="1112838"/>
          <p14:tracePt t="12906" x="1458913" y="1122363"/>
          <p14:tracePt t="12914" x="1476375" y="1139825"/>
          <p14:tracePt t="12922" x="1485900" y="1149350"/>
          <p14:tracePt t="12930" x="1485900" y="1158875"/>
          <p14:tracePt t="12938" x="1495425" y="1166813"/>
          <p14:tracePt t="12946" x="1512888" y="1185863"/>
          <p14:tracePt t="12962" x="1522413" y="1185863"/>
          <p14:tracePt t="12970" x="1541463" y="1195388"/>
          <p14:tracePt t="12986" x="1558925" y="1203325"/>
          <p14:tracePt t="13002" x="1576388" y="1203325"/>
          <p14:tracePt t="13011" x="1585913" y="1203325"/>
          <p14:tracePt t="13018" x="1604963" y="1222375"/>
          <p14:tracePt t="13034" x="1631950" y="1222375"/>
          <p14:tracePt t="13044" x="1641475" y="1231900"/>
          <p14:tracePt t="13061" x="1649413" y="1231900"/>
          <p14:tracePt t="13066" x="1658938" y="1231900"/>
          <p14:tracePt t="13074" x="1668463" y="1231900"/>
          <p14:tracePt t="13082" x="1677988" y="1231900"/>
          <p14:tracePt t="13090" x="1685925" y="1231900"/>
          <p14:tracePt t="13098" x="1704975" y="1231900"/>
          <p14:tracePt t="13106" x="1714500" y="1231900"/>
          <p14:tracePt t="13122" x="1722438" y="1231900"/>
          <p14:tracePt t="13146" x="1751013" y="1231900"/>
          <p14:tracePt t="13154" x="1758950" y="1239838"/>
          <p14:tracePt t="13178" x="1768475" y="1239838"/>
          <p14:tracePt t="13186" x="1787525" y="1239838"/>
          <p14:tracePt t="13194" x="1795463" y="1239838"/>
          <p14:tracePt t="13314" x="1804988" y="1239838"/>
          <p14:tracePt t="13322" x="1824038" y="1239838"/>
          <p14:tracePt t="13330" x="1860550" y="1239838"/>
          <p14:tracePt t="13338" x="1895475" y="1239838"/>
          <p14:tracePt t="13346" x="1931988" y="1239838"/>
          <p14:tracePt t="13354" x="1951038" y="1239838"/>
          <p14:tracePt t="13362" x="1987550" y="1239838"/>
          <p14:tracePt t="13370" x="2005013" y="1239838"/>
          <p14:tracePt t="13378" x="2014538" y="1239838"/>
          <p14:tracePt t="13394" x="2024063" y="1239838"/>
          <p14:tracePt t="14010" x="2033588" y="1239838"/>
          <p14:tracePt t="14018" x="2060575" y="1239838"/>
          <p14:tracePt t="14027" x="2078038" y="1239838"/>
          <p14:tracePt t="14034" x="2133600" y="1239838"/>
          <p14:tracePt t="14042" x="2170113" y="1239838"/>
          <p14:tracePt t="14050" x="2243138" y="1239838"/>
          <p14:tracePt t="14059" x="2352675" y="1239838"/>
          <p14:tracePt t="14066" x="2462213" y="1239838"/>
          <p14:tracePt t="14074" x="2589213" y="1239838"/>
          <p14:tracePt t="14082" x="2716213" y="1239838"/>
          <p14:tracePt t="14090" x="2862263" y="1239838"/>
          <p14:tracePt t="14098" x="3008313" y="1239838"/>
          <p14:tracePt t="14106" x="3136900" y="1285875"/>
          <p14:tracePt t="14114" x="3244850" y="1285875"/>
          <p14:tracePt t="14122" x="3363913" y="1285875"/>
          <p14:tracePt t="14130" x="3455988" y="1285875"/>
          <p14:tracePt t="14138" x="3509963" y="1285875"/>
          <p14:tracePt t="14146" x="3600450" y="1285875"/>
          <p14:tracePt t="14154" x="3629025" y="1285875"/>
          <p14:tracePt t="14162" x="3673475" y="1285875"/>
          <p14:tracePt t="14170" x="3729038" y="1268413"/>
          <p14:tracePt t="14178" x="3738563" y="1268413"/>
          <p14:tracePt t="14186" x="3765550" y="1249363"/>
          <p14:tracePt t="14194" x="3775075" y="1239838"/>
          <p14:tracePt t="14202" x="3792538" y="1222375"/>
          <p14:tracePt t="14210" x="3802063" y="1203325"/>
          <p14:tracePt t="14218" x="3810000" y="1195388"/>
          <p14:tracePt t="14226" x="3829050" y="1176338"/>
          <p14:tracePt t="14234" x="3829050" y="1166813"/>
          <p14:tracePt t="14243" x="3846513" y="1149350"/>
          <p14:tracePt t="14250" x="3856038" y="1139825"/>
          <p14:tracePt t="14260" x="3865563" y="1139825"/>
          <p14:tracePt t="14266" x="3875088" y="1122363"/>
          <p14:tracePt t="14274" x="3883025" y="1103313"/>
          <p14:tracePt t="14282" x="3902075" y="1076325"/>
          <p14:tracePt t="14290" x="3911600" y="1057275"/>
          <p14:tracePt t="14306" x="3919538" y="1057275"/>
          <p14:tracePt t="14314" x="3919538" y="1030288"/>
          <p14:tracePt t="14322" x="3938588" y="1012825"/>
          <p14:tracePt t="14338" x="3948113" y="966788"/>
          <p14:tracePt t="14346" x="3956050" y="957263"/>
          <p14:tracePt t="14354" x="3956050" y="939800"/>
          <p14:tracePt t="14362" x="3965575" y="920750"/>
          <p14:tracePt t="14370" x="3984625" y="893763"/>
          <p14:tracePt t="14378" x="3984625" y="884238"/>
          <p14:tracePt t="14386" x="3992563" y="866775"/>
          <p14:tracePt t="14394" x="3992563" y="839788"/>
          <p14:tracePt t="14402" x="3992563" y="830263"/>
          <p14:tracePt t="14410" x="4002088" y="803275"/>
          <p14:tracePt t="14418" x="4002088" y="793750"/>
          <p14:tracePt t="14426" x="4002088" y="784225"/>
          <p14:tracePt t="14442" x="4002088" y="757238"/>
          <p14:tracePt t="14450" x="4002088" y="747713"/>
          <p14:tracePt t="14459" x="4002088" y="738188"/>
          <p14:tracePt t="14474" x="4002088" y="720725"/>
          <p14:tracePt t="14482" x="4002088" y="711200"/>
          <p14:tracePt t="14490" x="4002088" y="701675"/>
          <p14:tracePt t="14522" x="4002088" y="674688"/>
          <p14:tracePt t="14530" x="4002088" y="665163"/>
          <p14:tracePt t="14538" x="4002088" y="657225"/>
          <p14:tracePt t="14546" x="4002088" y="638175"/>
          <p14:tracePt t="14554" x="4002088" y="628650"/>
          <p14:tracePt t="14570" x="4002088" y="620713"/>
          <p14:tracePt t="14578" x="4002088" y="584200"/>
          <p14:tracePt t="14594" x="4002088" y="574675"/>
          <p14:tracePt t="14602" x="4002088" y="565150"/>
          <p14:tracePt t="14611" x="4002088" y="555625"/>
          <p14:tracePt t="14618" x="4002088" y="547688"/>
          <p14:tracePt t="14634" x="4002088" y="538163"/>
          <p14:tracePt t="14650" x="3992563" y="528638"/>
          <p14:tracePt t="14698" x="3992563" y="519113"/>
          <p14:tracePt t="14738" x="3984625" y="511175"/>
          <p14:tracePt t="15250" x="3992563" y="511175"/>
          <p14:tracePt t="15259" x="4002088" y="511175"/>
          <p14:tracePt t="15266" x="4021138" y="511175"/>
          <p14:tracePt t="15274" x="4029075" y="511175"/>
          <p14:tracePt t="15282" x="4048125" y="519113"/>
          <p14:tracePt t="15290" x="4075113" y="519113"/>
          <p14:tracePt t="15298" x="4121150" y="528638"/>
          <p14:tracePt t="15306" x="4148138" y="538163"/>
          <p14:tracePt t="15314" x="4184650" y="547688"/>
          <p14:tracePt t="15322" x="4202113" y="555625"/>
          <p14:tracePt t="15330" x="4230688" y="555625"/>
          <p14:tracePt t="15338" x="4267200" y="555625"/>
          <p14:tracePt t="15346" x="4284663" y="565150"/>
          <p14:tracePt t="15354" x="4294188" y="565150"/>
          <p14:tracePt t="15362" x="4330700" y="574675"/>
          <p14:tracePt t="15370" x="4340225" y="574675"/>
          <p14:tracePt t="15378" x="4367213" y="592138"/>
          <p14:tracePt t="15386" x="4376738" y="592138"/>
          <p14:tracePt t="15394" x="4384675" y="601663"/>
          <p14:tracePt t="15402" x="4413250" y="601663"/>
          <p14:tracePt t="15411" x="4430713" y="611188"/>
          <p14:tracePt t="15418" x="4457700" y="611188"/>
          <p14:tracePt t="15426" x="4484688" y="620713"/>
          <p14:tracePt t="15434" x="4503738" y="620713"/>
          <p14:tracePt t="15444" x="4557713" y="638175"/>
          <p14:tracePt t="15450" x="4640263" y="657225"/>
          <p14:tracePt t="15460" x="4713288" y="665163"/>
          <p14:tracePt t="15466" x="4840288" y="665163"/>
          <p14:tracePt t="15476" x="4986338" y="693738"/>
          <p14:tracePt t="15482" x="5105400" y="711200"/>
          <p14:tracePt t="15490" x="5251450" y="730250"/>
          <p14:tracePt t="15498" x="5414963" y="738188"/>
          <p14:tracePt t="15506" x="5543550" y="738188"/>
          <p14:tracePt t="15514" x="5670550" y="738188"/>
          <p14:tracePt t="15522" x="5780088" y="738188"/>
          <p14:tracePt t="15530" x="5889625" y="738188"/>
          <p14:tracePt t="15538" x="5962650" y="738188"/>
          <p14:tracePt t="15546" x="6016625" y="738188"/>
          <p14:tracePt t="15554" x="6062663" y="738188"/>
          <p14:tracePt t="15563" x="6072188" y="738188"/>
          <p14:tracePt t="15578" x="6080125" y="738188"/>
          <p14:tracePt t="15627" x="6089650" y="738188"/>
          <p14:tracePt t="15810" x="6099175" y="730250"/>
          <p14:tracePt t="15818" x="6108700" y="720725"/>
          <p14:tracePt t="15842" x="6116638" y="711200"/>
          <p14:tracePt t="15850" x="6135688" y="693738"/>
          <p14:tracePt t="15876" x="6153150" y="684213"/>
          <p14:tracePt t="15882" x="6162675" y="684213"/>
          <p14:tracePt t="15892" x="6189663" y="674688"/>
          <p14:tracePt t="15898" x="6208713" y="674688"/>
          <p14:tracePt t="15906" x="6254750" y="665163"/>
          <p14:tracePt t="15914" x="6299200" y="647700"/>
          <p14:tracePt t="15922" x="6354763" y="647700"/>
          <p14:tracePt t="15930" x="6391275" y="647700"/>
          <p14:tracePt t="15938" x="6427788" y="628650"/>
          <p14:tracePt t="15946" x="6481763" y="620713"/>
          <p14:tracePt t="15954" x="6508750" y="611188"/>
          <p14:tracePt t="15963" x="6537325" y="592138"/>
          <p14:tracePt t="15970" x="6545263" y="592138"/>
          <p14:tracePt t="15979" x="6554788" y="584200"/>
          <p14:tracePt t="16955" x="6564313" y="584200"/>
          <p14:tracePt t="16963" x="6573838" y="584200"/>
          <p14:tracePt t="16979" x="6591300" y="584200"/>
          <p14:tracePt t="16995" x="6610350" y="574675"/>
          <p14:tracePt t="17003" x="6627813" y="574675"/>
          <p14:tracePt t="17019" x="6645275" y="574675"/>
          <p14:tracePt t="17027" x="6654800" y="574675"/>
          <p14:tracePt t="17034" x="6681788" y="574675"/>
          <p14:tracePt t="17042" x="6691313" y="574675"/>
          <p14:tracePt t="17059" x="6700838" y="574675"/>
          <p14:tracePt t="17076" x="6710363" y="574675"/>
          <p14:tracePt t="17178" x="6727825" y="574675"/>
          <p14:tracePt t="17186" x="6764338" y="574675"/>
          <p14:tracePt t="17195" x="6773863" y="574675"/>
          <p14:tracePt t="17203" x="6810375" y="574675"/>
          <p14:tracePt t="17211" x="6846888" y="574675"/>
          <p14:tracePt t="17219" x="6892925" y="574675"/>
          <p14:tracePt t="17227" x="6929438" y="574675"/>
          <p14:tracePt t="17235" x="6964363" y="592138"/>
          <p14:tracePt t="17244" x="6964363" y="601663"/>
          <p14:tracePt t="17251" x="6973888" y="601663"/>
          <p14:tracePt t="17363" x="6983413" y="611188"/>
          <p14:tracePt t="17419" x="6973888" y="611188"/>
          <p14:tracePt t="17434" x="6964363" y="628650"/>
          <p14:tracePt t="17643" x="6956425" y="638175"/>
          <p14:tracePt t="17675" x="6956425" y="647700"/>
          <p14:tracePt t="17714" x="6956425" y="665163"/>
          <p14:tracePt t="17747" x="6956425" y="674688"/>
          <p14:tracePt t="17762" x="6956425" y="684213"/>
          <p14:tracePt t="17771" x="6946900" y="693738"/>
          <p14:tracePt t="17779" x="6937375" y="701675"/>
          <p14:tracePt t="17787" x="6929438" y="711200"/>
          <p14:tracePt t="17803" x="6929438" y="720725"/>
          <p14:tracePt t="17811" x="6919913" y="720725"/>
          <p14:tracePt t="17819" x="6910388" y="757238"/>
          <p14:tracePt t="17835" x="6892925" y="793750"/>
          <p14:tracePt t="17843" x="6892925" y="803275"/>
          <p14:tracePt t="17851" x="6892925" y="811213"/>
          <p14:tracePt t="17860" x="6873875" y="847725"/>
          <p14:tracePt t="17867" x="6864350" y="884238"/>
          <p14:tracePt t="17877" x="6827838" y="920750"/>
          <p14:tracePt t="17883" x="6810375" y="947738"/>
          <p14:tracePt t="17894" x="6773863" y="984250"/>
          <p14:tracePt t="17899" x="6754813" y="1012825"/>
          <p14:tracePt t="17907" x="6754813" y="1039813"/>
          <p14:tracePt t="17915" x="6727825" y="1076325"/>
          <p14:tracePt t="17923" x="6710363" y="1103313"/>
          <p14:tracePt t="17931" x="6673850" y="1122363"/>
          <p14:tracePt t="17939" x="6664325" y="1139825"/>
          <p14:tracePt t="17947" x="6654800" y="1149350"/>
          <p14:tracePt t="17955" x="6627813" y="1176338"/>
          <p14:tracePt t="17963" x="6600825" y="1176338"/>
          <p14:tracePt t="17971" x="6545263" y="1203325"/>
          <p14:tracePt t="17979" x="6481763" y="1212850"/>
          <p14:tracePt t="17987" x="6427788" y="1212850"/>
          <p14:tracePt t="17994" x="6399213" y="1222375"/>
          <p14:tracePt t="18003" x="6318250" y="1222375"/>
          <p14:tracePt t="18011" x="6254750" y="1222375"/>
          <p14:tracePt t="18019" x="6199188" y="1222375"/>
          <p14:tracePt t="18028" x="6145213" y="1222375"/>
          <p14:tracePt t="18035" x="6099175" y="1222375"/>
          <p14:tracePt t="18044" x="6062663" y="1222375"/>
          <p14:tracePt t="18051" x="6035675" y="1222375"/>
          <p14:tracePt t="18061" x="5989638" y="1222375"/>
          <p14:tracePt t="18067" x="5962650" y="1222375"/>
          <p14:tracePt t="18077" x="5926138" y="1222375"/>
          <p14:tracePt t="18083" x="5880100" y="1222375"/>
          <p14:tracePt t="18091" x="5843588" y="1222375"/>
          <p14:tracePt t="18099" x="5826125" y="1222375"/>
          <p14:tracePt t="18107" x="5780088" y="1222375"/>
          <p14:tracePt t="18115" x="5761038" y="1222375"/>
          <p14:tracePt t="18131" x="5743575" y="1222375"/>
          <p14:tracePt t="18163" x="5724525" y="1222375"/>
          <p14:tracePt t="18171" x="5670550" y="1222375"/>
          <p14:tracePt t="18179" x="5607050" y="1203325"/>
          <p14:tracePt t="18187" x="5543550" y="1195388"/>
          <p14:tracePt t="18194" x="5470525" y="1195388"/>
          <p14:tracePt t="18203" x="5414963" y="1185863"/>
          <p14:tracePt t="18211" x="5341938" y="1185863"/>
          <p14:tracePt t="18219" x="5305425" y="1185863"/>
          <p14:tracePt t="18228" x="5268913" y="1185863"/>
          <p14:tracePt t="18235" x="5241925" y="1185863"/>
          <p14:tracePt t="18243" x="5224463" y="1185863"/>
          <p14:tracePt t="18251" x="5195888" y="1185863"/>
          <p14:tracePt t="18283" x="5187950" y="1185863"/>
          <p14:tracePt t="18298" x="5178425" y="1185863"/>
          <p14:tracePt t="18306" x="5151438" y="1176338"/>
          <p14:tracePt t="18315" x="5132388" y="1176338"/>
          <p14:tracePt t="18323" x="5105400" y="1158875"/>
          <p14:tracePt t="18331" x="5086350" y="1158875"/>
          <p14:tracePt t="18339" x="5032375" y="1158875"/>
          <p14:tracePt t="18347" x="5005388" y="1149350"/>
          <p14:tracePt t="18355" x="4968875" y="1149350"/>
          <p14:tracePt t="18363" x="4941888" y="1130300"/>
          <p14:tracePt t="18371" x="4922838" y="1130300"/>
          <p14:tracePt t="18379" x="4895850" y="1130300"/>
          <p14:tracePt t="18387" x="4876800" y="1130300"/>
          <p14:tracePt t="18395" x="4859338" y="1130300"/>
          <p14:tracePt t="18403" x="4849813" y="1130300"/>
          <p14:tracePt t="18419" x="4840288" y="1130300"/>
          <p14:tracePt t="18451" x="4822825" y="1130300"/>
          <p14:tracePt t="18467" x="4803775" y="1103313"/>
          <p14:tracePt t="18483" x="4795838" y="1103313"/>
          <p14:tracePt t="18507" x="4786313" y="1093788"/>
          <p14:tracePt t="18523" x="4776788" y="1085850"/>
          <p14:tracePt t="18547" x="4759325" y="1066800"/>
          <p14:tracePt t="18555" x="4749800" y="1057275"/>
          <p14:tracePt t="18571" x="4740275" y="1049338"/>
          <p14:tracePt t="18595" x="4730750" y="1039813"/>
          <p14:tracePt t="18611" x="4713288" y="1030288"/>
          <p14:tracePt t="18627" x="4703763" y="1020763"/>
          <p14:tracePt t="18643" x="4695825" y="1012825"/>
          <p14:tracePt t="18651" x="4686300" y="1003300"/>
          <p14:tracePt t="18667" x="4676775" y="1003300"/>
          <p14:tracePt t="18677" x="4667250" y="993775"/>
          <p14:tracePt t="19075" x="4659313" y="984250"/>
          <p14:tracePt t="19083" x="4649788" y="984250"/>
          <p14:tracePt t="19093" x="4630738" y="984250"/>
          <p14:tracePt t="19099" x="4603750" y="984250"/>
          <p14:tracePt t="19107" x="4586288" y="984250"/>
          <p14:tracePt t="19115" x="4567238" y="984250"/>
          <p14:tracePt t="19123" x="4549775" y="984250"/>
          <p14:tracePt t="19131" x="4540250" y="984250"/>
          <p14:tracePt t="19139" x="4521200" y="984250"/>
          <p14:tracePt t="19147" x="4503738" y="984250"/>
          <p14:tracePt t="19171" x="4476750" y="984250"/>
          <p14:tracePt t="19179" x="4467225" y="984250"/>
          <p14:tracePt t="19187" x="4457700" y="984250"/>
          <p14:tracePt t="19195" x="4440238" y="984250"/>
          <p14:tracePt t="19203" x="4430713" y="984250"/>
          <p14:tracePt t="19211" x="4413250" y="984250"/>
          <p14:tracePt t="19219" x="4403725" y="984250"/>
          <p14:tracePt t="19227" x="4394200" y="984250"/>
          <p14:tracePt t="19235" x="4384675" y="984250"/>
          <p14:tracePt t="19244" x="4376738" y="984250"/>
          <p14:tracePt t="19251" x="4357688" y="984250"/>
          <p14:tracePt t="19276" x="4348163" y="984250"/>
          <p14:tracePt t="19483" x="4340225" y="984250"/>
          <p14:tracePt t="19778" x="4340225" y="993775"/>
          <p14:tracePt t="19802" x="4340225" y="1012825"/>
          <p14:tracePt t="19811" x="4330700" y="1020763"/>
          <p14:tracePt t="19827" x="4330700" y="1030288"/>
          <p14:tracePt t="20323" x="4330700" y="1049338"/>
          <p14:tracePt t="20331" x="4330700" y="1066800"/>
          <p14:tracePt t="20339" x="4330700" y="1103313"/>
          <p14:tracePt t="20347" x="4330700" y="1130300"/>
          <p14:tracePt t="20355" x="4330700" y="1158875"/>
          <p14:tracePt t="20363" x="4348163" y="1185863"/>
          <p14:tracePt t="20371" x="4357688" y="1203325"/>
          <p14:tracePt t="20379" x="4367213" y="1249363"/>
          <p14:tracePt t="20387" x="4376738" y="1258888"/>
          <p14:tracePt t="20396" x="4394200" y="1285875"/>
          <p14:tracePt t="20403" x="4403725" y="1285875"/>
          <p14:tracePt t="20411" x="4421188" y="1303338"/>
          <p14:tracePt t="20428" x="4430713" y="1312863"/>
          <p14:tracePt t="20435" x="4440238" y="1312863"/>
          <p14:tracePt t="20483" x="4440238" y="1322388"/>
          <p14:tracePt t="20499" x="4440238" y="1331913"/>
          <p14:tracePt t="20507" x="4440238" y="1339850"/>
          <p14:tracePt t="20515" x="4440238" y="1349375"/>
          <p14:tracePt t="20539" x="4440238" y="1358900"/>
          <p14:tracePt t="20803" x="4440238" y="1339850"/>
          <p14:tracePt t="20811" x="4440238" y="1331913"/>
          <p14:tracePt t="20819" x="4421188" y="1295400"/>
          <p14:tracePt t="20827" x="4413250" y="1276350"/>
          <p14:tracePt t="20835" x="4384675" y="1258888"/>
          <p14:tracePt t="20844" x="4367213" y="1222375"/>
          <p14:tracePt t="20851" x="4330700" y="1176338"/>
          <p14:tracePt t="20867" x="4321175" y="1158875"/>
          <p14:tracePt t="20877" x="4294188" y="1139825"/>
          <p14:tracePt t="20899" x="4275138" y="1130300"/>
          <p14:tracePt t="20926" x="4267200" y="1130300"/>
          <p14:tracePt t="20939" x="4257675" y="1130300"/>
          <p14:tracePt t="21243" x="4248150" y="1130300"/>
          <p14:tracePt t="21299" x="4238625" y="1130300"/>
          <p14:tracePt t="21307" x="4221163" y="1112838"/>
          <p14:tracePt t="21323" x="4221163" y="1103313"/>
          <p14:tracePt t="21331" x="4211638" y="1093788"/>
          <p14:tracePt t="21339" x="4202113" y="1085850"/>
          <p14:tracePt t="21347" x="4184650" y="1066800"/>
          <p14:tracePt t="21355" x="4175125" y="1057275"/>
          <p14:tracePt t="21363" x="4165600" y="1057275"/>
          <p14:tracePt t="21379" x="4157663" y="1057275"/>
          <p14:tracePt t="21395" x="4148138" y="1057275"/>
          <p14:tracePt t="21403" x="4138613" y="1057275"/>
          <p14:tracePt t="21419" x="4121150" y="1057275"/>
          <p14:tracePt t="21435" x="4102100" y="1057275"/>
          <p14:tracePt t="21444" x="4094163" y="1057275"/>
          <p14:tracePt t="21467" x="4084638" y="1057275"/>
          <p14:tracePt t="21515" x="4075113" y="1057275"/>
          <p14:tracePt t="21603" x="4075113" y="1066800"/>
          <p14:tracePt t="21627" x="4084638" y="1066800"/>
          <p14:tracePt t="21635" x="4094163" y="1066800"/>
          <p14:tracePt t="21643" x="4102100" y="1066800"/>
          <p14:tracePt t="21651" x="4121150" y="1066800"/>
          <p14:tracePt t="21667" x="4129088" y="1066800"/>
          <p14:tracePt t="21683" x="4138613" y="1066800"/>
          <p14:tracePt t="21693" x="4148138" y="1057275"/>
          <p14:tracePt t="21747" x="4148138" y="1049338"/>
          <p14:tracePt t="21859" x="4165600" y="1049338"/>
          <p14:tracePt t="21867" x="4175125" y="1049338"/>
          <p14:tracePt t="21883" x="4184650" y="1049338"/>
          <p14:tracePt t="21923" x="4194175" y="1039813"/>
          <p14:tracePt t="21987" x="4194175" y="1030288"/>
          <p14:tracePt t="22003" x="4184650" y="1020763"/>
          <p14:tracePt t="22011" x="4175125" y="1020763"/>
          <p14:tracePt t="22019" x="4157663" y="1020763"/>
          <p14:tracePt t="22027" x="4129088" y="1020763"/>
          <p14:tracePt t="22035" x="4111625" y="1020763"/>
          <p14:tracePt t="22043" x="4075113" y="1020763"/>
          <p14:tracePt t="22051" x="4038600" y="1020763"/>
          <p14:tracePt t="22067" x="4029075" y="1020763"/>
          <p14:tracePt t="22083" x="4021138" y="1020763"/>
          <p14:tracePt t="22115" x="4011613" y="1012825"/>
          <p14:tracePt t="22147" x="4011613" y="993775"/>
          <p14:tracePt t="22163" x="4011613" y="984250"/>
          <p14:tracePt t="22227" x="3992563" y="976313"/>
          <p14:tracePt t="22235" x="3984625" y="966788"/>
          <p14:tracePt t="22251" x="3975100" y="947738"/>
          <p14:tracePt t="22267" x="3956050" y="930275"/>
          <p14:tracePt t="22277" x="3938588" y="911225"/>
          <p14:tracePt t="22283" x="3929063" y="884238"/>
          <p14:tracePt t="22293" x="3919538" y="857250"/>
          <p14:tracePt t="22299" x="3911600" y="839788"/>
          <p14:tracePt t="22307" x="3902075" y="830263"/>
          <p14:tracePt t="22315" x="3902075" y="803275"/>
          <p14:tracePt t="22323" x="3902075" y="784225"/>
          <p14:tracePt t="22331" x="3892550" y="757238"/>
          <p14:tracePt t="22339" x="3892550" y="738188"/>
          <p14:tracePt t="22347" x="3892550" y="701675"/>
          <p14:tracePt t="22355" x="3892550" y="693738"/>
          <p14:tracePt t="22363" x="3892550" y="665163"/>
          <p14:tracePt t="22371" x="3892550" y="647700"/>
          <p14:tracePt t="22379" x="3892550" y="628650"/>
          <p14:tracePt t="22387" x="3892550" y="620713"/>
          <p14:tracePt t="22427" x="3892550" y="611188"/>
          <p14:tracePt t="22435" x="3892550" y="601663"/>
          <p14:tracePt t="22467" x="3911600" y="584200"/>
          <p14:tracePt t="22483" x="3919538" y="574675"/>
          <p14:tracePt t="22492" x="3919538" y="565150"/>
          <p14:tracePt t="22515" x="3929063" y="565150"/>
          <p14:tracePt t="22555" x="3938588" y="565150"/>
          <p14:tracePt t="22571" x="3965575" y="574675"/>
          <p14:tracePt t="22579" x="3975100" y="584200"/>
          <p14:tracePt t="22587" x="3984625" y="592138"/>
          <p14:tracePt t="22595" x="4021138" y="611188"/>
          <p14:tracePt t="22603" x="4038600" y="628650"/>
          <p14:tracePt t="22611" x="4075113" y="647700"/>
          <p14:tracePt t="22627" x="4094163" y="665163"/>
          <p14:tracePt t="22643" x="4102100" y="674688"/>
          <p14:tracePt t="22660" x="4102100" y="684213"/>
          <p14:tracePt t="22667" x="4102100" y="701675"/>
          <p14:tracePt t="22676" x="4111625" y="720725"/>
          <p14:tracePt t="22683" x="4111625" y="730250"/>
          <p14:tracePt t="22693" x="4121150" y="747713"/>
          <p14:tracePt t="22699" x="4121150" y="757238"/>
          <p14:tracePt t="22707" x="4129088" y="757238"/>
          <p14:tracePt t="22715" x="4129088" y="766763"/>
          <p14:tracePt t="22723" x="4138613" y="803275"/>
          <p14:tracePt t="22739" x="4138613" y="811213"/>
          <p14:tracePt t="22747" x="4138613" y="830263"/>
          <p14:tracePt t="22755" x="4138613" y="839788"/>
          <p14:tracePt t="22763" x="4138613" y="847725"/>
          <p14:tracePt t="22771" x="4138613" y="874713"/>
          <p14:tracePt t="22795" x="4138613" y="884238"/>
          <p14:tracePt t="22803" x="4138613" y="893763"/>
          <p14:tracePt t="22811" x="4138613" y="911225"/>
          <p14:tracePt t="22819" x="4138613" y="930275"/>
          <p14:tracePt t="22827" x="4121150" y="939800"/>
          <p14:tracePt t="22835" x="4111625" y="947738"/>
          <p14:tracePt t="22844" x="4094163" y="957263"/>
          <p14:tracePt t="22851" x="4094163" y="966788"/>
          <p14:tracePt t="22860" x="4075113" y="976313"/>
          <p14:tracePt t="22867" x="4065588" y="976313"/>
          <p14:tracePt t="22877" x="4048125" y="976313"/>
          <p14:tracePt t="22883" x="4038600" y="976313"/>
          <p14:tracePt t="22924" x="4029075" y="976313"/>
          <p14:tracePt t="22939" x="4021138" y="966788"/>
          <p14:tracePt t="22947" x="4021138" y="939800"/>
          <p14:tracePt t="22955" x="4021138" y="884238"/>
          <p14:tracePt t="22963" x="4021138" y="847725"/>
          <p14:tracePt t="22971" x="4021138" y="811213"/>
          <p14:tracePt t="22980" x="4021138" y="784225"/>
          <p14:tracePt t="22987" x="4021138" y="747713"/>
          <p14:tracePt t="22996" x="4021138" y="720725"/>
          <p14:tracePt t="23004" x="4021138" y="711200"/>
          <p14:tracePt t="23044" x="4021138" y="701675"/>
          <p14:tracePt t="23051" x="4029075" y="701675"/>
          <p14:tracePt t="23060" x="4048125" y="701675"/>
          <p14:tracePt t="23067" x="4075113" y="701675"/>
          <p14:tracePt t="23078" x="4121150" y="720725"/>
          <p14:tracePt t="23084" x="4148138" y="730250"/>
          <p14:tracePt t="23094" x="4184650" y="738188"/>
          <p14:tracePt t="23099" x="4221163" y="757238"/>
          <p14:tracePt t="23108" x="4230688" y="757238"/>
          <p14:tracePt t="23115" x="4238625" y="757238"/>
          <p14:tracePt t="23124" x="4248150" y="757238"/>
          <p14:tracePt t="23147" x="4248150" y="766763"/>
          <p14:tracePt t="23163" x="4248150" y="784225"/>
          <p14:tracePt t="23171" x="4248150" y="803275"/>
          <p14:tracePt t="23180" x="4248150" y="811213"/>
          <p14:tracePt t="23187" x="4248150" y="830263"/>
          <p14:tracePt t="23196" x="4248150" y="857250"/>
          <p14:tracePt t="23204" x="4248150" y="866775"/>
          <p14:tracePt t="23211" x="4248150" y="893763"/>
          <p14:tracePt t="23219" x="4257675" y="920750"/>
          <p14:tracePt t="23228" x="4257675" y="939800"/>
          <p14:tracePt t="23235" x="4275138" y="957263"/>
          <p14:tracePt t="23244" x="4275138" y="966788"/>
          <p14:tracePt t="23251" x="4284663" y="993775"/>
          <p14:tracePt t="23260" x="4294188" y="1012825"/>
          <p14:tracePt t="23267" x="4303713" y="1030288"/>
          <p14:tracePt t="23277" x="4311650" y="1049338"/>
          <p14:tracePt t="23284" x="4330700" y="1066800"/>
          <p14:tracePt t="23293" x="4340225" y="1085850"/>
          <p14:tracePt t="23299" x="4357688" y="1093788"/>
          <p14:tracePt t="23308" x="4394200" y="1112838"/>
          <p14:tracePt t="23315" x="4448175" y="1149350"/>
          <p14:tracePt t="23324" x="4494213" y="1176338"/>
          <p14:tracePt t="23332" x="4576763" y="1212850"/>
          <p14:tracePt t="23339" x="4630738" y="1212850"/>
          <p14:tracePt t="23347" x="4695825" y="1222375"/>
          <p14:tracePt t="23355" x="4749800" y="1239838"/>
          <p14:tracePt t="23364" x="4795838" y="1258888"/>
          <p14:tracePt t="23371" x="4822825" y="1258888"/>
          <p14:tracePt t="23380" x="4832350" y="1258888"/>
          <p14:tracePt t="23404" x="4840288" y="1258888"/>
          <p14:tracePt t="23484" x="4832350" y="1258888"/>
          <p14:tracePt t="23579" x="4822825" y="1249363"/>
          <p14:tracePt t="23587" x="4813300" y="1249363"/>
          <p14:tracePt t="23595" x="4813300" y="1231900"/>
          <p14:tracePt t="23603" x="4803775" y="1222375"/>
          <p14:tracePt t="23612" x="4795838" y="1212850"/>
          <p14:tracePt t="23619" x="4786313" y="1195388"/>
          <p14:tracePt t="23627" x="4776788" y="1176338"/>
          <p14:tracePt t="23643" x="4759325" y="1149350"/>
          <p14:tracePt t="23651" x="4759325" y="1139825"/>
          <p14:tracePt t="23659" x="4759325" y="1130300"/>
          <p14:tracePt t="23676" x="4759325" y="1122363"/>
          <p14:tracePt t="23683" x="4759325" y="1103313"/>
          <p14:tracePt t="23747" x="4759325" y="1093788"/>
          <p14:tracePt t="23755" x="4759325" y="1066800"/>
          <p14:tracePt t="23763" x="4759325" y="1049338"/>
          <p14:tracePt t="23771" x="4759325" y="1039813"/>
          <p14:tracePt t="23779" x="4759325" y="1020763"/>
          <p14:tracePt t="23787" x="4759325" y="1012825"/>
          <p14:tracePt t="23795" x="4759325" y="1003300"/>
          <p14:tracePt t="23980" x="4759325" y="1012825"/>
          <p14:tracePt t="23988" x="4767263" y="1020763"/>
          <p14:tracePt t="23996" x="4786313" y="1057275"/>
          <p14:tracePt t="24004" x="4795838" y="1066800"/>
          <p14:tracePt t="24020" x="4813300" y="1093788"/>
          <p14:tracePt t="24044" x="4822825" y="1103313"/>
          <p14:tracePt t="24268" x="4832350" y="1112838"/>
          <p14:tracePt t="24668" x="4822825" y="1112838"/>
          <p14:tracePt t="24677" x="4786313" y="1112838"/>
          <p14:tracePt t="24684" x="4713288" y="1112838"/>
          <p14:tracePt t="24693" x="4603750" y="1112838"/>
          <p14:tracePt t="24700" x="4476750" y="1093788"/>
          <p14:tracePt t="24708" x="4321175" y="1076325"/>
          <p14:tracePt t="24716" x="4157663" y="1057275"/>
          <p14:tracePt t="24724" x="4011613" y="1012825"/>
          <p14:tracePt t="24732" x="3846513" y="984250"/>
          <p14:tracePt t="24740" x="3702050" y="957263"/>
          <p14:tracePt t="24748" x="3619500" y="911225"/>
          <p14:tracePt t="24756" x="3500438" y="903288"/>
          <p14:tracePt t="24764" x="3427413" y="874713"/>
          <p14:tracePt t="24771" x="3373438" y="874713"/>
          <p14:tracePt t="24779" x="3336925" y="866775"/>
          <p14:tracePt t="24795" x="3327400" y="866775"/>
          <p14:tracePt t="24851" x="3300413" y="866775"/>
          <p14:tracePt t="24859" x="3281363" y="874713"/>
          <p14:tracePt t="24867" x="3244850" y="874713"/>
          <p14:tracePt t="24883" x="3227388" y="884238"/>
          <p14:tracePt t="24893" x="3181350" y="884238"/>
          <p14:tracePt t="24899" x="3154363" y="884238"/>
          <p14:tracePt t="24907" x="3136900" y="893763"/>
          <p14:tracePt t="24988" x="3154363" y="893763"/>
          <p14:tracePt t="24996" x="3190875" y="911225"/>
          <p14:tracePt t="25004" x="3200400" y="911225"/>
          <p14:tracePt t="25012" x="3227388" y="920750"/>
          <p14:tracePt t="25028" x="3244850" y="920750"/>
          <p14:tracePt t="25036" x="3273425" y="920750"/>
          <p14:tracePt t="25044" x="3290888" y="920750"/>
          <p14:tracePt t="25051" x="3336925" y="930275"/>
          <p14:tracePt t="25059" x="3373438" y="930275"/>
          <p14:tracePt t="25067" x="3446463" y="947738"/>
          <p14:tracePt t="25076" x="3546475" y="976313"/>
          <p14:tracePt t="25083" x="3656013" y="976313"/>
          <p14:tracePt t="25092" x="3783013" y="1003300"/>
          <p14:tracePt t="25099" x="3911600" y="1003300"/>
          <p14:tracePt t="25107" x="4057650" y="1003300"/>
          <p14:tracePt t="25115" x="4202113" y="1003300"/>
          <p14:tracePt t="25123" x="4311650" y="1012825"/>
          <p14:tracePt t="25131" x="4413250" y="1039813"/>
          <p14:tracePt t="25139" x="4467225" y="1039813"/>
          <p14:tracePt t="25147" x="4494213" y="1057275"/>
          <p14:tracePt t="25155" x="4521200" y="1057275"/>
          <p14:tracePt t="25171" x="4530725" y="1057275"/>
          <p14:tracePt t="25187" x="4540250" y="1057275"/>
          <p14:tracePt t="25195" x="4557713" y="1057275"/>
          <p14:tracePt t="25203" x="4603750" y="1093788"/>
          <p14:tracePt t="25211" x="4630738" y="1103313"/>
          <p14:tracePt t="25219" x="4686300" y="1103313"/>
          <p14:tracePt t="25227" x="4749800" y="1112838"/>
          <p14:tracePt t="25235" x="4803775" y="1112838"/>
          <p14:tracePt t="25243" x="4859338" y="1130300"/>
          <p14:tracePt t="25251" x="4905375" y="1130300"/>
          <p14:tracePt t="25259" x="4941888" y="1130300"/>
          <p14:tracePt t="25267" x="4949825" y="1130300"/>
          <p14:tracePt t="25276" x="4959350" y="1130300"/>
          <p14:tracePt t="25436" x="4968875" y="1130300"/>
          <p14:tracePt t="25452" x="4968875" y="1112838"/>
          <p14:tracePt t="25460" x="4959350" y="1103313"/>
          <p14:tracePt t="25492" x="4949825" y="1103313"/>
          <p14:tracePt t="25510" x="4941888" y="1103313"/>
          <p14:tracePt t="25532" x="4922838" y="1103313"/>
          <p14:tracePt t="25724" x="4922838" y="1093788"/>
          <p14:tracePt t="25731" x="4922838" y="1085850"/>
          <p14:tracePt t="25756" x="4922838" y="1076325"/>
          <p14:tracePt t="25980" x="4913313" y="1076325"/>
          <p14:tracePt t="26260" x="4905375" y="1076325"/>
          <p14:tracePt t="26276" x="4886325" y="1076325"/>
          <p14:tracePt t="26293" x="4876800" y="1085850"/>
          <p14:tracePt t="26540" x="4868863" y="1085850"/>
          <p14:tracePt t="26556" x="4868863" y="1066800"/>
          <p14:tracePt t="26564" x="4868863" y="1057275"/>
          <p14:tracePt t="26572" x="4868863" y="1020763"/>
          <p14:tracePt t="26580" x="4868863" y="1012825"/>
          <p14:tracePt t="26588" x="4868863" y="976313"/>
          <p14:tracePt t="26596" x="4868863" y="957263"/>
          <p14:tracePt t="26604" x="4876800" y="939800"/>
          <p14:tracePt t="26612" x="4876800" y="920750"/>
          <p14:tracePt t="26620" x="4895850" y="893763"/>
          <p14:tracePt t="26628" x="4895850" y="884238"/>
          <p14:tracePt t="26636" x="4895850" y="874713"/>
          <p14:tracePt t="26652" x="4895850" y="857250"/>
          <p14:tracePt t="26724" x="4895850" y="884238"/>
          <p14:tracePt t="26764" x="4895850" y="893763"/>
          <p14:tracePt t="26796" x="4895850" y="903288"/>
          <p14:tracePt t="26812" x="4895850" y="930275"/>
          <p14:tracePt t="26820" x="4895850" y="947738"/>
          <p14:tracePt t="26828" x="4895850" y="976313"/>
          <p14:tracePt t="26836" x="4895850" y="1030288"/>
          <p14:tracePt t="26844" x="4905375" y="1076325"/>
          <p14:tracePt t="26852" x="4905375" y="1103313"/>
          <p14:tracePt t="26861" x="4922838" y="1158875"/>
          <p14:tracePt t="26868" x="4922838" y="1203325"/>
          <p14:tracePt t="26878" x="4922838" y="1239838"/>
          <p14:tracePt t="26884" x="4922838" y="1258888"/>
          <p14:tracePt t="26895" x="4922838" y="1276350"/>
          <p14:tracePt t="26911" x="4922838" y="1285875"/>
          <p14:tracePt t="26924" x="4922838" y="1295400"/>
          <p14:tracePt t="26948" x="4895850" y="1295400"/>
          <p14:tracePt t="26956" x="4876800" y="1285875"/>
          <p14:tracePt t="26964" x="4868863" y="1249363"/>
          <p14:tracePt t="26972" x="4840288" y="1222375"/>
          <p14:tracePt t="26980" x="4822825" y="1195388"/>
          <p14:tracePt t="26996" x="4795838" y="1158875"/>
          <p14:tracePt t="27004" x="4776788" y="1130300"/>
          <p14:tracePt t="27020" x="4776788" y="1122363"/>
          <p14:tracePt t="27028" x="4776788" y="1103313"/>
          <p14:tracePt t="27036" x="4776788" y="1085850"/>
          <p14:tracePt t="27044" x="4776788" y="1057275"/>
          <p14:tracePt t="27052" x="4776788" y="1049338"/>
          <p14:tracePt t="27061" x="4776788" y="1039813"/>
          <p14:tracePt t="27068" x="4776788" y="993775"/>
          <p14:tracePt t="27077" x="4776788" y="947738"/>
          <p14:tracePt t="27084" x="4813300" y="903288"/>
          <p14:tracePt t="27094" x="4868863" y="857250"/>
          <p14:tracePt t="27100" x="4876800" y="830263"/>
          <p14:tracePt t="27110" x="4895850" y="803275"/>
          <p14:tracePt t="27116" x="4922838" y="774700"/>
          <p14:tracePt t="27140" x="4922838" y="766763"/>
          <p14:tracePt t="27164" x="4922838" y="774700"/>
          <p14:tracePt t="27172" x="4922838" y="811213"/>
          <p14:tracePt t="27180" x="4922838" y="847725"/>
          <p14:tracePt t="27188" x="4922838" y="903288"/>
          <p14:tracePt t="27196" x="4895850" y="966788"/>
          <p14:tracePt t="27204" x="4895850" y="1003300"/>
          <p14:tracePt t="27212" x="4886325" y="1057275"/>
          <p14:tracePt t="27220" x="4886325" y="1066800"/>
          <p14:tracePt t="27236" x="4886325" y="1085850"/>
          <p14:tracePt t="27356" x="4859338" y="1093788"/>
          <p14:tracePt t="27380" x="4840288" y="1103313"/>
          <p14:tracePt t="27452" x="4840288" y="1093788"/>
          <p14:tracePt t="27459" x="4849813" y="1085850"/>
          <p14:tracePt t="27893" x="4840288" y="1085850"/>
          <p14:tracePt t="28044" x="4822825" y="1085850"/>
          <p14:tracePt t="28052" x="4813300" y="1085850"/>
          <p14:tracePt t="28156" x="4803775" y="1085850"/>
          <p14:tracePt t="30502" x="4795838" y="1085850"/>
          <p14:tracePt t="30565" x="4776788" y="1085850"/>
          <p14:tracePt t="30885" x="4767263" y="1076325"/>
          <p14:tracePt t="30941" x="4759325" y="1066800"/>
          <p14:tracePt t="30949" x="4749800" y="1066800"/>
          <p14:tracePt t="31188" x="4730750" y="1066800"/>
          <p14:tracePt t="31196" x="4713288" y="1066800"/>
          <p14:tracePt t="31389" x="4713288" y="1076325"/>
          <p14:tracePt t="31397" x="4713288" y="1085850"/>
          <p14:tracePt t="31413" x="4713288" y="1093788"/>
          <p14:tracePt t="31421" x="4713288" y="1103313"/>
          <p14:tracePt t="31429" x="4713288" y="1112838"/>
          <p14:tracePt t="31437" x="4713288" y="1122363"/>
          <p14:tracePt t="31444" x="4713288" y="1139825"/>
          <p14:tracePt t="31453" x="4713288" y="1158875"/>
          <p14:tracePt t="31461" x="4740275" y="1195388"/>
          <p14:tracePt t="31469" x="4786313" y="1212850"/>
          <p14:tracePt t="31478" x="4868863" y="1258888"/>
          <p14:tracePt t="31485" x="4959350" y="1285875"/>
          <p14:tracePt t="31494" x="5022850" y="1322388"/>
          <p14:tracePt t="31501" x="5086350" y="1349375"/>
          <p14:tracePt t="31511" x="5151438" y="1368425"/>
          <p14:tracePt t="31517" x="5168900" y="1368425"/>
          <p14:tracePt t="31528" x="5195888" y="1385888"/>
          <p14:tracePt t="31533" x="5205413" y="1385888"/>
          <p14:tracePt t="31557" x="5224463" y="1385888"/>
          <p14:tracePt t="31629" x="5232400" y="1376363"/>
          <p14:tracePt t="31645" x="5251450" y="1358900"/>
          <p14:tracePt t="31653" x="5260975" y="1349375"/>
          <p14:tracePt t="31661" x="5260975" y="1339850"/>
          <p14:tracePt t="31669" x="5287963" y="1322388"/>
          <p14:tracePt t="31678" x="5297488" y="1312863"/>
          <p14:tracePt t="31685" x="5314950" y="1295400"/>
          <p14:tracePt t="31694" x="5324475" y="1285875"/>
          <p14:tracePt t="31701" x="5334000" y="1285875"/>
          <p14:tracePt t="31711" x="5341938" y="1285875"/>
          <p14:tracePt t="31717" x="5351463" y="1276350"/>
          <p14:tracePt t="31733" x="5368925" y="1268413"/>
          <p14:tracePt t="31765" x="5378450" y="1258888"/>
          <p14:tracePt t="31797" x="5387975" y="1249363"/>
          <p14:tracePt t="31837" x="5387975" y="1239838"/>
          <p14:tracePt t="31845" x="5387975" y="1212850"/>
          <p14:tracePt t="31861" x="5387975" y="1203325"/>
          <p14:tracePt t="31869" x="5387975" y="1185863"/>
          <p14:tracePt t="31876" x="5387975" y="1176338"/>
          <p14:tracePt t="31892" x="5387975" y="1166813"/>
          <p14:tracePt t="31940" x="5397500" y="1158875"/>
          <p14:tracePt t="31989" x="5387975" y="1149350"/>
          <p14:tracePt t="31997" x="5287963" y="1112838"/>
          <p14:tracePt t="32005" x="5159375" y="1112838"/>
          <p14:tracePt t="32013" x="5014913" y="1103313"/>
          <p14:tracePt t="32021" x="4832350" y="1085850"/>
          <p14:tracePt t="32029" x="4649788" y="1039813"/>
          <p14:tracePt t="32037" x="4484688" y="1020763"/>
          <p14:tracePt t="32045" x="4321175" y="1012825"/>
          <p14:tracePt t="32053" x="4184650" y="966788"/>
          <p14:tracePt t="32061" x="4111625" y="966788"/>
          <p14:tracePt t="32069" x="4065588" y="957263"/>
          <p14:tracePt t="32077" x="4038600" y="957263"/>
          <p14:tracePt t="32085" x="4021138" y="957263"/>
          <p14:tracePt t="32095" x="3992563" y="957263"/>
          <p14:tracePt t="32101" x="3938588" y="957263"/>
          <p14:tracePt t="32111" x="3846513" y="957263"/>
          <p14:tracePt t="32117" x="3719513" y="957263"/>
          <p14:tracePt t="32127" x="3573463" y="957263"/>
          <p14:tracePt t="32133" x="3409950" y="957263"/>
          <p14:tracePt t="32141" x="3263900" y="957263"/>
          <p14:tracePt t="32149" x="3136900" y="957263"/>
          <p14:tracePt t="32157" x="3044825" y="957263"/>
          <p14:tracePt t="32165" x="3017838" y="957263"/>
          <p14:tracePt t="32189" x="3008313" y="939800"/>
          <p14:tracePt t="32197" x="3008313" y="920750"/>
          <p14:tracePt t="32205" x="3017838" y="893763"/>
          <p14:tracePt t="32213" x="3035300" y="857250"/>
          <p14:tracePt t="32221" x="3090863" y="820738"/>
          <p14:tracePt t="32229" x="3136900" y="784225"/>
          <p14:tracePt t="32237" x="3181350" y="730250"/>
          <p14:tracePt t="32244" x="3190875" y="711200"/>
          <p14:tracePt t="32253" x="3200400" y="711200"/>
          <p14:tracePt t="32357" x="3208338" y="711200"/>
          <p14:tracePt t="32381" x="3217863" y="711200"/>
          <p14:tracePt t="32396" x="3227388" y="711200"/>
          <p14:tracePt t="32420" x="3236913" y="711200"/>
          <p14:tracePt t="32460" x="3244850" y="738188"/>
          <p14:tracePt t="32468" x="3244850" y="757238"/>
          <p14:tracePt t="32476" x="3244850" y="784225"/>
          <p14:tracePt t="32484" x="3254375" y="803275"/>
          <p14:tracePt t="32492" x="3263900" y="811213"/>
          <p14:tracePt t="32500" x="3290888" y="830263"/>
          <p14:tracePt t="32509" x="3309938" y="830263"/>
          <p14:tracePt t="32516" x="3354388" y="830263"/>
          <p14:tracePt t="32526" x="3419475" y="839788"/>
          <p14:tracePt t="32532" x="3509963" y="839788"/>
          <p14:tracePt t="32540" x="3629025" y="874713"/>
          <p14:tracePt t="32548" x="3792538" y="884238"/>
          <p14:tracePt t="32556" x="3975100" y="920750"/>
          <p14:tracePt t="32564" x="4157663" y="947738"/>
          <p14:tracePt t="32572" x="4467225" y="984250"/>
          <p14:tracePt t="32580" x="4686300" y="1030288"/>
          <p14:tracePt t="32588" x="4941888" y="1085850"/>
          <p14:tracePt t="32596" x="5105400" y="1103313"/>
          <p14:tracePt t="32604" x="5268913" y="1122363"/>
          <p14:tracePt t="32612" x="5324475" y="1122363"/>
          <p14:tracePt t="32620" x="5387975" y="1139825"/>
          <p14:tracePt t="32628" x="5414963" y="1139825"/>
          <p14:tracePt t="32637" x="5424488" y="1139825"/>
          <p14:tracePt t="32765" x="5434013" y="1139825"/>
          <p14:tracePt t="32773" x="5441950" y="1139825"/>
          <p14:tracePt t="32805" x="5451475" y="1139825"/>
          <p14:tracePt t="32813" x="5461000" y="1139825"/>
          <p14:tracePt t="32837" x="5470525" y="1139825"/>
          <p14:tracePt t="32845" x="5470525" y="1130300"/>
          <p14:tracePt t="32869" x="5478463" y="1130300"/>
          <p14:tracePt t="32893" x="5497513" y="1130300"/>
          <p14:tracePt t="33133" x="5514975" y="1130300"/>
          <p14:tracePt t="33141" x="5524500" y="1130300"/>
          <p14:tracePt t="33149" x="5534025" y="1139825"/>
          <p14:tracePt t="33157" x="5551488" y="1149350"/>
          <p14:tracePt t="33179" x="5551488" y="1158875"/>
          <p14:tracePt t="33181" x="5588000" y="1166813"/>
          <p14:tracePt t="33197" x="5597525" y="1166813"/>
          <p14:tracePt t="33205" x="5607050" y="1166813"/>
          <p14:tracePt t="33213" x="5624513" y="1166813"/>
          <p14:tracePt t="33222" x="5634038" y="1166813"/>
          <p14:tracePt t="33237" x="5643563" y="1166813"/>
          <p14:tracePt t="33245" x="5653088" y="1166813"/>
          <p14:tracePt t="33253" x="5661025" y="1166813"/>
          <p14:tracePt t="33261" x="5670550" y="1166813"/>
          <p14:tracePt t="33269" x="5680075" y="1166813"/>
          <p14:tracePt t="33285" x="5688013" y="1166813"/>
          <p14:tracePt t="33437" x="5707063" y="1166813"/>
          <p14:tracePt t="33445" x="5716588" y="1166813"/>
          <p14:tracePt t="33461" x="5734050" y="1185863"/>
          <p14:tracePt t="33469" x="5743575" y="1185863"/>
          <p14:tracePt t="33477" x="5770563" y="1195388"/>
          <p14:tracePt t="33485" x="5797550" y="1195388"/>
          <p14:tracePt t="33495" x="5816600" y="1212850"/>
          <p14:tracePt t="33501" x="5907088" y="1249363"/>
          <p14:tracePt t="33511" x="5989638" y="1276350"/>
          <p14:tracePt t="33517" x="6053138" y="1322388"/>
          <p14:tracePt t="33528" x="6126163" y="1339850"/>
          <p14:tracePt t="33533" x="6189663" y="1368425"/>
          <p14:tracePt t="33541" x="6245225" y="1368425"/>
          <p14:tracePt t="33548" x="6281738" y="1376363"/>
          <p14:tracePt t="33556" x="6299200" y="1376363"/>
          <p14:tracePt t="33564" x="6326188" y="1376363"/>
          <p14:tracePt t="33573" x="6345238" y="1376363"/>
          <p14:tracePt t="33581" x="6354763" y="1376363"/>
          <p14:tracePt t="33589" x="6372225" y="1376363"/>
          <p14:tracePt t="33604" x="6391275" y="1376363"/>
          <p14:tracePt t="33621" x="6427788" y="1368425"/>
          <p14:tracePt t="33644" x="6435725" y="1358900"/>
          <p14:tracePt t="33693" x="6435725" y="1349375"/>
          <p14:tracePt t="33717" x="6445250" y="1339850"/>
          <p14:tracePt t="33741" x="6445250" y="1331913"/>
          <p14:tracePt t="33757" x="6445250" y="1322388"/>
          <p14:tracePt t="33773" x="6445250" y="1303338"/>
          <p14:tracePt t="33797" x="6445250" y="1295400"/>
          <p14:tracePt t="33821" x="6445250" y="1276350"/>
          <p14:tracePt t="33829" x="6435725" y="1268413"/>
          <p14:tracePt t="33837" x="6427788" y="1258888"/>
          <p14:tracePt t="33853" x="6418263" y="1249363"/>
          <p14:tracePt t="33861" x="6408738" y="1239838"/>
          <p14:tracePt t="33869" x="6391275" y="1222375"/>
          <p14:tracePt t="33878" x="6381750" y="1212850"/>
          <p14:tracePt t="33885" x="6362700" y="1203325"/>
          <p14:tracePt t="33894" x="6345238" y="1176338"/>
          <p14:tracePt t="33911" x="6335713" y="1166813"/>
          <p14:tracePt t="33917" x="6318250" y="1158875"/>
          <p14:tracePt t="33928" x="6308725" y="1149350"/>
          <p14:tracePt t="33941" x="6299200" y="1139825"/>
          <p14:tracePt t="33949" x="6299200" y="1130300"/>
          <p14:tracePt t="33965" x="6299200" y="1122363"/>
          <p14:tracePt t="33981" x="6299200" y="1112838"/>
          <p14:tracePt t="33997" x="6299200" y="1103313"/>
          <p14:tracePt t="34013" x="6291263" y="1085850"/>
          <p14:tracePt t="34037" x="6281738" y="1076325"/>
          <p14:tracePt t="34045" x="6272213" y="1076325"/>
          <p14:tracePt t="34053" x="6262688" y="1066800"/>
          <p14:tracePt t="34085" x="6254750" y="1057275"/>
          <p14:tracePt t="34109" x="6245225" y="1039813"/>
          <p14:tracePt t="34126" x="6245225" y="1030288"/>
          <p14:tracePt t="34133" x="6235700" y="1020763"/>
          <p14:tracePt t="34205" x="6226175" y="1020763"/>
          <p14:tracePt t="34221" x="6226175" y="1012825"/>
          <p14:tracePt t="34237" x="6226175" y="1003300"/>
          <p14:tracePt t="34245" x="6226175" y="993775"/>
          <p14:tracePt t="34253" x="6235700" y="984250"/>
          <p14:tracePt t="34261" x="6245225" y="966788"/>
          <p14:tracePt t="34285" x="6262688" y="947738"/>
          <p14:tracePt t="34301" x="6272213" y="939800"/>
          <p14:tracePt t="34525" x="6262688" y="939800"/>
          <p14:tracePt t="34533" x="6208713" y="939800"/>
          <p14:tracePt t="34541" x="6162675" y="939800"/>
          <p14:tracePt t="34549" x="6108700" y="939800"/>
          <p14:tracePt t="34557" x="6072188" y="939800"/>
          <p14:tracePt t="34565" x="6016625" y="939800"/>
          <p14:tracePt t="34573" x="5962650" y="939800"/>
          <p14:tracePt t="34581" x="5935663" y="939800"/>
          <p14:tracePt t="34589" x="5880100" y="939800"/>
          <p14:tracePt t="34597" x="5834063" y="939800"/>
          <p14:tracePt t="34605" x="5780088" y="939800"/>
          <p14:tracePt t="34613" x="5724525" y="939800"/>
          <p14:tracePt t="34621" x="5670550" y="939800"/>
          <p14:tracePt t="34629" x="5597525" y="939800"/>
          <p14:tracePt t="34637" x="5534025" y="939800"/>
          <p14:tracePt t="34645" x="5478463" y="939800"/>
          <p14:tracePt t="34653" x="5424488" y="939800"/>
          <p14:tracePt t="34661" x="5368925" y="939800"/>
          <p14:tracePt t="34669" x="5324475" y="939800"/>
          <p14:tracePt t="34678" x="5287963" y="939800"/>
          <p14:tracePt t="34685" x="5268913" y="939800"/>
          <p14:tracePt t="34694" x="5251450" y="939800"/>
          <p14:tracePt t="34701" x="5241925" y="939800"/>
          <p14:tracePt t="34711" x="5224463" y="939800"/>
          <p14:tracePt t="34717" x="5205413" y="939800"/>
          <p14:tracePt t="34829" x="5195888" y="939800"/>
          <p14:tracePt t="34965" x="5205413" y="939800"/>
          <p14:tracePt t="34972" x="5224463" y="939800"/>
          <p14:tracePt t="34981" x="5241925" y="939800"/>
          <p14:tracePt t="34989" x="5251450" y="939800"/>
          <p14:tracePt t="34997" x="5287963" y="930275"/>
          <p14:tracePt t="35005" x="5297488" y="920750"/>
          <p14:tracePt t="35021" x="5314950" y="920750"/>
          <p14:tracePt t="35037" x="5324475" y="920750"/>
          <p14:tracePt t="35045" x="5334000" y="920750"/>
          <p14:tracePt t="35053" x="5360988" y="920750"/>
          <p14:tracePt t="35061" x="5378450" y="920750"/>
          <p14:tracePt t="35069" x="5397500" y="920750"/>
          <p14:tracePt t="35077" x="5424488" y="920750"/>
          <p14:tracePt t="35085" x="5470525" y="920750"/>
          <p14:tracePt t="35093" x="5507038" y="920750"/>
          <p14:tracePt t="35101" x="5524500" y="920750"/>
          <p14:tracePt t="35109" x="5561013" y="920750"/>
          <p14:tracePt t="35117" x="5597525" y="920750"/>
          <p14:tracePt t="35126" x="5607050" y="920750"/>
          <p14:tracePt t="35149" x="5616575" y="920750"/>
          <p14:tracePt t="35197" x="5634038" y="920750"/>
          <p14:tracePt t="35205" x="5643563" y="920750"/>
          <p14:tracePt t="35213" x="5661025" y="939800"/>
          <p14:tracePt t="35221" x="5680075" y="939800"/>
          <p14:tracePt t="35229" x="5697538" y="957263"/>
          <p14:tracePt t="35245" x="5734050" y="957263"/>
          <p14:tracePt t="35253" x="5753100" y="957263"/>
          <p14:tracePt t="35261" x="5797550" y="957263"/>
          <p14:tracePt t="35269" x="5853113" y="957263"/>
          <p14:tracePt t="35277" x="5889625" y="957263"/>
          <p14:tracePt t="35285" x="5943600" y="957263"/>
          <p14:tracePt t="35294" x="5999163" y="957263"/>
          <p14:tracePt t="35301" x="6062663" y="957263"/>
          <p14:tracePt t="35310" x="6116638" y="957263"/>
          <p14:tracePt t="35317" x="6172200" y="957263"/>
          <p14:tracePt t="35327" x="6208713" y="957263"/>
          <p14:tracePt t="35333" x="6262688" y="957263"/>
          <p14:tracePt t="35341" x="6299200" y="966788"/>
          <p14:tracePt t="35349" x="6318250" y="966788"/>
          <p14:tracePt t="35357" x="6326188" y="966788"/>
          <p14:tracePt t="35405" x="6326188" y="976313"/>
          <p14:tracePt t="35493" x="6326188" y="984250"/>
          <p14:tracePt t="35501" x="6326188" y="993775"/>
          <p14:tracePt t="35510" x="6326188" y="1003300"/>
          <p14:tracePt t="35527" x="6318250" y="1003300"/>
          <p14:tracePt t="35533" x="6291263" y="1003300"/>
          <p14:tracePt t="35544" x="6272213" y="1003300"/>
          <p14:tracePt t="35549" x="6235700" y="1003300"/>
          <p14:tracePt t="35558" x="6199188" y="1003300"/>
          <p14:tracePt t="35565" x="6172200" y="1003300"/>
          <p14:tracePt t="35573" x="6145213" y="1003300"/>
          <p14:tracePt t="35581" x="6126163" y="1003300"/>
          <p14:tracePt t="35589" x="6116638" y="1012825"/>
          <p14:tracePt t="35597" x="6108700" y="1012825"/>
          <p14:tracePt t="35605" x="6099175" y="1012825"/>
          <p14:tracePt t="35717" x="6099175" y="1020763"/>
          <p14:tracePt t="35757" x="6089650" y="1020763"/>
          <p14:tracePt t="35765" x="6080125" y="1020763"/>
          <p14:tracePt t="36485" x="6072188" y="1020763"/>
          <p14:tracePt t="36501" x="6062663" y="1020763"/>
          <p14:tracePt t="36517" x="6043613" y="1039813"/>
          <p14:tracePt t="36527" x="6026150" y="1039813"/>
          <p14:tracePt t="36534" x="6016625" y="1049338"/>
          <p14:tracePt t="36543" x="6007100" y="1049338"/>
          <p14:tracePt t="36549" x="5962650" y="1057275"/>
          <p14:tracePt t="36558" x="5907088" y="1057275"/>
          <p14:tracePt t="36565" x="5853113" y="1057275"/>
          <p14:tracePt t="36574" x="5816600" y="1057275"/>
          <p14:tracePt t="36581" x="5753100" y="1057275"/>
          <p14:tracePt t="36589" x="5680075" y="1057275"/>
          <p14:tracePt t="36597" x="5607050" y="1057275"/>
          <p14:tracePt t="36605" x="5543550" y="1057275"/>
          <p14:tracePt t="36614" x="5507038" y="1076325"/>
          <p14:tracePt t="36621" x="5478463" y="1076325"/>
          <p14:tracePt t="36630" x="5461000" y="1085850"/>
          <p14:tracePt t="36670" x="5451475" y="1085850"/>
          <p14:tracePt t="36677" x="5434013" y="1085850"/>
          <p14:tracePt t="36685" x="5405438" y="1085850"/>
          <p14:tracePt t="36694" x="5351463" y="1085850"/>
          <p14:tracePt t="36702" x="5260975" y="1085850"/>
          <p14:tracePt t="36711" x="5178425" y="1085850"/>
          <p14:tracePt t="36717" x="5105400" y="1085850"/>
          <p14:tracePt t="36728" x="5049838" y="1085850"/>
          <p14:tracePt t="36734" x="4995863" y="1085850"/>
          <p14:tracePt t="36744" x="4949825" y="1085850"/>
          <p14:tracePt t="36750" x="4941888" y="1085850"/>
          <p14:tracePt t="36757" x="4905375" y="1085850"/>
          <p14:tracePt t="36765" x="4895850" y="1085850"/>
          <p14:tracePt t="36814" x="4876800" y="1085850"/>
          <p14:tracePt t="36822" x="4859338" y="1085850"/>
          <p14:tracePt t="36829" x="4832350" y="1085850"/>
          <p14:tracePt t="36837" x="4813300" y="1085850"/>
          <p14:tracePt t="36846" x="4803775" y="1085850"/>
          <p14:tracePt t="36854" x="4786313" y="1085850"/>
          <p14:tracePt t="36861" x="4776788" y="1085850"/>
          <p14:tracePt t="36974" x="4767263" y="1076325"/>
          <p14:tracePt t="37005" x="4767263" y="1066800"/>
          <p14:tracePt t="37022" x="4767263" y="1049338"/>
          <p14:tracePt t="37045" x="4776788" y="1039813"/>
          <p14:tracePt t="37078" x="4786313" y="1020763"/>
          <p14:tracePt t="37102" x="4803775" y="1012825"/>
          <p14:tracePt t="37110" x="4822825" y="1012825"/>
          <p14:tracePt t="37118" x="4876800" y="1012825"/>
          <p14:tracePt t="37127" x="4932363" y="1012825"/>
          <p14:tracePt t="37134" x="5041900" y="1012825"/>
          <p14:tracePt t="37144" x="5114925" y="1012825"/>
          <p14:tracePt t="37150" x="5214938" y="1012825"/>
          <p14:tracePt t="37158" x="5251450" y="1012825"/>
          <p14:tracePt t="37166" x="5324475" y="1012825"/>
          <p14:tracePt t="37174" x="5378450" y="1012825"/>
          <p14:tracePt t="37182" x="5414963" y="1012825"/>
          <p14:tracePt t="37189" x="5461000" y="1012825"/>
          <p14:tracePt t="37198" x="5470525" y="1012825"/>
          <p14:tracePt t="37222" x="5487988" y="1012825"/>
          <p14:tracePt t="37245" x="5497513" y="1012825"/>
          <p14:tracePt t="37262" x="5507038" y="1012825"/>
          <p14:tracePt t="37270" x="5514975" y="1012825"/>
          <p14:tracePt t="37277" x="5534025" y="1012825"/>
          <p14:tracePt t="37318" x="5543550" y="1012825"/>
          <p14:tracePt t="37327" x="5543550" y="1003300"/>
          <p14:tracePt t="37374" x="5551488" y="1003300"/>
          <p14:tracePt t="37382" x="5570538" y="993775"/>
          <p14:tracePt t="37390" x="5588000" y="993775"/>
          <p14:tracePt t="37398" x="5624513" y="993775"/>
          <p14:tracePt t="37405" x="5670550" y="984250"/>
          <p14:tracePt t="37414" x="5697538" y="984250"/>
          <p14:tracePt t="37421" x="5753100" y="984250"/>
          <p14:tracePt t="37430" x="5789613" y="966788"/>
          <p14:tracePt t="37438" x="5826125" y="966788"/>
          <p14:tracePt t="37446" x="5843588" y="966788"/>
          <p14:tracePt t="37454" x="5870575" y="966788"/>
          <p14:tracePt t="37461" x="5889625" y="966788"/>
          <p14:tracePt t="37470" x="5899150" y="966788"/>
          <p14:tracePt t="37477" x="5916613" y="966788"/>
          <p14:tracePt t="37485" x="5926138" y="966788"/>
          <p14:tracePt t="37510" x="5935663" y="966788"/>
          <p14:tracePt t="37518" x="5935663" y="957263"/>
          <p14:tracePt t="37543" x="5962650" y="957263"/>
          <p14:tracePt t="37550" x="5972175" y="957263"/>
          <p14:tracePt t="37558" x="5999163" y="957263"/>
          <p14:tracePt t="37566" x="6016625" y="939800"/>
          <p14:tracePt t="37574" x="6035675" y="930275"/>
          <p14:tracePt t="37582" x="6053138" y="920750"/>
          <p14:tracePt t="37590" x="6089650" y="893763"/>
          <p14:tracePt t="37598" x="6108700" y="893763"/>
          <p14:tracePt t="37605" x="6126163" y="884238"/>
          <p14:tracePt t="37614" x="6145213" y="884238"/>
          <p14:tracePt t="37621" x="6162675" y="866775"/>
          <p14:tracePt t="37789" x="6172200" y="866775"/>
          <p14:tracePt t="37814" x="6172200" y="874713"/>
          <p14:tracePt t="37838" x="6162675" y="874713"/>
          <p14:tracePt t="37854" x="6153150" y="884238"/>
          <p14:tracePt t="37870" x="6145213" y="893763"/>
          <p14:tracePt t="37894" x="6135688" y="911225"/>
          <p14:tracePt t="37926" x="6135688" y="930275"/>
          <p14:tracePt t="37934" x="6135688" y="939800"/>
          <p14:tracePt t="37943" x="6135688" y="947738"/>
          <p14:tracePt t="37950" x="6135688" y="957263"/>
          <p14:tracePt t="37958" x="6135688" y="976313"/>
          <p14:tracePt t="37974" x="6135688" y="984250"/>
          <p14:tracePt t="37982" x="6135688" y="993775"/>
          <p14:tracePt t="38030" x="6135688" y="1012825"/>
          <p14:tracePt t="38078" x="6135688" y="1020763"/>
          <p14:tracePt t="38093" x="6135688" y="1030288"/>
          <p14:tracePt t="38470" x="6135688" y="1049338"/>
          <p14:tracePt t="38478" x="6135688" y="1057275"/>
          <p14:tracePt t="38486" x="6135688" y="1066800"/>
          <p14:tracePt t="38493" x="6135688" y="1076325"/>
          <p14:tracePt t="38501" x="6135688" y="1093788"/>
          <p14:tracePt t="38517" x="6135688" y="1103313"/>
          <p14:tracePt t="38646" x="6135688" y="1112838"/>
          <p14:tracePt t="38702" x="6145213" y="1122363"/>
          <p14:tracePt t="38710" x="6153150" y="1122363"/>
          <p14:tracePt t="38750" x="6162675" y="1122363"/>
          <p14:tracePt t="38758" x="6181725" y="1122363"/>
          <p14:tracePt t="38774" x="6189663" y="1122363"/>
          <p14:tracePt t="38782" x="6199188" y="1122363"/>
          <p14:tracePt t="38790" x="6226175" y="1122363"/>
          <p14:tracePt t="38798" x="6235700" y="1122363"/>
          <p14:tracePt t="38806" x="6245225" y="1122363"/>
          <p14:tracePt t="38822" x="6262688" y="1122363"/>
          <p14:tracePt t="38830" x="6272213" y="1122363"/>
          <p14:tracePt t="38846" x="6281738" y="1122363"/>
          <p14:tracePt t="39894" x="6291263" y="1122363"/>
          <p14:tracePt t="39902" x="6318250" y="1122363"/>
          <p14:tracePt t="39918" x="6335713" y="1103313"/>
          <p14:tracePt t="39934" x="6354763" y="1103313"/>
          <p14:tracePt t="39943" x="6372225" y="1093788"/>
          <p14:tracePt t="39950" x="6381750" y="1085850"/>
          <p14:tracePt t="39958" x="6399213" y="1085850"/>
          <p14:tracePt t="39982" x="6408738" y="1085850"/>
          <p14:tracePt t="39998" x="6418263" y="1076325"/>
          <p14:tracePt t="40062" x="6435725" y="1076325"/>
          <p14:tracePt t="40078" x="6454775" y="1076325"/>
          <p14:tracePt t="40085" x="6464300" y="1076325"/>
          <p14:tracePt t="40094" x="6481763" y="1076325"/>
          <p14:tracePt t="40109" x="6491288" y="1076325"/>
          <p14:tracePt t="40118" x="6500813" y="1076325"/>
          <p14:tracePt t="40142" x="6518275" y="1076325"/>
          <p14:tracePt t="40182" x="6537325" y="1076325"/>
          <p14:tracePt t="40190" x="6545263" y="1076325"/>
          <p14:tracePt t="40198" x="6581775" y="1076325"/>
          <p14:tracePt t="40206" x="6627813" y="1103313"/>
          <p14:tracePt t="40214" x="6654800" y="1103313"/>
          <p14:tracePt t="40223" x="6691313" y="1103313"/>
          <p14:tracePt t="40230" x="6727825" y="1103313"/>
          <p14:tracePt t="40238" x="6764338" y="1103313"/>
          <p14:tracePt t="40246" x="6783388" y="1103313"/>
          <p14:tracePt t="40254" x="6810375" y="1103313"/>
          <p14:tracePt t="40262" x="6819900" y="1103313"/>
          <p14:tracePt t="40278" x="6827838" y="1103313"/>
          <p14:tracePt t="40398" x="6846888" y="1103313"/>
          <p14:tracePt t="40414" x="6856413" y="1103313"/>
          <p14:tracePt t="40558" x="6864350" y="1103313"/>
          <p14:tracePt t="40590" x="6873875" y="1103313"/>
          <p14:tracePt t="41430" x="6873875" y="1112838"/>
          <p14:tracePt t="41470" x="6873875" y="1122363"/>
          <p14:tracePt t="41534" x="6864350" y="1130300"/>
          <p14:tracePt t="41590" x="6864350" y="1139825"/>
          <p14:tracePt t="41630" x="6864350" y="1149350"/>
          <p14:tracePt t="41638" x="6856413" y="1158875"/>
          <p14:tracePt t="41798" x="6856413" y="1176338"/>
          <p14:tracePt t="41846" x="6846888" y="1195388"/>
          <p14:tracePt t="41854" x="6827838" y="1203325"/>
          <p14:tracePt t="41870" x="6810375" y="1212850"/>
          <p14:tracePt t="41878" x="6791325" y="1222375"/>
          <p14:tracePt t="41886" x="6773863" y="1231900"/>
          <p14:tracePt t="41895" x="6764338" y="1239838"/>
          <p14:tracePt t="41912" x="6727825" y="1249363"/>
          <p14:tracePt t="41918" x="6718300" y="1249363"/>
          <p14:tracePt t="41934" x="6700838" y="1249363"/>
          <p14:tracePt t="41944" x="6691313" y="1249363"/>
          <p14:tracePt t="41950" x="6681788" y="1249363"/>
          <p14:tracePt t="41990" x="6664325" y="1249363"/>
          <p14:tracePt t="42094" x="6654800" y="1249363"/>
          <p14:tracePt t="42262" x="6645275" y="1249363"/>
          <p14:tracePt t="42390" x="6637338" y="1249363"/>
          <p14:tracePt t="42414" x="6618288" y="1249363"/>
          <p14:tracePt t="42470" x="6600825" y="1268413"/>
          <p14:tracePt t="42518" x="6591300" y="1276350"/>
          <p14:tracePt t="42534" x="6581775" y="1276350"/>
          <p14:tracePt t="42550" x="6564313" y="1285875"/>
          <p14:tracePt t="42560" x="6554788" y="1285875"/>
          <p14:tracePt t="42566" x="6537325" y="1295400"/>
          <p14:tracePt t="42575" x="6518275" y="1295400"/>
          <p14:tracePt t="42582" x="6508750" y="1295400"/>
          <p14:tracePt t="42590" x="6481763" y="1312863"/>
          <p14:tracePt t="42598" x="6435725" y="1339850"/>
          <p14:tracePt t="42606" x="6418263" y="1339850"/>
          <p14:tracePt t="42614" x="6381750" y="1349375"/>
          <p14:tracePt t="42622" x="6354763" y="1358900"/>
          <p14:tracePt t="42630" x="6318250" y="1376363"/>
          <p14:tracePt t="42638" x="6281738" y="1376363"/>
          <p14:tracePt t="42647" x="6208713" y="1404938"/>
          <p14:tracePt t="42654" x="6126163" y="1431925"/>
          <p14:tracePt t="42663" x="6072188" y="1441450"/>
          <p14:tracePt t="42670" x="6007100" y="1468438"/>
          <p14:tracePt t="42678" x="5962650" y="1485900"/>
          <p14:tracePt t="42686" x="5916613" y="1522413"/>
          <p14:tracePt t="42695" x="5853113" y="1550988"/>
          <p14:tracePt t="42702" x="5770563" y="1577975"/>
          <p14:tracePt t="42711" x="5734050" y="1587500"/>
          <p14:tracePt t="42718" x="5688013" y="1587500"/>
          <p14:tracePt t="42728" x="5661025" y="1604963"/>
          <p14:tracePt t="42734" x="5624513" y="1614488"/>
          <p14:tracePt t="42745" x="5597525" y="1624013"/>
          <p14:tracePt t="42750" x="5580063" y="1624013"/>
          <p14:tracePt t="42760" x="5551488" y="1631950"/>
          <p14:tracePt t="42766" x="5524500" y="1631950"/>
          <p14:tracePt t="42775" x="5478463" y="1660525"/>
          <p14:tracePt t="42782" x="5461000" y="1668463"/>
          <p14:tracePt t="42790" x="5405438" y="1668463"/>
          <p14:tracePt t="42798" x="5341938" y="1677988"/>
          <p14:tracePt t="42806" x="5232400" y="1677988"/>
          <p14:tracePt t="42814" x="5141913" y="1697038"/>
          <p14:tracePt t="42822" x="5032375" y="1724025"/>
          <p14:tracePt t="42830" x="4941888" y="1724025"/>
          <p14:tracePt t="42838" x="4832350" y="1724025"/>
          <p14:tracePt t="42846" x="4749800" y="1724025"/>
          <p14:tracePt t="42854" x="4676775" y="1724025"/>
          <p14:tracePt t="42862" x="4640263" y="1724025"/>
          <p14:tracePt t="42870" x="4630738" y="1724025"/>
          <p14:tracePt t="42878" x="4603750" y="1724025"/>
          <p14:tracePt t="42934" x="4594225" y="1724025"/>
          <p14:tracePt t="42943" x="4586288" y="1724025"/>
          <p14:tracePt t="42950" x="4557713" y="1724025"/>
          <p14:tracePt t="42960" x="4521200" y="1724025"/>
          <p14:tracePt t="42966" x="4476750" y="1724025"/>
          <p14:tracePt t="42975" x="4413250" y="1724025"/>
          <p14:tracePt t="42982" x="4357688" y="1724025"/>
          <p14:tracePt t="42990" x="4284663" y="1724025"/>
          <p14:tracePt t="42998" x="4202113" y="1724025"/>
          <p14:tracePt t="43006" x="4129088" y="1724025"/>
          <p14:tracePt t="43014" x="4075113" y="1724025"/>
          <p14:tracePt t="43022" x="4021138" y="1741488"/>
          <p14:tracePt t="43030" x="3975100" y="1751013"/>
          <p14:tracePt t="43038" x="3948113" y="1751013"/>
          <p14:tracePt t="43046" x="3929063" y="1751013"/>
          <p14:tracePt t="43054" x="3919538" y="1751013"/>
          <p14:tracePt t="43062" x="3911600" y="1760538"/>
          <p14:tracePt t="43319" x="3902075" y="1760538"/>
          <p14:tracePt t="43326" x="3892550" y="1760538"/>
          <p14:tracePt t="43335" x="3883025" y="1760538"/>
          <p14:tracePt t="43344" x="3865563" y="1760538"/>
          <p14:tracePt t="43351" x="3856038" y="1760538"/>
          <p14:tracePt t="43360" x="3802063" y="1768475"/>
          <p14:tracePt t="43366" x="3746500" y="1768475"/>
          <p14:tracePt t="43375" x="3673475" y="1768475"/>
          <p14:tracePt t="43382" x="3546475" y="1768475"/>
          <p14:tracePt t="43391" x="3400425" y="1768475"/>
          <p14:tracePt t="43398" x="3254375" y="1768475"/>
          <p14:tracePt t="43406" x="3108325" y="1768475"/>
          <p14:tracePt t="43415" x="2944813" y="1768475"/>
          <p14:tracePt t="43422" x="2817813" y="1768475"/>
          <p14:tracePt t="43430" x="2689225" y="1768475"/>
          <p14:tracePt t="43439" x="2598738" y="1768475"/>
          <p14:tracePt t="43447" x="2543175" y="1768475"/>
          <p14:tracePt t="43455" x="2498725" y="1778000"/>
          <p14:tracePt t="43463" x="2462213" y="1787525"/>
          <p14:tracePt t="43471" x="2443163" y="1797050"/>
          <p14:tracePt t="43479" x="2397125" y="1824038"/>
          <p14:tracePt t="43486" x="2333625" y="1833563"/>
          <p14:tracePt t="43494" x="2260600" y="1851025"/>
          <p14:tracePt t="43503" x="2133600" y="1860550"/>
          <p14:tracePt t="43511" x="2024063" y="1860550"/>
          <p14:tracePt t="43519" x="1841500" y="1860550"/>
          <p14:tracePt t="43528" x="1695450" y="1860550"/>
          <p14:tracePt t="43535" x="1549400" y="1860550"/>
          <p14:tracePt t="43544" x="1403350" y="1860550"/>
          <p14:tracePt t="43551" x="1258888" y="1860550"/>
          <p14:tracePt t="43562" x="1185863" y="1860550"/>
          <p14:tracePt t="43566" x="1130300" y="1860550"/>
          <p14:tracePt t="43574" x="1103313" y="1860550"/>
          <p14:tracePt t="43582" x="1093788" y="1860550"/>
          <p14:tracePt t="43590" x="1084263" y="1860550"/>
          <p14:tracePt t="43598" x="1084263" y="1851025"/>
          <p14:tracePt t="43622" x="1084263" y="1841500"/>
          <p14:tracePt t="43751" x="1093788" y="1833563"/>
          <p14:tracePt t="43799" x="1093788" y="1814513"/>
          <p14:tracePt t="43822" x="1093788" y="1804988"/>
          <p14:tracePt t="43838" x="1093788" y="1797050"/>
          <p14:tracePt t="43846" x="1093788" y="1787525"/>
          <p14:tracePt t="43854" x="1093788" y="1768475"/>
          <p14:tracePt t="43862" x="1093788" y="1760538"/>
          <p14:tracePt t="43870" x="1093788" y="1751013"/>
          <p14:tracePt t="43878" x="1093788" y="1724025"/>
          <p14:tracePt t="43886" x="1093788" y="1714500"/>
          <p14:tracePt t="43894" x="1093788" y="1704975"/>
          <p14:tracePt t="43910" x="1076325" y="1668463"/>
          <p14:tracePt t="43910" x="1076325" y="1660525"/>
          <p14:tracePt t="43918" x="1076325" y="1641475"/>
          <p14:tracePt t="43926" x="1057275" y="1614488"/>
          <p14:tracePt t="43934" x="1039813" y="1595438"/>
          <p14:tracePt t="43943" x="1030288" y="1587500"/>
          <p14:tracePt t="43950" x="1030288" y="1568450"/>
          <p14:tracePt t="43983" x="1030288" y="1550988"/>
          <p14:tracePt t="43991" x="1030288" y="1541463"/>
          <p14:tracePt t="44055" x="1020763" y="1531938"/>
          <p14:tracePt t="44086" x="1011238" y="1522413"/>
          <p14:tracePt t="44103" x="1003300" y="1514475"/>
          <p14:tracePt t="44110" x="993775" y="1504950"/>
          <p14:tracePt t="44174" x="984250" y="1504950"/>
          <p14:tracePt t="44182" x="966788" y="1504950"/>
          <p14:tracePt t="44198" x="957263" y="1504950"/>
          <p14:tracePt t="44214" x="947738" y="1504950"/>
          <p14:tracePt t="44302" x="930275" y="1504950"/>
          <p14:tracePt t="44326" x="920750" y="1504950"/>
          <p14:tracePt t="44334" x="911225" y="1495425"/>
          <p14:tracePt t="44350" x="903288" y="1495425"/>
          <p14:tracePt t="44359" x="884238" y="1485900"/>
          <p14:tracePt t="44374" x="866775" y="1477963"/>
          <p14:tracePt t="44382" x="847725" y="1477963"/>
          <p14:tracePt t="44390" x="830263" y="1458913"/>
          <p14:tracePt t="44398" x="793750" y="1449388"/>
          <p14:tracePt t="44406" x="774700" y="1449388"/>
          <p14:tracePt t="44422" x="747713" y="1449388"/>
          <p14:tracePt t="44430" x="738188" y="1449388"/>
          <p14:tracePt t="44438" x="728663" y="1441450"/>
          <p14:tracePt t="44454" x="711200" y="1441450"/>
          <p14:tracePt t="44470" x="701675" y="1441450"/>
          <p14:tracePt t="44486" x="692150" y="1441450"/>
          <p14:tracePt t="44502" x="692150" y="1449388"/>
          <p14:tracePt t="44510" x="692150" y="1458913"/>
          <p14:tracePt t="44534" x="701675" y="1458913"/>
          <p14:tracePt t="44887" x="728663" y="1458913"/>
          <p14:tracePt t="44894" x="738188" y="1458913"/>
          <p14:tracePt t="44910" x="747713" y="1468438"/>
          <p14:tracePt t="44918" x="757238" y="1468438"/>
          <p14:tracePt t="44926" x="765175" y="1468438"/>
          <p14:tracePt t="44934" x="774700" y="1468438"/>
          <p14:tracePt t="44943" x="784225" y="1468438"/>
          <p14:tracePt t="44950" x="811213" y="1468438"/>
          <p14:tracePt t="44959" x="820738" y="1468438"/>
          <p14:tracePt t="44967" x="838200" y="1477963"/>
          <p14:tracePt t="44974" x="866775" y="1477963"/>
          <p14:tracePt t="44982" x="884238" y="1477963"/>
          <p14:tracePt t="44990" x="920750" y="1477963"/>
          <p14:tracePt t="44998" x="984250" y="1495425"/>
          <p14:tracePt t="45006" x="1020763" y="1495425"/>
          <p14:tracePt t="45014" x="1093788" y="1495425"/>
          <p14:tracePt t="45022" x="1149350" y="1495425"/>
          <p14:tracePt t="45030" x="1203325" y="1495425"/>
          <p14:tracePt t="45038" x="1249363" y="1495425"/>
          <p14:tracePt t="45046" x="1285875" y="1495425"/>
          <p14:tracePt t="45054" x="1293813" y="1495425"/>
          <p14:tracePt t="45094" x="1303338" y="1504950"/>
          <p14:tracePt t="45198" x="1312863" y="1514475"/>
          <p14:tracePt t="45206" x="1339850" y="1514475"/>
          <p14:tracePt t="45214" x="1376363" y="1514475"/>
          <p14:tracePt t="45222" x="1422400" y="1514475"/>
          <p14:tracePt t="45230" x="1485900" y="1495425"/>
          <p14:tracePt t="45238" x="1568450" y="1495425"/>
          <p14:tracePt t="45246" x="1641475" y="1485900"/>
          <p14:tracePt t="45254" x="1714500" y="1477963"/>
          <p14:tracePt t="45262" x="1804988" y="1477963"/>
          <p14:tracePt t="45270" x="1868488" y="1458913"/>
          <p14:tracePt t="45278" x="1914525" y="1441450"/>
          <p14:tracePt t="45286" x="1941513" y="1431925"/>
          <p14:tracePt t="45295" x="1951038" y="1422400"/>
          <p14:tracePt t="45302" x="1978025" y="1412875"/>
          <p14:tracePt t="45318" x="1987550" y="1404938"/>
          <p14:tracePt t="45326" x="1987550" y="1395413"/>
          <p14:tracePt t="45334" x="1997075" y="1385888"/>
          <p14:tracePt t="45359" x="2005013" y="1376363"/>
          <p14:tracePt t="45382" x="2014538" y="1376363"/>
          <p14:tracePt t="45390" x="2024063" y="1376363"/>
          <p14:tracePt t="45398" x="2033588" y="1376363"/>
          <p14:tracePt t="45406" x="2060575" y="1358900"/>
          <p14:tracePt t="45414" x="2078038" y="1349375"/>
          <p14:tracePt t="45422" x="2097088" y="1349375"/>
          <p14:tracePt t="45430" x="2106613" y="1339850"/>
          <p14:tracePt t="45438" x="2124075" y="1331913"/>
          <p14:tracePt t="45446" x="2160588" y="1322388"/>
          <p14:tracePt t="45454" x="2170113" y="1312863"/>
          <p14:tracePt t="45462" x="2187575" y="1303338"/>
          <p14:tracePt t="45470" x="2206625" y="1295400"/>
          <p14:tracePt t="45478" x="2233613" y="1295400"/>
          <p14:tracePt t="45486" x="2251075" y="1285875"/>
          <p14:tracePt t="45495" x="2260600" y="1285875"/>
          <p14:tracePt t="45502" x="2287588" y="1285875"/>
          <p14:tracePt t="45511" x="2306638" y="1285875"/>
          <p14:tracePt t="45518" x="2352675" y="1285875"/>
          <p14:tracePt t="45526" x="2379663" y="1268413"/>
          <p14:tracePt t="45534" x="2397125" y="1268413"/>
          <p14:tracePt t="45542" x="2433638" y="1268413"/>
          <p14:tracePt t="45550" x="2479675" y="1249363"/>
          <p14:tracePt t="45559" x="2506663" y="1249363"/>
          <p14:tracePt t="45566" x="2552700" y="1249363"/>
          <p14:tracePt t="45582" x="2579688" y="1249363"/>
          <p14:tracePt t="45590" x="2598738" y="1249363"/>
          <p14:tracePt t="45598" x="2625725" y="1249363"/>
          <p14:tracePt t="45606" x="2643188" y="1249363"/>
          <p14:tracePt t="45614" x="2662238" y="1249363"/>
          <p14:tracePt t="45622" x="2679700" y="1249363"/>
          <p14:tracePt t="45630" x="2708275" y="1249363"/>
          <p14:tracePt t="45638" x="2744788" y="1249363"/>
          <p14:tracePt t="45646" x="2798763" y="1239838"/>
          <p14:tracePt t="45654" x="2862263" y="1212850"/>
          <p14:tracePt t="45662" x="2954338" y="1203325"/>
          <p14:tracePt t="45670" x="3044825" y="1176338"/>
          <p14:tracePt t="45678" x="3127375" y="1166813"/>
          <p14:tracePt t="45686" x="3254375" y="1122363"/>
          <p14:tracePt t="45695" x="3336925" y="1093788"/>
          <p14:tracePt t="45702" x="3373438" y="1093788"/>
          <p14:tracePt t="45710" x="3446463" y="1066800"/>
          <p14:tracePt t="45718" x="3490913" y="1066800"/>
          <p14:tracePt t="45726" x="3527425" y="1057275"/>
          <p14:tracePt t="45734" x="3573463" y="1057275"/>
          <p14:tracePt t="45743" x="3592513" y="1049338"/>
          <p14:tracePt t="45750" x="3600450" y="1049338"/>
          <p14:tracePt t="45759" x="3629025" y="1049338"/>
          <p14:tracePt t="45766" x="3646488" y="1049338"/>
          <p14:tracePt t="45774" x="3673475" y="1049338"/>
          <p14:tracePt t="45782" x="3683000" y="1049338"/>
          <p14:tracePt t="45790" x="3719513" y="1049338"/>
          <p14:tracePt t="45798" x="3775075" y="1012825"/>
          <p14:tracePt t="45806" x="3819525" y="1003300"/>
          <p14:tracePt t="45814" x="3856038" y="993775"/>
          <p14:tracePt t="45822" x="3892550" y="984250"/>
          <p14:tracePt t="45830" x="3919538" y="984250"/>
          <p14:tracePt t="45838" x="3938588" y="966788"/>
          <p14:tracePt t="45902" x="3948113" y="966788"/>
          <p14:tracePt t="45918" x="3965575" y="966788"/>
          <p14:tracePt t="45926" x="3984625" y="957263"/>
          <p14:tracePt t="45945" x="4002088" y="957263"/>
          <p14:tracePt t="45950" x="4021138" y="947738"/>
          <p14:tracePt t="45959" x="4029075" y="947738"/>
          <p14:tracePt t="45974" x="4057650" y="939800"/>
          <p14:tracePt t="46014" x="4057650" y="930275"/>
          <p14:tracePt t="46462" x="4057650" y="947738"/>
          <p14:tracePt t="46470" x="4057650" y="966788"/>
          <p14:tracePt t="46478" x="4065588" y="1012825"/>
          <p14:tracePt t="46486" x="4065588" y="1039813"/>
          <p14:tracePt t="46495" x="4075113" y="1057275"/>
          <p14:tracePt t="46502" x="4094163" y="1093788"/>
          <p14:tracePt t="46510" x="4111625" y="1122363"/>
          <p14:tracePt t="46527" x="4111625" y="1139825"/>
          <p14:tracePt t="46534" x="4121150" y="1149350"/>
          <p14:tracePt t="46574" x="4129088" y="1158875"/>
          <p14:tracePt t="46646" x="4138613" y="1158875"/>
          <p14:tracePt t="46679" x="4148138" y="1149350"/>
          <p14:tracePt t="46703" x="4157663" y="1139825"/>
          <p14:tracePt t="46711" x="4165600" y="1130300"/>
          <p14:tracePt t="46727" x="4175125" y="1122363"/>
          <p14:tracePt t="46735" x="4184650" y="1112838"/>
          <p14:tracePt t="46879" x="4194175" y="1103313"/>
          <p14:tracePt t="46895" x="4202113" y="1093788"/>
          <p14:tracePt t="46910" x="4202113" y="1085850"/>
          <p14:tracePt t="46919" x="4211638" y="1076325"/>
          <p14:tracePt t="47279" x="4211638" y="1066800"/>
          <p14:tracePt t="47303" x="4211638" y="1057275"/>
          <p14:tracePt t="47431" x="4211638" y="1049338"/>
          <p14:tracePt t="47447" x="4211638" y="1039813"/>
          <p14:tracePt t="47575" x="4211638" y="1030288"/>
          <p14:tracePt t="47631" x="4211638" y="1012825"/>
          <p14:tracePt t="47687" x="4211638" y="1003300"/>
          <p14:tracePt t="47799" x="4211638" y="993775"/>
          <p14:tracePt t="47807" x="4211638" y="984250"/>
          <p14:tracePt t="47831" x="4211638" y="966788"/>
          <p14:tracePt t="47847" x="4211638" y="957263"/>
          <p14:tracePt t="48007" x="4202113" y="947738"/>
          <p14:tracePt t="48031" x="4194175" y="947738"/>
          <p14:tracePt t="48039" x="4184650" y="947738"/>
          <p14:tracePt t="48904" x="4175125" y="947738"/>
          <p14:tracePt t="49064" x="4175125" y="957263"/>
          <p14:tracePt t="49183" x="4165600" y="966788"/>
          <p14:tracePt t="49247" x="4165600" y="957263"/>
          <p14:tracePt t="49255" x="4165600" y="947738"/>
          <p14:tracePt t="49263" x="4165600" y="920750"/>
          <p14:tracePt t="49271" x="4175125" y="911225"/>
          <p14:tracePt t="49399" x="4184650" y="920750"/>
          <p14:tracePt t="49407" x="4194175" y="930275"/>
          <p14:tracePt t="49415" x="4202113" y="947738"/>
          <p14:tracePt t="49423" x="4211638" y="957263"/>
          <p14:tracePt t="49431" x="4221163" y="976313"/>
          <p14:tracePt t="49439" x="4238625" y="993775"/>
          <p14:tracePt t="49447" x="4238625" y="1003300"/>
          <p14:tracePt t="49455" x="4248150" y="1012825"/>
          <p14:tracePt t="49487" x="4248150" y="1020763"/>
          <p14:tracePt t="49535" x="4248150" y="1030288"/>
          <p14:tracePt t="49591" x="4248150" y="1039813"/>
          <p14:tracePt t="49784" x="4248150" y="1030288"/>
          <p14:tracePt t="49799" x="4248150" y="1003300"/>
          <p14:tracePt t="49807" x="4238625" y="993775"/>
          <p14:tracePt t="49823" x="4230688" y="993775"/>
          <p14:tracePt t="49831" x="4230688" y="984250"/>
          <p14:tracePt t="50032" x="4221163" y="976313"/>
          <p14:tracePt t="50119" x="4221163" y="966788"/>
          <p14:tracePt t="50135" x="4221163" y="957263"/>
          <p14:tracePt t="50175" x="4202113" y="939800"/>
          <p14:tracePt t="50911" x="4194175" y="939800"/>
          <p14:tracePt t="50920" x="4184650" y="939800"/>
          <p14:tracePt t="50936" x="4165600" y="939800"/>
          <p14:tracePt t="50952" x="4148138" y="939800"/>
          <p14:tracePt t="50960" x="4121150" y="939800"/>
          <p14:tracePt t="50968" x="4094163" y="957263"/>
          <p14:tracePt t="50978" x="4038600" y="957263"/>
          <p14:tracePt t="50984" x="3948113" y="957263"/>
          <p14:tracePt t="50992" x="3856038" y="957263"/>
          <p14:tracePt t="51000" x="3746500" y="957263"/>
          <p14:tracePt t="51008" x="3629025" y="966788"/>
          <p14:tracePt t="51016" x="3519488" y="984250"/>
          <p14:tracePt t="51024" x="3427413" y="993775"/>
          <p14:tracePt t="51032" x="3309938" y="1020763"/>
          <p14:tracePt t="51040" x="3254375" y="1049338"/>
          <p14:tracePt t="51047" x="3190875" y="1076325"/>
          <p14:tracePt t="51056" x="3144838" y="1093788"/>
          <p14:tracePt t="51064" x="3127375" y="1112838"/>
          <p14:tracePt t="51072" x="3108325" y="1139825"/>
          <p14:tracePt t="51080" x="3100388" y="1139825"/>
          <p14:tracePt t="51088" x="3090863" y="1149350"/>
          <p14:tracePt t="51096" x="3081338" y="1158875"/>
          <p14:tracePt t="51104" x="3071813" y="1166813"/>
          <p14:tracePt t="51120" x="3063875" y="1176338"/>
          <p14:tracePt t="51160" x="3063875" y="1185863"/>
          <p14:tracePt t="51208" x="3044825" y="1203325"/>
          <p14:tracePt t="51216" x="3035300" y="1212850"/>
          <p14:tracePt t="51224" x="3035300" y="1239838"/>
          <p14:tracePt t="51232" x="3017838" y="1258888"/>
          <p14:tracePt t="51240" x="2998788" y="1295400"/>
          <p14:tracePt t="51248" x="2981325" y="1322388"/>
          <p14:tracePt t="51256" x="2954338" y="1349375"/>
          <p14:tracePt t="51264" x="2925763" y="1385888"/>
          <p14:tracePt t="51272" x="2917825" y="1412875"/>
          <p14:tracePt t="51280" x="2898775" y="1431925"/>
          <p14:tracePt t="51288" x="2889250" y="1477963"/>
          <p14:tracePt t="51296" x="2881313" y="1485900"/>
          <p14:tracePt t="51304" x="2871788" y="1514475"/>
          <p14:tracePt t="51311" x="2852738" y="1531938"/>
          <p14:tracePt t="51320" x="2844800" y="1541463"/>
          <p14:tracePt t="51328" x="2798763" y="1558925"/>
          <p14:tracePt t="51336" x="2752725" y="1568450"/>
          <p14:tracePt t="51345" x="2698750" y="1568450"/>
          <p14:tracePt t="51352" x="2643188" y="1568450"/>
          <p14:tracePt t="51362" x="2579688" y="1568450"/>
          <p14:tracePt t="51368" x="2525713" y="1568450"/>
          <p14:tracePt t="51377" x="2470150" y="1568450"/>
          <p14:tracePt t="51384" x="2416175" y="1568450"/>
          <p14:tracePt t="51392" x="2370138" y="1568450"/>
          <p14:tracePt t="51400" x="2333625" y="1577975"/>
          <p14:tracePt t="51408" x="2316163" y="1577975"/>
          <p14:tracePt t="51416" x="2297113" y="1587500"/>
          <p14:tracePt t="51424" x="2270125" y="1587500"/>
          <p14:tracePt t="51432" x="2260600" y="1595438"/>
          <p14:tracePt t="51440" x="2251075" y="1604963"/>
          <p14:tracePt t="51464" x="2243138" y="1614488"/>
          <p14:tracePt t="51472" x="2233613" y="1624013"/>
          <p14:tracePt t="51480" x="2214563" y="1624013"/>
          <p14:tracePt t="51488" x="2206625" y="1631950"/>
          <p14:tracePt t="51495" x="2179638" y="1651000"/>
          <p14:tracePt t="51504" x="2170113" y="1651000"/>
          <p14:tracePt t="51512" x="2106613" y="1668463"/>
          <p14:tracePt t="51520" x="2070100" y="1668463"/>
          <p14:tracePt t="51528" x="2024063" y="1677988"/>
          <p14:tracePt t="51536" x="2014538" y="1677988"/>
          <p14:tracePt t="51545" x="1997075" y="1677988"/>
          <p14:tracePt t="51552" x="1987550" y="1677988"/>
          <p14:tracePt t="51561" x="1978025" y="1677988"/>
          <p14:tracePt t="51568" x="1968500" y="1677988"/>
          <p14:tracePt t="51577" x="1951038" y="1677988"/>
          <p14:tracePt t="51584" x="1914525" y="1677988"/>
          <p14:tracePt t="51595" x="1868488" y="1697038"/>
          <p14:tracePt t="51600" x="1778000" y="1697038"/>
          <p14:tracePt t="51608" x="1668463" y="1697038"/>
          <p14:tracePt t="51616" x="1622425" y="1697038"/>
          <p14:tracePt t="51624" x="1558925" y="1704975"/>
          <p14:tracePt t="51632" x="1458913" y="1724025"/>
          <p14:tracePt t="51640" x="1403350" y="1731963"/>
          <p14:tracePt t="51648" x="1385888" y="1731963"/>
          <p14:tracePt t="51656" x="1349375" y="1751013"/>
          <p14:tracePt t="51720" x="1339850" y="1751013"/>
          <p14:tracePt t="51736" x="1330325" y="1741488"/>
          <p14:tracePt t="51744" x="1322388" y="1724025"/>
          <p14:tracePt t="51760" x="1312863" y="1724025"/>
          <p14:tracePt t="51768" x="1293813" y="1714500"/>
          <p14:tracePt t="51777" x="1285875" y="1714500"/>
          <p14:tracePt t="51824" x="1276350" y="1704975"/>
          <p14:tracePt t="51848" x="1276350" y="1697038"/>
          <p14:tracePt t="51856" x="1276350" y="1687513"/>
          <p14:tracePt t="51872" x="1276350" y="1677988"/>
          <p14:tracePt t="51880" x="1285875" y="1668463"/>
          <p14:tracePt t="51888" x="1293813" y="1660525"/>
          <p14:tracePt t="51896" x="1312863" y="1660525"/>
          <p14:tracePt t="51904" x="1330325" y="1641475"/>
          <p14:tracePt t="51912" x="1349375" y="1631950"/>
          <p14:tracePt t="51920" x="1366838" y="1631950"/>
          <p14:tracePt t="51928" x="1395413" y="1624013"/>
          <p14:tracePt t="51945" x="1403350" y="1624013"/>
          <p14:tracePt t="51952" x="1431925" y="1614488"/>
          <p14:tracePt t="51976" x="1449388" y="1604963"/>
          <p14:tracePt t="52016" x="1458913" y="1595438"/>
          <p14:tracePt t="52032" x="1468438" y="1587500"/>
          <p14:tracePt t="52040" x="1476375" y="1587500"/>
          <p14:tracePt t="52048" x="1485900" y="1587500"/>
          <p14:tracePt t="52056" x="1531938" y="1577975"/>
          <p14:tracePt t="52064" x="1585913" y="1577975"/>
          <p14:tracePt t="52072" x="1641475" y="1577975"/>
          <p14:tracePt t="52080" x="1704975" y="1577975"/>
          <p14:tracePt t="52088" x="1741488" y="1577975"/>
          <p14:tracePt t="52096" x="1758950" y="1577975"/>
          <p14:tracePt t="52104" x="1787525" y="1577975"/>
          <p14:tracePt t="52111" x="1795463" y="1577975"/>
          <p14:tracePt t="53064" x="1787525" y="1577975"/>
          <p14:tracePt t="53168" x="1778000" y="1587500"/>
          <p14:tracePt t="53177" x="1768475" y="1587500"/>
          <p14:tracePt t="53184" x="1751013" y="1587500"/>
          <p14:tracePt t="53194" x="1741488" y="1595438"/>
          <p14:tracePt t="53200" x="1704975" y="1604963"/>
          <p14:tracePt t="53208" x="1677988" y="1631950"/>
          <p14:tracePt t="53216" x="1658938" y="1641475"/>
          <p14:tracePt t="53224" x="1641475" y="1641475"/>
          <p14:tracePt t="53232" x="1622425" y="1651000"/>
          <p14:tracePt t="53240" x="1604963" y="1660525"/>
          <p14:tracePt t="53248" x="1585913" y="1677988"/>
          <p14:tracePt t="53256" x="1568450" y="1687513"/>
          <p14:tracePt t="53264" x="1541463" y="1697038"/>
          <p14:tracePt t="53272" x="1522413" y="1704975"/>
          <p14:tracePt t="53280" x="1495425" y="1724025"/>
          <p14:tracePt t="53288" x="1476375" y="1724025"/>
          <p14:tracePt t="53296" x="1449388" y="1724025"/>
          <p14:tracePt t="53304" x="1431925" y="1724025"/>
          <p14:tracePt t="53312" x="1412875" y="1724025"/>
          <p14:tracePt t="53320" x="1395413" y="1724025"/>
          <p14:tracePt t="53328" x="1376363" y="1724025"/>
          <p14:tracePt t="53336" x="1349375" y="1724025"/>
          <p14:tracePt t="53345" x="1339850" y="1724025"/>
          <p14:tracePt t="53352" x="1322388" y="1724025"/>
          <p14:tracePt t="53361" x="1303338" y="1724025"/>
          <p14:tracePt t="53368" x="1285875" y="1714500"/>
          <p14:tracePt t="53378" x="1249363" y="1714500"/>
          <p14:tracePt t="53384" x="1222375" y="1714500"/>
          <p14:tracePt t="53395" x="1185863" y="1714500"/>
          <p14:tracePt t="53400" x="1149350" y="1714500"/>
          <p14:tracePt t="53408" x="1130300" y="1714500"/>
          <p14:tracePt t="53416" x="1093788" y="1714500"/>
          <p14:tracePt t="53424" x="1057275" y="1714500"/>
          <p14:tracePt t="53432" x="1039813" y="1714500"/>
          <p14:tracePt t="53472" x="1020763" y="1714500"/>
          <p14:tracePt t="53480" x="1003300" y="1704975"/>
          <p14:tracePt t="53488" x="993775" y="1697038"/>
          <p14:tracePt t="53496" x="984250" y="1687513"/>
          <p14:tracePt t="53504" x="957263" y="1668463"/>
          <p14:tracePt t="53512" x="947738" y="1668463"/>
          <p14:tracePt t="53520" x="911225" y="1660525"/>
          <p14:tracePt t="53528" x="884238" y="1660525"/>
          <p14:tracePt t="53536" x="866775" y="1641475"/>
          <p14:tracePt t="53545" x="857250" y="1641475"/>
          <p14:tracePt t="53552" x="830263" y="1641475"/>
          <p14:tracePt t="53568" x="820738" y="1641475"/>
          <p14:tracePt t="53578" x="811213" y="1641475"/>
          <p14:tracePt t="53584" x="801688" y="1641475"/>
          <p14:tracePt t="53593" x="793750" y="1641475"/>
          <p14:tracePt t="53599" x="774700" y="1641475"/>
          <p14:tracePt t="53608" x="728663" y="1641475"/>
          <p14:tracePt t="53616" x="692150" y="1641475"/>
          <p14:tracePt t="53624" x="674688" y="1641475"/>
          <p14:tracePt t="53632" x="638175" y="1641475"/>
          <p14:tracePt t="53640" x="601663" y="1641475"/>
          <p14:tracePt t="53648" x="584200" y="1641475"/>
          <p14:tracePt t="53720" x="565150" y="1641475"/>
          <p14:tracePt t="53728" x="555625" y="1641475"/>
          <p14:tracePt t="53736" x="547688" y="1641475"/>
          <p14:tracePt t="53744" x="519113" y="1641475"/>
          <p14:tracePt t="53752" x="501650" y="1641475"/>
          <p14:tracePt t="53760" x="482600" y="1631950"/>
          <p14:tracePt t="53768" x="474663" y="1631950"/>
          <p14:tracePt t="53777" x="465138" y="1631950"/>
          <p14:tracePt t="53848" x="455613" y="1631950"/>
          <p14:tracePt t="53864" x="438150" y="1631950"/>
          <p14:tracePt t="53880" x="428625" y="1631950"/>
          <p14:tracePt t="53888" x="419100" y="1631950"/>
          <p14:tracePt t="54528" x="428625" y="1631950"/>
          <p14:tracePt t="54536" x="438150" y="1631950"/>
          <p14:tracePt t="54592" x="455613" y="1631950"/>
          <p14:tracePt t="54752" x="455613" y="1641475"/>
          <p14:tracePt t="54784" x="455613" y="1651000"/>
          <p14:tracePt t="54794" x="455613" y="1668463"/>
          <p14:tracePt t="54800" x="482600" y="1687513"/>
          <p14:tracePt t="54808" x="501650" y="1697038"/>
          <p14:tracePt t="54816" x="528638" y="1697038"/>
          <p14:tracePt t="54824" x="601663" y="1704975"/>
          <p14:tracePt t="54832" x="628650" y="1704975"/>
          <p14:tracePt t="54840" x="684213" y="1704975"/>
          <p14:tracePt t="54848" x="757238" y="1731963"/>
          <p14:tracePt t="54856" x="857250" y="1731963"/>
          <p14:tracePt t="54864" x="930275" y="1731963"/>
          <p14:tracePt t="54872" x="1003300" y="1731963"/>
          <p14:tracePt t="54880" x="1057275" y="1731963"/>
          <p14:tracePt t="54888" x="1112838" y="1731963"/>
          <p14:tracePt t="54896" x="1176338" y="1704975"/>
          <p14:tracePt t="54904" x="1222375" y="1697038"/>
          <p14:tracePt t="54912" x="1230313" y="1687513"/>
          <p14:tracePt t="54920" x="1249363" y="1677988"/>
          <p14:tracePt t="54944" x="1258888" y="1677988"/>
          <p14:tracePt t="54952" x="1266825" y="1668463"/>
          <p14:tracePt t="54968" x="1276350" y="1651000"/>
          <p14:tracePt t="54977" x="1293813" y="1641475"/>
          <p14:tracePt t="54984" x="1322388" y="1631950"/>
          <p14:tracePt t="54993" x="1339850" y="1631950"/>
          <p14:tracePt t="55000" x="1366838" y="1614488"/>
          <p14:tracePt t="55008" x="1395413" y="1595438"/>
          <p14:tracePt t="55016" x="1412875" y="1595438"/>
          <p14:tracePt t="55024" x="1431925" y="1587500"/>
          <p14:tracePt t="55032" x="1439863" y="1568450"/>
          <p14:tracePt t="55072" x="1449388" y="1568450"/>
          <p14:tracePt t="55152" x="1476375" y="1568450"/>
          <p14:tracePt t="55160" x="1495425" y="1568450"/>
          <p14:tracePt t="55177" x="1504950" y="1568450"/>
          <p14:tracePt t="55184" x="1522413" y="1568450"/>
          <p14:tracePt t="55312" x="1531938" y="1568450"/>
          <p14:tracePt t="55648" x="1531938" y="1577975"/>
          <p14:tracePt t="55688" x="1541463" y="1587500"/>
          <p14:tracePt t="55696" x="1568450" y="1587500"/>
          <p14:tracePt t="55704" x="1585913" y="1587500"/>
          <p14:tracePt t="55712" x="1641475" y="1587500"/>
          <p14:tracePt t="55720" x="1677988" y="1595438"/>
          <p14:tracePt t="55729" x="1731963" y="1595438"/>
          <p14:tracePt t="55736" x="1814513" y="1595438"/>
          <p14:tracePt t="55745" x="1887538" y="1595438"/>
          <p14:tracePt t="55752" x="1960563" y="1595438"/>
          <p14:tracePt t="55761" x="2051050" y="1595438"/>
          <p14:tracePt t="55768" x="2143125" y="1595438"/>
          <p14:tracePt t="55778" x="2270125" y="1595438"/>
          <p14:tracePt t="55784" x="2397125" y="1595438"/>
          <p14:tracePt t="55795" x="2543175" y="1595438"/>
          <p14:tracePt t="55800" x="2635250" y="1595438"/>
          <p14:tracePt t="55808" x="2762250" y="1595438"/>
          <p14:tracePt t="55816" x="2889250" y="1595438"/>
          <p14:tracePt t="55824" x="2981325" y="1595438"/>
          <p14:tracePt t="55832" x="3090863" y="1595438"/>
          <p14:tracePt t="55840" x="3163888" y="1595438"/>
          <p14:tracePt t="55848" x="3208338" y="1595438"/>
          <p14:tracePt t="55856" x="3244850" y="1595438"/>
          <p14:tracePt t="55864" x="3254375" y="1595438"/>
          <p14:tracePt t="55872" x="3273425" y="1595438"/>
          <p14:tracePt t="55880" x="3290888" y="1595438"/>
          <p14:tracePt t="55896" x="3309938" y="1595438"/>
          <p14:tracePt t="55912" x="3317875" y="1577975"/>
          <p14:tracePt t="55945" x="3336925" y="1568450"/>
          <p14:tracePt t="55960" x="3346450" y="1568450"/>
          <p14:tracePt t="55993" x="3354388" y="1568450"/>
          <p14:tracePt t="56024" x="3382963" y="1558925"/>
          <p14:tracePt t="56040" x="3390900" y="1541463"/>
          <p14:tracePt t="56056" x="3400425" y="1531938"/>
          <p14:tracePt t="56281" x="3409950" y="1531938"/>
          <p14:tracePt t="56384" x="3409950" y="1541463"/>
          <p14:tracePt t="56497" x="3409950" y="1550988"/>
          <p14:tracePt t="56505" x="3409950" y="1568450"/>
          <p14:tracePt t="56536" x="3409950" y="1577975"/>
          <p14:tracePt t="57481" x="3409950" y="1587500"/>
          <p14:tracePt t="57689" x="3419475" y="1614488"/>
          <p14:tracePt t="57736" x="3427413" y="1614488"/>
          <p14:tracePt t="57753" x="3436938" y="1614488"/>
          <p14:tracePt t="57761" x="3446463" y="1614488"/>
          <p14:tracePt t="57769" x="3455988" y="1614488"/>
          <p14:tracePt t="57785" x="3463925" y="1614488"/>
          <p14:tracePt t="57794" x="3473450" y="1614488"/>
          <p14:tracePt t="57801" x="3482975" y="1614488"/>
          <p14:tracePt t="57849" x="3500438" y="1614488"/>
          <p14:tracePt t="58513" x="3509963" y="1624013"/>
          <p14:tracePt t="58689" x="3519488" y="1631950"/>
          <p14:tracePt t="58696" x="3536950" y="1631950"/>
          <p14:tracePt t="58704" x="3573463" y="1641475"/>
          <p14:tracePt t="58712" x="3629025" y="1668463"/>
          <p14:tracePt t="58720" x="3738563" y="1677988"/>
          <p14:tracePt t="58728" x="3838575" y="1704975"/>
          <p14:tracePt t="58736" x="3965575" y="1731963"/>
          <p14:tracePt t="58744" x="4075113" y="1751013"/>
          <p14:tracePt t="58752" x="4175125" y="1760538"/>
          <p14:tracePt t="58760" x="4248150" y="1778000"/>
          <p14:tracePt t="58768" x="4303713" y="1778000"/>
          <p14:tracePt t="58777" x="4340225" y="1797050"/>
          <p14:tracePt t="58784" x="4348163" y="1804988"/>
          <p14:tracePt t="58937" x="4340225" y="1804988"/>
          <p14:tracePt t="58945" x="4294188" y="1804988"/>
          <p14:tracePt t="58952" x="4238625" y="1804988"/>
          <p14:tracePt t="58960" x="4148138" y="1804988"/>
          <p14:tracePt t="58968" x="4021138" y="1804988"/>
          <p14:tracePt t="58976" x="3892550" y="1804988"/>
          <p14:tracePt t="58984" x="3802063" y="1804988"/>
          <p14:tracePt t="58993" x="3673475" y="1787525"/>
          <p14:tracePt t="59000" x="3563938" y="1787525"/>
          <p14:tracePt t="59010" x="3500438" y="1768475"/>
          <p14:tracePt t="59016" x="3419475" y="1731963"/>
          <p14:tracePt t="59033" x="3419475" y="1724025"/>
          <p14:tracePt t="59041" x="3409950" y="1714500"/>
          <p14:tracePt t="59065" x="3409950" y="1697038"/>
          <p14:tracePt t="59073" x="3409950" y="1687513"/>
          <p14:tracePt t="59089" x="3400425" y="1677988"/>
          <p14:tracePt t="59097" x="3382963" y="1660525"/>
          <p14:tracePt t="59105" x="3373438" y="1651000"/>
          <p14:tracePt t="59113" x="3363913" y="1631950"/>
          <p14:tracePt t="59121" x="3354388" y="1624013"/>
          <p14:tracePt t="59128" x="3336925" y="1604963"/>
          <p14:tracePt t="59137" x="3327400" y="1595438"/>
          <p14:tracePt t="59169" x="3317875" y="1587500"/>
          <p14:tracePt t="59209" x="3317875" y="1577975"/>
          <p14:tracePt t="59241" x="3317875" y="1568450"/>
          <p14:tracePt t="59377" x="3309938" y="1558925"/>
          <p14:tracePt t="59394" x="3300413" y="1558925"/>
          <p14:tracePt t="59521" x="3327400" y="1558925"/>
          <p14:tracePt t="59529" x="3346450" y="1558925"/>
          <p14:tracePt t="59537" x="3373438" y="1558925"/>
          <p14:tracePt t="59545" x="3382963" y="1558925"/>
          <p14:tracePt t="59553" x="3390900" y="1558925"/>
          <p14:tracePt t="59561" x="3419475" y="1558925"/>
          <p14:tracePt t="59569" x="3427413" y="1558925"/>
          <p14:tracePt t="59585" x="3436938" y="1558925"/>
          <p14:tracePt t="59665" x="3463925" y="1550988"/>
          <p14:tracePt t="59761" x="3473450" y="1541463"/>
          <p14:tracePt t="59769" x="3509963" y="1541463"/>
          <p14:tracePt t="59777" x="3536950" y="1514475"/>
          <p14:tracePt t="59785" x="3619500" y="1485900"/>
          <p14:tracePt t="59794" x="3719513" y="1431925"/>
          <p14:tracePt t="59801" x="3838575" y="1368425"/>
          <p14:tracePt t="59812" x="3892550" y="1358900"/>
          <p14:tracePt t="59817" x="3992563" y="1303338"/>
          <p14:tracePt t="59825" x="4038600" y="1295400"/>
          <p14:tracePt t="59833" x="4084638" y="1258888"/>
          <p14:tracePt t="59841" x="4094163" y="1249363"/>
          <p14:tracePt t="59849" x="4102100" y="1239838"/>
          <p14:tracePt t="59873" x="4102100" y="1231900"/>
          <p14:tracePt t="59889" x="4094163" y="1231900"/>
          <p14:tracePt t="59897" x="4084638" y="1231900"/>
          <p14:tracePt t="59929" x="4065588" y="1231900"/>
          <p14:tracePt t="59969" x="4057650" y="1231900"/>
          <p14:tracePt t="59985" x="4021138" y="1231900"/>
          <p14:tracePt t="59994" x="3948113" y="1231900"/>
          <p14:tracePt t="60001" x="3819525" y="1231900"/>
          <p14:tracePt t="60010" x="3636963" y="1239838"/>
          <p14:tracePt t="60017" x="3436938" y="1239838"/>
          <p14:tracePt t="60025" x="3136900" y="1239838"/>
          <p14:tracePt t="60033" x="2871788" y="1239838"/>
          <p14:tracePt t="60041" x="2462213" y="1239838"/>
          <p14:tracePt t="60049" x="2170113" y="1239838"/>
          <p14:tracePt t="60057" x="1987550" y="1239838"/>
          <p14:tracePt t="60065" x="1895475" y="1239838"/>
          <p14:tracePt t="60073" x="1787525" y="1239838"/>
          <p14:tracePt t="60081" x="1751013" y="1239838"/>
          <p14:tracePt t="60089" x="1741488" y="1239838"/>
          <p14:tracePt t="60113" x="1714500" y="1258888"/>
          <p14:tracePt t="60121" x="1714500" y="1268413"/>
          <p14:tracePt t="60129" x="1704975" y="1276350"/>
          <p14:tracePt t="60137" x="1685925" y="1285875"/>
          <p14:tracePt t="60145" x="1668463" y="1303338"/>
          <p14:tracePt t="60153" x="1631950" y="1312863"/>
          <p14:tracePt t="60161" x="1622425" y="1322388"/>
          <p14:tracePt t="60178" x="1622425" y="1331913"/>
          <p14:tracePt t="60225" x="1677988" y="1331913"/>
          <p14:tracePt t="60233" x="1741488" y="1331913"/>
          <p14:tracePt t="60241" x="1814513" y="1331913"/>
          <p14:tracePt t="60249" x="1924050" y="1331913"/>
          <p14:tracePt t="60257" x="1997075" y="1331913"/>
          <p14:tracePt t="60265" x="2087563" y="1331913"/>
          <p14:tracePt t="60273" x="2143125" y="1331913"/>
          <p14:tracePt t="60280" x="2233613" y="1331913"/>
          <p14:tracePt t="60288" x="2270125" y="1331913"/>
          <p14:tracePt t="60296" x="2306638" y="1331913"/>
          <p14:tracePt t="60304" x="2343150" y="1331913"/>
          <p14:tracePt t="60312" x="2360613" y="1331913"/>
          <p14:tracePt t="60320" x="2397125" y="1331913"/>
          <p14:tracePt t="60328" x="2406650" y="1331913"/>
          <p14:tracePt t="60337" x="2416175" y="1312863"/>
          <p14:tracePt t="60345" x="2443163" y="1303338"/>
          <p14:tracePt t="60353" x="2462213" y="1285875"/>
          <p14:tracePt t="60361" x="2489200" y="1258888"/>
          <p14:tracePt t="60369" x="2498725" y="1249363"/>
          <p14:tracePt t="60376" x="2525713" y="1231900"/>
          <p14:tracePt t="60384" x="2552700" y="1212850"/>
          <p14:tracePt t="60393" x="2589213" y="1195388"/>
          <p14:tracePt t="60401" x="2625725" y="1158875"/>
          <p14:tracePt t="60410" x="2652713" y="1149350"/>
          <p14:tracePt t="60417" x="2689225" y="1149350"/>
          <p14:tracePt t="60425" x="2716213" y="1130300"/>
          <p14:tracePt t="60433" x="2752725" y="1130300"/>
          <p14:tracePt t="60441" x="2798763" y="1093788"/>
          <p14:tracePt t="60449" x="2817813" y="1085850"/>
          <p14:tracePt t="60457" x="2844800" y="1076325"/>
          <p14:tracePt t="60465" x="2889250" y="1057275"/>
          <p14:tracePt t="60473" x="2908300" y="1057275"/>
          <p14:tracePt t="60481" x="2944813" y="1057275"/>
          <p14:tracePt t="60489" x="2962275" y="1057275"/>
          <p14:tracePt t="60497" x="2990850" y="1057275"/>
          <p14:tracePt t="60505" x="3008313" y="1049338"/>
          <p14:tracePt t="60513" x="3044825" y="1039813"/>
          <p14:tracePt t="60529" x="3071813" y="1039813"/>
          <p14:tracePt t="60537" x="3081338" y="1039813"/>
          <p14:tracePt t="60553" x="3090863" y="1039813"/>
          <p14:tracePt t="60577" x="3100388" y="1039813"/>
          <p14:tracePt t="60617" x="3117850" y="1039813"/>
          <p14:tracePt t="60777" x="3117850" y="1049338"/>
          <p14:tracePt t="60794" x="3117850" y="1076325"/>
          <p14:tracePt t="60801" x="3127375" y="1093788"/>
          <p14:tracePt t="60811" x="3154363" y="1130300"/>
          <p14:tracePt t="60817" x="3236913" y="1166813"/>
          <p14:tracePt t="60825" x="3309938" y="1176338"/>
          <p14:tracePt t="60833" x="3427413" y="1222375"/>
          <p14:tracePt t="60841" x="3536950" y="1239838"/>
          <p14:tracePt t="60849" x="3665538" y="1249363"/>
          <p14:tracePt t="60857" x="3756025" y="1249363"/>
          <p14:tracePt t="60865" x="3856038" y="1249363"/>
          <p14:tracePt t="60873" x="3929063" y="1249363"/>
          <p14:tracePt t="60881" x="3965575" y="1249363"/>
          <p14:tracePt t="60889" x="3984625" y="1249363"/>
          <p14:tracePt t="60897" x="4002088" y="1249363"/>
          <p14:tracePt t="60905" x="4021138" y="1239838"/>
          <p14:tracePt t="60913" x="4029075" y="1231900"/>
          <p14:tracePt t="60921" x="4029075" y="1222375"/>
          <p14:tracePt t="60929" x="4038600" y="1222375"/>
          <p14:tracePt t="60945" x="4038600" y="1195388"/>
          <p14:tracePt t="60953" x="4038600" y="1185863"/>
          <p14:tracePt t="60960" x="4038600" y="1176338"/>
          <p14:tracePt t="60969" x="4038600" y="1158875"/>
          <p14:tracePt t="60977" x="4038600" y="1149350"/>
          <p14:tracePt t="60994" x="4038600" y="1122363"/>
          <p14:tracePt t="61001" x="4038600" y="1103313"/>
          <p14:tracePt t="61011" x="4038600" y="1093788"/>
          <p14:tracePt t="61017" x="4029075" y="1057275"/>
          <p14:tracePt t="61025" x="4011613" y="1039813"/>
          <p14:tracePt t="61033" x="3992563" y="1012825"/>
          <p14:tracePt t="61041" x="3956050" y="993775"/>
          <p14:tracePt t="61049" x="3902075" y="957263"/>
          <p14:tracePt t="61057" x="3838575" y="947738"/>
          <p14:tracePt t="61065" x="3792538" y="930275"/>
          <p14:tracePt t="61073" x="3729038" y="903288"/>
          <p14:tracePt t="61081" x="3702050" y="893763"/>
          <p14:tracePt t="61089" x="3692525" y="884238"/>
          <p14:tracePt t="61097" x="3673475" y="874713"/>
          <p14:tracePt t="61137" x="3673475" y="866775"/>
          <p14:tracePt t="61145" x="3665538" y="857250"/>
          <p14:tracePt t="61153" x="3656013" y="847725"/>
          <p14:tracePt t="61169" x="3656013" y="839788"/>
          <p14:tracePt t="61178" x="3656013" y="830263"/>
          <p14:tracePt t="61185" x="3656013" y="820738"/>
          <p14:tracePt t="61194" x="3656013" y="803275"/>
          <p14:tracePt t="61211" x="3665538" y="784225"/>
          <p14:tracePt t="61217" x="3673475" y="774700"/>
          <p14:tracePt t="61225" x="3683000" y="766763"/>
          <p14:tracePt t="61233" x="3683000" y="757238"/>
          <p14:tracePt t="61241" x="3692525" y="747713"/>
          <p14:tracePt t="61249" x="3709988" y="747713"/>
          <p14:tracePt t="61257" x="3719513" y="738188"/>
          <p14:tracePt t="61265" x="3765550" y="738188"/>
          <p14:tracePt t="61273" x="3802063" y="730250"/>
          <p14:tracePt t="61281" x="3865563" y="730250"/>
          <p14:tracePt t="61289" x="3938588" y="730250"/>
          <p14:tracePt t="61297" x="4011613" y="730250"/>
          <p14:tracePt t="61305" x="4094163" y="730250"/>
          <p14:tracePt t="61313" x="4165600" y="730250"/>
          <p14:tracePt t="61321" x="4257675" y="730250"/>
          <p14:tracePt t="61329" x="4311650" y="730250"/>
          <p14:tracePt t="61337" x="4384675" y="730250"/>
          <p14:tracePt t="61345" x="4430713" y="730250"/>
          <p14:tracePt t="61353" x="4457700" y="730250"/>
          <p14:tracePt t="61361" x="4494213" y="730250"/>
          <p14:tracePt t="61369" x="4503738" y="730250"/>
          <p14:tracePt t="61378" x="4521200" y="730250"/>
          <p14:tracePt t="61385" x="4540250" y="730250"/>
          <p14:tracePt t="61401" x="4557713" y="738188"/>
          <p14:tracePt t="61411" x="4576763" y="738188"/>
          <p14:tracePt t="61417" x="4586288" y="747713"/>
          <p14:tracePt t="61428" x="4613275" y="747713"/>
          <p14:tracePt t="61433" x="4630738" y="784225"/>
          <p14:tracePt t="61441" x="4640263" y="793750"/>
          <p14:tracePt t="61449" x="4676775" y="811213"/>
          <p14:tracePt t="61457" x="4722813" y="847725"/>
          <p14:tracePt t="61465" x="4767263" y="884238"/>
          <p14:tracePt t="61473" x="4832350" y="903288"/>
          <p14:tracePt t="61481" x="4876800" y="939800"/>
          <p14:tracePt t="61489" x="4922838" y="966788"/>
          <p14:tracePt t="61497" x="5005388" y="993775"/>
          <p14:tracePt t="61505" x="5086350" y="1012825"/>
          <p14:tracePt t="61513" x="5141913" y="1030288"/>
          <p14:tracePt t="61521" x="5168900" y="1039813"/>
          <p14:tracePt t="61530" x="5205413" y="1039813"/>
          <p14:tracePt t="61537" x="5224463" y="1039813"/>
          <p14:tracePt t="61577" x="5224463" y="1049338"/>
          <p14:tracePt t="61594" x="5224463" y="1057275"/>
          <p14:tracePt t="61625" x="5224463" y="1066800"/>
          <p14:tracePt t="61633" x="5205413" y="1066800"/>
          <p14:tracePt t="61641" x="5159375" y="1076325"/>
          <p14:tracePt t="61649" x="5141913" y="1076325"/>
          <p14:tracePt t="61657" x="5105400" y="1076325"/>
          <p14:tracePt t="61665" x="5032375" y="1076325"/>
          <p14:tracePt t="61673" x="4941888" y="1076325"/>
          <p14:tracePt t="61681" x="4849813" y="1076325"/>
          <p14:tracePt t="61689" x="4722813" y="1076325"/>
          <p14:tracePt t="61697" x="4630738" y="1076325"/>
          <p14:tracePt t="61705" x="4540250" y="1076325"/>
          <p14:tracePt t="61713" x="4467225" y="1076325"/>
          <p14:tracePt t="61721" x="4421188" y="1076325"/>
          <p14:tracePt t="61785" x="4413250" y="1076325"/>
          <p14:tracePt t="61801" x="4421188" y="1066800"/>
          <p14:tracePt t="61810" x="4430713" y="1057275"/>
          <p14:tracePt t="61827" x="4440238" y="1057275"/>
          <p14:tracePt t="61881" x="4448175" y="1057275"/>
          <p14:tracePt t="61897" x="4457700" y="1057275"/>
          <p14:tracePt t="61905" x="4484688" y="1057275"/>
          <p14:tracePt t="61913" x="4503738" y="1057275"/>
          <p14:tracePt t="61921" x="4513263" y="1057275"/>
          <p14:tracePt t="61929" x="4540250" y="1057275"/>
          <p14:tracePt t="61937" x="4576763" y="1057275"/>
          <p14:tracePt t="61945" x="4603750" y="1057275"/>
          <p14:tracePt t="61953" x="4649788" y="1057275"/>
          <p14:tracePt t="61962" x="4686300" y="1057275"/>
          <p14:tracePt t="61969" x="4730750" y="1057275"/>
          <p14:tracePt t="61978" x="4749800" y="1057275"/>
          <p14:tracePt t="62001" x="4767263" y="1057275"/>
          <p14:tracePt t="62012" x="4776788" y="1049338"/>
          <p14:tracePt t="62041" x="4786313" y="1049338"/>
          <p14:tracePt t="62169" x="4803775" y="1039813"/>
          <p14:tracePt t="62177" x="4813300" y="1030288"/>
          <p14:tracePt t="62185" x="4822825" y="1020763"/>
          <p14:tracePt t="62201" x="4832350" y="1012825"/>
          <p14:tracePt t="62217" x="4840288" y="1003300"/>
          <p14:tracePt t="62242" x="4840288" y="993775"/>
          <p14:tracePt t="62249" x="4849813" y="984250"/>
          <p14:tracePt t="62777" x="4832350" y="984250"/>
          <p14:tracePt t="62809" x="4822825" y="984250"/>
          <p14:tracePt t="62826" x="4822825" y="993775"/>
          <p14:tracePt t="62961" x="4813300" y="1012825"/>
          <p14:tracePt t="63057" x="4803775" y="1020763"/>
          <p14:tracePt t="63337" x="4813300" y="1020763"/>
          <p14:tracePt t="63346" x="4813300" y="1012825"/>
          <p14:tracePt t="64090" x="4813300" y="1020763"/>
          <p14:tracePt t="64097" x="4822825" y="1020763"/>
          <p14:tracePt t="64113" x="4832350" y="1039813"/>
          <p14:tracePt t="64121" x="4832350" y="1049338"/>
          <p14:tracePt t="64129" x="4832350" y="1057275"/>
          <p14:tracePt t="64146" x="4840288" y="1076325"/>
          <p14:tracePt t="64209" x="4840288" y="1093788"/>
          <p14:tracePt t="64234" x="4840288" y="1103313"/>
          <p14:tracePt t="64250" x="4840288" y="1112838"/>
          <p14:tracePt t="64650" x="4832350" y="1112838"/>
          <p14:tracePt t="64674" x="4822825" y="1112838"/>
          <p14:tracePt t="64682" x="4813300" y="1112838"/>
          <p14:tracePt t="64690" x="4803775" y="1112838"/>
          <p14:tracePt t="64698" x="4795838" y="1112838"/>
          <p14:tracePt t="64706" x="4786313" y="1122363"/>
          <p14:tracePt t="64730" x="4786313" y="1130300"/>
          <p14:tracePt t="65122" x="4786313" y="1139825"/>
          <p14:tracePt t="65130" x="4786313" y="1158875"/>
          <p14:tracePt t="65138" x="4786313" y="1176338"/>
          <p14:tracePt t="65146" x="4786313" y="1185863"/>
          <p14:tracePt t="65154" x="4786313" y="1222375"/>
          <p14:tracePt t="65162" x="4786313" y="1249363"/>
          <p14:tracePt t="65170" x="4786313" y="1276350"/>
          <p14:tracePt t="65178" x="4786313" y="1331913"/>
          <p14:tracePt t="65186" x="4786313" y="1368425"/>
          <p14:tracePt t="65195" x="4786313" y="1404938"/>
          <p14:tracePt t="65202" x="4786313" y="1441450"/>
          <p14:tracePt t="65212" x="4786313" y="1468438"/>
          <p14:tracePt t="65218" x="4786313" y="1504950"/>
          <p14:tracePt t="65227" x="4786313" y="1514475"/>
          <p14:tracePt t="65234" x="4786313" y="1531938"/>
          <p14:tracePt t="65242" x="4786313" y="1541463"/>
          <p14:tracePt t="65250" x="4786313" y="1558925"/>
          <p14:tracePt t="65258" x="4786313" y="1568450"/>
          <p14:tracePt t="65266" x="4786313" y="1577975"/>
          <p14:tracePt t="65274" x="4786313" y="1587500"/>
          <p14:tracePt t="65282" x="4767263" y="1614488"/>
          <p14:tracePt t="65290" x="4740275" y="1641475"/>
          <p14:tracePt t="65298" x="4695825" y="1677988"/>
          <p14:tracePt t="65306" x="4659313" y="1687513"/>
          <p14:tracePt t="65314" x="4586288" y="1724025"/>
          <p14:tracePt t="65322" x="4540250" y="1741488"/>
          <p14:tracePt t="65330" x="4484688" y="1760538"/>
          <p14:tracePt t="65337" x="4467225" y="1760538"/>
          <p14:tracePt t="65346" x="4440238" y="1778000"/>
          <p14:tracePt t="65385" x="4421188" y="1778000"/>
          <p14:tracePt t="65409" x="4413250" y="1778000"/>
          <p14:tracePt t="65522" x="4413250" y="1768475"/>
          <p14:tracePt t="65530" x="4413250" y="1751013"/>
          <p14:tracePt t="65546" x="4413250" y="1741488"/>
          <p14:tracePt t="65554" x="4430713" y="1704975"/>
          <p14:tracePt t="65562" x="4430713" y="1697038"/>
          <p14:tracePt t="65570" x="4457700" y="1651000"/>
          <p14:tracePt t="65586" x="4457700" y="1624013"/>
          <p14:tracePt t="65595" x="4457700" y="1614488"/>
          <p14:tracePt t="65612" x="4457700" y="1595438"/>
          <p14:tracePt t="65634" x="4467225" y="1587500"/>
          <p14:tracePt t="65650" x="4484688" y="1587500"/>
          <p14:tracePt t="65658" x="4503738" y="1587500"/>
          <p14:tracePt t="65666" x="4540250" y="1587500"/>
          <p14:tracePt t="65674" x="4549775" y="1577975"/>
          <p14:tracePt t="65682" x="4576763" y="1568450"/>
          <p14:tracePt t="65690" x="4603750" y="1558925"/>
          <p14:tracePt t="65698" x="4659313" y="1558925"/>
          <p14:tracePt t="65706" x="4749800" y="1550988"/>
          <p14:tracePt t="65714" x="4786313" y="1541463"/>
          <p14:tracePt t="65722" x="4840288" y="1541463"/>
          <p14:tracePt t="65730" x="4876800" y="1531938"/>
          <p14:tracePt t="65738" x="4886325" y="1522413"/>
          <p14:tracePt t="65746" x="4905375" y="1522413"/>
          <p14:tracePt t="65770" x="4922838" y="1514475"/>
          <p14:tracePt t="65810" x="4932363" y="1514475"/>
          <p14:tracePt t="65818" x="4949825" y="1514475"/>
          <p14:tracePt t="65827" x="4968875" y="1514475"/>
          <p14:tracePt t="65834" x="4995863" y="1514475"/>
          <p14:tracePt t="65842" x="5014913" y="1514475"/>
          <p14:tracePt t="65850" x="5049838" y="1514475"/>
          <p14:tracePt t="65858" x="5059363" y="1514475"/>
          <p14:tracePt t="65866" x="5086350" y="1514475"/>
          <p14:tracePt t="65874" x="5095875" y="1514475"/>
          <p14:tracePt t="65882" x="5105400" y="1504950"/>
          <p14:tracePt t="65906" x="5132388" y="1504950"/>
          <p14:tracePt t="65922" x="5151438" y="1504950"/>
          <p14:tracePt t="65930" x="5168900" y="1504950"/>
          <p14:tracePt t="65938" x="5187950" y="1504950"/>
          <p14:tracePt t="65946" x="5214938" y="1504950"/>
          <p14:tracePt t="65954" x="5268913" y="1504950"/>
          <p14:tracePt t="65962" x="5324475" y="1504950"/>
          <p14:tracePt t="65970" x="5387975" y="1504950"/>
          <p14:tracePt t="65978" x="5414963" y="1504950"/>
          <p14:tracePt t="65986" x="5451475" y="1504950"/>
          <p14:tracePt t="65995" x="5487988" y="1468438"/>
          <p14:tracePt t="66002" x="5534025" y="1449388"/>
          <p14:tracePt t="66012" x="5561013" y="1441450"/>
          <p14:tracePt t="66028" x="5570538" y="1431925"/>
          <p14:tracePt t="66034" x="5580063" y="1422400"/>
          <p14:tracePt t="66042" x="5597525" y="1412875"/>
          <p14:tracePt t="66098" x="5607050" y="1412875"/>
          <p14:tracePt t="66114" x="5624513" y="1412875"/>
          <p14:tracePt t="66178" x="5634038" y="1412875"/>
          <p14:tracePt t="66195" x="5643563" y="1412875"/>
          <p14:tracePt t="66210" x="5653088" y="1412875"/>
          <p14:tracePt t="66218" x="5670550" y="1412875"/>
          <p14:tracePt t="66234" x="5688013" y="1404938"/>
          <p14:tracePt t="66266" x="5707063" y="1404938"/>
          <p14:tracePt t="66282" x="5716588" y="1404938"/>
          <p14:tracePt t="66290" x="5724525" y="1404938"/>
          <p14:tracePt t="66298" x="5761038" y="1404938"/>
          <p14:tracePt t="66306" x="5780088" y="1404938"/>
          <p14:tracePt t="66314" x="5816600" y="1404938"/>
          <p14:tracePt t="66322" x="5862638" y="1431925"/>
          <p14:tracePt t="66330" x="5880100" y="1441450"/>
          <p14:tracePt t="66338" x="5943600" y="1449388"/>
          <p14:tracePt t="66346" x="5980113" y="1458913"/>
          <p14:tracePt t="66354" x="6007100" y="1468438"/>
          <p14:tracePt t="66362" x="6026150" y="1477963"/>
          <p14:tracePt t="66370" x="6035675" y="1477963"/>
          <p14:tracePt t="66378" x="6053138" y="1477963"/>
          <p14:tracePt t="66466" x="6062663" y="1485900"/>
          <p14:tracePt t="66546" x="6062663" y="1495425"/>
          <p14:tracePt t="66618" x="6053138" y="1504950"/>
          <p14:tracePt t="66650" x="6043613" y="1514475"/>
          <p14:tracePt t="67042" x="6043613" y="1522413"/>
          <p14:tracePt t="67074" x="6035675" y="1522413"/>
          <p14:tracePt t="67090" x="6026150" y="1522413"/>
          <p14:tracePt t="67097" x="6016625" y="1522413"/>
          <p14:tracePt t="67106" x="5989638" y="1522413"/>
          <p14:tracePt t="67114" x="5980113" y="1522413"/>
          <p14:tracePt t="67122" x="5943600" y="1522413"/>
          <p14:tracePt t="67130" x="5935663" y="1522413"/>
          <p14:tracePt t="67138" x="5907088" y="1522413"/>
          <p14:tracePt t="67145" x="5862638" y="1522413"/>
          <p14:tracePt t="67154" x="5826125" y="1522413"/>
          <p14:tracePt t="67162" x="5753100" y="1522413"/>
          <p14:tracePt t="67170" x="5680075" y="1522413"/>
          <p14:tracePt t="67178" x="5588000" y="1522413"/>
          <p14:tracePt t="67186" x="5478463" y="1522413"/>
          <p14:tracePt t="67194" x="5405438" y="1522413"/>
          <p14:tracePt t="67202" x="5341938" y="1522413"/>
          <p14:tracePt t="67210" x="5287963" y="1514475"/>
          <p14:tracePt t="67218" x="5241925" y="1514475"/>
          <p14:tracePt t="67227" x="5224463" y="1504950"/>
          <p14:tracePt t="67234" x="5205413" y="1504950"/>
          <p14:tracePt t="67243" x="5195888" y="1495425"/>
          <p14:tracePt t="67282" x="5187950" y="1495425"/>
          <p14:tracePt t="67298" x="5168900" y="1485900"/>
          <p14:tracePt t="67314" x="5159375" y="1485900"/>
          <p14:tracePt t="67322" x="5141913" y="1485900"/>
          <p14:tracePt t="67338" x="5114925" y="1485900"/>
          <p14:tracePt t="67346" x="5105400" y="1485900"/>
          <p14:tracePt t="67354" x="5095875" y="1485900"/>
          <p14:tracePt t="67362" x="5078413" y="1485900"/>
          <p14:tracePt t="67370" x="5059363" y="1485900"/>
          <p14:tracePt t="67386" x="5041900" y="1468438"/>
          <p14:tracePt t="67402" x="5032375" y="1458913"/>
          <p14:tracePt t="67412" x="5032375" y="1449388"/>
          <p14:tracePt t="67418" x="5005388" y="1422400"/>
          <p14:tracePt t="67434" x="4995863" y="1422400"/>
          <p14:tracePt t="67444" x="4986338" y="1422400"/>
          <p14:tracePt t="67450" x="4968875" y="1412875"/>
          <p14:tracePt t="67458" x="4949825" y="1412875"/>
          <p14:tracePt t="67466" x="4922838" y="1404938"/>
          <p14:tracePt t="67474" x="4895850" y="1404938"/>
          <p14:tracePt t="67482" x="4849813" y="1404938"/>
          <p14:tracePt t="67490" x="4832350" y="1404938"/>
          <p14:tracePt t="67498" x="4803775" y="1404938"/>
          <p14:tracePt t="67506" x="4795838" y="1404938"/>
          <p14:tracePt t="67514" x="4786313" y="1404938"/>
          <p14:tracePt t="67522" x="4776788" y="1404938"/>
          <p14:tracePt t="67554" x="4767263" y="1404938"/>
          <p14:tracePt t="67594" x="4759325" y="1404938"/>
          <p14:tracePt t="68018" x="4749800" y="1404938"/>
          <p14:tracePt t="68027" x="4722813" y="1422400"/>
          <p14:tracePt t="68034" x="4695825" y="1441450"/>
          <p14:tracePt t="68044" x="4659313" y="1477963"/>
          <p14:tracePt t="68050" x="4576763" y="1531938"/>
          <p14:tracePt t="68058" x="4476750" y="1614488"/>
          <p14:tracePt t="68066" x="4394200" y="1641475"/>
          <p14:tracePt t="68074" x="4311650" y="1687513"/>
          <p14:tracePt t="68082" x="4257675" y="1704975"/>
          <p14:tracePt t="68090" x="4194175" y="1751013"/>
          <p14:tracePt t="68106" x="4184650" y="1751013"/>
          <p14:tracePt t="68114" x="4165600" y="1751013"/>
          <p14:tracePt t="68122" x="4148138" y="1724025"/>
          <p14:tracePt t="68130" x="4138613" y="1697038"/>
          <p14:tracePt t="68138" x="4129088" y="1660525"/>
          <p14:tracePt t="68146" x="4129088" y="1624013"/>
          <p14:tracePt t="68154" x="4111625" y="1587500"/>
          <p14:tracePt t="68163" x="4094163" y="1550988"/>
          <p14:tracePt t="68170" x="4084638" y="1531938"/>
          <p14:tracePt t="68178" x="4075113" y="1504950"/>
          <p14:tracePt t="69002" x="4084638" y="1504950"/>
          <p14:tracePt t="69010" x="4121150" y="1504950"/>
          <p14:tracePt t="69018" x="4148138" y="1504950"/>
          <p14:tracePt t="69027" x="4230688" y="1504950"/>
          <p14:tracePt t="69034" x="4303713" y="1504950"/>
          <p14:tracePt t="69044" x="4457700" y="1550988"/>
          <p14:tracePt t="69050" x="4549775" y="1558925"/>
          <p14:tracePt t="69059" x="4659313" y="1577975"/>
          <p14:tracePt t="69066" x="4786313" y="1577975"/>
          <p14:tracePt t="69074" x="4895850" y="1587500"/>
          <p14:tracePt t="69082" x="5014913" y="1624013"/>
          <p14:tracePt t="69090" x="5086350" y="1631950"/>
          <p14:tracePt t="69098" x="5159375" y="1631950"/>
          <p14:tracePt t="69106" x="5195888" y="1631950"/>
          <p14:tracePt t="69114" x="5232400" y="1631950"/>
          <p14:tracePt t="69122" x="5251450" y="1631950"/>
          <p14:tracePt t="69130" x="5260975" y="1631950"/>
          <p14:tracePt t="69138" x="5278438" y="1631950"/>
          <p14:tracePt t="69146" x="5287963" y="1631950"/>
          <p14:tracePt t="69162" x="5297488" y="1631950"/>
          <p14:tracePt t="69170" x="5324475" y="1631950"/>
          <p14:tracePt t="69178" x="5334000" y="1624013"/>
          <p14:tracePt t="69186" x="5360988" y="1614488"/>
          <p14:tracePt t="69195" x="5387975" y="1614488"/>
          <p14:tracePt t="69202" x="5414963" y="1604963"/>
          <p14:tracePt t="69212" x="5461000" y="1587500"/>
          <p14:tracePt t="69218" x="5478463" y="1587500"/>
          <p14:tracePt t="69229" x="5507038" y="1577975"/>
          <p14:tracePt t="69234" x="5534025" y="1558925"/>
          <p14:tracePt t="69266" x="5551488" y="1558925"/>
          <p14:tracePt t="69331" x="5561013" y="1558925"/>
          <p14:tracePt t="69354" x="5570538" y="1558925"/>
          <p14:tracePt t="69370" x="5580063" y="1558925"/>
          <p14:tracePt t="69378" x="5597525" y="1558925"/>
          <p14:tracePt t="69394" x="5616575" y="1558925"/>
          <p14:tracePt t="69410" x="5634038" y="1558925"/>
          <p14:tracePt t="69418" x="5643563" y="1558925"/>
          <p14:tracePt t="69427" x="5653088" y="1558925"/>
          <p14:tracePt t="69434" x="5661025" y="1558925"/>
          <p14:tracePt t="69444" x="5688013" y="1558925"/>
          <p14:tracePt t="69458" x="5716588" y="1558925"/>
          <p14:tracePt t="69466" x="5734050" y="1558925"/>
          <p14:tracePt t="69475" x="5761038" y="1558925"/>
          <p14:tracePt t="69482" x="5780088" y="1558925"/>
          <p14:tracePt t="69490" x="5816600" y="1558925"/>
          <p14:tracePt t="69498" x="5834063" y="1558925"/>
          <p14:tracePt t="69530" x="5853113" y="1558925"/>
          <p14:tracePt t="69562" x="5862638" y="1558925"/>
          <p14:tracePt t="69698" x="5870575" y="1550988"/>
          <p14:tracePt t="69714" x="5880100" y="1541463"/>
          <p14:tracePt t="69755" x="5889625" y="1531938"/>
          <p14:tracePt t="70307" x="5899150" y="1531938"/>
          <p14:tracePt t="70314" x="5907088" y="1531938"/>
          <p14:tracePt t="70322" x="5916613" y="1531938"/>
          <p14:tracePt t="70330" x="5935663" y="1531938"/>
          <p14:tracePt t="70346" x="5943600" y="1531938"/>
          <p14:tracePt t="70386" x="5953125" y="1531938"/>
          <p14:tracePt t="70395" x="5953125" y="1522413"/>
          <p14:tracePt t="70442" x="5962650" y="1514475"/>
          <p14:tracePt t="71779" x="5980113" y="1514475"/>
          <p14:tracePt t="71787" x="6026150" y="1514475"/>
          <p14:tracePt t="71795" x="6053138" y="1514475"/>
          <p14:tracePt t="71803" x="6089650" y="1514475"/>
          <p14:tracePt t="71812" x="6145213" y="1514475"/>
          <p14:tracePt t="71818" x="6199188" y="1514475"/>
          <p14:tracePt t="71826" x="6245225" y="1514475"/>
          <p14:tracePt t="71834" x="6262688" y="1514475"/>
          <p14:tracePt t="71843" x="6281738" y="1514475"/>
          <p14:tracePt t="71850" x="6291263" y="1514475"/>
          <p14:tracePt t="71907" x="6299200" y="1504950"/>
          <p14:tracePt t="72147" x="6318250" y="1504950"/>
          <p14:tracePt t="72155" x="6345238" y="1514475"/>
          <p14:tracePt t="72164" x="6391275" y="1514475"/>
          <p14:tracePt t="72171" x="6435725" y="1522413"/>
          <p14:tracePt t="72179" x="6464300" y="1541463"/>
          <p14:tracePt t="72187" x="6481763" y="1541463"/>
          <p14:tracePt t="72195" x="6491288" y="1541463"/>
          <p14:tracePt t="72555" x="6500813" y="1550988"/>
          <p14:tracePt t="72610" x="6491288" y="1558925"/>
          <p14:tracePt t="72626" x="6472238" y="1568450"/>
          <p14:tracePt t="72643" x="6445250" y="1568450"/>
          <p14:tracePt t="72651" x="6435725" y="1568450"/>
          <p14:tracePt t="72660" x="6408738" y="1568450"/>
          <p14:tracePt t="72667" x="6399213" y="1568450"/>
          <p14:tracePt t="72731" x="6391275" y="1568450"/>
          <p14:tracePt t="73131" x="6427788" y="1568450"/>
          <p14:tracePt t="73139" x="6454775" y="1568450"/>
          <p14:tracePt t="73147" x="6508750" y="1568450"/>
          <p14:tracePt t="73155" x="6554788" y="1568450"/>
          <p14:tracePt t="73163" x="6610350" y="1568450"/>
          <p14:tracePt t="73171" x="6645275" y="1568450"/>
          <p14:tracePt t="73179" x="6681788" y="1587500"/>
          <p14:tracePt t="73187" x="6691313" y="1587500"/>
          <p14:tracePt t="73196" x="6700838" y="1587500"/>
          <p14:tracePt t="73907" x="6710363" y="1587500"/>
          <p14:tracePt t="73923" x="6737350" y="1595438"/>
          <p14:tracePt t="73947" x="6746875" y="1595438"/>
          <p14:tracePt t="74155" x="6783388" y="1595438"/>
          <p14:tracePt t="74163" x="6837363" y="1614488"/>
          <p14:tracePt t="74171" x="6856413" y="1614488"/>
          <p14:tracePt t="74179" x="6983413" y="1660525"/>
          <p14:tracePt t="74187" x="7138988" y="1687513"/>
          <p14:tracePt t="74195" x="7339013" y="1724025"/>
          <p14:tracePt t="74203" x="7521575" y="1731963"/>
          <p14:tracePt t="74212" x="7731125" y="1768475"/>
          <p14:tracePt t="74219" x="7894638" y="1797050"/>
          <p14:tracePt t="74228" x="8004175" y="1804988"/>
          <p14:tracePt t="74235" x="8104188" y="1824038"/>
          <p14:tracePt t="74245" x="8140700" y="1824038"/>
          <p14:tracePt t="74251" x="8150225" y="1824038"/>
          <p14:tracePt t="74331" x="8159750" y="1833563"/>
          <p14:tracePt t="74435" x="8132763" y="1833563"/>
          <p14:tracePt t="74443" x="8104188" y="1833563"/>
          <p14:tracePt t="74450" x="8059738" y="1833563"/>
          <p14:tracePt t="74459" x="8004175" y="1804988"/>
          <p14:tracePt t="74467" x="7940675" y="1797050"/>
          <p14:tracePt t="74475" x="7913688" y="1787525"/>
          <p14:tracePt t="74483" x="7858125" y="1768475"/>
          <p14:tracePt t="74491" x="7794625" y="1751013"/>
          <p14:tracePt t="74499" x="7748588" y="1731963"/>
          <p14:tracePt t="74507" x="7685088" y="1697038"/>
          <p14:tracePt t="74515" x="7667625" y="1677988"/>
          <p14:tracePt t="74523" x="7631113" y="1668463"/>
          <p14:tracePt t="74531" x="7567613" y="1660525"/>
          <p14:tracePt t="74539" x="7502525" y="1614488"/>
          <p14:tracePt t="74547" x="7466013" y="1614488"/>
          <p14:tracePt t="74555" x="7412038" y="1604963"/>
          <p14:tracePt t="74563" x="7329488" y="1577975"/>
          <p14:tracePt t="74571" x="7312025" y="1568450"/>
          <p14:tracePt t="74580" x="7292975" y="1558925"/>
          <p14:tracePt t="74587" x="7283450" y="1558925"/>
          <p14:tracePt t="74595" x="7265988" y="1550988"/>
          <p14:tracePt t="74644" x="7256463" y="1550988"/>
          <p14:tracePt t="75163" x="7248525" y="1550988"/>
          <p14:tracePt t="75243" x="7248525" y="1558925"/>
          <p14:tracePt t="75291" x="7239000" y="1568450"/>
          <p14:tracePt t="75307" x="7239000" y="1577975"/>
          <p14:tracePt t="75915" x="7229475" y="1577975"/>
          <p14:tracePt t="75931" x="7219950" y="1577975"/>
          <p14:tracePt t="75939" x="7212013" y="1577975"/>
          <p14:tracePt t="75947" x="7183438" y="1577975"/>
          <p14:tracePt t="75955" x="7165975" y="1577975"/>
          <p14:tracePt t="75964" x="7156450" y="1577975"/>
          <p14:tracePt t="75971" x="7146925" y="1577975"/>
          <p14:tracePt t="75979" x="7129463" y="1577975"/>
          <p14:tracePt t="75987" x="7092950" y="1577975"/>
          <p14:tracePt t="76003" x="7083425" y="1577975"/>
          <p14:tracePt t="76011" x="7073900" y="1577975"/>
          <p14:tracePt t="76019" x="7056438" y="1577975"/>
          <p14:tracePt t="76027" x="7046913" y="1577975"/>
          <p14:tracePt t="76035" x="7037388" y="1577975"/>
          <p14:tracePt t="76083" x="7019925" y="1577975"/>
          <p14:tracePt t="76091" x="7010400" y="1577975"/>
          <p14:tracePt t="76099" x="7000875" y="1577975"/>
          <p14:tracePt t="76107" x="6992938" y="1577975"/>
          <p14:tracePt t="76115" x="6964363" y="1577975"/>
          <p14:tracePt t="76123" x="6946900" y="1577975"/>
          <p14:tracePt t="76139" x="6929438" y="1577975"/>
          <p14:tracePt t="76155" x="6919913" y="1577975"/>
          <p14:tracePt t="76163" x="6910388" y="1577975"/>
          <p14:tracePt t="76292" x="6892925" y="1577975"/>
          <p14:tracePt t="76332" x="6883400" y="1577975"/>
          <p14:tracePt t="76547" x="6873875" y="1577975"/>
          <p14:tracePt t="76564" x="6864350" y="1558925"/>
          <p14:tracePt t="76732" x="6856413" y="1558925"/>
          <p14:tracePt t="76772" x="6846888" y="1550988"/>
          <p14:tracePt t="76827" x="6837363" y="1541463"/>
          <p14:tracePt t="76899" x="6837363" y="1531938"/>
          <p14:tracePt t="76940" x="6827838" y="1522413"/>
          <p14:tracePt t="76988" x="6819900" y="1514475"/>
          <p14:tracePt t="77020" x="6810375" y="1514475"/>
          <p14:tracePt t="77028" x="6800850" y="1504950"/>
          <p14:tracePt t="77052" x="6791325" y="1495425"/>
          <p14:tracePt t="77061" x="6783388" y="1485900"/>
          <p14:tracePt t="77068" x="6773863" y="1485900"/>
          <p14:tracePt t="77084" x="6764338" y="1477963"/>
          <p14:tracePt t="77092" x="6754813" y="1477963"/>
          <p14:tracePt t="77108" x="6746875" y="1477963"/>
          <p14:tracePt t="77124" x="6727825" y="1477963"/>
          <p14:tracePt t="77156" x="6718300" y="1477963"/>
          <p14:tracePt t="77244" x="6710363" y="1477963"/>
          <p14:tracePt t="77452" x="6691313" y="1477963"/>
          <p14:tracePt t="77461" x="6681788" y="1477963"/>
          <p14:tracePt t="77484" x="6673850" y="1477963"/>
          <p14:tracePt t="77516" x="6664325" y="1477963"/>
          <p14:tracePt t="77684" x="6673850" y="1477963"/>
          <p14:tracePt t="77692" x="6718300" y="1477963"/>
          <p14:tracePt t="77700" x="6737350" y="1477963"/>
          <p14:tracePt t="77708" x="6791325" y="1477963"/>
          <p14:tracePt t="77716" x="6827838" y="1477963"/>
          <p14:tracePt t="77724" x="6856413" y="1477963"/>
          <p14:tracePt t="77731" x="6873875" y="1477963"/>
          <p14:tracePt t="78012" x="6846888" y="1468438"/>
          <p14:tracePt t="78028" x="6837363" y="1468438"/>
          <p14:tracePt t="78036" x="6827838" y="1468438"/>
          <p14:tracePt t="78044" x="6810375" y="1468438"/>
          <p14:tracePt t="78052" x="6791325" y="1468438"/>
          <p14:tracePt t="78061" x="6783388" y="1468438"/>
          <p14:tracePt t="78068" x="6773863" y="1468438"/>
          <p14:tracePt t="78078" x="6764338" y="1468438"/>
          <p14:tracePt t="78084" x="6754813" y="1468438"/>
          <p14:tracePt t="78100" x="6746875" y="1468438"/>
          <p14:tracePt t="78132" x="6727825" y="1468438"/>
          <p14:tracePt t="78140" x="6718300" y="1468438"/>
          <p14:tracePt t="78172" x="6710363" y="1468438"/>
          <p14:tracePt t="78492" x="6691313" y="1468438"/>
          <p14:tracePt t="78508" x="6681788" y="1468438"/>
          <p14:tracePt t="78516" x="6673850" y="1468438"/>
          <p14:tracePt t="78524" x="6664325" y="1468438"/>
          <p14:tracePt t="78532" x="6645275" y="1468438"/>
          <p14:tracePt t="78548" x="6618288" y="1477963"/>
          <p14:tracePt t="78556" x="6610350" y="1477963"/>
          <p14:tracePt t="78572" x="6600825" y="1477963"/>
          <p14:tracePt t="78580" x="6591300" y="1477963"/>
          <p14:tracePt t="78788" x="6581775" y="1477963"/>
          <p14:tracePt t="78804" x="6564313" y="1477963"/>
          <p14:tracePt t="78812" x="6545263" y="1477963"/>
          <p14:tracePt t="78836" x="6527800" y="1477963"/>
          <p14:tracePt t="78852" x="6518275" y="1477963"/>
          <p14:tracePt t="78861" x="6508750" y="1477963"/>
          <p14:tracePt t="78877" x="6500813" y="1477963"/>
          <p14:tracePt t="78900" x="6481763" y="1477963"/>
          <p14:tracePt t="78972" x="6472238" y="1477963"/>
          <p14:tracePt t="78980" x="6464300" y="1477963"/>
          <p14:tracePt t="78996" x="6445250" y="1477963"/>
          <p14:tracePt t="79012" x="6435725" y="1477963"/>
          <p14:tracePt t="79020" x="6427788" y="1477963"/>
          <p14:tracePt t="79052" x="6408738" y="1477963"/>
          <p14:tracePt t="79084" x="6399213" y="1477963"/>
          <p14:tracePt t="79252" x="6391275" y="1477963"/>
          <p14:tracePt t="79396" x="6381750" y="1477963"/>
          <p14:tracePt t="79492" x="6362700" y="1477963"/>
          <p14:tracePt t="79500" x="6354763" y="1477963"/>
          <p14:tracePt t="79604" x="6345238" y="1477963"/>
          <p14:tracePt t="79644" x="6335713" y="1477963"/>
          <p14:tracePt t="79676" x="6326188" y="1485900"/>
          <p14:tracePt t="79684" x="6318250" y="1495425"/>
          <p14:tracePt t="79884" x="6308725" y="1495425"/>
          <p14:tracePt t="79900" x="6299200" y="1495425"/>
          <p14:tracePt t="79924" x="6291263" y="1495425"/>
          <p14:tracePt t="79956" x="6281738" y="1495425"/>
          <p14:tracePt t="80148" x="6272213" y="1495425"/>
          <p14:tracePt t="80204" x="6262688" y="1485900"/>
          <p14:tracePt t="80244" x="6254750" y="1485900"/>
          <p14:tracePt t="80261" x="6245225" y="1485900"/>
          <p14:tracePt t="80284" x="6235700" y="1485900"/>
          <p14:tracePt t="80292" x="6226175" y="1485900"/>
          <p14:tracePt t="80324" x="6218238" y="1477963"/>
          <p14:tracePt t="80348" x="6218238" y="1458913"/>
          <p14:tracePt t="80356" x="6218238" y="1441450"/>
          <p14:tracePt t="80372" x="6218238" y="1431925"/>
          <p14:tracePt t="80388" x="6218238" y="1412875"/>
          <p14:tracePt t="80404" x="6218238" y="1404938"/>
          <p14:tracePt t="82956" x="6218238" y="1412875"/>
          <p14:tracePt t="82964" x="6218238" y="1431925"/>
          <p14:tracePt t="83125" x="6208713" y="1441450"/>
          <p14:tracePt t="83148" x="6199188" y="1441450"/>
          <p14:tracePt t="83853" x="6189663" y="1449388"/>
          <p14:tracePt t="84125" x="6181725" y="1458913"/>
          <p14:tracePt t="84141" x="6162675" y="1468438"/>
          <p14:tracePt t="84165" x="6162675" y="1477963"/>
          <p14:tracePt t="84261" x="6153150" y="1485900"/>
          <p14:tracePt t="84269" x="6145213" y="1495425"/>
          <p14:tracePt t="84285" x="6135688" y="1504950"/>
          <p14:tracePt t="84301" x="6126163" y="1504950"/>
          <p14:tracePt t="84381" x="6116638" y="1514475"/>
          <p14:tracePt t="84405" x="6108700" y="1514475"/>
          <p14:tracePt t="84597" x="6099175" y="1522413"/>
          <p14:tracePt t="84613" x="6089650" y="1541463"/>
          <p14:tracePt t="84621" x="6080125" y="1550988"/>
          <p14:tracePt t="84637" x="6080125" y="1558925"/>
          <p14:tracePt t="84645" x="6080125" y="1568450"/>
          <p14:tracePt t="85117" x="6072188" y="1577975"/>
          <p14:tracePt t="85909" x="6072188" y="1587500"/>
          <p14:tracePt t="85917" x="6062663" y="1604963"/>
          <p14:tracePt t="85925" x="6007100" y="1631950"/>
          <p14:tracePt t="85933" x="5907088" y="1677988"/>
          <p14:tracePt t="85941" x="5853113" y="1697038"/>
          <p14:tracePt t="85949" x="5780088" y="1751013"/>
          <p14:tracePt t="85957" x="5697538" y="1804988"/>
          <p14:tracePt t="85965" x="5643563" y="1833563"/>
          <p14:tracePt t="85973" x="5607050" y="1860550"/>
          <p14:tracePt t="85981" x="5580063" y="1878013"/>
          <p14:tracePt t="85989" x="5561013" y="1906588"/>
          <p14:tracePt t="85997" x="5534025" y="1933575"/>
          <p14:tracePt t="86005" x="5524500" y="1951038"/>
          <p14:tracePt t="86149" x="5534025" y="1951038"/>
          <p14:tracePt t="86173" x="5543550" y="1943100"/>
          <p14:tracePt t="86181" x="5551488" y="1933575"/>
          <p14:tracePt t="86189" x="5561013" y="1933575"/>
          <p14:tracePt t="86205" x="5570538" y="1933575"/>
          <p14:tracePt t="86213" x="5580063" y="1924050"/>
          <p14:tracePt t="86221" x="5588000" y="1914525"/>
          <p14:tracePt t="86229" x="5607050" y="1906588"/>
          <p14:tracePt t="86237" x="5616575" y="1897063"/>
          <p14:tracePt t="86245" x="5624513" y="1878013"/>
          <p14:tracePt t="86262" x="5643563" y="1870075"/>
          <p14:tracePt t="86269" x="5653088" y="1860550"/>
          <p14:tracePt t="86285" x="5653088" y="1851025"/>
          <p14:tracePt t="86333" x="5661025" y="1841500"/>
          <p14:tracePt t="86349" x="5661025" y="1833563"/>
          <p14:tracePt t="86365" x="5661025" y="1824038"/>
          <p14:tracePt t="86373" x="5661025" y="1804988"/>
          <p14:tracePt t="86381" x="5670550" y="1797050"/>
          <p14:tracePt t="86413" x="5670550" y="1787525"/>
          <p14:tracePt t="86445" x="5670550" y="1768475"/>
          <p14:tracePt t="86509" x="5670550" y="1760538"/>
          <p14:tracePt t="86517" x="5670550" y="1751013"/>
          <p14:tracePt t="86533" x="5670550" y="1741488"/>
          <p14:tracePt t="86645" x="5670550" y="1731963"/>
          <p14:tracePt t="86661" x="5688013" y="1704975"/>
          <p14:tracePt t="86733" x="5697538" y="1697038"/>
          <p14:tracePt t="86741" x="5697538" y="1687513"/>
          <p14:tracePt t="86757" x="5707063" y="1677988"/>
          <p14:tracePt t="86765" x="5707063" y="1668463"/>
          <p14:tracePt t="86781" x="5716588" y="1651000"/>
          <p14:tracePt t="86789" x="5716588" y="1641475"/>
          <p14:tracePt t="86805" x="5716588" y="1631950"/>
          <p14:tracePt t="86813" x="5734050" y="1614488"/>
          <p14:tracePt t="86901" x="5743575" y="1614488"/>
          <p14:tracePt t="86917" x="5753100" y="1604963"/>
          <p14:tracePt t="86933" x="5753100" y="1595438"/>
          <p14:tracePt t="86941" x="5761038" y="1587500"/>
          <p14:tracePt t="86965" x="5770563" y="1577975"/>
          <p14:tracePt t="87005" x="5780088" y="1568450"/>
          <p14:tracePt t="87077" x="5789613" y="1568450"/>
          <p14:tracePt t="87133" x="5797550" y="1558925"/>
          <p14:tracePt t="87213" x="5797550" y="1550988"/>
          <p14:tracePt t="87221" x="5807075" y="1541463"/>
          <p14:tracePt t="87237" x="5816600" y="1522413"/>
          <p14:tracePt t="87253" x="5816600" y="1514475"/>
          <p14:tracePt t="87269" x="5816600" y="1504950"/>
          <p14:tracePt t="87317" x="5816600" y="1485900"/>
          <p14:tracePt t="87341" x="5816600" y="1477963"/>
          <p14:tracePt t="87357" x="5816600" y="1468438"/>
          <p14:tracePt t="87365" x="5816600" y="1458913"/>
          <p14:tracePt t="87389" x="5807075" y="1458913"/>
          <p14:tracePt t="87405" x="5789613" y="1458913"/>
          <p14:tracePt t="87421" x="5770563" y="1449388"/>
          <p14:tracePt t="87453" x="5761038" y="1449388"/>
          <p14:tracePt t="87477" x="5743575" y="1449388"/>
          <p14:tracePt t="87717" x="5734050" y="1449388"/>
          <p14:tracePt t="87725" x="5716588" y="1449388"/>
          <p14:tracePt t="87813" x="5716588" y="1458913"/>
          <p14:tracePt t="87821" x="5707063" y="1468438"/>
          <p14:tracePt t="88277" x="5688013" y="1477963"/>
          <p14:tracePt t="88294" x="5661025" y="1477963"/>
          <p14:tracePt t="88301" x="5624513" y="1477963"/>
          <p14:tracePt t="88311" x="5570538" y="1485900"/>
          <p14:tracePt t="88317" x="5478463" y="1485900"/>
          <p14:tracePt t="88325" x="5387975" y="1485900"/>
          <p14:tracePt t="88333" x="5260975" y="1485900"/>
          <p14:tracePt t="88341" x="5168900" y="1504950"/>
          <p14:tracePt t="88349" x="5049838" y="1531938"/>
          <p14:tracePt t="88357" x="4978400" y="1541463"/>
          <p14:tracePt t="88365" x="4868863" y="1541463"/>
          <p14:tracePt t="88373" x="4786313" y="1550988"/>
          <p14:tracePt t="88381" x="4659313" y="1568450"/>
          <p14:tracePt t="88389" x="4567238" y="1595438"/>
          <p14:tracePt t="88397" x="4421188" y="1614488"/>
          <p14:tracePt t="88405" x="4257675" y="1624013"/>
          <p14:tracePt t="88413" x="4057650" y="1624013"/>
          <p14:tracePt t="88421" x="3810000" y="1624013"/>
          <p14:tracePt t="88429" x="3509963" y="1624013"/>
          <p14:tracePt t="88437" x="3208338" y="1624013"/>
          <p14:tracePt t="88445" x="2908300" y="1624013"/>
          <p14:tracePt t="88453" x="2570163" y="1624013"/>
          <p14:tracePt t="88461" x="2352675" y="1624013"/>
          <p14:tracePt t="88469" x="2170113" y="1641475"/>
          <p14:tracePt t="88478" x="1987550" y="1641475"/>
          <p14:tracePt t="88485" x="1878013" y="1641475"/>
          <p14:tracePt t="88495" x="1795463" y="1668463"/>
          <p14:tracePt t="88501" x="1768475" y="1668463"/>
          <p14:tracePt t="88511" x="1751013" y="1668463"/>
          <p14:tracePt t="88517" x="1704975" y="1687513"/>
          <p14:tracePt t="88525" x="1695450" y="1697038"/>
          <p14:tracePt t="88533" x="1668463" y="1714500"/>
          <p14:tracePt t="88541" x="1631950" y="1731963"/>
          <p14:tracePt t="88549" x="1576388" y="1768475"/>
          <p14:tracePt t="88557" x="1522413" y="1797050"/>
          <p14:tracePt t="88565" x="1476375" y="1804988"/>
          <p14:tracePt t="88573" x="1395413" y="1860550"/>
          <p14:tracePt t="88581" x="1330325" y="1914525"/>
          <p14:tracePt t="88589" x="1293813" y="1933575"/>
          <p14:tracePt t="88597" x="1266825" y="1970088"/>
          <p14:tracePt t="88605" x="1249363" y="1987550"/>
          <p14:tracePt t="88613" x="1230313" y="2006600"/>
          <p14:tracePt t="88629" x="1230313" y="2016125"/>
          <p14:tracePt t="88637" x="1230313" y="2024063"/>
          <p14:tracePt t="88653" x="1230313" y="2033588"/>
          <p14:tracePt t="88733" x="1222375" y="2043113"/>
          <p14:tracePt t="88837" x="1212850" y="2052638"/>
          <p14:tracePt t="89357" x="1222375" y="2052638"/>
          <p14:tracePt t="89365" x="1230313" y="2052638"/>
          <p14:tracePt t="89381" x="1239838" y="2052638"/>
          <p14:tracePt t="89389" x="1258888" y="2052638"/>
          <p14:tracePt t="89398" x="1285875" y="2052638"/>
          <p14:tracePt t="89405" x="1293813" y="2052638"/>
          <p14:tracePt t="89414" x="1303338" y="2052638"/>
          <p14:tracePt t="89421" x="1330325" y="2052638"/>
          <p14:tracePt t="89437" x="1339850" y="2052638"/>
          <p14:tracePt t="89446" x="1349375" y="2052638"/>
          <p14:tracePt t="89477" x="1358900" y="2052638"/>
          <p14:tracePt t="89494" x="1366838" y="2052638"/>
          <p14:tracePt t="89501" x="1376363" y="2052638"/>
          <p14:tracePt t="89605" x="1385888" y="2052638"/>
          <p14:tracePt t="89614" x="1412875" y="2052638"/>
          <p14:tracePt t="89621" x="1449388" y="2043113"/>
          <p14:tracePt t="89630" x="1485900" y="2043113"/>
          <p14:tracePt t="89637" x="1541463" y="2043113"/>
          <p14:tracePt t="89645" x="1612900" y="2043113"/>
          <p14:tracePt t="89654" x="1685925" y="2043113"/>
          <p14:tracePt t="89662" x="1758950" y="2043113"/>
          <p14:tracePt t="89669" x="1814513" y="2043113"/>
          <p14:tracePt t="89679" x="1841500" y="2043113"/>
          <p14:tracePt t="89685" x="1878013" y="2043113"/>
          <p14:tracePt t="89701" x="1887538" y="2033588"/>
          <p14:tracePt t="89718" x="1895475" y="2033588"/>
          <p14:tracePt t="89726" x="1905000" y="2024063"/>
          <p14:tracePt t="89749" x="1914525" y="2024063"/>
          <p14:tracePt t="89757" x="1924050" y="2016125"/>
          <p14:tracePt t="89774" x="1941513" y="2006600"/>
          <p14:tracePt t="89789" x="1960563" y="1997075"/>
          <p14:tracePt t="89798" x="1968500" y="1987550"/>
          <p14:tracePt t="89805" x="1968500" y="1979613"/>
          <p14:tracePt t="89814" x="1987550" y="1960563"/>
          <p14:tracePt t="89829" x="1997075" y="1951038"/>
          <p14:tracePt t="89845" x="2005013" y="1943100"/>
          <p14:tracePt t="89990" x="2024063" y="1943100"/>
          <p14:tracePt t="90005" x="2033588" y="1943100"/>
          <p14:tracePt t="90014" x="2060575" y="1943100"/>
          <p14:tracePt t="90021" x="2078038" y="1943100"/>
          <p14:tracePt t="90029" x="2133600" y="1943100"/>
          <p14:tracePt t="90037" x="2160588" y="1970088"/>
          <p14:tracePt t="90046" x="2187575" y="1970088"/>
          <p14:tracePt t="90054" x="2233613" y="1970088"/>
          <p14:tracePt t="90062" x="2243138" y="1970088"/>
          <p14:tracePt t="90069" x="2279650" y="1970088"/>
          <p14:tracePt t="90079" x="2297113" y="1970088"/>
          <p14:tracePt t="90085" x="2316163" y="1970088"/>
          <p14:tracePt t="90111" x="2316163" y="1979613"/>
          <p14:tracePt t="90134" x="2324100" y="1979613"/>
          <p14:tracePt t="90150" x="2333625" y="1987550"/>
          <p14:tracePt t="90157" x="2333625" y="1997075"/>
          <p14:tracePt t="90166" x="2343150" y="2006600"/>
          <p14:tracePt t="90174" x="2352675" y="2016125"/>
          <p14:tracePt t="90181" x="2360613" y="2024063"/>
          <p14:tracePt t="90198" x="2370138" y="2033588"/>
          <p14:tracePt t="90278" x="2370138" y="2043113"/>
          <p14:tracePt t="90286" x="2370138" y="2052638"/>
          <p14:tracePt t="90302" x="2370138" y="2060575"/>
          <p14:tracePt t="90311" x="2370138" y="2089150"/>
          <p14:tracePt t="90326" x="2370138" y="2097088"/>
          <p14:tracePt t="90334" x="2370138" y="2106613"/>
          <p14:tracePt t="90405" x="2370138" y="2116138"/>
          <p14:tracePt t="90438" x="2397125" y="2125663"/>
          <p14:tracePt t="90446" x="2433638" y="2125663"/>
          <p14:tracePt t="90454" x="2479675" y="2125663"/>
          <p14:tracePt t="90461" x="2516188" y="2125663"/>
          <p14:tracePt t="90470" x="2552700" y="2125663"/>
          <p14:tracePt t="90479" x="2570163" y="2116138"/>
          <p14:tracePt t="90598" x="2570163" y="2125663"/>
          <p14:tracePt t="90613" x="2579688" y="2133600"/>
          <p14:tracePt t="90621" x="2589213" y="2133600"/>
          <p14:tracePt t="90629" x="2598738" y="2133600"/>
          <p14:tracePt t="90637" x="2616200" y="2143125"/>
          <p14:tracePt t="90645" x="2643188" y="2143125"/>
          <p14:tracePt t="90653" x="2689225" y="2152650"/>
          <p14:tracePt t="90661" x="2725738" y="2152650"/>
          <p14:tracePt t="90669" x="2771775" y="2152650"/>
          <p14:tracePt t="90677" x="2871788" y="2179638"/>
          <p14:tracePt t="90685" x="2925763" y="2189163"/>
          <p14:tracePt t="90694" x="3008313" y="2197100"/>
          <p14:tracePt t="90701" x="3081338" y="2197100"/>
          <p14:tracePt t="90710" x="3190875" y="2216150"/>
          <p14:tracePt t="90717" x="3254375" y="2243138"/>
          <p14:tracePt t="90725" x="3327400" y="2243138"/>
          <p14:tracePt t="90733" x="3382963" y="2252663"/>
          <p14:tracePt t="90741" x="3463925" y="2262188"/>
          <p14:tracePt t="90749" x="3519488" y="2262188"/>
          <p14:tracePt t="90757" x="3563938" y="2262188"/>
          <p14:tracePt t="90765" x="3600450" y="2262188"/>
          <p14:tracePt t="90773" x="3656013" y="2262188"/>
          <p14:tracePt t="90781" x="3683000" y="2262188"/>
          <p14:tracePt t="90789" x="3709988" y="2262188"/>
          <p14:tracePt t="90797" x="3746500" y="2262188"/>
          <p14:tracePt t="90805" x="3765550" y="2262188"/>
          <p14:tracePt t="90821" x="3792538" y="2262188"/>
          <p14:tracePt t="90829" x="3802063" y="2262188"/>
          <p14:tracePt t="90837" x="3829050" y="2262188"/>
          <p14:tracePt t="90845" x="3846513" y="2262188"/>
          <p14:tracePt t="90853" x="3875088" y="2262188"/>
          <p14:tracePt t="90861" x="3892550" y="2262188"/>
          <p14:tracePt t="90869" x="3938588" y="2262188"/>
          <p14:tracePt t="90877" x="3992563" y="2262188"/>
          <p14:tracePt t="90885" x="4048125" y="2262188"/>
          <p14:tracePt t="90894" x="4102100" y="2262188"/>
          <p14:tracePt t="90901" x="4211638" y="2262188"/>
          <p14:tracePt t="90911" x="4303713" y="2262188"/>
          <p14:tracePt t="90917" x="4394200" y="2262188"/>
          <p14:tracePt t="90925" x="4503738" y="2262188"/>
          <p14:tracePt t="90933" x="4576763" y="2262188"/>
          <p14:tracePt t="90941" x="4640263" y="2262188"/>
          <p14:tracePt t="90949" x="4695825" y="2262188"/>
          <p14:tracePt t="90957" x="4730750" y="2262188"/>
          <p14:tracePt t="90965" x="4759325" y="2262188"/>
          <p14:tracePt t="90973" x="4795838" y="2252663"/>
          <p14:tracePt t="90981" x="4832350" y="2252663"/>
          <p14:tracePt t="90989" x="4868863" y="2243138"/>
          <p14:tracePt t="90997" x="4905375" y="2243138"/>
          <p14:tracePt t="91005" x="4949825" y="2243138"/>
          <p14:tracePt t="91013" x="4986338" y="2243138"/>
          <p14:tracePt t="91021" x="5041900" y="2243138"/>
          <p14:tracePt t="91029" x="5114925" y="2233613"/>
          <p14:tracePt t="91037" x="5178425" y="2216150"/>
          <p14:tracePt t="91045" x="5232400" y="2216150"/>
          <p14:tracePt t="91053" x="5297488" y="2197100"/>
          <p14:tracePt t="91061" x="5360988" y="2170113"/>
          <p14:tracePt t="91069" x="5378450" y="2160588"/>
          <p14:tracePt t="91078" x="5405438" y="2152650"/>
          <p14:tracePt t="91085" x="5424488" y="2133600"/>
          <p14:tracePt t="91094" x="5434013" y="2125663"/>
          <p14:tracePt t="91117" x="5451475" y="2116138"/>
          <p14:tracePt t="91454" x="5461000" y="2106613"/>
          <p14:tracePt t="91590" x="5470525" y="2097088"/>
          <p14:tracePt t="91662" x="5470525" y="2106613"/>
          <p14:tracePt t="91670" x="5470525" y="2116138"/>
          <p14:tracePt t="91678" x="5478463" y="2125663"/>
          <p14:tracePt t="91686" x="5487988" y="2125663"/>
          <p14:tracePt t="91696" x="5497513" y="2143125"/>
          <p14:tracePt t="91702" x="5534025" y="2189163"/>
          <p14:tracePt t="91711" x="5543550" y="2197100"/>
          <p14:tracePt t="91718" x="5570538" y="2225675"/>
          <p14:tracePt t="91726" x="5588000" y="2243138"/>
          <p14:tracePt t="91734" x="5597525" y="2243138"/>
          <p14:tracePt t="91742" x="5624513" y="2243138"/>
          <p14:tracePt t="91750" x="5624513" y="2252663"/>
          <p14:tracePt t="91758" x="5634038" y="2252663"/>
          <p14:tracePt t="91766" x="5653088" y="2252663"/>
          <p14:tracePt t="91950" x="5661025" y="2270125"/>
          <p14:tracePt t="91966" x="5661025" y="2279650"/>
          <p14:tracePt t="91982" x="5661025" y="2289175"/>
          <p14:tracePt t="92006" x="5653088" y="2289175"/>
          <p14:tracePt t="92030" x="5643563" y="2289175"/>
          <p14:tracePt t="92054" x="5634038" y="2289175"/>
          <p14:tracePt t="92254" x="5624513" y="2289175"/>
          <p14:tracePt t="92262" x="5616575" y="2279650"/>
          <p14:tracePt t="92269" x="5607050" y="2270125"/>
          <p14:tracePt t="92277" x="5607050" y="2262188"/>
          <p14:tracePt t="92301" x="5607050" y="2252663"/>
          <p14:tracePt t="92470" x="5597525" y="2243138"/>
          <p14:tracePt t="92478" x="5588000" y="2243138"/>
          <p14:tracePt t="92494" x="5570538" y="2243138"/>
          <p14:tracePt t="92502" x="5551488" y="2243138"/>
          <p14:tracePt t="92511" x="5534025" y="2243138"/>
          <p14:tracePt t="92518" x="5507038" y="2243138"/>
          <p14:tracePt t="92526" x="5497513" y="2243138"/>
          <p14:tracePt t="92534" x="5461000" y="2243138"/>
          <p14:tracePt t="92542" x="5441950" y="2243138"/>
          <p14:tracePt t="92550" x="5424488" y="2243138"/>
          <p14:tracePt t="92558" x="5414963" y="2243138"/>
          <p14:tracePt t="92566" x="5397500" y="2243138"/>
          <p14:tracePt t="92582" x="5378450" y="2243138"/>
          <p14:tracePt t="92590" x="5378450" y="2252663"/>
          <p14:tracePt t="92622" x="5368925" y="2252663"/>
          <p14:tracePt t="92630" x="5341938" y="2252663"/>
          <p14:tracePt t="92637" x="5324475" y="2262188"/>
          <p14:tracePt t="92646" x="5297488" y="2262188"/>
          <p14:tracePt t="92653" x="5241925" y="2262188"/>
          <p14:tracePt t="92661" x="5178425" y="2262188"/>
          <p14:tracePt t="92669" x="5122863" y="2262188"/>
          <p14:tracePt t="92677" x="5068888" y="2262188"/>
          <p14:tracePt t="92685" x="4995863" y="2262188"/>
          <p14:tracePt t="92694" x="4922838" y="2262188"/>
          <p14:tracePt t="92702" x="4868863" y="2262188"/>
          <p14:tracePt t="92710" x="4803775" y="2262188"/>
          <p14:tracePt t="92717" x="4776788" y="2262188"/>
          <p14:tracePt t="92725" x="4749800" y="2262188"/>
          <p14:tracePt t="92733" x="4730750" y="2262188"/>
          <p14:tracePt t="92741" x="4713288" y="2270125"/>
          <p14:tracePt t="92749" x="4703763" y="2270125"/>
          <p14:tracePt t="92765" x="4695825" y="2279650"/>
          <p14:tracePt t="92774" x="4686300" y="2289175"/>
          <p14:tracePt t="92790" x="4686300" y="2298700"/>
          <p14:tracePt t="92870" x="4667250" y="2306638"/>
          <p14:tracePt t="92926" x="4659313" y="2325688"/>
          <p14:tracePt t="93086" x="4659313" y="2306638"/>
          <p14:tracePt t="93094" x="4659313" y="2279650"/>
          <p14:tracePt t="93101" x="4659313" y="2262188"/>
          <p14:tracePt t="93110" x="4676775" y="2233613"/>
          <p14:tracePt t="93117" x="4686300" y="2216150"/>
          <p14:tracePt t="93125" x="4703763" y="2189163"/>
          <p14:tracePt t="93133" x="4740275" y="2160588"/>
          <p14:tracePt t="93141" x="4740275" y="2152650"/>
          <p14:tracePt t="93149" x="4749800" y="2133600"/>
          <p14:tracePt t="93157" x="4767263" y="2125663"/>
          <p14:tracePt t="93173" x="4776788" y="2125663"/>
          <p14:tracePt t="93343" x="4786313" y="2125663"/>
          <p14:tracePt t="93478" x="4795838" y="2125663"/>
          <p14:tracePt t="93495" x="4803775" y="2125663"/>
          <p14:tracePt t="93502" x="4813300" y="2125663"/>
          <p14:tracePt t="93511" x="4822825" y="2125663"/>
          <p14:tracePt t="93528" x="4849813" y="2125663"/>
          <p14:tracePt t="93534" x="4859338" y="2125663"/>
          <p14:tracePt t="93542" x="4876800" y="2116138"/>
          <p14:tracePt t="93550" x="4886325" y="2116138"/>
          <p14:tracePt t="93558" x="4895850" y="2116138"/>
          <p14:tracePt t="93566" x="4905375" y="2116138"/>
          <p14:tracePt t="93598" x="4922838" y="2116138"/>
          <p14:tracePt t="93614" x="4932363" y="2116138"/>
          <p14:tracePt t="93622" x="4941888" y="2116138"/>
          <p14:tracePt t="93630" x="4968875" y="2116138"/>
          <p14:tracePt t="93638" x="4986338" y="2116138"/>
          <p14:tracePt t="93646" x="5032375" y="2133600"/>
          <p14:tracePt t="93654" x="5086350" y="2143125"/>
          <p14:tracePt t="93663" x="5151438" y="2152650"/>
          <p14:tracePt t="93670" x="5241925" y="2170113"/>
          <p14:tracePt t="93679" x="5334000" y="2170113"/>
          <p14:tracePt t="93685" x="5441950" y="2170113"/>
          <p14:tracePt t="93694" x="5514975" y="2170113"/>
          <p14:tracePt t="93702" x="5543550" y="2170113"/>
          <p14:tracePt t="93710" x="5597525" y="2170113"/>
          <p14:tracePt t="93718" x="5643563" y="2170113"/>
          <p14:tracePt t="93727" x="5661025" y="2170113"/>
          <p14:tracePt t="93806" x="5653088" y="2170113"/>
          <p14:tracePt t="93814" x="5643563" y="2170113"/>
          <p14:tracePt t="93942" x="5634038" y="2170113"/>
          <p14:tracePt t="93950" x="5624513" y="2170113"/>
          <p14:tracePt t="93966" x="5616575" y="2170113"/>
          <p14:tracePt t="94094" x="5607050" y="2160588"/>
          <p14:tracePt t="94118" x="5607050" y="2152650"/>
          <p14:tracePt t="94134" x="5607050" y="2143125"/>
          <p14:tracePt t="94142" x="5607050" y="2133600"/>
          <p14:tracePt t="94158" x="5607050" y="2125663"/>
          <p14:tracePt t="94166" x="5607050" y="2116138"/>
          <p14:tracePt t="94174" x="5607050" y="2106613"/>
          <p14:tracePt t="94182" x="5607050" y="2097088"/>
          <p14:tracePt t="94190" x="5607050" y="2079625"/>
          <p14:tracePt t="94206" x="5607050" y="2070100"/>
          <p14:tracePt t="94214" x="5607050" y="2060575"/>
          <p14:tracePt t="94262" x="5616575" y="2052638"/>
          <p14:tracePt t="94270" x="5616575" y="2043113"/>
          <p14:tracePt t="94278" x="5616575" y="2033588"/>
          <p14:tracePt t="94438" x="5616575" y="2043113"/>
          <p14:tracePt t="94542" x="5616575" y="2052638"/>
          <p14:tracePt t="94750" x="5616575" y="2060575"/>
          <p14:tracePt t="94782" x="5616575" y="2070100"/>
          <p14:tracePt t="94846" x="5634038" y="2070100"/>
          <p14:tracePt t="94870" x="5643563" y="2070100"/>
          <p14:tracePt t="94878" x="5653088" y="2070100"/>
          <p14:tracePt t="94886" x="5661025" y="2070100"/>
          <p14:tracePt t="94895" x="5680075" y="2070100"/>
          <p14:tracePt t="94902" x="5716588" y="2089150"/>
          <p14:tracePt t="94912" x="5724525" y="2097088"/>
          <p14:tracePt t="94918" x="5753100" y="2116138"/>
          <p14:tracePt t="94929" x="5761038" y="2125663"/>
          <p14:tracePt t="94934" x="5780088" y="2133600"/>
          <p14:tracePt t="94950" x="5789613" y="2133600"/>
          <p14:tracePt t="94974" x="5797550" y="2133600"/>
          <p14:tracePt t="95038" x="5807075" y="2133600"/>
          <p14:tracePt t="95166" x="5797550" y="2133600"/>
          <p14:tracePt t="95174" x="5789613" y="2133600"/>
          <p14:tracePt t="95182" x="5780088" y="2133600"/>
          <p14:tracePt t="95190" x="5770563" y="2133600"/>
          <p14:tracePt t="95198" x="5753100" y="2133600"/>
          <p14:tracePt t="95206" x="5734050" y="2133600"/>
          <p14:tracePt t="95214" x="5707063" y="2133600"/>
          <p14:tracePt t="95222" x="5697538" y="2133600"/>
          <p14:tracePt t="95230" x="5688013" y="2133600"/>
          <p14:tracePt t="95238" x="5661025" y="2160588"/>
          <p14:tracePt t="95263" x="5653088" y="2170113"/>
          <p14:tracePt t="95390" x="5670550" y="2179638"/>
          <p14:tracePt t="95398" x="5680075" y="2179638"/>
          <p14:tracePt t="95414" x="5688013" y="2179638"/>
          <p14:tracePt t="95438" x="5697538" y="2179638"/>
          <p14:tracePt t="95446" x="5707063" y="2179638"/>
          <p14:tracePt t="95454" x="5716588" y="2179638"/>
          <p14:tracePt t="95462" x="5724525" y="2179638"/>
          <p14:tracePt t="95479" x="5734050" y="2179638"/>
          <p14:tracePt t="95566" x="5743575" y="2179638"/>
          <p14:tracePt t="95582" x="5743575" y="2170113"/>
          <p14:tracePt t="95598" x="5743575" y="2160588"/>
          <p14:tracePt t="95630" x="5743575" y="2152650"/>
          <p14:tracePt t="95726" x="5761038" y="2143125"/>
          <p14:tracePt t="95734" x="5770563" y="2143125"/>
          <p14:tracePt t="95742" x="5780088" y="2143125"/>
          <p14:tracePt t="95758" x="5797550" y="2143125"/>
          <p14:tracePt t="95766" x="5816600" y="2133600"/>
          <p14:tracePt t="95774" x="5826125" y="2125663"/>
          <p14:tracePt t="95918" x="5834063" y="2116138"/>
          <p14:tracePt t="95966" x="5843588" y="2116138"/>
          <p14:tracePt t="95982" x="5862638" y="2116138"/>
          <p14:tracePt t="95990" x="5870575" y="2106613"/>
          <p14:tracePt t="96462" x="5862638" y="2116138"/>
          <p14:tracePt t="96470" x="5843588" y="2143125"/>
          <p14:tracePt t="96478" x="5834063" y="2143125"/>
          <p14:tracePt t="96486" x="5826125" y="2143125"/>
          <p14:tracePt t="96496" x="5807075" y="2160588"/>
          <p14:tracePt t="96703" x="5797550" y="2160588"/>
          <p14:tracePt t="96719" x="5789613" y="2160588"/>
          <p14:tracePt t="96728" x="5780088" y="2170113"/>
          <p14:tracePt t="96743" x="5770563" y="2179638"/>
          <p14:tracePt t="96759" x="5761038" y="2189163"/>
          <p14:tracePt t="96855" x="5743575" y="2189163"/>
          <p14:tracePt t="96871" x="5734050" y="2189163"/>
          <p14:tracePt t="96887" x="5724525" y="2189163"/>
          <p14:tracePt t="96895" x="5716588" y="2189163"/>
          <p14:tracePt t="96918" x="5697538" y="2189163"/>
          <p14:tracePt t="96942" x="5688013" y="2189163"/>
          <p14:tracePt t="96950" x="5680075" y="2189163"/>
          <p14:tracePt t="96966" x="5661025" y="2189163"/>
          <p14:tracePt t="97014" x="5653088" y="2189163"/>
          <p14:tracePt t="97030" x="5643563" y="2189163"/>
          <p14:tracePt t="97038" x="5634038" y="2189163"/>
          <p14:tracePt t="97046" x="5624513" y="2189163"/>
          <p14:tracePt t="97054" x="5616575" y="2189163"/>
          <p14:tracePt t="97062" x="5607050" y="2189163"/>
          <p14:tracePt t="97078" x="5597525" y="2189163"/>
          <p14:tracePt t="97110" x="5580063" y="2189163"/>
          <p14:tracePt t="97247" x="5570538" y="2189163"/>
          <p14:tracePt t="97310" x="5570538" y="2179638"/>
          <p14:tracePt t="97335" x="5570538" y="2170113"/>
          <p14:tracePt t="97351" x="5570538" y="2160588"/>
          <p14:tracePt t="97375" x="5570538" y="2143125"/>
          <p14:tracePt t="97383" x="5570538" y="2133600"/>
          <p14:tracePt t="97423" x="5570538" y="2125663"/>
          <p14:tracePt t="97463" x="5570538" y="2116138"/>
          <p14:tracePt t="97495" x="5570538" y="2097088"/>
          <p14:tracePt t="97535" x="5580063" y="2079625"/>
          <p14:tracePt t="98271" x="5588000" y="2079625"/>
          <p14:tracePt t="98486" x="5607050" y="2079625"/>
          <p14:tracePt t="98559" x="5616575" y="2079625"/>
          <p14:tracePt t="98583" x="5624513" y="2079625"/>
          <p14:tracePt t="98727" x="5643563" y="2070100"/>
          <p14:tracePt t="98912" x="5653088" y="2070100"/>
          <p14:tracePt t="98934" x="5661025" y="2070100"/>
          <p14:tracePt t="98943" x="5680075" y="2070100"/>
          <p14:tracePt t="98950" x="5688013" y="2070100"/>
          <p14:tracePt t="98958" x="5697538" y="2070100"/>
          <p14:tracePt t="98966" x="5707063" y="2070100"/>
          <p14:tracePt t="98974" x="5716588" y="2070100"/>
          <p14:tracePt t="98990" x="5724525" y="2070100"/>
          <p14:tracePt t="98998" x="5743575" y="2060575"/>
          <p14:tracePt t="99014" x="5761038" y="2060575"/>
          <p14:tracePt t="99030" x="5770563" y="2060575"/>
          <p14:tracePt t="99039" x="5780088" y="2060575"/>
          <p14:tracePt t="99055" x="5789613" y="2060575"/>
          <p14:tracePt t="99063" x="5797550" y="2060575"/>
          <p14:tracePt t="99071" x="5807075" y="2060575"/>
          <p14:tracePt t="99087" x="5826125" y="2060575"/>
          <p14:tracePt t="99095" x="5843588" y="2060575"/>
          <p14:tracePt t="99103" x="5853113" y="2060575"/>
          <p14:tracePt t="99112" x="5862638" y="2060575"/>
          <p14:tracePt t="99119" x="5889625" y="2060575"/>
          <p14:tracePt t="99128" x="5916613" y="2060575"/>
          <p14:tracePt t="99135" x="5943600" y="2060575"/>
          <p14:tracePt t="99145" x="5953125" y="2060575"/>
          <p14:tracePt t="99151" x="5980113" y="2060575"/>
          <p14:tracePt t="99159" x="5999163" y="2060575"/>
          <p14:tracePt t="99167" x="6026150" y="2060575"/>
          <p14:tracePt t="99174" x="6035675" y="2060575"/>
          <p14:tracePt t="99191" x="6043613" y="2060575"/>
          <p14:tracePt t="99207" x="6072188" y="2060575"/>
          <p14:tracePt t="99214" x="6080125" y="2060575"/>
          <p14:tracePt t="99223" x="6108700" y="2079625"/>
          <p14:tracePt t="99231" x="6116638" y="2079625"/>
          <p14:tracePt t="99239" x="6153150" y="2089150"/>
          <p14:tracePt t="99247" x="6172200" y="2089150"/>
          <p14:tracePt t="99255" x="6208713" y="2097088"/>
          <p14:tracePt t="99263" x="6272213" y="2097088"/>
          <p14:tracePt t="99271" x="6308725" y="2097088"/>
          <p14:tracePt t="99279" x="6335713" y="2097088"/>
          <p14:tracePt t="99287" x="6381750" y="2097088"/>
          <p14:tracePt t="99295" x="6418263" y="2097088"/>
          <p14:tracePt t="99303" x="6454775" y="2097088"/>
          <p14:tracePt t="99312" x="6481763" y="2089150"/>
          <p14:tracePt t="99319" x="6537325" y="2079625"/>
          <p14:tracePt t="99329" x="6545263" y="2079625"/>
          <p14:tracePt t="99335" x="6573838" y="2060575"/>
          <p14:tracePt t="99345" x="6591300" y="2043113"/>
          <p14:tracePt t="99359" x="6618288" y="2033588"/>
          <p14:tracePt t="99367" x="6618288" y="2024063"/>
          <p14:tracePt t="99375" x="6627813" y="2016125"/>
          <p14:tracePt t="99399" x="6637338" y="2016125"/>
          <p14:tracePt t="99727" x="6654800" y="2016125"/>
          <p14:tracePt t="99735" x="6664325" y="2016125"/>
          <p14:tracePt t="99751" x="6673850" y="2016125"/>
          <p14:tracePt t="99759" x="6718300" y="2016125"/>
          <p14:tracePt t="99767" x="6754813" y="2016125"/>
          <p14:tracePt t="99775" x="6800850" y="2016125"/>
          <p14:tracePt t="99783" x="6827838" y="2016125"/>
          <p14:tracePt t="99791" x="6873875" y="2016125"/>
          <p14:tracePt t="99799" x="6929438" y="2016125"/>
          <p14:tracePt t="99807" x="6964363" y="2016125"/>
          <p14:tracePt t="99815" x="7010400" y="2016125"/>
          <p14:tracePt t="99823" x="7065963" y="2016125"/>
          <p14:tracePt t="99831" x="7092950" y="2016125"/>
          <p14:tracePt t="99839" x="7138988" y="2016125"/>
          <p14:tracePt t="99847" x="7165975" y="2016125"/>
          <p14:tracePt t="99855" x="7192963" y="2016125"/>
          <p14:tracePt t="99863" x="7212013" y="2016125"/>
          <p14:tracePt t="99871" x="7229475" y="2016125"/>
          <p14:tracePt t="99878" x="7239000" y="2016125"/>
          <p14:tracePt t="99886" x="7248525" y="2016125"/>
          <p14:tracePt t="99894" x="7256463" y="2016125"/>
          <p14:tracePt t="99902" x="7265988" y="2016125"/>
          <p14:tracePt t="99911" x="7275513" y="2016125"/>
          <p14:tracePt t="99918" x="7292975" y="2016125"/>
          <p14:tracePt t="99927" x="7302500" y="2016125"/>
          <p14:tracePt t="99934" x="7319963" y="2016125"/>
          <p14:tracePt t="99944" x="7329488" y="2016125"/>
          <p14:tracePt t="99950" x="7348538" y="2016125"/>
          <p14:tracePt t="99958" x="7356475" y="2016125"/>
          <p14:tracePt t="99966" x="7385050" y="2016125"/>
          <p14:tracePt t="99974" x="7392988" y="2016125"/>
          <p14:tracePt t="99982" x="7412038" y="2024063"/>
          <p14:tracePt t="99990" x="7421563" y="2033588"/>
          <p14:tracePt t="99998" x="7429500" y="2033588"/>
          <p14:tracePt t="100535" x="7439025" y="2043113"/>
          <p14:tracePt t="100671" x="7439025" y="2052638"/>
          <p14:tracePt t="101303" x="7429500" y="2052638"/>
          <p14:tracePt t="101311" x="7412038" y="2070100"/>
          <p14:tracePt t="101319" x="7375525" y="2097088"/>
          <p14:tracePt t="101328" x="7312025" y="2106613"/>
          <p14:tracePt t="101335" x="7248525" y="2133600"/>
          <p14:tracePt t="101345" x="7146925" y="2160588"/>
          <p14:tracePt t="101351" x="7073900" y="2170113"/>
          <p14:tracePt t="101359" x="6973888" y="2197100"/>
          <p14:tracePt t="101367" x="6883400" y="2225675"/>
          <p14:tracePt t="101375" x="6800850" y="2233613"/>
          <p14:tracePt t="101383" x="6764338" y="2233613"/>
          <p14:tracePt t="101391" x="6710363" y="2262188"/>
          <p14:tracePt t="101399" x="6673850" y="2262188"/>
          <p14:tracePt t="101407" x="6645275" y="2262188"/>
          <p14:tracePt t="101415" x="6618288" y="2262188"/>
          <p14:tracePt t="101423" x="6573838" y="2233613"/>
          <p14:tracePt t="101431" x="6527800" y="2197100"/>
          <p14:tracePt t="101439" x="6445250" y="2143125"/>
          <p14:tracePt t="101447" x="6345238" y="2106613"/>
          <p14:tracePt t="101455" x="6208713" y="2043113"/>
          <p14:tracePt t="101464" x="6062663" y="1987550"/>
          <p14:tracePt t="101471" x="5907088" y="1924050"/>
          <p14:tracePt t="101479" x="5743575" y="1897063"/>
          <p14:tracePt t="101487" x="5634038" y="1851025"/>
          <p14:tracePt t="101495" x="5514975" y="1833563"/>
          <p14:tracePt t="101503" x="5461000" y="1833563"/>
          <p14:tracePt t="101512" x="5424488" y="1833563"/>
          <p14:tracePt t="101519" x="5405438" y="1833563"/>
          <p14:tracePt t="101529" x="5397500" y="1833563"/>
          <p14:tracePt t="101535" x="5387975" y="1833563"/>
          <p14:tracePt t="101551" x="5387975" y="1841500"/>
          <p14:tracePt t="101559" x="5387975" y="1851025"/>
          <p14:tracePt t="101567" x="5387975" y="1870075"/>
          <p14:tracePt t="101575" x="5378450" y="1887538"/>
          <p14:tracePt t="101583" x="5368925" y="1897063"/>
          <p14:tracePt t="101591" x="5368925" y="1906588"/>
          <p14:tracePt t="101607" x="5360988" y="1924050"/>
          <p14:tracePt t="101615" x="5351463" y="1933575"/>
          <p14:tracePt t="101623" x="5351463" y="1951038"/>
          <p14:tracePt t="101631" x="5341938" y="1979613"/>
          <p14:tracePt t="101639" x="5324475" y="2016125"/>
          <p14:tracePt t="101647" x="5314950" y="2052638"/>
          <p14:tracePt t="101655" x="5305425" y="2070100"/>
          <p14:tracePt t="101664" x="5268913" y="2116138"/>
          <p14:tracePt t="101671" x="5268913" y="2125663"/>
          <p14:tracePt t="101679" x="5260975" y="2143125"/>
          <p14:tracePt t="101687" x="5260975" y="2152650"/>
          <p14:tracePt t="101911" x="5251450" y="2160588"/>
          <p14:tracePt t="101943" x="5224463" y="2170113"/>
          <p14:tracePt t="101967" x="5214938" y="2170113"/>
          <p14:tracePt t="101975" x="5178425" y="2170113"/>
          <p14:tracePt t="101983" x="5159375" y="2170113"/>
          <p14:tracePt t="101991" x="5122863" y="2170113"/>
          <p14:tracePt t="101999" x="5068888" y="2170113"/>
          <p14:tracePt t="102007" x="5014913" y="2170113"/>
          <p14:tracePt t="102015" x="4922838" y="2170113"/>
          <p14:tracePt t="102023" x="4832350" y="2170113"/>
          <p14:tracePt t="102031" x="4740275" y="2170113"/>
          <p14:tracePt t="102039" x="4640263" y="2170113"/>
          <p14:tracePt t="102048" x="4567238" y="2170113"/>
          <p14:tracePt t="102055" x="4513263" y="2170113"/>
          <p14:tracePt t="102064" x="4467225" y="2179638"/>
          <p14:tracePt t="102071" x="4440238" y="2189163"/>
          <p14:tracePt t="102080" x="4421188" y="2189163"/>
          <p14:tracePt t="102087" x="4413250" y="2189163"/>
          <p14:tracePt t="102096" x="4413250" y="2197100"/>
          <p14:tracePt t="102207" x="4403725" y="2206625"/>
          <p14:tracePt t="102231" x="4376738" y="2206625"/>
          <p14:tracePt t="102247" x="4367213" y="2206625"/>
          <p14:tracePt t="102255" x="4340225" y="2206625"/>
          <p14:tracePt t="102264" x="4330700" y="2206625"/>
          <p14:tracePt t="102271" x="4321175" y="2206625"/>
          <p14:tracePt t="102287" x="4303713" y="2206625"/>
          <p14:tracePt t="102296" x="4284663" y="2225675"/>
          <p14:tracePt t="102303" x="4248150" y="2225675"/>
          <p14:tracePt t="102313" x="4230688" y="2233613"/>
          <p14:tracePt t="102320" x="4202113" y="2233613"/>
          <p14:tracePt t="102328" x="4175125" y="2252663"/>
          <p14:tracePt t="102335" x="4148138" y="2252663"/>
          <p14:tracePt t="102345" x="4129088" y="2252663"/>
          <p14:tracePt t="102351" x="4111625" y="2252663"/>
          <p14:tracePt t="102359" x="4102100" y="2252663"/>
          <p14:tracePt t="102367" x="4094163" y="2252663"/>
          <p14:tracePt t="102391" x="4084638" y="2252663"/>
          <p14:tracePt t="102399" x="4075113" y="2252663"/>
          <p14:tracePt t="102487" x="4065588" y="2243138"/>
          <p14:tracePt t="102544" x="4048125" y="2233613"/>
          <p14:tracePt t="102551" x="4029075" y="2233613"/>
          <p14:tracePt t="102561" x="4021138" y="2225675"/>
          <p14:tracePt t="102567" x="4011613" y="2216150"/>
          <p14:tracePt t="102576" x="4002088" y="2216150"/>
          <p14:tracePt t="102647" x="3992563" y="2216150"/>
          <p14:tracePt t="102671" x="3984625" y="2216150"/>
          <p14:tracePt t="102687" x="3965575" y="2197100"/>
          <p14:tracePt t="102695" x="3956050" y="2189163"/>
          <p14:tracePt t="102704" x="3938588" y="2170113"/>
          <p14:tracePt t="102711" x="3929063" y="2160588"/>
          <p14:tracePt t="102760" x="3919538" y="2152650"/>
          <p14:tracePt t="102911" x="3902075" y="2152650"/>
          <p14:tracePt t="102943" x="3892550" y="2152650"/>
          <p14:tracePt t="102951" x="3875088" y="2160588"/>
          <p14:tracePt t="102961" x="3865563" y="2170113"/>
          <p14:tracePt t="102967" x="3846513" y="2170113"/>
          <p14:tracePt t="102976" x="3819525" y="2170113"/>
          <p14:tracePt t="102984" x="3802063" y="2170113"/>
          <p14:tracePt t="102991" x="3765550" y="2170113"/>
          <p14:tracePt t="102999" x="3746500" y="2170113"/>
          <p14:tracePt t="103007" x="3709988" y="2170113"/>
          <p14:tracePt t="103015" x="3702050" y="2170113"/>
          <p14:tracePt t="103024" x="3683000" y="2170113"/>
          <p14:tracePt t="103032" x="3673475" y="2170113"/>
          <p14:tracePt t="103039" x="3656013" y="2170113"/>
          <p14:tracePt t="103048" x="3629025" y="2152650"/>
          <p14:tracePt t="103055" x="3619500" y="2143125"/>
          <p14:tracePt t="103064" x="3573463" y="2125663"/>
          <p14:tracePt t="103071" x="3556000" y="2116138"/>
          <p14:tracePt t="103079" x="3527425" y="2106613"/>
          <p14:tracePt t="103087" x="3482975" y="2079625"/>
          <p14:tracePt t="103095" x="3463925" y="2070100"/>
          <p14:tracePt t="103104" x="3409950" y="2060575"/>
          <p14:tracePt t="103112" x="3382963" y="2060575"/>
          <p14:tracePt t="103120" x="3363913" y="2052638"/>
          <p14:tracePt t="103129" x="3354388" y="2052638"/>
          <p14:tracePt t="103135" x="3336925" y="2052638"/>
          <p14:tracePt t="103146" x="3317875" y="2052638"/>
          <p14:tracePt t="103352" x="3309938" y="2043113"/>
          <p14:tracePt t="103367" x="3309938" y="2033588"/>
          <p14:tracePt t="103384" x="3309938" y="2024063"/>
          <p14:tracePt t="103400" x="3309938" y="2016125"/>
          <p14:tracePt t="103424" x="3317875" y="2006600"/>
          <p14:tracePt t="103432" x="3327400" y="1997075"/>
          <p14:tracePt t="103440" x="3336925" y="1987550"/>
          <p14:tracePt t="103448" x="3363913" y="1979613"/>
          <p14:tracePt t="103464" x="3382963" y="1951038"/>
          <p14:tracePt t="103472" x="3390900" y="1914525"/>
          <p14:tracePt t="103479" x="3409950" y="1887538"/>
          <p14:tracePt t="103488" x="3436938" y="1841500"/>
          <p14:tracePt t="103496" x="3446463" y="1824038"/>
          <p14:tracePt t="103504" x="3455988" y="1787525"/>
          <p14:tracePt t="103511" x="3463925" y="1751013"/>
          <p14:tracePt t="103520" x="3473450" y="1724025"/>
          <p14:tracePt t="103529" x="3473450" y="1704975"/>
          <p14:tracePt t="103535" x="3473450" y="1687513"/>
          <p14:tracePt t="103545" x="3473450" y="1677988"/>
          <p14:tracePt t="103552" x="3473450" y="1668463"/>
          <p14:tracePt t="103568" x="3473450" y="1660525"/>
          <p14:tracePt t="103584" x="3482975" y="1651000"/>
          <p14:tracePt t="103624" x="3490913" y="1641475"/>
          <p14:tracePt t="103640" x="3500438" y="1641475"/>
          <p14:tracePt t="103647" x="3509963" y="1631950"/>
          <p14:tracePt t="103672" x="3519488" y="1631950"/>
          <p14:tracePt t="103680" x="3546475" y="1631950"/>
          <p14:tracePt t="103688" x="3556000" y="1631950"/>
          <p14:tracePt t="103696" x="3582988" y="1631950"/>
          <p14:tracePt t="103703" x="3600450" y="1631950"/>
          <p14:tracePt t="103711" x="3609975" y="1631950"/>
          <p14:tracePt t="103719" x="3646488" y="1631950"/>
          <p14:tracePt t="103727" x="3673475" y="1631950"/>
          <p14:tracePt t="103735" x="3702050" y="1631950"/>
          <p14:tracePt t="103744" x="3765550" y="1668463"/>
          <p14:tracePt t="103761" x="3792538" y="1677988"/>
          <p14:tracePt t="103767" x="3810000" y="1687513"/>
          <p14:tracePt t="103775" x="3838575" y="1697038"/>
          <p14:tracePt t="103783" x="3846513" y="1704975"/>
          <p14:tracePt t="103791" x="3856038" y="1704975"/>
          <p14:tracePt t="103799" x="3865563" y="1714500"/>
          <p14:tracePt t="103807" x="3875088" y="1714500"/>
          <p14:tracePt t="103815" x="3875088" y="1724025"/>
          <p14:tracePt t="103823" x="3883025" y="1724025"/>
          <p14:tracePt t="103831" x="3892550" y="1731963"/>
          <p14:tracePt t="103847" x="3902075" y="1741488"/>
          <p14:tracePt t="103871" x="3902075" y="1751013"/>
          <p14:tracePt t="103879" x="3911600" y="1760538"/>
          <p14:tracePt t="103887" x="3919538" y="1768475"/>
          <p14:tracePt t="103895" x="3919538" y="1778000"/>
          <p14:tracePt t="103903" x="3919538" y="1787525"/>
          <p14:tracePt t="103912" x="3919538" y="1797050"/>
          <p14:tracePt t="103919" x="3919538" y="1814513"/>
          <p14:tracePt t="103928" x="3919538" y="1824038"/>
          <p14:tracePt t="103935" x="3919538" y="1833563"/>
          <p14:tracePt t="103945" x="3919538" y="1860550"/>
          <p14:tracePt t="103951" x="3919538" y="1878013"/>
          <p14:tracePt t="103967" x="3919538" y="1887538"/>
          <p14:tracePt t="103983" x="3919538" y="1906588"/>
          <p14:tracePt t="103991" x="3911600" y="1914525"/>
          <p14:tracePt t="104015" x="3902075" y="1914525"/>
          <p14:tracePt t="104031" x="3883025" y="1933575"/>
          <p14:tracePt t="104039" x="3875088" y="1933575"/>
          <p14:tracePt t="104047" x="3856038" y="1951038"/>
          <p14:tracePt t="104055" x="3838575" y="1960563"/>
          <p14:tracePt t="104063" x="3819525" y="1970088"/>
          <p14:tracePt t="104071" x="3783013" y="1987550"/>
          <p14:tracePt t="104087" x="3738563" y="2006600"/>
          <p14:tracePt t="104095" x="3719513" y="2016125"/>
          <p14:tracePt t="104112" x="3683000" y="2024063"/>
          <p14:tracePt t="104120" x="3673475" y="2033588"/>
          <p14:tracePt t="104135" x="3673475" y="2043113"/>
          <p14:tracePt t="104144" x="3665538" y="2052638"/>
          <p14:tracePt t="104151" x="3656013" y="2060575"/>
          <p14:tracePt t="104167" x="3646488" y="2060575"/>
          <p14:tracePt t="104183" x="3636963" y="2089150"/>
          <p14:tracePt t="104199" x="3636963" y="2097088"/>
          <p14:tracePt t="104496" x="3636963" y="2106613"/>
          <p14:tracePt t="104504" x="3636963" y="2125663"/>
          <p14:tracePt t="104511" x="3636963" y="2133600"/>
          <p14:tracePt t="104520" x="3629025" y="2143125"/>
          <p14:tracePt t="104561" x="3629025" y="2160588"/>
          <p14:tracePt t="104576" x="3629025" y="2170113"/>
          <p14:tracePt t="104632" x="3636963" y="2189163"/>
          <p14:tracePt t="104744" x="3646488" y="2197100"/>
          <p14:tracePt t="105216" x="3646488" y="2189163"/>
          <p14:tracePt t="105224" x="3646488" y="2179638"/>
          <p14:tracePt t="105232" x="3646488" y="2170113"/>
          <p14:tracePt t="105256" x="3646488" y="2160588"/>
          <p14:tracePt t="105464" x="3636963" y="2160588"/>
          <p14:tracePt t="105488" x="3629025" y="2160588"/>
          <p14:tracePt t="105520" x="3629025" y="2170113"/>
          <p14:tracePt t="105544" x="3629025" y="2179638"/>
          <p14:tracePt t="105712" x="3619500" y="2179638"/>
          <p14:tracePt t="105871" x="3609975" y="2179638"/>
          <p14:tracePt t="105895" x="3600450" y="2179638"/>
          <p14:tracePt t="106128" x="3592513" y="2179638"/>
          <p14:tracePt t="106136" x="3582988" y="2179638"/>
          <p14:tracePt t="106192" x="3573463" y="2179638"/>
          <p14:tracePt t="106336" x="3592513" y="2179638"/>
          <p14:tracePt t="106345" x="3609975" y="2179638"/>
          <p14:tracePt t="106351" x="3619500" y="2179638"/>
          <p14:tracePt t="106360" x="3636963" y="2179638"/>
          <p14:tracePt t="106376" x="3646488" y="2179638"/>
          <p14:tracePt t="106504" x="3636963" y="2179638"/>
          <p14:tracePt t="106512" x="3609975" y="2160588"/>
          <p14:tracePt t="106520" x="3600450" y="2152650"/>
          <p14:tracePt t="106528" x="3582988" y="2143125"/>
          <p14:tracePt t="106536" x="3563938" y="2125663"/>
          <p14:tracePt t="106546" x="3546475" y="2116138"/>
          <p14:tracePt t="106562" x="3536950" y="2106613"/>
          <p14:tracePt t="106592" x="3527425" y="2089150"/>
          <p14:tracePt t="106688" x="3519488" y="2089150"/>
          <p14:tracePt t="106704" x="3509963" y="2079625"/>
          <p14:tracePt t="106816" x="3509963" y="2070100"/>
          <p14:tracePt t="106832" x="3509963" y="2060575"/>
          <p14:tracePt t="106848" x="3509963" y="2052638"/>
          <p14:tracePt t="106856" x="3509963" y="2043113"/>
          <p14:tracePt t="106880" x="3519488" y="2043113"/>
          <p14:tracePt t="106888" x="3527425" y="2043113"/>
          <p14:tracePt t="106904" x="3546475" y="2043113"/>
          <p14:tracePt t="106928" x="3556000" y="2043113"/>
          <p14:tracePt t="106945" x="3563938" y="2033588"/>
          <p14:tracePt t="106976" x="3582988" y="2033588"/>
          <p14:tracePt t="107384" x="3592513" y="2033588"/>
          <p14:tracePt t="107432" x="3592513" y="2043113"/>
          <p14:tracePt t="107472" x="3592513" y="2052638"/>
          <p14:tracePt t="107505" x="3592513" y="2060575"/>
          <p14:tracePt t="107512" x="3592513" y="2070100"/>
          <p14:tracePt t="107848" x="3582988" y="2079625"/>
          <p14:tracePt t="107880" x="3582988" y="2089150"/>
          <p14:tracePt t="107896" x="3582988" y="2097088"/>
          <p14:tracePt t="107920" x="3582988" y="2116138"/>
          <p14:tracePt t="107944" x="3582988" y="2125663"/>
          <p14:tracePt t="107952" x="3582988" y="2133600"/>
          <p14:tracePt t="107961" x="3582988" y="2143125"/>
          <p14:tracePt t="107968" x="3582988" y="2160588"/>
          <p14:tracePt t="107978" x="3600450" y="2179638"/>
          <p14:tracePt t="107984" x="3629025" y="2197100"/>
          <p14:tracePt t="107992" x="3646488" y="2206625"/>
          <p14:tracePt t="108000" x="3665538" y="2225675"/>
          <p14:tracePt t="108016" x="3692525" y="2225675"/>
          <p14:tracePt t="108024" x="3709988" y="2225675"/>
          <p14:tracePt t="108032" x="3729038" y="2225675"/>
          <p14:tracePt t="108040" x="3738563" y="2225675"/>
          <p14:tracePt t="108056" x="3746500" y="2225675"/>
          <p14:tracePt t="108072" x="3775075" y="2225675"/>
          <p14:tracePt t="108088" x="3783013" y="2216150"/>
          <p14:tracePt t="108112" x="3802063" y="2206625"/>
          <p14:tracePt t="108120" x="3810000" y="2206625"/>
          <p14:tracePt t="108129" x="3819525" y="2206625"/>
          <p14:tracePt t="108136" x="3829050" y="2206625"/>
          <p14:tracePt t="108146" x="3846513" y="2206625"/>
          <p14:tracePt t="108152" x="3865563" y="2206625"/>
          <p14:tracePt t="108162" x="3875088" y="2206625"/>
          <p14:tracePt t="108168" x="3892550" y="2206625"/>
          <p14:tracePt t="108178" x="3902075" y="2206625"/>
          <p14:tracePt t="108184" x="3911600" y="2206625"/>
          <p14:tracePt t="108240" x="3919538" y="2206625"/>
          <p14:tracePt t="108256" x="3919538" y="2197100"/>
          <p14:tracePt t="108280" x="3919538" y="2189163"/>
          <p14:tracePt t="108296" x="3919538" y="2179638"/>
          <p14:tracePt t="108312" x="3938588" y="2170113"/>
          <p14:tracePt t="108336" x="3938588" y="2152650"/>
          <p14:tracePt t="108352" x="3948113" y="2133600"/>
          <p14:tracePt t="108363" x="3956050" y="2125663"/>
          <p14:tracePt t="108368" x="3956050" y="2106613"/>
          <p14:tracePt t="108378" x="3956050" y="2097088"/>
          <p14:tracePt t="108384" x="3965575" y="2089150"/>
          <p14:tracePt t="108392" x="3965575" y="2079625"/>
          <p14:tracePt t="108400" x="3965575" y="2052638"/>
          <p14:tracePt t="108416" x="3975100" y="2033588"/>
          <p14:tracePt t="108424" x="3984625" y="2033588"/>
          <p14:tracePt t="108848" x="3975100" y="2033588"/>
          <p14:tracePt t="108872" x="3965575" y="2033588"/>
          <p14:tracePt t="108904" x="3948113" y="2052638"/>
          <p14:tracePt t="109280" x="3929063" y="2060575"/>
          <p14:tracePt t="109345" x="3919538" y="2070100"/>
          <p14:tracePt t="109496" x="3911600" y="2079625"/>
          <p14:tracePt t="109505" x="3911600" y="2089150"/>
          <p14:tracePt t="109520" x="3911600" y="2097088"/>
          <p14:tracePt t="109536" x="3902075" y="2106613"/>
          <p14:tracePt t="109545" x="3902075" y="2116138"/>
          <p14:tracePt t="109552" x="3892550" y="2125663"/>
          <p14:tracePt t="109657" x="3883025" y="2133600"/>
          <p14:tracePt t="109785" x="3875088" y="2133600"/>
          <p14:tracePt t="109800" x="3856038" y="2143125"/>
          <p14:tracePt t="109808" x="3846513" y="2152650"/>
          <p14:tracePt t="109825" x="3838575" y="2170113"/>
          <p14:tracePt t="109832" x="3829050" y="2179638"/>
          <p14:tracePt t="109841" x="3819525" y="2189163"/>
          <p14:tracePt t="109848" x="3819525" y="2197100"/>
          <p14:tracePt t="109857" x="3810000" y="2216150"/>
          <p14:tracePt t="109873" x="3810000" y="2225675"/>
          <p14:tracePt t="109888" x="3802063" y="2233613"/>
          <p14:tracePt t="109896" x="3783013" y="2233613"/>
          <p14:tracePt t="110585" x="3775075" y="2243138"/>
          <p14:tracePt t="110785" x="3765550" y="2243138"/>
          <p14:tracePt t="110825" x="3765550" y="2225675"/>
          <p14:tracePt t="110833" x="3765550" y="2216150"/>
          <p14:tracePt t="110841" x="3765550" y="2206625"/>
          <p14:tracePt t="110848" x="3765550" y="2197100"/>
          <p14:tracePt t="110856" x="3765550" y="2179638"/>
          <p14:tracePt t="110872" x="3756025" y="2170113"/>
          <p14:tracePt t="110880" x="3719513" y="2152650"/>
          <p14:tracePt t="110888" x="3636963" y="2125663"/>
          <p14:tracePt t="110896" x="3546475" y="2125663"/>
          <p14:tracePt t="110911" x="3382963" y="2106613"/>
          <p14:tracePt t="110912" x="3217863" y="2089150"/>
          <p14:tracePt t="110920" x="3027363" y="2089150"/>
          <p14:tracePt t="110928" x="2862263" y="2089150"/>
          <p14:tracePt t="110936" x="2662238" y="2089150"/>
          <p14:tracePt t="110944" x="2498725" y="2089150"/>
          <p14:tracePt t="110952" x="2370138" y="2089150"/>
          <p14:tracePt t="110961" x="2316163" y="2089150"/>
          <p14:tracePt t="110968" x="2279650" y="2097088"/>
          <p14:tracePt t="110984" x="2270125" y="2106613"/>
          <p14:tracePt t="110992" x="2270125" y="2133600"/>
          <p14:tracePt t="111000" x="2287588" y="2170113"/>
          <p14:tracePt t="111008" x="2324100" y="2179638"/>
          <p14:tracePt t="111016" x="2389188" y="2197100"/>
          <p14:tracePt t="111024" x="2425700" y="2197100"/>
          <p14:tracePt t="111032" x="2489200" y="2197100"/>
          <p14:tracePt t="111041" x="2543175" y="2197100"/>
          <p14:tracePt t="111048" x="2606675" y="2197100"/>
          <p14:tracePt t="111057" x="2679700" y="2197100"/>
          <p14:tracePt t="111064" x="2716213" y="2197100"/>
          <p14:tracePt t="111072" x="2762250" y="2197100"/>
          <p14:tracePt t="111081" x="2798763" y="2197100"/>
          <p14:tracePt t="111088" x="2817813" y="2197100"/>
          <p14:tracePt t="111097" x="2862263" y="2197100"/>
          <p14:tracePt t="111104" x="2881313" y="2197100"/>
          <p14:tracePt t="111112" x="2908300" y="2197100"/>
          <p14:tracePt t="111120" x="2925763" y="2197100"/>
          <p14:tracePt t="111128" x="2954338" y="2197100"/>
          <p14:tracePt t="111136" x="2962275" y="2197100"/>
          <p14:tracePt t="111145" x="2998788" y="2197100"/>
          <p14:tracePt t="111152" x="3017838" y="2197100"/>
          <p14:tracePt t="111162" x="3054350" y="2197100"/>
          <p14:tracePt t="111168" x="3100388" y="2197100"/>
          <p14:tracePt t="111178" x="3136900" y="2197100"/>
          <p14:tracePt t="111184" x="3163888" y="2197100"/>
          <p14:tracePt t="111193" x="3200400" y="2197100"/>
          <p14:tracePt t="111200" x="3236913" y="2197100"/>
          <p14:tracePt t="111208" x="3263900" y="2197100"/>
          <p14:tracePt t="111216" x="3309938" y="2197100"/>
          <p14:tracePt t="111224" x="3346450" y="2197100"/>
          <p14:tracePt t="111232" x="3390900" y="2197100"/>
          <p14:tracePt t="111241" x="3419475" y="2197100"/>
          <p14:tracePt t="111248" x="3455988" y="2197100"/>
          <p14:tracePt t="111256" x="3500438" y="2206625"/>
          <p14:tracePt t="111264" x="3509963" y="2206625"/>
          <p14:tracePt t="111272" x="3519488" y="2206625"/>
          <p14:tracePt t="111280" x="3536950" y="2206625"/>
          <p14:tracePt t="111336" x="3546475" y="2206625"/>
          <p14:tracePt t="111344" x="3556000" y="2206625"/>
          <p14:tracePt t="111352" x="3573463" y="2206625"/>
          <p14:tracePt t="111360" x="3592513" y="2206625"/>
          <p14:tracePt t="111368" x="3600450" y="2206625"/>
          <p14:tracePt t="111377" x="3636963" y="2206625"/>
          <p14:tracePt t="111384" x="3673475" y="2206625"/>
          <p14:tracePt t="111392" x="3729038" y="2206625"/>
          <p14:tracePt t="111400" x="3746500" y="2189163"/>
          <p14:tracePt t="111408" x="3783013" y="2170113"/>
          <p14:tracePt t="111416" x="3802063" y="2152650"/>
          <p14:tracePt t="111424" x="3819525" y="2133600"/>
          <p14:tracePt t="111432" x="3829050" y="2125663"/>
          <p14:tracePt t="111568" x="3829050" y="2116138"/>
          <p14:tracePt t="112345" x="3838575" y="2116138"/>
          <p14:tracePt t="112409" x="3846513" y="2116138"/>
          <p14:tracePt t="112417" x="3856038" y="2116138"/>
          <p14:tracePt t="112545" x="3856038" y="2106613"/>
          <p14:tracePt t="112562" x="3875088" y="2097088"/>
          <p14:tracePt t="112585" x="3883025" y="2079625"/>
          <p14:tracePt t="112601" x="3892550" y="2060575"/>
          <p14:tracePt t="112633" x="3902075" y="2043113"/>
          <p14:tracePt t="112649" x="3911600" y="2033588"/>
          <p14:tracePt t="112657" x="3911600" y="2024063"/>
          <p14:tracePt t="112665" x="3919538" y="2016125"/>
          <p14:tracePt t="112689" x="3919538" y="2006600"/>
          <p14:tracePt t="112697" x="3919538" y="1997075"/>
          <p14:tracePt t="112977" x="3929063" y="2006600"/>
          <p14:tracePt t="113049" x="3938588" y="2006600"/>
          <p14:tracePt t="113217" x="3948113" y="1979613"/>
          <p14:tracePt t="113225" x="3965575" y="1970088"/>
          <p14:tracePt t="113233" x="3975100" y="1951038"/>
          <p14:tracePt t="113241" x="3975100" y="1943100"/>
          <p14:tracePt t="113249" x="3975100" y="1924050"/>
          <p14:tracePt t="113257" x="3984625" y="1897063"/>
          <p14:tracePt t="113273" x="4002088" y="1860550"/>
          <p14:tracePt t="113281" x="4002088" y="1851025"/>
          <p14:tracePt t="113289" x="4002088" y="1841500"/>
          <p14:tracePt t="113297" x="4002088" y="1804988"/>
          <p14:tracePt t="113305" x="4002088" y="1768475"/>
          <p14:tracePt t="113313" x="4011613" y="1714500"/>
          <p14:tracePt t="113321" x="4011613" y="1624013"/>
          <p14:tracePt t="113330" x="4029075" y="1541463"/>
          <p14:tracePt t="113337" x="4038600" y="1431925"/>
          <p14:tracePt t="113346" x="4038600" y="1358900"/>
          <p14:tracePt t="113353" x="4038600" y="1285875"/>
          <p14:tracePt t="113363" x="4038600" y="1212850"/>
          <p14:tracePt t="113369" x="4038600" y="1166813"/>
          <p14:tracePt t="113378" x="4038600" y="1139825"/>
          <p14:tracePt t="113385" x="4038600" y="1122363"/>
          <p14:tracePt t="113396" x="4038600" y="1112838"/>
          <p14:tracePt t="113433" x="4038600" y="1093788"/>
          <p14:tracePt t="113441" x="4048125" y="1093788"/>
          <p14:tracePt t="113465" x="4057650" y="1085850"/>
          <p14:tracePt t="113481" x="4057650" y="1057275"/>
          <p14:tracePt t="113489" x="4057650" y="1049338"/>
          <p14:tracePt t="113497" x="4057650" y="1030288"/>
          <p14:tracePt t="113505" x="4057650" y="1012825"/>
          <p14:tracePt t="113513" x="4057650" y="993775"/>
          <p14:tracePt t="113521" x="4057650" y="984250"/>
          <p14:tracePt t="113529" x="4057650" y="976313"/>
          <p14:tracePt t="113537" x="4057650" y="966788"/>
          <p14:tracePt t="113546" x="4057650" y="957263"/>
          <p14:tracePt t="113553" x="4057650" y="947738"/>
          <p14:tracePt t="113563" x="4057650" y="920750"/>
          <p14:tracePt t="113569" x="4057650" y="911225"/>
          <p14:tracePt t="113579" x="4057650" y="903288"/>
          <p14:tracePt t="113585" x="4057650" y="884238"/>
          <p14:tracePt t="113595" x="4057650" y="874713"/>
          <p14:tracePt t="113601" x="4057650" y="847725"/>
          <p14:tracePt t="113609" x="4048125" y="839788"/>
          <p14:tracePt t="113617" x="4048125" y="830263"/>
          <p14:tracePt t="113625" x="4038600" y="820738"/>
          <p14:tracePt t="113640" x="4038600" y="811213"/>
          <p14:tracePt t="113792" x="4029075" y="811213"/>
          <p14:tracePt t="113816" x="4029075" y="803275"/>
          <p14:tracePt t="113824" x="4029075" y="793750"/>
          <p14:tracePt t="113832" x="4029075" y="784225"/>
          <p14:tracePt t="113857" x="4029075" y="774700"/>
          <p14:tracePt t="114144" x="4048125" y="774700"/>
          <p14:tracePt t="114152" x="4057650" y="774700"/>
          <p14:tracePt t="114161" x="4065588" y="774700"/>
          <p14:tracePt t="114168" x="4102100" y="774700"/>
          <p14:tracePt t="114177" x="4121150" y="774700"/>
          <p14:tracePt t="114184" x="4157663" y="774700"/>
          <p14:tracePt t="114192" x="4202113" y="774700"/>
          <p14:tracePt t="114200" x="4238625" y="774700"/>
          <p14:tracePt t="114208" x="4275138" y="774700"/>
          <p14:tracePt t="114216" x="4311650" y="774700"/>
          <p14:tracePt t="114224" x="4367213" y="774700"/>
          <p14:tracePt t="114232" x="4403725" y="774700"/>
          <p14:tracePt t="114240" x="4448175" y="774700"/>
          <p14:tracePt t="114249" x="4476750" y="774700"/>
          <p14:tracePt t="114256" x="4503738" y="774700"/>
          <p14:tracePt t="114264" x="4521200" y="774700"/>
          <p14:tracePt t="114272" x="4540250" y="774700"/>
          <p14:tracePt t="114280" x="4549775" y="774700"/>
          <p14:tracePt t="114289" x="4557713" y="774700"/>
          <p14:tracePt t="114296" x="4567238" y="774700"/>
          <p14:tracePt t="114321" x="4586288" y="774700"/>
          <p14:tracePt t="114361" x="4594225" y="774700"/>
          <p14:tracePt t="114377" x="4603750" y="774700"/>
          <p14:tracePt t="114385" x="4630738" y="774700"/>
          <p14:tracePt t="114394" x="4649788" y="774700"/>
          <p14:tracePt t="114401" x="4667250" y="774700"/>
          <p14:tracePt t="114409" x="4676775" y="774700"/>
          <p14:tracePt t="114417" x="4686300" y="774700"/>
          <p14:tracePt t="114441" x="4703763" y="774700"/>
          <p14:tracePt t="114449" x="4722813" y="774700"/>
          <p14:tracePt t="114481" x="4730750" y="774700"/>
          <p14:tracePt t="114529" x="4749800" y="774700"/>
          <p14:tracePt t="114561" x="4759325" y="774700"/>
          <p14:tracePt t="114585" x="4767263" y="774700"/>
          <p14:tracePt t="114601" x="4786313" y="774700"/>
          <p14:tracePt t="114609" x="4795838" y="774700"/>
          <p14:tracePt t="114617" x="4803775" y="774700"/>
          <p14:tracePt t="114625" x="4813300" y="774700"/>
          <p14:tracePt t="114633" x="4832350" y="774700"/>
          <p14:tracePt t="114857" x="4840288" y="774700"/>
          <p14:tracePt t="114889" x="4849813" y="784225"/>
          <p14:tracePt t="114897" x="4859338" y="793750"/>
          <p14:tracePt t="114985" x="4868863" y="803275"/>
          <p14:tracePt t="115025" x="4876800" y="803275"/>
          <p14:tracePt t="115217" x="4876800" y="820738"/>
          <p14:tracePt t="115225" x="4876800" y="839788"/>
          <p14:tracePt t="115233" x="4868863" y="874713"/>
          <p14:tracePt t="115241" x="4859338" y="893763"/>
          <p14:tracePt t="115249" x="4832350" y="930275"/>
          <p14:tracePt t="115257" x="4822825" y="993775"/>
          <p14:tracePt t="115265" x="4813300" y="1066800"/>
          <p14:tracePt t="115273" x="4795838" y="1130300"/>
          <p14:tracePt t="115282" x="4786313" y="1222375"/>
          <p14:tracePt t="115289" x="4767263" y="1303338"/>
          <p14:tracePt t="115298" x="4740275" y="1376363"/>
          <p14:tracePt t="115305" x="4703763" y="1477963"/>
          <p14:tracePt t="115313" x="4695825" y="1522413"/>
          <p14:tracePt t="115321" x="4676775" y="1595438"/>
          <p14:tracePt t="115329" x="4667250" y="1651000"/>
          <p14:tracePt t="115337" x="4649788" y="1697038"/>
          <p14:tracePt t="115346" x="4630738" y="1741488"/>
          <p14:tracePt t="115353" x="4630738" y="1760538"/>
          <p14:tracePt t="115363" x="4613275" y="1804988"/>
          <p14:tracePt t="115379" x="4594225" y="1833563"/>
          <p14:tracePt t="115385" x="4586288" y="1841500"/>
          <p14:tracePt t="115395" x="4576763" y="1851025"/>
          <p14:tracePt t="115401" x="4567238" y="1860550"/>
          <p14:tracePt t="115409" x="4549775" y="1878013"/>
          <p14:tracePt t="115417" x="4540250" y="1878013"/>
          <p14:tracePt t="115425" x="4540250" y="1887538"/>
          <p14:tracePt t="115433" x="4530725" y="1897063"/>
          <p14:tracePt t="115441" x="4530725" y="1914525"/>
          <p14:tracePt t="115449" x="4513263" y="1933575"/>
          <p14:tracePt t="115457" x="4503738" y="1933575"/>
          <p14:tracePt t="115465" x="4476750" y="1951038"/>
          <p14:tracePt t="115473" x="4457700" y="1970088"/>
          <p14:tracePt t="115481" x="4430713" y="1987550"/>
          <p14:tracePt t="115489" x="4413250" y="1997075"/>
          <p14:tracePt t="115498" x="4384675" y="2033588"/>
          <p14:tracePt t="115505" x="4357688" y="2052638"/>
          <p14:tracePt t="115513" x="4330700" y="2070100"/>
          <p14:tracePt t="115521" x="4303713" y="2089150"/>
          <p14:tracePt t="115529" x="4284663" y="2116138"/>
          <p14:tracePt t="115537" x="4257675" y="2143125"/>
          <p14:tracePt t="115546" x="4248150" y="2152650"/>
          <p14:tracePt t="115553" x="4221163" y="2179638"/>
          <p14:tracePt t="115563" x="4202113" y="2189163"/>
          <p14:tracePt t="115657" x="4184650" y="2189163"/>
          <p14:tracePt t="115674" x="4175125" y="2189163"/>
          <p14:tracePt t="115681" x="4157663" y="2197100"/>
          <p14:tracePt t="115721" x="4138613" y="2197100"/>
          <p14:tracePt t="115729" x="4129088" y="2206625"/>
          <p14:tracePt t="115826" x="4121150" y="2216150"/>
          <p14:tracePt t="115857" x="4111625" y="2216150"/>
          <p14:tracePt t="115865" x="4102100" y="2216150"/>
          <p14:tracePt t="115873" x="4094163" y="2216150"/>
          <p14:tracePt t="115882" x="4084638" y="2216150"/>
          <p14:tracePt t="115889" x="4075113" y="2206625"/>
          <p14:tracePt t="115905" x="4057650" y="2206625"/>
          <p14:tracePt t="115929" x="4048125" y="2206625"/>
          <p14:tracePt t="115945" x="4048125" y="2197100"/>
          <p14:tracePt t="115961" x="4038600" y="2197100"/>
          <p14:tracePt t="115969" x="4021138" y="2197100"/>
          <p14:tracePt t="115977" x="4002088" y="2197100"/>
          <p14:tracePt t="115985" x="3992563" y="2197100"/>
          <p14:tracePt t="115994" x="3975100" y="2197100"/>
          <p14:tracePt t="116009" x="3965575" y="2197100"/>
          <p14:tracePt t="116282" x="3956050" y="2189163"/>
          <p14:tracePt t="116289" x="3948113" y="2179638"/>
          <p14:tracePt t="116337" x="3948113" y="2170113"/>
          <p14:tracePt t="116369" x="3948113" y="2160588"/>
          <p14:tracePt t="116385" x="3948113" y="2152650"/>
          <p14:tracePt t="116409" x="3948113" y="2143125"/>
          <p14:tracePt t="116434" x="3948113" y="2133600"/>
          <p14:tracePt t="116465" x="3948113" y="2125663"/>
          <p14:tracePt t="116474" x="3938588" y="2116138"/>
          <p14:tracePt t="116570" x="3929063" y="2106613"/>
          <p14:tracePt t="116586" x="3929063" y="2097088"/>
          <p14:tracePt t="116601" x="3929063" y="2089150"/>
          <p14:tracePt t="116626" x="3929063" y="2070100"/>
          <p14:tracePt t="116674" x="3929063" y="2060575"/>
          <p14:tracePt t="116681" x="3929063" y="2052638"/>
          <p14:tracePt t="116689" x="3929063" y="2043113"/>
          <p14:tracePt t="116698" x="3929063" y="2024063"/>
          <p14:tracePt t="116705" x="3929063" y="2006600"/>
          <p14:tracePt t="116714" x="3929063" y="1970088"/>
          <p14:tracePt t="116721" x="3929063" y="1960563"/>
          <p14:tracePt t="116729" x="3929063" y="1943100"/>
          <p14:tracePt t="116737" x="3919538" y="1924050"/>
          <p14:tracePt t="116746" x="3919538" y="1914525"/>
          <p14:tracePt t="116754" x="3919538" y="1887538"/>
          <p14:tracePt t="116763" x="3911600" y="1878013"/>
          <p14:tracePt t="116778" x="3902075" y="1870075"/>
          <p14:tracePt t="116890" x="3902075" y="1851025"/>
          <p14:tracePt t="116914" x="3902075" y="1841500"/>
          <p14:tracePt t="116946" x="3902075" y="1833563"/>
          <p14:tracePt t="116986" x="3902075" y="1824038"/>
          <p14:tracePt t="117050" x="3902075" y="1841500"/>
          <p14:tracePt t="117058" x="3902075" y="1851025"/>
          <p14:tracePt t="117066" x="3902075" y="1878013"/>
          <p14:tracePt t="117074" x="3902075" y="1887538"/>
          <p14:tracePt t="117081" x="3902075" y="1924050"/>
          <p14:tracePt t="117090" x="3902075" y="1933575"/>
          <p14:tracePt t="117098" x="3902075" y="1943100"/>
          <p14:tracePt t="117106" x="3902075" y="1960563"/>
          <p14:tracePt t="117122" x="3902075" y="1970088"/>
          <p14:tracePt t="117138" x="3902075" y="1979613"/>
          <p14:tracePt t="117146" x="3911600" y="1987550"/>
          <p14:tracePt t="117402" x="3919538" y="1979613"/>
          <p14:tracePt t="117417" x="3929063" y="1970088"/>
          <p14:tracePt t="117449" x="3938588" y="1960563"/>
          <p14:tracePt t="117546" x="3938588" y="1970088"/>
          <p14:tracePt t="117554" x="3938588" y="1979613"/>
          <p14:tracePt t="117562" x="3938588" y="1987550"/>
          <p14:tracePt t="117570" x="3938588" y="2006600"/>
          <p14:tracePt t="117906" x="3956050" y="2006600"/>
          <p14:tracePt t="117961" x="3965575" y="1997075"/>
          <p14:tracePt t="118250" x="3975100" y="1979613"/>
          <p14:tracePt t="118258" x="3984625" y="1970088"/>
          <p14:tracePt t="118281" x="3992563" y="1960563"/>
          <p14:tracePt t="118289" x="4002088" y="1951038"/>
          <p14:tracePt t="118305" x="4021138" y="1951038"/>
          <p14:tracePt t="118321" x="4029075" y="1943100"/>
          <p14:tracePt t="118346" x="4029075" y="1933575"/>
          <p14:tracePt t="118418" x="4038600" y="1924050"/>
          <p14:tracePt t="118538" x="4048125" y="1906588"/>
          <p14:tracePt t="118545" x="4048125" y="1878013"/>
          <p14:tracePt t="118554" x="4048125" y="1804988"/>
          <p14:tracePt t="118562" x="4048125" y="1714500"/>
          <p14:tracePt t="118570" x="4029075" y="1624013"/>
          <p14:tracePt t="118578" x="4029075" y="1531938"/>
          <p14:tracePt t="118586" x="4021138" y="1485900"/>
          <p14:tracePt t="118596" x="4011613" y="1395413"/>
          <p14:tracePt t="118602" x="3984625" y="1331913"/>
          <p14:tracePt t="118610" x="3975100" y="1268413"/>
          <p14:tracePt t="118618" x="3975100" y="1249363"/>
          <p14:tracePt t="118626" x="3956050" y="1222375"/>
          <p14:tracePt t="118634" x="3956050" y="1212850"/>
          <p14:tracePt t="118642" x="3956050" y="1203325"/>
          <p14:tracePt t="118698" x="3956050" y="1195388"/>
          <p14:tracePt t="118714" x="3956050" y="1185863"/>
          <p14:tracePt t="118722" x="3956050" y="1176338"/>
          <p14:tracePt t="118754" x="3956050" y="1149350"/>
          <p14:tracePt t="118818" x="3956050" y="1139825"/>
          <p14:tracePt t="118826" x="3956050" y="1112838"/>
          <p14:tracePt t="118834" x="3984625" y="1085850"/>
          <p14:tracePt t="118842" x="4002088" y="1039813"/>
          <p14:tracePt t="118850" x="4057650" y="957263"/>
          <p14:tracePt t="118858" x="4102100" y="911225"/>
          <p14:tracePt t="118866" x="4129088" y="847725"/>
          <p14:tracePt t="118874" x="4148138" y="811213"/>
          <p14:tracePt t="118882" x="4157663" y="793750"/>
          <p14:tracePt t="118914" x="4157663" y="784225"/>
          <p14:tracePt t="118954" x="4157663" y="803275"/>
          <p14:tracePt t="118962" x="4157663" y="830263"/>
          <p14:tracePt t="118970" x="4157663" y="847725"/>
          <p14:tracePt t="118978" x="4157663" y="884238"/>
          <p14:tracePt t="118995" x="4157663" y="893763"/>
          <p14:tracePt t="119012" x="4157663" y="903288"/>
          <p14:tracePt t="119090" x="4157663" y="911225"/>
          <p14:tracePt t="119114" x="4157663" y="920750"/>
          <p14:tracePt t="119194" x="4157663" y="903288"/>
          <p14:tracePt t="119202" x="4148138" y="893763"/>
          <p14:tracePt t="119212" x="4121150" y="884238"/>
          <p14:tracePt t="119218" x="4111625" y="874713"/>
          <p14:tracePt t="119226" x="4102100" y="874713"/>
          <p14:tracePt t="119234" x="4094163" y="874713"/>
          <p14:tracePt t="119242" x="4075113" y="866775"/>
          <p14:tracePt t="119250" x="4075113" y="857250"/>
          <p14:tracePt t="119258" x="4075113" y="847725"/>
          <p14:tracePt t="119266" x="4075113" y="830263"/>
          <p14:tracePt t="119274" x="4075113" y="811213"/>
          <p14:tracePt t="119282" x="4084638" y="793750"/>
          <p14:tracePt t="119290" x="4094163" y="766763"/>
          <p14:tracePt t="119298" x="4121150" y="730250"/>
          <p14:tracePt t="119306" x="4129088" y="701675"/>
          <p14:tracePt t="119314" x="4138613" y="693738"/>
          <p14:tracePt t="119322" x="4148138" y="684213"/>
          <p14:tracePt t="119330" x="4157663" y="665163"/>
          <p14:tracePt t="119338" x="4165600" y="665163"/>
          <p14:tracePt t="119346" x="4184650" y="647700"/>
          <p14:tracePt t="119354" x="4194175" y="647700"/>
          <p14:tracePt t="119363" x="4221163" y="647700"/>
          <p14:tracePt t="119370" x="4275138" y="628650"/>
          <p14:tracePt t="119379" x="4321175" y="628650"/>
          <p14:tracePt t="119386" x="4376738" y="628650"/>
          <p14:tracePt t="119396" x="4448175" y="592138"/>
          <p14:tracePt t="119402" x="4484688" y="592138"/>
          <p14:tracePt t="119413" x="4521200" y="584200"/>
          <p14:tracePt t="119418" x="4567238" y="584200"/>
          <p14:tracePt t="119426" x="4594225" y="574675"/>
          <p14:tracePt t="119434" x="4603750" y="574675"/>
          <p14:tracePt t="119442" x="4622800" y="574675"/>
          <p14:tracePt t="119450" x="4630738" y="574675"/>
          <p14:tracePt t="119482" x="4640263" y="574675"/>
          <p14:tracePt t="119490" x="4659313" y="574675"/>
          <p14:tracePt t="119498" x="4676775" y="574675"/>
          <p14:tracePt t="119506" x="4703763" y="574675"/>
          <p14:tracePt t="119514" x="4740275" y="592138"/>
          <p14:tracePt t="119522" x="4767263" y="611188"/>
          <p14:tracePt t="119530" x="4786313" y="620713"/>
          <p14:tracePt t="119538" x="4813300" y="620713"/>
          <p14:tracePt t="119546" x="4832350" y="638175"/>
          <p14:tracePt t="119554" x="4849813" y="647700"/>
          <p14:tracePt t="119570" x="4859338" y="647700"/>
          <p14:tracePt t="119579" x="4868863" y="657225"/>
          <p14:tracePt t="119596" x="4868863" y="674688"/>
          <p14:tracePt t="119602" x="4868863" y="684213"/>
          <p14:tracePt t="119613" x="4868863" y="693738"/>
          <p14:tracePt t="119618" x="4868863" y="701675"/>
          <p14:tracePt t="119626" x="4868863" y="730250"/>
          <p14:tracePt t="119642" x="4868863" y="747713"/>
          <p14:tracePt t="119650" x="4859338" y="747713"/>
          <p14:tracePt t="119658" x="4859338" y="757238"/>
          <p14:tracePt t="119666" x="4849813" y="766763"/>
          <p14:tracePt t="119674" x="4849813" y="774700"/>
          <p14:tracePt t="119682" x="4832350" y="793750"/>
          <p14:tracePt t="119698" x="4795838" y="820738"/>
          <p14:tracePt t="119706" x="4776788" y="820738"/>
          <p14:tracePt t="119714" x="4722813" y="847725"/>
          <p14:tracePt t="119722" x="4659313" y="874713"/>
          <p14:tracePt t="119730" x="4567238" y="884238"/>
          <p14:tracePt t="119738" x="4457700" y="884238"/>
          <p14:tracePt t="119746" x="4330700" y="884238"/>
          <p14:tracePt t="119754" x="4238625" y="884238"/>
          <p14:tracePt t="119764" x="4111625" y="884238"/>
          <p14:tracePt t="119770" x="4021138" y="884238"/>
          <p14:tracePt t="119779" x="3929063" y="884238"/>
          <p14:tracePt t="119786" x="3865563" y="884238"/>
          <p14:tracePt t="119796" x="3838575" y="884238"/>
          <p14:tracePt t="119802" x="3802063" y="884238"/>
          <p14:tracePt t="119812" x="3792538" y="884238"/>
          <p14:tracePt t="119818" x="3775075" y="884238"/>
          <p14:tracePt t="119826" x="3765550" y="884238"/>
          <p14:tracePt t="119834" x="3756025" y="884238"/>
          <p14:tracePt t="119850" x="3746500" y="884238"/>
          <p14:tracePt t="119858" x="3738563" y="884238"/>
          <p14:tracePt t="119866" x="3729038" y="884238"/>
          <p14:tracePt t="119874" x="3719513" y="884238"/>
          <p14:tracePt t="119882" x="3709988" y="884238"/>
          <p14:tracePt t="119890" x="3683000" y="893763"/>
          <p14:tracePt t="119898" x="3665538" y="893763"/>
          <p14:tracePt t="119906" x="3636963" y="893763"/>
          <p14:tracePt t="119914" x="3619500" y="893763"/>
          <p14:tracePt t="119922" x="3582988" y="893763"/>
          <p14:tracePt t="119930" x="3546475" y="893763"/>
          <p14:tracePt t="119938" x="3536950" y="893763"/>
          <p14:tracePt t="119946" x="3527425" y="893763"/>
          <p14:tracePt t="119954" x="3500438" y="893763"/>
          <p14:tracePt t="119963" x="3490913" y="893763"/>
          <p14:tracePt t="119970" x="3463925" y="884238"/>
          <p14:tracePt t="119979" x="3446463" y="874713"/>
          <p14:tracePt t="119986" x="3390900" y="866775"/>
          <p14:tracePt t="119996" x="3336925" y="866775"/>
          <p14:tracePt t="120002" x="3217863" y="847725"/>
          <p14:tracePt t="120013" x="3144838" y="847725"/>
          <p14:tracePt t="120018" x="3071813" y="847725"/>
          <p14:tracePt t="120026" x="2998788" y="847725"/>
          <p14:tracePt t="120034" x="2925763" y="847725"/>
          <p14:tracePt t="120042" x="2898775" y="847725"/>
          <p14:tracePt t="120050" x="2852738" y="847725"/>
          <p14:tracePt t="120058" x="2817813" y="884238"/>
          <p14:tracePt t="120066" x="2798763" y="903288"/>
          <p14:tracePt t="120074" x="2798763" y="920750"/>
          <p14:tracePt t="120082" x="2789238" y="939800"/>
          <p14:tracePt t="120090" x="2789238" y="957263"/>
          <p14:tracePt t="120098" x="2789238" y="966788"/>
          <p14:tracePt t="120106" x="2789238" y="976313"/>
          <p14:tracePt t="120170" x="2781300" y="984250"/>
          <p14:tracePt t="120186" x="2771775" y="984250"/>
          <p14:tracePt t="120195" x="2762250" y="984250"/>
          <p14:tracePt t="120202" x="2744788" y="976313"/>
          <p14:tracePt t="120226" x="2725738" y="976313"/>
          <p14:tracePt t="120234" x="2716213" y="966788"/>
          <p14:tracePt t="120250" x="2689225" y="966788"/>
          <p14:tracePt t="120258" x="2671763" y="966788"/>
          <p14:tracePt t="120266" x="2635250" y="966788"/>
          <p14:tracePt t="120274" x="2562225" y="966788"/>
          <p14:tracePt t="120282" x="2506663" y="966788"/>
          <p14:tracePt t="120290" x="2433638" y="966788"/>
          <p14:tracePt t="120298" x="2324100" y="966788"/>
          <p14:tracePt t="120306" x="2270125" y="966788"/>
          <p14:tracePt t="120314" x="2206625" y="966788"/>
          <p14:tracePt t="120322" x="2197100" y="966788"/>
          <p14:tracePt t="120330" x="2160588" y="966788"/>
          <p14:tracePt t="120338" x="2143125" y="966788"/>
          <p14:tracePt t="120370" x="2133600" y="957263"/>
          <p14:tracePt t="120379" x="2106613" y="957263"/>
          <p14:tracePt t="120386" x="2060575" y="947738"/>
          <p14:tracePt t="120396" x="2024063" y="947738"/>
          <p14:tracePt t="120402" x="1931988" y="920750"/>
          <p14:tracePt t="120413" x="1878013" y="920750"/>
          <p14:tracePt t="120418" x="1824038" y="911225"/>
          <p14:tracePt t="120426" x="1758950" y="911225"/>
          <p14:tracePt t="120434" x="1722438" y="903288"/>
          <p14:tracePt t="120442" x="1704975" y="903288"/>
          <p14:tracePt t="120450" x="1677988" y="903288"/>
          <p14:tracePt t="120458" x="1668463" y="903288"/>
          <p14:tracePt t="120466" x="1658938" y="893763"/>
          <p14:tracePt t="120498" x="1641475" y="893763"/>
          <p14:tracePt t="120506" x="1612900" y="893763"/>
          <p14:tracePt t="120514" x="1585913" y="893763"/>
          <p14:tracePt t="120522" x="1568450" y="893763"/>
          <p14:tracePt t="120530" x="1549400" y="893763"/>
          <p14:tracePt t="120538" x="1541463" y="893763"/>
          <p14:tracePt t="120554" x="1531938" y="893763"/>
          <p14:tracePt t="120634" x="1568450" y="893763"/>
          <p14:tracePt t="120642" x="1595438" y="893763"/>
          <p14:tracePt t="120650" x="1649413" y="893763"/>
          <p14:tracePt t="120658" x="1722438" y="893763"/>
          <p14:tracePt t="120666" x="1768475" y="893763"/>
          <p14:tracePt t="120674" x="1895475" y="920750"/>
          <p14:tracePt t="120682" x="2014538" y="939800"/>
          <p14:tracePt t="120690" x="2124075" y="939800"/>
          <p14:tracePt t="120698" x="2233613" y="947738"/>
          <p14:tracePt t="120706" x="2306638" y="947738"/>
          <p14:tracePt t="120715" x="2352675" y="957263"/>
          <p14:tracePt t="120722" x="2370138" y="957263"/>
          <p14:tracePt t="120730" x="2379663" y="957263"/>
          <p14:tracePt t="120786" x="2389188" y="957263"/>
          <p14:tracePt t="120795" x="2397125" y="966788"/>
          <p14:tracePt t="120802" x="2406650" y="976313"/>
          <p14:tracePt t="120812" x="2433638" y="976313"/>
          <p14:tracePt t="120818" x="2470150" y="976313"/>
          <p14:tracePt t="120826" x="2525713" y="976313"/>
          <p14:tracePt t="120834" x="2606675" y="957263"/>
          <p14:tracePt t="120842" x="2708275" y="930275"/>
          <p14:tracePt t="120850" x="2762250" y="903288"/>
          <p14:tracePt t="120858" x="2789238" y="903288"/>
          <p14:tracePt t="120866" x="2817813" y="893763"/>
          <p14:tracePt t="121106" x="2817813" y="903288"/>
          <p14:tracePt t="121138" x="2817813" y="911225"/>
          <p14:tracePt t="121146" x="2817813" y="920750"/>
          <p14:tracePt t="121154" x="2817813" y="939800"/>
          <p14:tracePt t="121162" x="2844800" y="957263"/>
          <p14:tracePt t="121170" x="2881313" y="957263"/>
          <p14:tracePt t="121180" x="2954338" y="966788"/>
          <p14:tracePt t="121186" x="3054350" y="1012825"/>
          <p14:tracePt t="121195" x="3181350" y="1020763"/>
          <p14:tracePt t="121202" x="3327400" y="1020763"/>
          <p14:tracePt t="121213" x="3490913" y="1039813"/>
          <p14:tracePt t="121218" x="3692525" y="1039813"/>
          <p14:tracePt t="121226" x="3838575" y="1039813"/>
          <p14:tracePt t="121234" x="3984625" y="1039813"/>
          <p14:tracePt t="121242" x="4075113" y="1039813"/>
          <p14:tracePt t="121250" x="4129088" y="1039813"/>
          <p14:tracePt t="121258" x="4157663" y="1039813"/>
          <p14:tracePt t="121266" x="4165600" y="1039813"/>
          <p14:tracePt t="122666" x="4048125" y="1039813"/>
          <p14:tracePt t="122674" x="3802063" y="1039813"/>
          <p14:tracePt t="122682" x="3427413" y="1039813"/>
          <p14:tracePt t="122690" x="2852738" y="976313"/>
          <p14:tracePt t="122699" x="2433638" y="930275"/>
          <p14:tracePt t="122706" x="2114550" y="893763"/>
          <p14:tracePt t="122715" x="1914525" y="893763"/>
          <p14:tracePt t="122722" x="1768475" y="893763"/>
          <p14:tracePt t="122730" x="1714500" y="893763"/>
          <p14:tracePt t="122738" x="1704975" y="893763"/>
          <p14:tracePt t="122762" x="1704975" y="911225"/>
          <p14:tracePt t="122770" x="1751013" y="939800"/>
          <p14:tracePt t="122778" x="1804988" y="939800"/>
          <p14:tracePt t="122786" x="1868488" y="939800"/>
          <p14:tracePt t="122795" x="1924050" y="939800"/>
          <p14:tracePt t="122802" x="1978025" y="939800"/>
          <p14:tracePt t="122812" x="1997075" y="939800"/>
          <p14:tracePt t="122818" x="2024063" y="939800"/>
          <p14:tracePt t="122866" x="2033588" y="939800"/>
          <p14:tracePt t="122987" x="2041525" y="947738"/>
          <p14:tracePt t="123027" x="2060575" y="947738"/>
          <p14:tracePt t="123058" x="2070100" y="947738"/>
          <p14:tracePt t="123066" x="2078038" y="947738"/>
          <p14:tracePt t="123074" x="2097088" y="947738"/>
          <p14:tracePt t="123082" x="2114550" y="947738"/>
          <p14:tracePt t="123090" x="2124075" y="947738"/>
          <p14:tracePt t="123099" x="2151063" y="930275"/>
          <p14:tracePt t="123106" x="2160588" y="930275"/>
          <p14:tracePt t="123115" x="2187575" y="930275"/>
          <p14:tracePt t="123130" x="2206625" y="930275"/>
          <p14:tracePt t="123138" x="2224088" y="930275"/>
          <p14:tracePt t="123146" x="2243138" y="930275"/>
          <p14:tracePt t="123154" x="2251075" y="930275"/>
          <p14:tracePt t="123163" x="2279650" y="930275"/>
          <p14:tracePt t="123170" x="2297113" y="930275"/>
          <p14:tracePt t="123180" x="2324100" y="930275"/>
          <p14:tracePt t="123186" x="2343150" y="930275"/>
          <p14:tracePt t="123196" x="2379663" y="930275"/>
          <p14:tracePt t="123202" x="2416175" y="930275"/>
          <p14:tracePt t="123213" x="2425700" y="930275"/>
          <p14:tracePt t="123218" x="2470150" y="930275"/>
          <p14:tracePt t="123227" x="2506663" y="930275"/>
          <p14:tracePt t="123235" x="2562225" y="930275"/>
          <p14:tracePt t="123243" x="2625725" y="930275"/>
          <p14:tracePt t="123250" x="2652713" y="930275"/>
          <p14:tracePt t="123258" x="2708275" y="930275"/>
          <p14:tracePt t="123266" x="2744788" y="930275"/>
          <p14:tracePt t="123275" x="2798763" y="930275"/>
          <p14:tracePt t="123282" x="2825750" y="930275"/>
          <p14:tracePt t="123290" x="2862263" y="930275"/>
          <p14:tracePt t="123298" x="2889250" y="930275"/>
          <p14:tracePt t="123306" x="2908300" y="930275"/>
          <p14:tracePt t="123315" x="2935288" y="930275"/>
          <p14:tracePt t="123322" x="2962275" y="930275"/>
          <p14:tracePt t="123330" x="2971800" y="930275"/>
          <p14:tracePt t="123338" x="2990850" y="939800"/>
          <p14:tracePt t="123346" x="2998788" y="939800"/>
          <p14:tracePt t="123355" x="3017838" y="939800"/>
          <p14:tracePt t="123370" x="3027363" y="939800"/>
          <p14:tracePt t="123386" x="3035300" y="939800"/>
          <p14:tracePt t="123412" x="3054350" y="939800"/>
          <p14:tracePt t="123539" x="3063875" y="939800"/>
          <p14:tracePt t="123555" x="3071813" y="939800"/>
          <p14:tracePt t="123562" x="3081338" y="939800"/>
          <p14:tracePt t="123571" x="3090863" y="939800"/>
          <p14:tracePt t="123579" x="3127375" y="939800"/>
          <p14:tracePt t="123587" x="3163888" y="947738"/>
          <p14:tracePt t="123596" x="3227388" y="966788"/>
          <p14:tracePt t="123603" x="3236913" y="976313"/>
          <p14:tracePt t="123613" x="3281363" y="984250"/>
          <p14:tracePt t="123619" x="3309938" y="993775"/>
          <p14:tracePt t="123626" x="3327400" y="1003300"/>
          <p14:tracePt t="123635" x="3373438" y="1012825"/>
          <p14:tracePt t="123643" x="3390900" y="1030288"/>
          <p14:tracePt t="123659" x="3400425" y="1039813"/>
          <p14:tracePt t="123667" x="3409950" y="1049338"/>
          <p14:tracePt t="123675" x="3419475" y="1066800"/>
          <p14:tracePt t="123682" x="3419475" y="1076325"/>
          <p14:tracePt t="123691" x="3419475" y="1103313"/>
          <p14:tracePt t="123699" x="3419475" y="1112838"/>
          <p14:tracePt t="123706" x="3419475" y="1166813"/>
          <p14:tracePt t="123714" x="3419475" y="1195388"/>
          <p14:tracePt t="123722" x="3427413" y="1222375"/>
          <p14:tracePt t="123730" x="3427413" y="1276350"/>
          <p14:tracePt t="123738" x="3436938" y="1339850"/>
          <p14:tracePt t="123746" x="3463925" y="1395413"/>
          <p14:tracePt t="123754" x="3473450" y="1441450"/>
          <p14:tracePt t="123762" x="3482975" y="1468438"/>
          <p14:tracePt t="123770" x="3490913" y="1485900"/>
          <p14:tracePt t="123778" x="3527425" y="1531938"/>
          <p14:tracePt t="123786" x="3536950" y="1550988"/>
          <p14:tracePt t="123802" x="3546475" y="1568450"/>
          <p14:tracePt t="123811" x="3546475" y="1587500"/>
          <p14:tracePt t="123818" x="3546475" y="1595438"/>
          <p14:tracePt t="123826" x="3546475" y="1614488"/>
          <p14:tracePt t="123834" x="3556000" y="1641475"/>
          <p14:tracePt t="123842" x="3563938" y="1651000"/>
          <p14:tracePt t="123850" x="3573463" y="1668463"/>
          <p14:tracePt t="123858" x="3573463" y="1677988"/>
          <p14:tracePt t="123866" x="3573463" y="1687513"/>
          <p14:tracePt t="123874" x="3573463" y="1714500"/>
          <p14:tracePt t="123890" x="3573463" y="1724025"/>
          <p14:tracePt t="123911" x="3573463" y="1760538"/>
          <p14:tracePt t="123922" x="3573463" y="1768475"/>
          <p14:tracePt t="123938" x="3573463" y="1787525"/>
          <p14:tracePt t="123946" x="3573463" y="1797050"/>
          <p14:tracePt t="123970" x="3573463" y="1824038"/>
          <p14:tracePt t="123979" x="3582988" y="1841500"/>
          <p14:tracePt t="123986" x="3609975" y="1878013"/>
          <p14:tracePt t="123995" x="3646488" y="1924050"/>
          <p14:tracePt t="124002" x="3683000" y="1970088"/>
          <p14:tracePt t="124012" x="3729038" y="1979613"/>
          <p14:tracePt t="124018" x="3746500" y="2006600"/>
          <p14:tracePt t="124028" x="3775075" y="2016125"/>
          <p14:tracePt t="124034" x="3819525" y="2016125"/>
          <p14:tracePt t="124042" x="3829050" y="2016125"/>
          <p14:tracePt t="124115" x="3838575" y="2024063"/>
          <p14:tracePt t="124147" x="3838575" y="2033588"/>
          <p14:tracePt t="124155" x="3838575" y="2043113"/>
          <p14:tracePt t="124171" x="3838575" y="2052638"/>
          <p14:tracePt t="124179" x="3838575" y="2060575"/>
          <p14:tracePt t="124195" x="3838575" y="2079625"/>
          <p14:tracePt t="124219" x="3838575" y="2089150"/>
          <p14:tracePt t="124443" x="3846513" y="2089150"/>
          <p14:tracePt t="124467" x="3865563" y="2079625"/>
          <p14:tracePt t="124483" x="3883025" y="2060575"/>
          <p14:tracePt t="124491" x="3892550" y="2033588"/>
          <p14:tracePt t="124499" x="3902075" y="2033588"/>
          <p14:tracePt t="124507" x="3929063" y="2006600"/>
          <p14:tracePt t="124515" x="3948113" y="1979613"/>
          <p14:tracePt t="124523" x="3992563" y="1933575"/>
          <p14:tracePt t="124531" x="4029075" y="1887538"/>
          <p14:tracePt t="124539" x="4065588" y="1824038"/>
          <p14:tracePt t="124547" x="4121150" y="1741488"/>
          <p14:tracePt t="124555" x="4157663" y="1697038"/>
          <p14:tracePt t="124563" x="4184650" y="1631950"/>
          <p14:tracePt t="124571" x="4221163" y="1568450"/>
          <p14:tracePt t="124580" x="4230688" y="1531938"/>
          <p14:tracePt t="124587" x="4230688" y="1514475"/>
          <p14:tracePt t="124596" x="4248150" y="1477963"/>
          <p14:tracePt t="124603" x="4248150" y="1468438"/>
          <p14:tracePt t="124619" x="4248150" y="1458913"/>
          <p14:tracePt t="124643" x="4248150" y="1441450"/>
          <p14:tracePt t="124651" x="4267200" y="1422400"/>
          <p14:tracePt t="124659" x="4275138" y="1395413"/>
          <p14:tracePt t="124667" x="4275138" y="1358900"/>
          <p14:tracePt t="124675" x="4294188" y="1303338"/>
          <p14:tracePt t="124683" x="4340225" y="1222375"/>
          <p14:tracePt t="124691" x="4357688" y="1158875"/>
          <p14:tracePt t="124699" x="4403725" y="1066800"/>
          <p14:tracePt t="124707" x="4403725" y="1020763"/>
          <p14:tracePt t="124715" x="4413250" y="966788"/>
          <p14:tracePt t="124723" x="4421188" y="939800"/>
          <p14:tracePt t="124731" x="4421188" y="930275"/>
          <p14:tracePt t="124739" x="4421188" y="911225"/>
          <p14:tracePt t="124763" x="4421188" y="903288"/>
          <p14:tracePt t="124779" x="4413250" y="903288"/>
          <p14:tracePt t="124787" x="4403725" y="903288"/>
          <p14:tracePt t="124796" x="4394200" y="903288"/>
          <p14:tracePt t="124803" x="4384675" y="911225"/>
          <p14:tracePt t="124813" x="4384675" y="920750"/>
          <p14:tracePt t="124819" x="4384675" y="939800"/>
          <p14:tracePt t="124859" x="4384675" y="947738"/>
          <p14:tracePt t="124867" x="4394200" y="947738"/>
          <p14:tracePt t="124875" x="4403725" y="947738"/>
          <p14:tracePt t="124883" x="4413250" y="939800"/>
          <p14:tracePt t="125747" x="4413250" y="957263"/>
          <p14:tracePt t="125755" x="4394200" y="984250"/>
          <p14:tracePt t="125763" x="4384675" y="1039813"/>
          <p14:tracePt t="125771" x="4376738" y="1076325"/>
          <p14:tracePt t="125780" x="4348163" y="1158875"/>
          <p14:tracePt t="125787" x="4340225" y="1222375"/>
          <p14:tracePt t="125796" x="4330700" y="1276350"/>
          <p14:tracePt t="125803" x="4311650" y="1349375"/>
          <p14:tracePt t="125813" x="4311650" y="1412875"/>
          <p14:tracePt t="125819" x="4284663" y="1485900"/>
          <p14:tracePt t="125830" x="4275138" y="1550988"/>
          <p14:tracePt t="125835" x="4267200" y="1604963"/>
          <p14:tracePt t="125843" x="4248150" y="1687513"/>
          <p14:tracePt t="125851" x="4211638" y="1778000"/>
          <p14:tracePt t="125859" x="4202113" y="1841500"/>
          <p14:tracePt t="125867" x="4165600" y="1887538"/>
          <p14:tracePt t="125875" x="4148138" y="1933575"/>
          <p14:tracePt t="125895" x="4148138" y="1960563"/>
          <p14:tracePt t="126098" x="4129088" y="1970088"/>
          <p14:tracePt t="126106" x="4111625" y="1970088"/>
          <p14:tracePt t="126114" x="4102100" y="1970088"/>
          <p14:tracePt t="126162" x="4094163" y="1970088"/>
          <p14:tracePt t="126179" x="4094163" y="1960563"/>
          <p14:tracePt t="126186" x="4094163" y="1951038"/>
          <p14:tracePt t="126194" x="4084638" y="1943100"/>
          <p14:tracePt t="126202" x="4075113" y="1943100"/>
          <p14:tracePt t="126227" x="4065588" y="1943100"/>
          <p14:tracePt t="126243" x="4048125" y="1943100"/>
          <p14:tracePt t="126363" x="4038600" y="1943100"/>
          <p14:tracePt t="126387" x="4021138" y="1960563"/>
          <p14:tracePt t="126403" x="4011613" y="1970088"/>
          <p14:tracePt t="126412" x="4002088" y="1979613"/>
          <p14:tracePt t="126452" x="3992563" y="1979613"/>
          <p14:tracePt t="126467" x="3956050" y="1979613"/>
          <p14:tracePt t="126475" x="3948113" y="1979613"/>
          <p14:tracePt t="126483" x="3929063" y="1979613"/>
          <p14:tracePt t="126491" x="3911600" y="1979613"/>
          <p14:tracePt t="126499" x="3892550" y="1987550"/>
          <p14:tracePt t="126507" x="3875088" y="1997075"/>
          <p14:tracePt t="126675" x="3865563" y="1997075"/>
          <p14:tracePt t="126691" x="3856038" y="2006600"/>
          <p14:tracePt t="126899" x="3856038" y="2016125"/>
          <p14:tracePt t="126907" x="3856038" y="2033588"/>
          <p14:tracePt t="126923" x="3846513" y="2052638"/>
          <p14:tracePt t="126939" x="3838575" y="2060575"/>
          <p14:tracePt t="126947" x="3838575" y="2079625"/>
          <p14:tracePt t="126955" x="3819525" y="2097088"/>
          <p14:tracePt t="126971" x="3819525" y="2125663"/>
          <p14:tracePt t="126978" x="3810000" y="2143125"/>
          <p14:tracePt t="126987" x="3810000" y="2152650"/>
          <p14:tracePt t="127003" x="3810000" y="2170113"/>
          <p14:tracePt t="127012" x="3810000" y="2179638"/>
          <p14:tracePt t="127043" x="3810000" y="2189163"/>
          <p14:tracePt t="127059" x="3810000" y="2206625"/>
          <p14:tracePt t="127075" x="3810000" y="2216150"/>
          <p14:tracePt t="127091" x="3810000" y="2225675"/>
          <p14:tracePt t="127155" x="3810000" y="2233613"/>
          <p14:tracePt t="127203" x="3819525" y="2225675"/>
          <p14:tracePt t="127235" x="3829050" y="2206625"/>
          <p14:tracePt t="127244" x="3838575" y="2197100"/>
          <p14:tracePt t="127251" x="3856038" y="2179638"/>
          <p14:tracePt t="127275" x="3865563" y="2170113"/>
          <p14:tracePt t="127299" x="3865563" y="2160588"/>
          <p14:tracePt t="127307" x="3875088" y="2152650"/>
          <p14:tracePt t="127339" x="3892550" y="2133600"/>
          <p14:tracePt t="127379" x="3902075" y="2125663"/>
          <p14:tracePt t="127531" x="3875088" y="2133600"/>
          <p14:tracePt t="127539" x="3865563" y="2133600"/>
          <p14:tracePt t="127547" x="3856038" y="2133600"/>
          <p14:tracePt t="127555" x="3846513" y="2133600"/>
          <p14:tracePt t="127563" x="3829050" y="2133600"/>
          <p14:tracePt t="127570" x="3819525" y="2133600"/>
          <p14:tracePt t="127579" x="3810000" y="2133600"/>
          <p14:tracePt t="127594" x="3792538" y="2133600"/>
          <p14:tracePt t="127603" x="3783013" y="2133600"/>
          <p14:tracePt t="127611" x="3765550" y="2133600"/>
          <p14:tracePt t="127628" x="3746500" y="2133600"/>
          <p14:tracePt t="127700" x="3738563" y="2133600"/>
          <p14:tracePt t="127755" x="3729038" y="2125663"/>
          <p14:tracePt t="127771" x="3719513" y="2125663"/>
          <p14:tracePt t="127779" x="3709988" y="2116138"/>
          <p14:tracePt t="127811" x="3702050" y="2106613"/>
          <p14:tracePt t="127819" x="3692525" y="2097088"/>
          <p14:tracePt t="127844" x="3683000" y="2097088"/>
          <p14:tracePt t="127987" x="3673475" y="2089150"/>
          <p14:tracePt t="128051" x="3665538" y="2079625"/>
          <p14:tracePt t="128059" x="3656013" y="2070100"/>
          <p14:tracePt t="128075" x="3656013" y="2060575"/>
          <p14:tracePt t="128083" x="3656013" y="2052638"/>
          <p14:tracePt t="128099" x="3646488" y="2043113"/>
          <p14:tracePt t="128115" x="3636963" y="2043113"/>
          <p14:tracePt t="128123" x="3636963" y="2033588"/>
          <p14:tracePt t="128139" x="3619500" y="2016125"/>
          <p14:tracePt t="128163" x="3619500" y="2006600"/>
          <p14:tracePt t="128171" x="3609975" y="1987550"/>
          <p14:tracePt t="128187" x="3609975" y="1979613"/>
          <p14:tracePt t="128196" x="3609975" y="1970088"/>
          <p14:tracePt t="128219" x="3609975" y="1951038"/>
          <p14:tracePt t="128235" x="3600450" y="1943100"/>
          <p14:tracePt t="128427" x="3600450" y="1933575"/>
          <p14:tracePt t="128732" x="3600450" y="1924050"/>
          <p14:tracePt t="128739" x="3609975" y="1924050"/>
          <p14:tracePt t="128747" x="3629025" y="1943100"/>
          <p14:tracePt t="128764" x="3656013" y="1951038"/>
          <p14:tracePt t="128771" x="3673475" y="1960563"/>
          <p14:tracePt t="128780" x="3719513" y="1979613"/>
          <p14:tracePt t="128787" x="3746500" y="1979613"/>
          <p14:tracePt t="128796" x="3765550" y="1979613"/>
          <p14:tracePt t="128803" x="3792538" y="1979613"/>
          <p14:tracePt t="128813" x="3802063" y="1979613"/>
          <p14:tracePt t="128819" x="3810000" y="1979613"/>
          <p14:tracePt t="128830" x="3819525" y="1987550"/>
          <p14:tracePt t="128851" x="3838575" y="1987550"/>
          <p14:tracePt t="128867" x="3846513" y="1987550"/>
          <p14:tracePt t="128915" x="3856038" y="1987550"/>
          <p14:tracePt t="128931" x="3865563" y="1979613"/>
          <p14:tracePt t="128987" x="3865563" y="1960563"/>
          <p14:tracePt t="129060" x="3875088" y="1951038"/>
          <p14:tracePt t="129083" x="3883025" y="1951038"/>
          <p14:tracePt t="129219" x="3892550" y="1951038"/>
          <p14:tracePt t="129235" x="3902075" y="1943100"/>
          <p14:tracePt t="129251" x="3911600" y="1943100"/>
          <p14:tracePt t="129315" x="3919538" y="1943100"/>
          <p14:tracePt t="129323" x="3929063" y="1943100"/>
          <p14:tracePt t="129387" x="3938588" y="1951038"/>
          <p14:tracePt t="129635" x="3938588" y="1960563"/>
          <p14:tracePt t="129645" x="3938588" y="1979613"/>
          <p14:tracePt t="129659" x="3938588" y="1987550"/>
          <p14:tracePt t="129667" x="3929063" y="1997075"/>
          <p14:tracePt t="129675" x="3929063" y="2016125"/>
          <p14:tracePt t="129691" x="3929063" y="2024063"/>
          <p14:tracePt t="129699" x="3929063" y="2033588"/>
          <p14:tracePt t="129707" x="3929063" y="2043113"/>
          <p14:tracePt t="129788" x="3929063" y="2052638"/>
          <p14:tracePt t="129804" x="3929063" y="2060575"/>
          <p14:tracePt t="129812" x="3919538" y="2070100"/>
          <p14:tracePt t="129819" x="3911600" y="2079625"/>
          <p14:tracePt t="129835" x="3911600" y="2097088"/>
          <p14:tracePt t="129845" x="3902075" y="2116138"/>
          <p14:tracePt t="129860" x="3902075" y="2125663"/>
          <p14:tracePt t="129867" x="3883025" y="2160588"/>
          <p14:tracePt t="129895" x="3875088" y="2170113"/>
          <p14:tracePt t="129907" x="3865563" y="2197100"/>
          <p14:tracePt t="129948" x="3856038" y="2206625"/>
          <p14:tracePt t="129964" x="3838575" y="2216150"/>
          <p14:tracePt t="129971" x="3829050" y="2216150"/>
          <p14:tracePt t="129987" x="3810000" y="2216150"/>
          <p14:tracePt t="130003" x="3802063" y="2216150"/>
          <p14:tracePt t="130028" x="3783013" y="2216150"/>
          <p14:tracePt t="130035" x="3783013" y="2206625"/>
          <p14:tracePt t="130045" x="3756025" y="2179638"/>
          <p14:tracePt t="130059" x="3738563" y="2152650"/>
          <p14:tracePt t="130075" x="3709988" y="2125663"/>
          <p14:tracePt t="130083" x="3702050" y="2106613"/>
          <p14:tracePt t="130091" x="3692525" y="2089150"/>
          <p14:tracePt t="130099" x="3683000" y="2070100"/>
          <p14:tracePt t="130107" x="3683000" y="2052638"/>
          <p14:tracePt t="130115" x="3665538" y="2033588"/>
          <p14:tracePt t="130123" x="3656013" y="2006600"/>
          <p14:tracePt t="130131" x="3656013" y="1979613"/>
          <p14:tracePt t="130139" x="3646488" y="1960563"/>
          <p14:tracePt t="130147" x="3636963" y="1914525"/>
          <p14:tracePt t="130155" x="3619500" y="1887538"/>
          <p14:tracePt t="130164" x="3619500" y="1870075"/>
          <p14:tracePt t="130171" x="3609975" y="1851025"/>
          <p14:tracePt t="130187" x="3609975" y="1833563"/>
          <p14:tracePt t="130203" x="3609975" y="1824038"/>
          <p14:tracePt t="130260" x="3609975" y="1814513"/>
          <p14:tracePt t="130284" x="3636963" y="1814513"/>
          <p14:tracePt t="130292" x="3665538" y="1814513"/>
          <p14:tracePt t="130300" x="3702050" y="1814513"/>
          <p14:tracePt t="130308" x="3738563" y="1814513"/>
          <p14:tracePt t="130315" x="3756025" y="1814513"/>
          <p14:tracePt t="130324" x="3810000" y="1833563"/>
          <p14:tracePt t="130332" x="3838575" y="1851025"/>
          <p14:tracePt t="130340" x="3856038" y="1870075"/>
          <p14:tracePt t="130348" x="3875088" y="1887538"/>
          <p14:tracePt t="130355" x="3883025" y="1914525"/>
          <p14:tracePt t="130363" x="3911600" y="1951038"/>
          <p14:tracePt t="130372" x="3919538" y="1970088"/>
          <p14:tracePt t="130379" x="3919538" y="1987550"/>
          <p14:tracePt t="130388" x="3919538" y="2016125"/>
          <p14:tracePt t="130396" x="3919538" y="2024063"/>
          <p14:tracePt t="130404" x="3911600" y="2043113"/>
          <p14:tracePt t="130413" x="3902075" y="2060575"/>
          <p14:tracePt t="130430" x="3883025" y="2079625"/>
          <p14:tracePt t="130436" x="3856038" y="2106613"/>
          <p14:tracePt t="130460" x="3838575" y="2116138"/>
          <p14:tracePt t="130468" x="3829050" y="2116138"/>
          <p14:tracePt t="130484" x="3819525" y="2125663"/>
          <p14:tracePt t="130500" x="3810000" y="2125663"/>
          <p14:tracePt t="130508" x="3802063" y="2133600"/>
          <p14:tracePt t="130532" x="3792538" y="2133600"/>
          <p14:tracePt t="130556" x="3783013" y="2133600"/>
          <p14:tracePt t="130588" x="3765550" y="2152650"/>
          <p14:tracePt t="130604" x="3756025" y="2160588"/>
          <p14:tracePt t="130628" x="3738563" y="2179638"/>
          <p14:tracePt t="130636" x="3719513" y="2197100"/>
          <p14:tracePt t="130645" x="3709988" y="2206625"/>
          <p14:tracePt t="130652" x="3692525" y="2225675"/>
          <p14:tracePt t="130660" x="3683000" y="2233613"/>
          <p14:tracePt t="130668" x="3665538" y="2252663"/>
          <p14:tracePt t="130676" x="3656013" y="2252663"/>
          <p14:tracePt t="130684" x="3656013" y="2262188"/>
          <p14:tracePt t="130692" x="3646488" y="2270125"/>
          <p14:tracePt t="130700" x="3636963" y="2279650"/>
          <p14:tracePt t="130740" x="3629025" y="2289175"/>
          <p14:tracePt t="130748" x="3619500" y="2289175"/>
          <p14:tracePt t="130755" x="3609975" y="2289175"/>
          <p14:tracePt t="130763" x="3600450" y="2289175"/>
          <p14:tracePt t="130772" x="3563938" y="2289175"/>
          <p14:tracePt t="130780" x="3536950" y="2279650"/>
          <p14:tracePt t="130788" x="3509963" y="2270125"/>
          <p14:tracePt t="130796" x="3500438" y="2270125"/>
          <p14:tracePt t="130804" x="3473450" y="2270125"/>
          <p14:tracePt t="130813" x="3463925" y="2262188"/>
          <p14:tracePt t="130884" x="3455988" y="2262188"/>
          <p14:tracePt t="130892" x="3436938" y="2262188"/>
          <p14:tracePt t="130908" x="3427413" y="2262188"/>
          <p14:tracePt t="130916" x="3400425" y="2262188"/>
          <p14:tracePt t="130964" x="3390900" y="2262188"/>
          <p14:tracePt t="130996" x="3382963" y="2262188"/>
          <p14:tracePt t="131004" x="3373438" y="2262188"/>
          <p14:tracePt t="131012" x="3354388" y="2262188"/>
          <p14:tracePt t="131029" x="3336925" y="2243138"/>
          <p14:tracePt t="131045" x="3317875" y="2243138"/>
          <p14:tracePt t="131052" x="3309938" y="2243138"/>
          <p14:tracePt t="131060" x="3290888" y="2233613"/>
          <p14:tracePt t="131084" x="3273425" y="2233613"/>
          <p14:tracePt t="131108" x="3263900" y="2233613"/>
          <p14:tracePt t="131140" x="3254375" y="2233613"/>
          <p14:tracePt t="131147" x="3254375" y="2225675"/>
          <p14:tracePt t="131171" x="3236913" y="2216150"/>
          <p14:tracePt t="131179" x="3217863" y="2197100"/>
          <p14:tracePt t="131187" x="3208338" y="2189163"/>
          <p14:tracePt t="131195" x="3190875" y="2179638"/>
          <p14:tracePt t="131203" x="3144838" y="2160588"/>
          <p14:tracePt t="131211" x="3117850" y="2133600"/>
          <p14:tracePt t="131219" x="3100388" y="2125663"/>
          <p14:tracePt t="131228" x="3071813" y="2106613"/>
          <p14:tracePt t="131235" x="3054350" y="2089150"/>
          <p14:tracePt t="131244" x="3044825" y="2079625"/>
          <p14:tracePt t="131275" x="3035300" y="2070100"/>
          <p14:tracePt t="131291" x="3027363" y="2070100"/>
          <p14:tracePt t="131299" x="3027363" y="2060575"/>
          <p14:tracePt t="131307" x="3027363" y="2052638"/>
          <p14:tracePt t="131316" x="3027363" y="2043113"/>
          <p14:tracePt t="131324" x="3027363" y="2016125"/>
          <p14:tracePt t="131331" x="3027363" y="2006600"/>
          <p14:tracePt t="131339" x="3027363" y="1970088"/>
          <p14:tracePt t="131347" x="3027363" y="1951038"/>
          <p14:tracePt t="131355" x="3027363" y="1924050"/>
          <p14:tracePt t="131364" x="3027363" y="1906588"/>
          <p14:tracePt t="131371" x="3027363" y="1887538"/>
          <p14:tracePt t="131379" x="3027363" y="1870075"/>
          <p14:tracePt t="131411" x="3027363" y="1851025"/>
          <p14:tracePt t="131428" x="3027363" y="1841500"/>
          <p14:tracePt t="131445" x="3027363" y="1833563"/>
          <p14:tracePt t="131452" x="3027363" y="1824038"/>
          <p14:tracePt t="131460" x="3027363" y="1804988"/>
          <p14:tracePt t="131475" x="3027363" y="1768475"/>
          <p14:tracePt t="131484" x="3035300" y="1741488"/>
          <p14:tracePt t="131492" x="3044825" y="1741488"/>
          <p14:tracePt t="131500" x="3054350" y="1731963"/>
          <p14:tracePt t="131508" x="3071813" y="1714500"/>
          <p14:tracePt t="131516" x="3081338" y="1704975"/>
          <p14:tracePt t="131524" x="3081338" y="1697038"/>
          <p14:tracePt t="131531" x="3100388" y="1697038"/>
          <p14:tracePt t="131540" x="3117850" y="1697038"/>
          <p14:tracePt t="131548" x="3144838" y="1697038"/>
          <p14:tracePt t="131556" x="3163888" y="1697038"/>
          <p14:tracePt t="131564" x="3190875" y="1697038"/>
          <p14:tracePt t="131572" x="3208338" y="1697038"/>
          <p14:tracePt t="131579" x="3254375" y="1697038"/>
          <p14:tracePt t="131588" x="3263900" y="1697038"/>
          <p14:tracePt t="131596" x="3273425" y="1697038"/>
          <p14:tracePt t="131604" x="3290888" y="1697038"/>
          <p14:tracePt t="131619" x="3300413" y="1697038"/>
          <p14:tracePt t="131629" x="3309938" y="1697038"/>
          <p14:tracePt t="131636" x="3327400" y="1697038"/>
          <p14:tracePt t="131646" x="3346450" y="1704975"/>
          <p14:tracePt t="131652" x="3354388" y="1714500"/>
          <p14:tracePt t="131660" x="3390900" y="1724025"/>
          <p14:tracePt t="131668" x="3419475" y="1731963"/>
          <p14:tracePt t="131676" x="3455988" y="1751013"/>
          <p14:tracePt t="131684" x="3482975" y="1768475"/>
          <p14:tracePt t="131692" x="3527425" y="1787525"/>
          <p14:tracePt t="131700" x="3573463" y="1824038"/>
          <p14:tracePt t="131708" x="3592513" y="1833563"/>
          <p14:tracePt t="131716" x="3609975" y="1841500"/>
          <p14:tracePt t="131724" x="3609975" y="1851025"/>
          <p14:tracePt t="131732" x="3619500" y="1860550"/>
          <p14:tracePt t="131748" x="3619500" y="1870075"/>
          <p14:tracePt t="131764" x="3619500" y="1887538"/>
          <p14:tracePt t="131772" x="3619500" y="1897063"/>
          <p14:tracePt t="131779" x="3619500" y="1914525"/>
          <p14:tracePt t="131788" x="3619500" y="1933575"/>
          <p14:tracePt t="131796" x="3619500" y="1943100"/>
          <p14:tracePt t="131804" x="3619500" y="1951038"/>
          <p14:tracePt t="131828" x="3600450" y="1979613"/>
          <p14:tracePt t="131836" x="3592513" y="1979613"/>
          <p14:tracePt t="131852" x="3592513" y="1987550"/>
          <p14:tracePt t="131860" x="3582988" y="1997075"/>
          <p14:tracePt t="131876" x="3573463" y="2006600"/>
          <p14:tracePt t="131884" x="3573463" y="2016125"/>
          <p14:tracePt t="131900" x="3563938" y="2024063"/>
          <p14:tracePt t="132044" x="3563938" y="2016125"/>
          <p14:tracePt t="132052" x="3600450" y="2016125"/>
          <p14:tracePt t="132060" x="3636963" y="2016125"/>
          <p14:tracePt t="132068" x="3692525" y="2016125"/>
          <p14:tracePt t="132076" x="3765550" y="2016125"/>
          <p14:tracePt t="132084" x="3856038" y="2016125"/>
          <p14:tracePt t="132092" x="3965575" y="2016125"/>
          <p14:tracePt t="132100" x="4057650" y="2016125"/>
          <p14:tracePt t="132108" x="4202113" y="2016125"/>
          <p14:tracePt t="132116" x="4311650" y="2016125"/>
          <p14:tracePt t="132124" x="4357688" y="2016125"/>
          <p14:tracePt t="132132" x="4413250" y="2024063"/>
          <p14:tracePt t="132140" x="4421188" y="2024063"/>
          <p14:tracePt t="132148" x="4430713" y="2024063"/>
          <p14:tracePt t="132236" x="4467225" y="2033588"/>
          <p14:tracePt t="132245" x="4476750" y="2033588"/>
          <p14:tracePt t="132252" x="4503738" y="2043113"/>
          <p14:tracePt t="132260" x="4521200" y="2043113"/>
          <p14:tracePt t="132268" x="4557713" y="2043113"/>
          <p14:tracePt t="132276" x="4576763" y="2043113"/>
          <p14:tracePt t="132284" x="4603750" y="2043113"/>
          <p14:tracePt t="132292" x="4613275" y="2043113"/>
          <p14:tracePt t="132300" x="4649788" y="2043113"/>
          <p14:tracePt t="132308" x="4659313" y="2043113"/>
          <p14:tracePt t="132316" x="4667250" y="2043113"/>
          <p14:tracePt t="132332" x="4686300" y="2043113"/>
          <p14:tracePt t="132388" x="4686300" y="2033588"/>
          <p14:tracePt t="132396" x="4686300" y="2016125"/>
          <p14:tracePt t="132404" x="4686300" y="2006600"/>
          <p14:tracePt t="132412" x="4686300" y="1987550"/>
          <p14:tracePt t="132429" x="4667250" y="1979613"/>
          <p14:tracePt t="132445" x="4659313" y="1979613"/>
          <p14:tracePt t="132460" x="4649788" y="1979613"/>
          <p14:tracePt t="132476" x="4640263" y="1979613"/>
          <p14:tracePt t="132484" x="4622800" y="1979613"/>
          <p14:tracePt t="132500" x="4613275" y="1979613"/>
          <p14:tracePt t="132508" x="4603750" y="1979613"/>
          <p14:tracePt t="132516" x="4586288" y="1979613"/>
          <p14:tracePt t="132524" x="4567238" y="1970088"/>
          <p14:tracePt t="132532" x="4540250" y="1951038"/>
          <p14:tracePt t="132540" x="4521200" y="1943100"/>
          <p14:tracePt t="132549" x="4476750" y="1924050"/>
          <p14:tracePt t="132556" x="4430713" y="1897063"/>
          <p14:tracePt t="132564" x="4413250" y="1887538"/>
          <p14:tracePt t="132572" x="4394200" y="1870075"/>
          <p14:tracePt t="132580" x="4376738" y="1870075"/>
          <p14:tracePt t="132588" x="4367213" y="1860550"/>
          <p14:tracePt t="132596" x="4357688" y="1841500"/>
          <p14:tracePt t="132613" x="4357688" y="1814513"/>
          <p14:tracePt t="132630" x="4357688" y="1797050"/>
          <p14:tracePt t="132636" x="4357688" y="1787525"/>
          <p14:tracePt t="132646" x="4357688" y="1778000"/>
          <p14:tracePt t="132652" x="4357688" y="1768475"/>
          <p14:tracePt t="132660" x="4357688" y="1760538"/>
          <p14:tracePt t="132668" x="4357688" y="1731963"/>
          <p14:tracePt t="132676" x="4357688" y="1724025"/>
          <p14:tracePt t="132684" x="4367213" y="1714500"/>
          <p14:tracePt t="132700" x="4367213" y="1704975"/>
          <p14:tracePt t="132708" x="4376738" y="1704975"/>
          <p14:tracePt t="132716" x="4384675" y="1687513"/>
          <p14:tracePt t="132724" x="4403725" y="1677988"/>
          <p14:tracePt t="132732" x="4413250" y="1668463"/>
          <p14:tracePt t="132740" x="4448175" y="1660525"/>
          <p14:tracePt t="132748" x="4476750" y="1651000"/>
          <p14:tracePt t="132756" x="4503738" y="1641475"/>
          <p14:tracePt t="132764" x="4503738" y="1631950"/>
          <p14:tracePt t="132772" x="4513263" y="1631950"/>
          <p14:tracePt t="132812" x="4530725" y="1631950"/>
          <p14:tracePt t="132820" x="4540250" y="1641475"/>
          <p14:tracePt t="132829" x="4549775" y="1641475"/>
          <p14:tracePt t="132836" x="4557713" y="1651000"/>
          <p14:tracePt t="132847" x="4567238" y="1660525"/>
          <p14:tracePt t="132852" x="4576763" y="1677988"/>
          <p14:tracePt t="132860" x="4586288" y="1697038"/>
          <p14:tracePt t="132868" x="4603750" y="1714500"/>
          <p14:tracePt t="132876" x="4613275" y="1731963"/>
          <p14:tracePt t="132884" x="4630738" y="1768475"/>
          <p14:tracePt t="132892" x="4640263" y="1787525"/>
          <p14:tracePt t="132900" x="4659313" y="1824038"/>
          <p14:tracePt t="132913" x="4686300" y="1887538"/>
          <p14:tracePt t="132916" x="4695825" y="1924050"/>
          <p14:tracePt t="132924" x="4703763" y="1943100"/>
          <p14:tracePt t="132932" x="4713288" y="1979613"/>
          <p14:tracePt t="132940" x="4713288" y="1987550"/>
          <p14:tracePt t="132949" x="4730750" y="2016125"/>
          <p14:tracePt t="132965" x="4730750" y="2024063"/>
          <p14:tracePt t="132980" x="4730750" y="2033588"/>
          <p14:tracePt t="133004" x="4722813" y="2043113"/>
          <p14:tracePt t="133020" x="4703763" y="2043113"/>
          <p14:tracePt t="133030" x="4686300" y="2052638"/>
          <p14:tracePt t="133036" x="4640263" y="2052638"/>
          <p14:tracePt t="133046" x="4622800" y="2070100"/>
          <p14:tracePt t="133052" x="4594225" y="2079625"/>
          <p14:tracePt t="133060" x="4549775" y="2089150"/>
          <p14:tracePt t="133068" x="4503738" y="2097088"/>
          <p14:tracePt t="133076" x="4476750" y="2097088"/>
          <p14:tracePt t="133084" x="4421188" y="2097088"/>
          <p14:tracePt t="133092" x="4367213" y="2097088"/>
          <p14:tracePt t="133100" x="4330700" y="2097088"/>
          <p14:tracePt t="133108" x="4284663" y="2097088"/>
          <p14:tracePt t="133116" x="4275138" y="2097088"/>
          <p14:tracePt t="133124" x="4248150" y="2097088"/>
          <p14:tracePt t="133156" x="4238625" y="2097088"/>
          <p14:tracePt t="133172" x="4238625" y="2079625"/>
          <p14:tracePt t="133188" x="4238625" y="2070100"/>
          <p14:tracePt t="133196" x="4238625" y="2052638"/>
          <p14:tracePt t="133204" x="4238625" y="2043113"/>
          <p14:tracePt t="133213" x="4257675" y="2024063"/>
          <p14:tracePt t="133220" x="4294188" y="1997075"/>
          <p14:tracePt t="133230" x="4303713" y="1987550"/>
          <p14:tracePt t="133236" x="4311650" y="1979613"/>
          <p14:tracePt t="133246" x="4330700" y="1979613"/>
          <p14:tracePt t="133252" x="4367213" y="1979613"/>
          <p14:tracePt t="133260" x="4376738" y="1979613"/>
          <p14:tracePt t="133268" x="4421188" y="1979613"/>
          <p14:tracePt t="133276" x="4448175" y="1979613"/>
          <p14:tracePt t="133284" x="4476750" y="1979613"/>
          <p14:tracePt t="133292" x="4494213" y="1979613"/>
          <p14:tracePt t="133300" x="4540250" y="1979613"/>
          <p14:tracePt t="133308" x="4567238" y="1987550"/>
          <p14:tracePt t="133316" x="4586288" y="2006600"/>
          <p14:tracePt t="133332" x="4603750" y="2016125"/>
          <p14:tracePt t="133340" x="4613275" y="2024063"/>
          <p14:tracePt t="133356" x="4622800" y="2043113"/>
          <p14:tracePt t="133516" x="4622800" y="2052638"/>
          <p14:tracePt t="133540" x="4603750" y="2060575"/>
          <p14:tracePt t="133564" x="4603750" y="2070100"/>
          <p14:tracePt t="133636" x="4603750" y="2079625"/>
          <p14:tracePt t="133700" x="4603750" y="2089150"/>
          <p14:tracePt t="133716" x="4603750" y="2097088"/>
          <p14:tracePt t="133732" x="4613275" y="2106613"/>
          <p14:tracePt t="134180" x="4622800" y="2116138"/>
          <p14:tracePt t="134236" x="4630738" y="2116138"/>
          <p14:tracePt t="135508" x="4622800" y="2116138"/>
          <p14:tracePt t="135532" x="4613275" y="2125663"/>
          <p14:tracePt t="135837" x="4622800" y="2116138"/>
          <p14:tracePt t="135852" x="4630738" y="2116138"/>
          <p14:tracePt t="135862" x="4659313" y="2106613"/>
          <p14:tracePt t="135868" x="4667250" y="2106613"/>
          <p14:tracePt t="135877" x="4703763" y="2097088"/>
          <p14:tracePt t="135884" x="4730750" y="2089150"/>
          <p14:tracePt t="135895" x="4759325" y="2079625"/>
          <p14:tracePt t="135900" x="4795838" y="2070100"/>
          <p14:tracePt t="135908" x="4822825" y="2060575"/>
          <p14:tracePt t="135916" x="4849813" y="2043113"/>
          <p14:tracePt t="135924" x="4895850" y="2043113"/>
          <p14:tracePt t="135932" x="4922838" y="2024063"/>
          <p14:tracePt t="135940" x="4949825" y="2024063"/>
          <p14:tracePt t="135948" x="5005388" y="2016125"/>
          <p14:tracePt t="135956" x="5068888" y="2016125"/>
          <p14:tracePt t="135964" x="5122863" y="2016125"/>
          <p14:tracePt t="135972" x="5178425" y="2016125"/>
          <p14:tracePt t="135980" x="5232400" y="2016125"/>
          <p14:tracePt t="135988" x="5287963" y="2016125"/>
          <p14:tracePt t="135996" x="5305425" y="2016125"/>
          <p14:tracePt t="136004" x="5341938" y="2016125"/>
          <p14:tracePt t="136157" x="5351463" y="2006600"/>
          <p14:tracePt t="136764" x="5334000" y="2006600"/>
          <p14:tracePt t="136780" x="5334000" y="2016125"/>
          <p14:tracePt t="136788" x="5334000" y="2024063"/>
          <p14:tracePt t="136796" x="5334000" y="2033588"/>
          <p14:tracePt t="136804" x="5334000" y="2043113"/>
          <p14:tracePt t="136812" x="5334000" y="2052638"/>
          <p14:tracePt t="136820" x="5334000" y="2060575"/>
          <p14:tracePt t="136828" x="5334000" y="2079625"/>
          <p14:tracePt t="136836" x="5351463" y="2097088"/>
          <p14:tracePt t="136845" x="5378450" y="2106613"/>
          <p14:tracePt t="136852" x="5405438" y="2116138"/>
          <p14:tracePt t="136861" x="5451475" y="2116138"/>
          <p14:tracePt t="136868" x="5507038" y="2133600"/>
          <p14:tracePt t="136876" x="5543550" y="2133600"/>
          <p14:tracePt t="136884" x="5607050" y="2152650"/>
          <p14:tracePt t="136895" x="5624513" y="2152650"/>
          <p14:tracePt t="136900" x="5653088" y="2152650"/>
          <p14:tracePt t="136908" x="5670550" y="2152650"/>
          <p14:tracePt t="136916" x="5688013" y="2152650"/>
          <p14:tracePt t="136924" x="5697538" y="2152650"/>
          <p14:tracePt t="136932" x="5707063" y="2152650"/>
          <p14:tracePt t="136940" x="5724525" y="2152650"/>
          <p14:tracePt t="136948" x="5743575" y="2160588"/>
          <p14:tracePt t="136956" x="5753100" y="2160588"/>
          <p14:tracePt t="136964" x="5789613" y="2160588"/>
          <p14:tracePt t="136972" x="5816600" y="2160588"/>
          <p14:tracePt t="136980" x="5853113" y="2160588"/>
          <p14:tracePt t="136988" x="5889625" y="2143125"/>
          <p14:tracePt t="136996" x="5916613" y="2133600"/>
          <p14:tracePt t="137004" x="5953125" y="2106613"/>
          <p14:tracePt t="137012" x="5962650" y="2097088"/>
          <p14:tracePt t="137020" x="5989638" y="2079625"/>
          <p14:tracePt t="137029" x="5999163" y="2079625"/>
          <p14:tracePt t="137036" x="5999163" y="2070100"/>
          <p14:tracePt t="137045" x="6007100" y="2060575"/>
          <p14:tracePt t="137181" x="6007100" y="2052638"/>
          <p14:tracePt t="137189" x="6007100" y="2033588"/>
          <p14:tracePt t="137196" x="6007100" y="2016125"/>
          <p14:tracePt t="137205" x="6007100" y="1997075"/>
          <p14:tracePt t="137213" x="5999163" y="1979613"/>
          <p14:tracePt t="137221" x="5989638" y="1970088"/>
          <p14:tracePt t="137230" x="5972175" y="1960563"/>
          <p14:tracePt t="137237" x="5943600" y="1951038"/>
          <p14:tracePt t="137246" x="5926138" y="1951038"/>
          <p14:tracePt t="137253" x="5889625" y="1933575"/>
          <p14:tracePt t="137269" x="5880100" y="1933575"/>
          <p14:tracePt t="137277" x="5862638" y="1933575"/>
          <p14:tracePt t="137285" x="5853113" y="1933575"/>
          <p14:tracePt t="137309" x="5843588" y="1933575"/>
          <p14:tracePt t="137324" x="5834063" y="1933575"/>
          <p14:tracePt t="137349" x="5826125" y="1933575"/>
          <p14:tracePt t="137357" x="5816600" y="1943100"/>
          <p14:tracePt t="137365" x="5807075" y="1943100"/>
          <p14:tracePt t="137373" x="5797550" y="1960563"/>
          <p14:tracePt t="137380" x="5789613" y="1960563"/>
          <p14:tracePt t="137389" x="5789613" y="1970088"/>
          <p14:tracePt t="137397" x="5789613" y="1997075"/>
          <p14:tracePt t="137405" x="5789613" y="2016125"/>
          <p14:tracePt t="137413" x="5789613" y="2043113"/>
          <p14:tracePt t="137421" x="5789613" y="2079625"/>
          <p14:tracePt t="137430" x="5834063" y="2089150"/>
          <p14:tracePt t="137437" x="5935663" y="2125663"/>
          <p14:tracePt t="137446" x="5989638" y="2125663"/>
          <p14:tracePt t="137453" x="6043613" y="2125663"/>
          <p14:tracePt t="137462" x="6080125" y="2125663"/>
          <p14:tracePt t="137469" x="6116638" y="2125663"/>
          <p14:tracePt t="137493" x="6126163" y="2125663"/>
          <p14:tracePt t="137645" x="6135688" y="2125663"/>
          <p14:tracePt t="137653" x="6145213" y="2116138"/>
          <p14:tracePt t="137988" x="6145213" y="2097088"/>
          <p14:tracePt t="138053" x="6145213" y="2089150"/>
          <p14:tracePt t="138062" x="6153150" y="2079625"/>
          <p14:tracePt t="138077" x="6162675" y="2070100"/>
          <p14:tracePt t="138964" x="6189663" y="2070100"/>
          <p14:tracePt t="139141" x="6162675" y="2070100"/>
          <p14:tracePt t="139149" x="6153150" y="2070100"/>
          <p14:tracePt t="139157" x="6135688" y="2070100"/>
          <p14:tracePt t="139165" x="6116638" y="2070100"/>
          <p14:tracePt t="139173" x="6089650" y="2079625"/>
          <p14:tracePt t="139181" x="6072188" y="2089150"/>
          <p14:tracePt t="139189" x="6062663" y="2089150"/>
          <p14:tracePt t="139198" x="6053138" y="2097088"/>
          <p14:tracePt t="139214" x="6043613" y="2097088"/>
          <p14:tracePt t="139221" x="6035675" y="2097088"/>
          <p14:tracePt t="139230" x="6026150" y="2106613"/>
          <p14:tracePt t="139246" x="6016625" y="2116138"/>
          <p14:tracePt t="139269" x="6007100" y="2125663"/>
          <p14:tracePt t="139757" x="6007100" y="2133600"/>
          <p14:tracePt t="139773" x="6016625" y="2133600"/>
          <p14:tracePt t="139781" x="6026150" y="2133600"/>
          <p14:tracePt t="139797" x="6026150" y="2125663"/>
          <p14:tracePt t="139885" x="6035675" y="2116138"/>
          <p14:tracePt t="139901" x="6035675" y="2097088"/>
          <p14:tracePt t="139909" x="6035675" y="2089150"/>
          <p14:tracePt t="139917" x="6043613" y="2089150"/>
          <p14:tracePt t="139925" x="6053138" y="2079625"/>
          <p14:tracePt t="139941" x="6062663" y="2070100"/>
          <p14:tracePt t="140189" x="6053138" y="2070100"/>
          <p14:tracePt t="140197" x="6043613" y="2070100"/>
          <p14:tracePt t="140205" x="6026150" y="2070100"/>
          <p14:tracePt t="140285" x="6016625" y="2070100"/>
          <p14:tracePt t="140365" x="6007100" y="2070100"/>
          <p14:tracePt t="140445" x="5999163" y="2060575"/>
          <p14:tracePt t="140485" x="5999163" y="2052638"/>
          <p14:tracePt t="140509" x="5999163" y="2043113"/>
          <p14:tracePt t="140645" x="5999163" y="2024063"/>
          <p14:tracePt t="140669" x="5999163" y="2016125"/>
          <p14:tracePt t="140725" x="6007100" y="2016125"/>
          <p14:tracePt t="140741" x="6016625" y="2016125"/>
          <p14:tracePt t="140765" x="6035675" y="2016125"/>
          <p14:tracePt t="140813" x="6035675" y="2024063"/>
          <p14:tracePt t="141061" x="6026150" y="2033588"/>
          <p14:tracePt t="141079" x="6016625" y="2043113"/>
          <p14:tracePt t="141094" x="6007100" y="2052638"/>
          <p14:tracePt t="141109" x="6007100" y="2060575"/>
          <p14:tracePt t="141117" x="5999163" y="2089150"/>
          <p14:tracePt t="141125" x="5989638" y="2089150"/>
          <p14:tracePt t="141141" x="5980113" y="2089150"/>
          <p14:tracePt t="141157" x="5972175" y="2089150"/>
          <p14:tracePt t="141165" x="5953125" y="2089150"/>
          <p14:tracePt t="141173" x="5943600" y="2089150"/>
          <p14:tracePt t="141181" x="5935663" y="2089150"/>
          <p14:tracePt t="141189" x="5916613" y="2097088"/>
          <p14:tracePt t="141197" x="5907088" y="2097088"/>
          <p14:tracePt t="141245" x="5899150" y="2097088"/>
          <p14:tracePt t="141262" x="5889625" y="2089150"/>
          <p14:tracePt t="141269" x="5870575" y="2089150"/>
          <p14:tracePt t="141279" x="5862638" y="2089150"/>
          <p14:tracePt t="141285" x="5843588" y="2079625"/>
          <p14:tracePt t="141292" x="5807075" y="2070100"/>
          <p14:tracePt t="141301" x="5761038" y="2070100"/>
          <p14:tracePt t="141309" x="5743575" y="2070100"/>
          <p14:tracePt t="141317" x="5707063" y="2070100"/>
          <p14:tracePt t="141324" x="5670550" y="2052638"/>
          <p14:tracePt t="141333" x="5643563" y="2052638"/>
          <p14:tracePt t="141341" x="5616575" y="2052638"/>
          <p14:tracePt t="141349" x="5597525" y="2052638"/>
          <p14:tracePt t="141365" x="5570538" y="2052638"/>
          <p14:tracePt t="141381" x="5561013" y="2052638"/>
          <p14:tracePt t="141397" x="5551488" y="2052638"/>
          <p14:tracePt t="141645" x="5524500" y="2052638"/>
          <p14:tracePt t="141653" x="5514975" y="2052638"/>
          <p14:tracePt t="141662" x="5470525" y="2052638"/>
          <p14:tracePt t="141669" x="5414963" y="2052638"/>
          <p14:tracePt t="141679" x="5341938" y="2052638"/>
          <p14:tracePt t="141685" x="5268913" y="2052638"/>
          <p14:tracePt t="141694" x="5178425" y="2052638"/>
          <p14:tracePt t="141701" x="5078413" y="2052638"/>
          <p14:tracePt t="141709" x="5005388" y="2052638"/>
          <p14:tracePt t="141717" x="4968875" y="2052638"/>
          <p14:tracePt t="141725" x="4922838" y="2052638"/>
          <p14:tracePt t="141733" x="4895850" y="2052638"/>
          <p14:tracePt t="141741" x="4886325" y="2052638"/>
          <p14:tracePt t="141749" x="4876800" y="2052638"/>
          <p14:tracePt t="141941" x="4886325" y="2052638"/>
          <p14:tracePt t="142557" x="4895850" y="2052638"/>
          <p14:tracePt t="142581" x="4886325" y="2060575"/>
          <p14:tracePt t="142590" x="4876800" y="2079625"/>
          <p14:tracePt t="142606" x="4868863" y="2089150"/>
          <p14:tracePt t="142613" x="4840288" y="2116138"/>
          <p14:tracePt t="142621" x="4832350" y="2133600"/>
          <p14:tracePt t="142629" x="4822825" y="2143125"/>
          <p14:tracePt t="142637" x="4813300" y="2160588"/>
          <p14:tracePt t="142644" x="4795838" y="2179638"/>
          <p14:tracePt t="142661" x="4786313" y="2189163"/>
          <p14:tracePt t="142669" x="4776788" y="2216150"/>
          <p14:tracePt t="142685" x="4767263" y="2216150"/>
          <p14:tracePt t="142693" x="4749800" y="2216150"/>
          <p14:tracePt t="142701" x="4713288" y="2225675"/>
          <p14:tracePt t="142709" x="4695825" y="2225675"/>
          <p14:tracePt t="142717" x="4659313" y="2225675"/>
          <p14:tracePt t="142725" x="4640263" y="2225675"/>
          <p14:tracePt t="142733" x="4594225" y="2225675"/>
          <p14:tracePt t="142741" x="4540250" y="2216150"/>
          <p14:tracePt t="142749" x="4513263" y="2206625"/>
          <p14:tracePt t="142757" x="4484688" y="2189163"/>
          <p14:tracePt t="142765" x="4448175" y="2189163"/>
          <p14:tracePt t="142773" x="4421188" y="2170113"/>
          <p14:tracePt t="142781" x="4403725" y="2170113"/>
          <p14:tracePt t="142789" x="4384675" y="2170113"/>
          <p14:tracePt t="142797" x="4367213" y="2170113"/>
          <p14:tracePt t="142805" x="4348163" y="2170113"/>
          <p14:tracePt t="142813" x="4340225" y="2170113"/>
          <p14:tracePt t="142822" x="4330700" y="2170113"/>
          <p14:tracePt t="142829" x="4311650" y="2160588"/>
          <p14:tracePt t="142837" x="4275138" y="2152650"/>
          <p14:tracePt t="142845" x="4248150" y="2143125"/>
          <p14:tracePt t="142853" x="4221163" y="2125663"/>
          <p14:tracePt t="142862" x="4157663" y="2097088"/>
          <p14:tracePt t="142869" x="4094163" y="2060575"/>
          <p14:tracePt t="142878" x="4021138" y="2033588"/>
          <p14:tracePt t="142885" x="3975100" y="2024063"/>
          <p14:tracePt t="142893" x="3911600" y="1987550"/>
          <p14:tracePt t="142901" x="3865563" y="1979613"/>
          <p14:tracePt t="142912" x="3846513" y="1970088"/>
          <p14:tracePt t="142917" x="3810000" y="1943100"/>
          <p14:tracePt t="142925" x="3802063" y="1943100"/>
          <p14:tracePt t="142933" x="3792538" y="1933575"/>
          <p14:tracePt t="142949" x="3775075" y="1933575"/>
          <p14:tracePt t="142957" x="3765550" y="1933575"/>
          <p14:tracePt t="142965" x="3756025" y="1933575"/>
          <p14:tracePt t="142973" x="3729038" y="1933575"/>
          <p14:tracePt t="142981" x="3702050" y="1933575"/>
          <p14:tracePt t="142989" x="3673475" y="1933575"/>
          <p14:tracePt t="142997" x="3636963" y="1933575"/>
          <p14:tracePt t="143005" x="3619500" y="1933575"/>
          <p14:tracePt t="143013" x="3582988" y="1933575"/>
          <p14:tracePt t="143022" x="3563938" y="1933575"/>
          <p14:tracePt t="143029" x="3546475" y="1924050"/>
          <p14:tracePt t="143061" x="3546475" y="1906588"/>
          <p14:tracePt t="143069" x="3546475" y="1887538"/>
          <p14:tracePt t="143085" x="3546475" y="1860550"/>
          <p14:tracePt t="143094" x="3546475" y="1841500"/>
          <p14:tracePt t="143101" x="3546475" y="1814513"/>
          <p14:tracePt t="143109" x="3546475" y="1797050"/>
          <p14:tracePt t="143117" x="3546475" y="1760538"/>
          <p14:tracePt t="143125" x="3546475" y="1751013"/>
          <p14:tracePt t="143133" x="3546475" y="1714500"/>
          <p14:tracePt t="143141" x="3546475" y="1697038"/>
          <p14:tracePt t="143149" x="3546475" y="1677988"/>
          <p14:tracePt t="143157" x="3546475" y="1660525"/>
          <p14:tracePt t="143165" x="3546475" y="1631950"/>
          <p14:tracePt t="143173" x="3573463" y="1604963"/>
          <p14:tracePt t="143181" x="3582988" y="1587500"/>
          <p14:tracePt t="143189" x="3592513" y="1558925"/>
          <p14:tracePt t="143198" x="3629025" y="1495425"/>
          <p14:tracePt t="143205" x="3636963" y="1477963"/>
          <p14:tracePt t="143213" x="3646488" y="1449388"/>
          <p14:tracePt t="143222" x="3665538" y="1404938"/>
          <p14:tracePt t="143229" x="3683000" y="1385888"/>
          <p14:tracePt t="143237" x="3692525" y="1376363"/>
          <p14:tracePt t="143246" x="3702050" y="1358900"/>
          <p14:tracePt t="143253" x="3719513" y="1349375"/>
          <p14:tracePt t="143262" x="3729038" y="1349375"/>
          <p14:tracePt t="143269" x="3738563" y="1339850"/>
          <p14:tracePt t="143285" x="3765550" y="1339850"/>
          <p14:tracePt t="143293" x="3783013" y="1339850"/>
          <p14:tracePt t="143301" x="3819525" y="1339850"/>
          <p14:tracePt t="143309" x="3865563" y="1339850"/>
          <p14:tracePt t="143317" x="3902075" y="1339850"/>
          <p14:tracePt t="143325" x="3975100" y="1358900"/>
          <p14:tracePt t="143333" x="4038600" y="1385888"/>
          <p14:tracePt t="143341" x="4129088" y="1395413"/>
          <p14:tracePt t="143349" x="4194175" y="1404938"/>
          <p14:tracePt t="143357" x="4248150" y="1431925"/>
          <p14:tracePt t="143365" x="4330700" y="1441450"/>
          <p14:tracePt t="143373" x="4348163" y="1441450"/>
          <p14:tracePt t="143381" x="4367213" y="1449388"/>
          <p14:tracePt t="143389" x="4394200" y="1468438"/>
          <p14:tracePt t="143414" x="4403725" y="1468438"/>
          <p14:tracePt t="143429" x="4413250" y="1477963"/>
          <p14:tracePt t="143437" x="4421188" y="1495425"/>
          <p14:tracePt t="143445" x="4448175" y="1531938"/>
          <p14:tracePt t="143453" x="4467225" y="1550988"/>
          <p14:tracePt t="143463" x="4513263" y="1595438"/>
          <p14:tracePt t="143469" x="4567238" y="1641475"/>
          <p14:tracePt t="143479" x="4613275" y="1677988"/>
          <p14:tracePt t="143485" x="4676775" y="1741488"/>
          <p14:tracePt t="143493" x="4767263" y="1814513"/>
          <p14:tracePt t="143502" x="4795838" y="1851025"/>
          <p14:tracePt t="143509" x="4832350" y="1897063"/>
          <p14:tracePt t="143517" x="4868863" y="1943100"/>
          <p14:tracePt t="143525" x="4876800" y="1970088"/>
          <p14:tracePt t="143533" x="4886325" y="2006600"/>
          <p14:tracePt t="143541" x="4886325" y="2043113"/>
          <p14:tracePt t="143549" x="4886325" y="2060575"/>
          <p14:tracePt t="143557" x="4886325" y="2070100"/>
          <p14:tracePt t="143565" x="4895850" y="2097088"/>
          <p14:tracePt t="143646" x="4886325" y="2097088"/>
          <p14:tracePt t="143654" x="4868863" y="2097088"/>
          <p14:tracePt t="143662" x="4840288" y="2097088"/>
          <p14:tracePt t="143670" x="4813300" y="2097088"/>
          <p14:tracePt t="143680" x="4759325" y="2097088"/>
          <p14:tracePt t="143686" x="4713288" y="2106613"/>
          <p14:tracePt t="143694" x="4640263" y="2116138"/>
          <p14:tracePt t="143702" x="4586288" y="2116138"/>
          <p14:tracePt t="143710" x="4484688" y="2133600"/>
          <p14:tracePt t="143718" x="4413250" y="2133600"/>
          <p14:tracePt t="143726" x="4357688" y="2133600"/>
          <p14:tracePt t="143734" x="4303713" y="2133600"/>
          <p14:tracePt t="143742" x="4284663" y="2133600"/>
          <p14:tracePt t="143749" x="4257675" y="2133600"/>
          <p14:tracePt t="143758" x="4238625" y="2133600"/>
          <p14:tracePt t="143766" x="4230688" y="2125663"/>
          <p14:tracePt t="143773" x="4221163" y="2116138"/>
          <p14:tracePt t="143781" x="4211638" y="2106613"/>
          <p14:tracePt t="143789" x="4202113" y="2097088"/>
          <p14:tracePt t="144078" x="4194175" y="2097088"/>
          <p14:tracePt t="144110" x="4184650" y="2097088"/>
          <p14:tracePt t="144422" x="4175125" y="2097088"/>
          <p14:tracePt t="144446" x="4165600" y="2097088"/>
          <p14:tracePt t="144478" x="4157663" y="2097088"/>
          <p14:tracePt t="144502" x="4129088" y="2097088"/>
          <p14:tracePt t="144510" x="4121150" y="2106613"/>
          <p14:tracePt t="144526" x="4094163" y="2106613"/>
          <p14:tracePt t="144534" x="4075113" y="2106613"/>
          <p14:tracePt t="144542" x="4048125" y="2106613"/>
          <p14:tracePt t="144550" x="4021138" y="2116138"/>
          <p14:tracePt t="144558" x="4002088" y="2116138"/>
          <p14:tracePt t="144566" x="3984625" y="2116138"/>
          <p14:tracePt t="144574" x="3975100" y="2125663"/>
          <p14:tracePt t="144614" x="3965575" y="2133600"/>
          <p14:tracePt t="144830" x="3965575" y="2116138"/>
          <p14:tracePt t="144838" x="3965575" y="2106613"/>
          <p14:tracePt t="144846" x="3965575" y="2097088"/>
          <p14:tracePt t="144854" x="3965575" y="2089150"/>
          <p14:tracePt t="144863" x="3965575" y="2079625"/>
          <p14:tracePt t="144880" x="3965575" y="2070100"/>
          <p14:tracePt t="144974" x="3965575" y="2060575"/>
          <p14:tracePt t="144990" x="3956050" y="2052638"/>
          <p14:tracePt t="145006" x="3919538" y="2052638"/>
          <p14:tracePt t="145029" x="3911600" y="2052638"/>
          <p14:tracePt t="145045" x="3902075" y="2043113"/>
          <p14:tracePt t="145069" x="3892550" y="2043113"/>
          <p14:tracePt t="145101" x="3875088" y="2043113"/>
          <p14:tracePt t="145110" x="3865563" y="2033588"/>
          <p14:tracePt t="145134" x="3856038" y="2024063"/>
          <p14:tracePt t="145470" x="3838575" y="2024063"/>
          <p14:tracePt t="145510" x="3829050" y="2024063"/>
          <p14:tracePt t="145710" x="3838575" y="2024063"/>
          <p14:tracePt t="145822" x="3846513" y="2024063"/>
          <p14:tracePt t="145854" x="3856038" y="2024063"/>
          <p14:tracePt t="145870" x="3865563" y="2024063"/>
          <p14:tracePt t="145886" x="3875088" y="2024063"/>
          <p14:tracePt t="145902" x="3892550" y="2024063"/>
          <p14:tracePt t="145918" x="3902075" y="2024063"/>
          <p14:tracePt t="145934" x="3911600" y="2024063"/>
          <p14:tracePt t="145942" x="3919538" y="2024063"/>
          <p14:tracePt t="145950" x="3938588" y="2024063"/>
          <p14:tracePt t="145958" x="3948113" y="2024063"/>
          <p14:tracePt t="145966" x="3956050" y="2024063"/>
          <p14:tracePt t="145974" x="3984625" y="2024063"/>
          <p14:tracePt t="145990" x="3992563" y="2024063"/>
          <p14:tracePt t="145998" x="4011613" y="2024063"/>
          <p14:tracePt t="146014" x="4021138" y="2024063"/>
          <p14:tracePt t="146062" x="4029075" y="2033588"/>
          <p14:tracePt t="146166" x="4029075" y="2043113"/>
          <p14:tracePt t="146198" x="4038600" y="2052638"/>
          <p14:tracePt t="146206" x="4075113" y="2052638"/>
          <p14:tracePt t="146214" x="4111625" y="2052638"/>
          <p14:tracePt t="146222" x="4157663" y="2052638"/>
          <p14:tracePt t="146230" x="4194175" y="2052638"/>
          <p14:tracePt t="146238" x="4238625" y="2052638"/>
          <p14:tracePt t="146247" x="4267200" y="2052638"/>
          <p14:tracePt t="146254" x="4284663" y="2052638"/>
          <p14:tracePt t="146263" x="4303713" y="2052638"/>
          <p14:tracePt t="146414" x="4311650" y="2052638"/>
          <p14:tracePt t="146422" x="4321175" y="2052638"/>
          <p14:tracePt t="146430" x="4330700" y="2052638"/>
          <p14:tracePt t="146437" x="4348163" y="2052638"/>
          <p14:tracePt t="146445" x="4367213" y="2052638"/>
          <p14:tracePt t="146454" x="4384675" y="2052638"/>
          <p14:tracePt t="146470" x="4394200" y="2052638"/>
          <p14:tracePt t="146478" x="4403725" y="2052638"/>
          <p14:tracePt t="146502" x="4413250" y="2052638"/>
          <p14:tracePt t="146510" x="4421188" y="2052638"/>
          <p14:tracePt t="146582" x="4430713" y="2052638"/>
          <p14:tracePt t="146590" x="4440238" y="2052638"/>
          <p14:tracePt t="146606" x="4457700" y="2052638"/>
          <p14:tracePt t="146614" x="4467225" y="2052638"/>
          <p14:tracePt t="146622" x="4494213" y="2024063"/>
          <p14:tracePt t="146630" x="4503738" y="2024063"/>
          <p14:tracePt t="146638" x="4521200" y="2016125"/>
          <p14:tracePt t="146654" x="4530725" y="2006600"/>
          <p14:tracePt t="146822" x="4540250" y="2006600"/>
          <p14:tracePt t="146878" x="4540250" y="2016125"/>
          <p14:tracePt t="147118" x="4540250" y="2024063"/>
          <p14:tracePt t="147126" x="4540250" y="2033588"/>
          <p14:tracePt t="147158" x="4540250" y="2052638"/>
          <p14:tracePt t="147422" x="4540250" y="2060575"/>
          <p14:tracePt t="147430" x="4540250" y="2070100"/>
          <p14:tracePt t="147438" x="4530725" y="2079625"/>
          <p14:tracePt t="147654" x="4530725" y="2070100"/>
          <p14:tracePt t="147934" x="4530725" y="2060575"/>
          <p14:tracePt t="147942" x="4540250" y="2052638"/>
          <p14:tracePt t="147966" x="4540250" y="2043113"/>
          <p14:tracePt t="148022" x="4549775" y="2043113"/>
          <p14:tracePt t="148038" x="4557713" y="2043113"/>
          <p14:tracePt t="148086" x="4567238" y="2043113"/>
          <p14:tracePt t="148238" x="4576763" y="2043113"/>
          <p14:tracePt t="148254" x="4576763" y="2033588"/>
          <p14:tracePt t="148262" x="4576763" y="2024063"/>
          <p14:tracePt t="148270" x="4594225" y="2006600"/>
          <p14:tracePt t="148646" x="4594225" y="1997075"/>
          <p14:tracePt t="148654" x="4594225" y="1987550"/>
          <p14:tracePt t="148670" x="4586288" y="1979613"/>
          <p14:tracePt t="149038" x="4586288" y="1987550"/>
          <p14:tracePt t="149046" x="4586288" y="2016125"/>
          <p14:tracePt t="149054" x="4567238" y="2033588"/>
          <p14:tracePt t="149062" x="4540250" y="2043113"/>
          <p14:tracePt t="149070" x="4494213" y="2052638"/>
          <p14:tracePt t="149079" x="4448175" y="2079625"/>
          <p14:tracePt t="149086" x="4394200" y="2079625"/>
          <p14:tracePt t="149097" x="4303713" y="2079625"/>
          <p14:tracePt t="149102" x="4211638" y="2079625"/>
          <p14:tracePt t="149114" x="4157663" y="2079625"/>
          <p14:tracePt t="149118" x="4065588" y="2079625"/>
          <p14:tracePt t="149127" x="3919538" y="2079625"/>
          <p14:tracePt t="149134" x="3783013" y="2070100"/>
          <p14:tracePt t="149142" x="3636963" y="2043113"/>
          <p14:tracePt t="149150" x="3490913" y="2024063"/>
          <p14:tracePt t="149158" x="3390900" y="1997075"/>
          <p14:tracePt t="149166" x="3300413" y="1997075"/>
          <p14:tracePt t="149175" x="3263900" y="1987550"/>
          <p14:tracePt t="149182" x="3244850" y="1987550"/>
          <p14:tracePt t="149222" x="3236913" y="1979613"/>
          <p14:tracePt t="149231" x="3244850" y="1951038"/>
          <p14:tracePt t="149238" x="3290888" y="1897063"/>
          <p14:tracePt t="149246" x="3327400" y="1851025"/>
          <p14:tracePt t="149254" x="3363913" y="1797050"/>
          <p14:tracePt t="149264" x="3436938" y="1714500"/>
          <p14:tracePt t="149270" x="3482975" y="1697038"/>
          <p14:tracePt t="149280" x="3527425" y="1660525"/>
          <p14:tracePt t="149286" x="3573463" y="1624013"/>
          <p14:tracePt t="149297" x="3619500" y="1587500"/>
          <p14:tracePt t="149302" x="3636963" y="1577975"/>
          <p14:tracePt t="149312" x="3656013" y="1568450"/>
          <p14:tracePt t="149318" x="3665538" y="1568450"/>
          <p14:tracePt t="149326" x="3692525" y="1568450"/>
          <p14:tracePt t="149334" x="3702050" y="1568450"/>
          <p14:tracePt t="149342" x="3709988" y="1568450"/>
          <p14:tracePt t="149350" x="3738563" y="1568450"/>
          <p14:tracePt t="149358" x="3756025" y="1568450"/>
          <p14:tracePt t="149366" x="3783013" y="1568450"/>
          <p14:tracePt t="149375" x="3802063" y="1568450"/>
          <p14:tracePt t="149382" x="3829050" y="1568450"/>
          <p14:tracePt t="149390" x="3838575" y="1568450"/>
          <p14:tracePt t="149398" x="3865563" y="1568450"/>
          <p14:tracePt t="149407" x="3883025" y="1568450"/>
          <p14:tracePt t="149414" x="3902075" y="1587500"/>
          <p14:tracePt t="149423" x="3919538" y="1604963"/>
          <p14:tracePt t="149431" x="3938588" y="1624013"/>
          <p14:tracePt t="149438" x="3948113" y="1651000"/>
          <p14:tracePt t="149446" x="3984625" y="1677988"/>
          <p14:tracePt t="149454" x="4002088" y="1697038"/>
          <p14:tracePt t="149463" x="4029075" y="1731963"/>
          <p14:tracePt t="149470" x="4065588" y="1760538"/>
          <p14:tracePt t="149480" x="4111625" y="1804988"/>
          <p14:tracePt t="149486" x="4138613" y="1833563"/>
          <p14:tracePt t="149497" x="4211638" y="1870075"/>
          <p14:tracePt t="149502" x="4257675" y="1878013"/>
          <p14:tracePt t="149512" x="4311650" y="1878013"/>
          <p14:tracePt t="149518" x="4376738" y="1887538"/>
          <p14:tracePt t="149527" x="4413250" y="1887538"/>
          <p14:tracePt t="149534" x="4421188" y="1887538"/>
          <p14:tracePt t="149542" x="4448175" y="1887538"/>
          <p14:tracePt t="149639" x="4457700" y="1906588"/>
          <p14:tracePt t="149646" x="4457700" y="1914525"/>
          <p14:tracePt t="149654" x="4457700" y="1933575"/>
          <p14:tracePt t="149662" x="4457700" y="1943100"/>
          <p14:tracePt t="149670" x="4457700" y="1960563"/>
          <p14:tracePt t="149680" x="4448175" y="1960563"/>
          <p14:tracePt t="149686" x="4440238" y="1970088"/>
          <p14:tracePt t="149697" x="4440238" y="1979613"/>
          <p14:tracePt t="149702" x="4440238" y="1987550"/>
          <p14:tracePt t="149712" x="4430713" y="1997075"/>
          <p14:tracePt t="149718" x="4421188" y="1997075"/>
          <p14:tracePt t="149727" x="4403725" y="1997075"/>
          <p14:tracePt t="149735" x="4376738" y="1997075"/>
          <p14:tracePt t="149742" x="4348163" y="1997075"/>
          <p14:tracePt t="149750" x="4330700" y="1997075"/>
          <p14:tracePt t="149759" x="4303713" y="1997075"/>
          <p14:tracePt t="149766" x="4267200" y="1997075"/>
          <p14:tracePt t="149775" x="4238625" y="1997075"/>
          <p14:tracePt t="149782" x="4221163" y="1997075"/>
          <p14:tracePt t="149791" x="4194175" y="1997075"/>
          <p14:tracePt t="149799" x="4184650" y="1997075"/>
          <p14:tracePt t="149807" x="4175125" y="1997075"/>
          <p14:tracePt t="149815" x="4148138" y="2006600"/>
          <p14:tracePt t="149847" x="4138613" y="2006600"/>
          <p14:tracePt t="149927" x="4138613" y="2016125"/>
          <p14:tracePt t="149942" x="4129088" y="2024063"/>
          <p14:tracePt t="149959" x="4129088" y="2033588"/>
          <p14:tracePt t="149966" x="4129088" y="2060575"/>
          <p14:tracePt t="149975" x="4111625" y="2079625"/>
          <p14:tracePt t="149991" x="4111625" y="2089150"/>
          <p14:tracePt t="149998" x="4111625" y="2106613"/>
          <p14:tracePt t="150031" x="4111625" y="2116138"/>
          <p14:tracePt t="150046" x="4138613" y="2116138"/>
          <p14:tracePt t="150062" x="4175125" y="2116138"/>
          <p14:tracePt t="150071" x="4194175" y="2106613"/>
          <p14:tracePt t="150079" x="4202113" y="2097088"/>
          <p14:tracePt t="150086" x="4221163" y="2079625"/>
          <p14:tracePt t="150119" x="4230688" y="2070100"/>
          <p14:tracePt t="150175" x="4238625" y="2060575"/>
          <p14:tracePt t="150239" x="4238625" y="2043113"/>
          <p14:tracePt t="150295" x="4230688" y="2043113"/>
          <p14:tracePt t="150319" x="4230688" y="2052638"/>
          <p14:tracePt t="150326" x="4221163" y="2060575"/>
          <p14:tracePt t="150495" x="4211638" y="2070100"/>
          <p14:tracePt t="150503" x="4202113" y="2070100"/>
          <p14:tracePt t="150512" x="4184650" y="2070100"/>
          <p14:tracePt t="150519" x="4157663" y="2070100"/>
          <p14:tracePt t="150527" x="4138613" y="2070100"/>
          <p14:tracePt t="150535" x="4111625" y="2070100"/>
          <p14:tracePt t="150543" x="4065588" y="2070100"/>
          <p14:tracePt t="150551" x="4038600" y="2070100"/>
          <p14:tracePt t="150559" x="4002088" y="2070100"/>
          <p14:tracePt t="150566" x="3956050" y="2070100"/>
          <p14:tracePt t="150575" x="3929063" y="2070100"/>
          <p14:tracePt t="150583" x="3902075" y="2070100"/>
          <p14:tracePt t="150590" x="3875088" y="2070100"/>
          <p14:tracePt t="150599" x="3865563" y="2070100"/>
          <p14:tracePt t="150606" x="3846513" y="2070100"/>
          <p14:tracePt t="150615" x="3819525" y="2070100"/>
          <p14:tracePt t="150623" x="3810000" y="2070100"/>
          <p14:tracePt t="150630" x="3802063" y="2070100"/>
          <p14:tracePt t="150639" x="3783013" y="2070100"/>
          <p14:tracePt t="150646" x="3775075" y="2070100"/>
          <p14:tracePt t="150671" x="3765550" y="2070100"/>
          <p14:tracePt t="150687" x="3756025" y="2070100"/>
          <p14:tracePt t="150697" x="3746500" y="2070100"/>
          <p14:tracePt t="150703" x="3738563" y="2070100"/>
          <p14:tracePt t="150712" x="3729038" y="2070100"/>
          <p14:tracePt t="150719" x="3702050" y="2070100"/>
          <p14:tracePt t="150735" x="3692525" y="2079625"/>
          <p14:tracePt t="150743" x="3683000" y="2079625"/>
          <p14:tracePt t="150751" x="3665538" y="2079625"/>
          <p14:tracePt t="150855" x="3656013" y="2079625"/>
          <p14:tracePt t="150896" x="3656013" y="2070100"/>
          <p14:tracePt t="150919" x="3656013" y="2060575"/>
          <p14:tracePt t="150935" x="3656013" y="2052638"/>
          <p14:tracePt t="150943" x="3656013" y="2043113"/>
          <p14:tracePt t="151047" x="3656013" y="2033588"/>
          <p14:tracePt t="151071" x="3656013" y="2024063"/>
          <p14:tracePt t="151143" x="3656013" y="2006600"/>
          <p14:tracePt t="151159" x="3656013" y="1997075"/>
          <p14:tracePt t="151175" x="3656013" y="1987550"/>
          <p14:tracePt t="151207" x="3656013" y="1979613"/>
          <p14:tracePt t="151263" x="3665538" y="1979613"/>
          <p14:tracePt t="151319" x="3683000" y="1979613"/>
          <p14:tracePt t="151335" x="3692525" y="1979613"/>
          <p14:tracePt t="151359" x="3702050" y="1979613"/>
          <p14:tracePt t="151375" x="3719513" y="1979613"/>
          <p14:tracePt t="151399" x="3729038" y="1979613"/>
          <p14:tracePt t="151422" x="3738563" y="1979613"/>
          <p14:tracePt t="151494" x="3746500" y="1979613"/>
          <p14:tracePt t="151518" x="3756025" y="1979613"/>
          <p14:tracePt t="151526" x="3792538" y="1970088"/>
          <p14:tracePt t="151550" x="3819525" y="1951038"/>
          <p14:tracePt t="151558" x="3838575" y="1951038"/>
          <p14:tracePt t="151567" x="3875088" y="1951038"/>
          <p14:tracePt t="151574" x="3919538" y="1951038"/>
          <p14:tracePt t="151583" x="3956050" y="1951038"/>
          <p14:tracePt t="151591" x="3975100" y="1943100"/>
          <p14:tracePt t="151599" x="4021138" y="1933575"/>
          <p14:tracePt t="151607" x="4038600" y="1933575"/>
          <p14:tracePt t="151615" x="4065588" y="1933575"/>
          <p14:tracePt t="151623" x="4084638" y="1933575"/>
          <p14:tracePt t="151631" x="4102100" y="1933575"/>
          <p14:tracePt t="151639" x="4111625" y="1924050"/>
          <p14:tracePt t="151743" x="4129088" y="1924050"/>
          <p14:tracePt t="151751" x="4184650" y="1924050"/>
          <p14:tracePt t="151759" x="4230688" y="1906588"/>
          <p14:tracePt t="151767" x="4284663" y="1897063"/>
          <p14:tracePt t="151775" x="4340225" y="1897063"/>
          <p14:tracePt t="151783" x="4384675" y="1878013"/>
          <p14:tracePt t="151791" x="4421188" y="1878013"/>
          <p14:tracePt t="151799" x="4457700" y="1870075"/>
          <p14:tracePt t="151807" x="4484688" y="1870075"/>
          <p14:tracePt t="151815" x="4503738" y="1870075"/>
          <p14:tracePt t="151823" x="4513263" y="1870075"/>
          <p14:tracePt t="151830" x="4521200" y="1860550"/>
          <p14:tracePt t="151847" x="4530725" y="1851025"/>
          <p14:tracePt t="151864" x="4540250" y="1851025"/>
          <p14:tracePt t="151871" x="4549775" y="1841500"/>
          <p14:tracePt t="151880" x="4557713" y="1841500"/>
          <p14:tracePt t="151887" x="4567238" y="1841500"/>
          <p14:tracePt t="151912" x="4576763" y="1833563"/>
          <p14:tracePt t="151959" x="4586288" y="1833563"/>
          <p14:tracePt t="152079" x="4576763" y="1833563"/>
          <p14:tracePt t="152087" x="4567238" y="1833563"/>
          <p14:tracePt t="152096" x="4557713" y="1841500"/>
          <p14:tracePt t="152112" x="4549775" y="1851025"/>
          <p14:tracePt t="152615" x="4549775" y="1860550"/>
          <p14:tracePt t="152623" x="4549775" y="1897063"/>
          <p14:tracePt t="152639" x="4549775" y="1933575"/>
          <p14:tracePt t="152647" x="4549775" y="1960563"/>
          <p14:tracePt t="152654" x="4530725" y="1997075"/>
          <p14:tracePt t="152662" x="4521200" y="2016125"/>
          <p14:tracePt t="152670" x="4521200" y="2052638"/>
          <p14:tracePt t="152678" x="4521200" y="2079625"/>
          <p14:tracePt t="152686" x="4513263" y="2097088"/>
          <p14:tracePt t="152695" x="4513263" y="2133600"/>
          <p14:tracePt t="152702" x="4484688" y="2160588"/>
          <p14:tracePt t="152712" x="4467225" y="2179638"/>
          <p14:tracePt t="152718" x="4467225" y="2189163"/>
          <p14:tracePt t="152727" x="4457700" y="2197100"/>
          <p14:tracePt t="152734" x="4440238" y="2206625"/>
          <p14:tracePt t="152742" x="4421188" y="2225675"/>
          <p14:tracePt t="152751" x="4403725" y="2243138"/>
          <p14:tracePt t="152759" x="4384675" y="2252663"/>
          <p14:tracePt t="152767" x="4348163" y="2252663"/>
          <p14:tracePt t="152775" x="4330700" y="2262188"/>
          <p14:tracePt t="152783" x="4294188" y="2279650"/>
          <p14:tracePt t="152790" x="4248150" y="2279650"/>
          <p14:tracePt t="152799" x="4221163" y="2279650"/>
          <p14:tracePt t="152807" x="4194175" y="2298700"/>
          <p14:tracePt t="152814" x="4148138" y="2298700"/>
          <p14:tracePt t="152823" x="4121150" y="2298700"/>
          <p14:tracePt t="152831" x="4094163" y="2298700"/>
          <p14:tracePt t="152839" x="4038600" y="2298700"/>
          <p14:tracePt t="152847" x="4021138" y="2298700"/>
          <p14:tracePt t="152854" x="3956050" y="2279650"/>
          <p14:tracePt t="152862" x="3929063" y="2270125"/>
          <p14:tracePt t="152871" x="3911600" y="2262188"/>
          <p14:tracePt t="152879" x="3856038" y="2233613"/>
          <p14:tracePt t="152887" x="3792538" y="2216150"/>
          <p14:tracePt t="152896" x="3746500" y="2206625"/>
          <p14:tracePt t="152903" x="3683000" y="2160588"/>
          <p14:tracePt t="152912" x="3629025" y="2152650"/>
          <p14:tracePt t="152919" x="3563938" y="2143125"/>
          <p14:tracePt t="152927" x="3536950" y="2116138"/>
          <p14:tracePt t="152935" x="3519488" y="2116138"/>
          <p14:tracePt t="152943" x="3509963" y="2116138"/>
          <p14:tracePt t="152951" x="3490913" y="2116138"/>
          <p14:tracePt t="152975" x="3482975" y="2106613"/>
          <p14:tracePt t="152999" x="3482975" y="2089150"/>
          <p14:tracePt t="153015" x="3482975" y="2079625"/>
          <p14:tracePt t="153023" x="3482975" y="2070100"/>
          <p14:tracePt t="153031" x="3482975" y="2060575"/>
          <p14:tracePt t="153039" x="3482975" y="2043113"/>
          <p14:tracePt t="153055" x="3482975" y="2033588"/>
          <p14:tracePt t="153063" x="3482975" y="2024063"/>
          <p14:tracePt t="153071" x="3490913" y="2006600"/>
          <p14:tracePt t="153079" x="3490913" y="1997075"/>
          <p14:tracePt t="153087" x="3500438" y="1987550"/>
          <p14:tracePt t="153095" x="3500438" y="1979613"/>
          <p14:tracePt t="153103" x="3509963" y="1979613"/>
          <p14:tracePt t="153113" x="3519488" y="1960563"/>
          <p14:tracePt t="153119" x="3527425" y="1951038"/>
          <p14:tracePt t="153129" x="3536950" y="1943100"/>
          <p14:tracePt t="153391" x="3536950" y="1951038"/>
          <p14:tracePt t="153399" x="3536950" y="1960563"/>
          <p14:tracePt t="153431" x="3536950" y="1987550"/>
          <p14:tracePt t="153439" x="3563938" y="2006600"/>
          <p14:tracePt t="153447" x="3636963" y="2043113"/>
          <p14:tracePt t="153455" x="3692525" y="2060575"/>
          <p14:tracePt t="153464" x="3765550" y="2060575"/>
          <p14:tracePt t="153471" x="3892550" y="2060575"/>
          <p14:tracePt t="153480" x="4057650" y="2060575"/>
          <p14:tracePt t="153487" x="4202113" y="2052638"/>
          <p14:tracePt t="153497" x="4340225" y="2006600"/>
          <p14:tracePt t="153503" x="4403725" y="1960563"/>
          <p14:tracePt t="153513" x="4448175" y="1906588"/>
          <p14:tracePt t="153519" x="4484688" y="1860550"/>
          <p14:tracePt t="153527" x="4484688" y="1851025"/>
          <p14:tracePt t="153535" x="4484688" y="1824038"/>
          <p14:tracePt t="153543" x="4484688" y="1814513"/>
          <p14:tracePt t="153559" x="4484688" y="1804988"/>
          <p14:tracePt t="153575" x="4467225" y="1804988"/>
          <p14:tracePt t="153583" x="4457700" y="1804988"/>
          <p14:tracePt t="153599" x="4430713" y="1804988"/>
          <p14:tracePt t="153607" x="4421188" y="1804988"/>
          <p14:tracePt t="153615" x="4413250" y="1804988"/>
          <p14:tracePt t="153631" x="4413250" y="1814513"/>
          <p14:tracePt t="153639" x="4413250" y="1824038"/>
          <p14:tracePt t="153719" x="4403725" y="1833563"/>
          <p14:tracePt t="153729" x="4403725" y="1851025"/>
          <p14:tracePt t="153743" x="4394200" y="1860550"/>
          <p14:tracePt t="153759" x="4384675" y="1860550"/>
          <p14:tracePt t="153767" x="4376738" y="1870075"/>
          <p14:tracePt t="153807" x="4357688" y="1870075"/>
          <p14:tracePt t="153815" x="4348163" y="1870075"/>
          <p14:tracePt t="153823" x="4340225" y="1870075"/>
          <p14:tracePt t="153830" x="4321175" y="1870075"/>
          <p14:tracePt t="153839" x="4294188" y="1860550"/>
          <p14:tracePt t="153847" x="4248150" y="1778000"/>
          <p14:tracePt t="153855" x="4202113" y="1660525"/>
          <p14:tracePt t="153863" x="4148138" y="1541463"/>
          <p14:tracePt t="153871" x="4084638" y="1376363"/>
          <p14:tracePt t="153878" x="4057650" y="1249363"/>
          <p14:tracePt t="153887" x="4011613" y="1093788"/>
          <p14:tracePt t="153895" x="4011613" y="984250"/>
          <p14:tracePt t="153903" x="3984625" y="893763"/>
          <p14:tracePt t="153912" x="3965575" y="847725"/>
          <p14:tracePt t="153919" x="3965575" y="803275"/>
          <p14:tracePt t="153927" x="3965575" y="766763"/>
          <p14:tracePt t="153935" x="3965575" y="757238"/>
          <p14:tracePt t="153943" x="3965575" y="747713"/>
          <p14:tracePt t="153975" x="3965575" y="738188"/>
          <p14:tracePt t="153983" x="3965575" y="730250"/>
          <p14:tracePt t="154023" x="3975100" y="720725"/>
          <p14:tracePt t="154047" x="4002088" y="711200"/>
          <p14:tracePt t="154127" x="4011613" y="711200"/>
          <p14:tracePt t="154135" x="4029075" y="711200"/>
          <p14:tracePt t="154143" x="4048125" y="711200"/>
          <p14:tracePt t="154159" x="4075113" y="711200"/>
          <p14:tracePt t="154175" x="4084638" y="711200"/>
          <p14:tracePt t="154183" x="4102100" y="711200"/>
          <p14:tracePt t="154191" x="4111625" y="711200"/>
          <p14:tracePt t="154207" x="4121150" y="720725"/>
          <p14:tracePt t="154215" x="4129088" y="730250"/>
          <p14:tracePt t="154232" x="4148138" y="747713"/>
          <p14:tracePt t="154248" x="4165600" y="766763"/>
          <p14:tracePt t="154271" x="4175125" y="784225"/>
          <p14:tracePt t="154279" x="4175125" y="793750"/>
          <p14:tracePt t="154297" x="4175125" y="803275"/>
          <p14:tracePt t="154303" x="4184650" y="811213"/>
          <p14:tracePt t="154319" x="4184650" y="830263"/>
          <p14:tracePt t="154330" x="4184650" y="839788"/>
          <p14:tracePt t="154351" x="4184650" y="847725"/>
          <p14:tracePt t="154383" x="4184650" y="866775"/>
          <p14:tracePt t="154415" x="4184650" y="874713"/>
          <p14:tracePt t="154439" x="4184650" y="884238"/>
          <p14:tracePt t="154463" x="4184650" y="903288"/>
          <p14:tracePt t="154471" x="4175125" y="903288"/>
          <p14:tracePt t="154487" x="4175125" y="911225"/>
          <p14:tracePt t="154494" x="4175125" y="930275"/>
          <p14:tracePt t="154503" x="4165600" y="947738"/>
          <p14:tracePt t="154512" x="4165600" y="966788"/>
          <p14:tracePt t="154519" x="4165600" y="1012825"/>
          <p14:tracePt t="154527" x="4157663" y="1049338"/>
          <p14:tracePt t="154535" x="4157663" y="1076325"/>
          <p14:tracePt t="154543" x="4138613" y="1166813"/>
          <p14:tracePt t="154551" x="4138613" y="1239838"/>
          <p14:tracePt t="154559" x="4138613" y="1312863"/>
          <p14:tracePt t="154567" x="4138613" y="1441450"/>
          <p14:tracePt t="154575" x="4138613" y="1531938"/>
          <p14:tracePt t="154583" x="4138613" y="1660525"/>
          <p14:tracePt t="154591" x="4148138" y="1768475"/>
          <p14:tracePt t="154599" x="4194175" y="1887538"/>
          <p14:tracePt t="154607" x="4221163" y="1979613"/>
          <p14:tracePt t="154615" x="4284663" y="2070100"/>
          <p14:tracePt t="154623" x="4303713" y="2097088"/>
          <p14:tracePt t="154632" x="4340225" y="2116138"/>
          <p14:tracePt t="154639" x="4348163" y="2125663"/>
          <p14:tracePt t="154647" x="4357688" y="2125663"/>
          <p14:tracePt t="154664" x="4376738" y="2116138"/>
          <p14:tracePt t="154671" x="4376738" y="2089150"/>
          <p14:tracePt t="154679" x="4376738" y="2079625"/>
          <p14:tracePt t="154687" x="4376738" y="2060575"/>
          <p14:tracePt t="154697" x="4376738" y="2043113"/>
          <p14:tracePt t="154823" x="4384675" y="2043113"/>
          <p14:tracePt t="154927" x="4394200" y="2043113"/>
          <p14:tracePt t="154935" x="4394200" y="2060575"/>
          <p14:tracePt t="154944" x="4394200" y="2070100"/>
          <p14:tracePt t="154951" x="4394200" y="2079625"/>
          <p14:tracePt t="154959" x="4394200" y="2106613"/>
          <p14:tracePt t="154967" x="4394200" y="2116138"/>
          <p14:tracePt t="154983" x="4403725" y="2143125"/>
          <p14:tracePt t="154991" x="4413250" y="2152650"/>
          <p14:tracePt t="154999" x="4413250" y="2170113"/>
          <p14:tracePt t="155007" x="4413250" y="2189163"/>
          <p14:tracePt t="155015" x="4430713" y="2206625"/>
          <p14:tracePt t="155023" x="4440238" y="2216150"/>
          <p14:tracePt t="155031" x="4448175" y="2225675"/>
          <p14:tracePt t="155039" x="4476750" y="2243138"/>
          <p14:tracePt t="155047" x="4476750" y="2252663"/>
          <p14:tracePt t="155055" x="4521200" y="2262188"/>
          <p14:tracePt t="155063" x="4549775" y="2270125"/>
          <p14:tracePt t="155071" x="4603750" y="2306638"/>
          <p14:tracePt t="155081" x="4649788" y="2316163"/>
          <p14:tracePt t="155087" x="4703763" y="2325688"/>
          <p14:tracePt t="155096" x="4767263" y="2352675"/>
          <p14:tracePt t="155103" x="4849813" y="2362200"/>
          <p14:tracePt t="155114" x="4959350" y="2389188"/>
          <p14:tracePt t="155119" x="5022850" y="2416175"/>
          <p14:tracePt t="155129" x="5086350" y="2444750"/>
          <p14:tracePt t="155135" x="5178425" y="2471738"/>
          <p14:tracePt t="155144" x="5241925" y="2489200"/>
          <p14:tracePt t="155151" x="5297488" y="2508250"/>
          <p14:tracePt t="155159" x="5360988" y="2517775"/>
          <p14:tracePt t="155167" x="5405438" y="2535238"/>
          <p14:tracePt t="155176" x="5434013" y="2535238"/>
          <p14:tracePt t="155183" x="5451475" y="2544763"/>
          <p14:tracePt t="155191" x="5478463" y="2562225"/>
          <p14:tracePt t="155599" x="5478463" y="2554288"/>
          <p14:tracePt t="155711" x="5478463" y="2544763"/>
          <p14:tracePt t="155729" x="5478463" y="2535238"/>
          <p14:tracePt t="155751" x="5478463" y="2517775"/>
          <p14:tracePt t="155767" x="5478463" y="2508250"/>
          <p14:tracePt t="155783" x="5478463" y="2498725"/>
          <p14:tracePt t="155791" x="5487988" y="2498725"/>
          <p14:tracePt t="155831" x="5487988" y="2481263"/>
          <p14:tracePt t="155855" x="5487988" y="2471738"/>
          <p14:tracePt t="155863" x="5487988" y="2462213"/>
          <p14:tracePt t="155879" x="5470525" y="2452688"/>
          <p14:tracePt t="155887" x="5424488" y="2416175"/>
          <p14:tracePt t="155896" x="5378450" y="2398713"/>
          <p14:tracePt t="155903" x="5260975" y="2352675"/>
          <p14:tracePt t="155914" x="5168900" y="2316163"/>
          <p14:tracePt t="155919" x="5014913" y="2233613"/>
          <p14:tracePt t="155930" x="4840288" y="2160588"/>
          <p14:tracePt t="155935" x="4713288" y="2097088"/>
          <p14:tracePt t="155944" x="4576763" y="2043113"/>
          <p14:tracePt t="155951" x="4448175" y="1997075"/>
          <p14:tracePt t="155959" x="4384675" y="1960563"/>
          <p14:tracePt t="155967" x="4321175" y="1951038"/>
          <p14:tracePt t="155976" x="4275138" y="1924050"/>
          <p14:tracePt t="155983" x="4257675" y="1924050"/>
          <p14:tracePt t="155991" x="4248150" y="1924050"/>
          <p14:tracePt t="156007" x="4238625" y="1924050"/>
          <p14:tracePt t="156023" x="4211638" y="1933575"/>
          <p14:tracePt t="156048" x="4211638" y="1960563"/>
          <p14:tracePt t="156055" x="4202113" y="1979613"/>
          <p14:tracePt t="156071" x="4194175" y="2016125"/>
          <p14:tracePt t="156080" x="4194175" y="2024063"/>
          <p14:tracePt t="156096" x="4184650" y="2033588"/>
          <p14:tracePt t="156144" x="4175125" y="2043113"/>
          <p14:tracePt t="156160" x="4175125" y="2052638"/>
          <p14:tracePt t="156183" x="4175125" y="2060575"/>
          <p14:tracePt t="156200" x="4175125" y="2070100"/>
          <p14:tracePt t="156207" x="4175125" y="2089150"/>
          <p14:tracePt t="156223" x="4175125" y="2106613"/>
          <p14:tracePt t="156239" x="4175125" y="2116138"/>
          <p14:tracePt t="156248" x="4175125" y="2125663"/>
          <p14:tracePt t="156271" x="4175125" y="2133600"/>
          <p14:tracePt t="156408" x="4165600" y="2143125"/>
          <p14:tracePt t="156431" x="4157663" y="2133600"/>
          <p14:tracePt t="156455" x="4148138" y="2125663"/>
          <p14:tracePt t="156535" x="4138613" y="2116138"/>
          <p14:tracePt t="156575" x="4129088" y="2106613"/>
          <p14:tracePt t="156583" x="4121150" y="2097088"/>
          <p14:tracePt t="156591" x="4102100" y="2089150"/>
          <p14:tracePt t="156599" x="4057650" y="2079625"/>
          <p14:tracePt t="156607" x="4029075" y="2060575"/>
          <p14:tracePt t="156615" x="3975100" y="2060575"/>
          <p14:tracePt t="156623" x="3929063" y="2043113"/>
          <p14:tracePt t="156631" x="3875088" y="2043113"/>
          <p14:tracePt t="156639" x="3829050" y="2043113"/>
          <p14:tracePt t="156647" x="3775075" y="2043113"/>
          <p14:tracePt t="156655" x="3756025" y="2043113"/>
          <p14:tracePt t="156663" x="3729038" y="2043113"/>
          <p14:tracePt t="156671" x="3719513" y="2043113"/>
          <p14:tracePt t="156679" x="3709988" y="2043113"/>
          <p14:tracePt t="156687" x="3702050" y="2043113"/>
          <p14:tracePt t="156776" x="3692525" y="2043113"/>
          <p14:tracePt t="156800" x="3683000" y="2043113"/>
          <p14:tracePt t="156815" x="3673475" y="2043113"/>
          <p14:tracePt t="156823" x="3656013" y="2043113"/>
          <p14:tracePt t="156832" x="3646488" y="2052638"/>
          <p14:tracePt t="156848" x="3619500" y="2060575"/>
          <p14:tracePt t="156856" x="3609975" y="2060575"/>
          <p14:tracePt t="156864" x="3600450" y="2070100"/>
          <p14:tracePt t="156879" x="3582988" y="2079625"/>
          <p14:tracePt t="156897" x="3573463" y="2089150"/>
          <p14:tracePt t="156914" x="3556000" y="2097088"/>
          <p14:tracePt t="157088" x="3573463" y="2097088"/>
          <p14:tracePt t="157096" x="3582988" y="2089150"/>
          <p14:tracePt t="157104" x="3609975" y="2070100"/>
          <p14:tracePt t="157112" x="3629025" y="2052638"/>
          <p14:tracePt t="157120" x="3636963" y="2043113"/>
          <p14:tracePt t="157131" x="3656013" y="2033588"/>
          <p14:tracePt t="157136" x="3665538" y="2024063"/>
          <p14:tracePt t="157144" x="3673475" y="2006600"/>
          <p14:tracePt t="157152" x="3683000" y="2006600"/>
          <p14:tracePt t="157160" x="3692525" y="1997075"/>
          <p14:tracePt t="157216" x="3702050" y="1997075"/>
          <p14:tracePt t="157328" x="3692525" y="1997075"/>
          <p14:tracePt t="157336" x="3673475" y="1997075"/>
          <p14:tracePt t="157376" x="3673475" y="2006600"/>
          <p14:tracePt t="157448" x="3683000" y="2006600"/>
          <p14:tracePt t="157456" x="3692525" y="2006600"/>
          <p14:tracePt t="157463" x="3702050" y="2006600"/>
          <p14:tracePt t="157479" x="3719513" y="2006600"/>
          <p14:tracePt t="157544" x="3729038" y="2016125"/>
          <p14:tracePt t="157568" x="3729038" y="2033588"/>
          <p14:tracePt t="157576" x="3729038" y="2043113"/>
          <p14:tracePt t="157584" x="3729038" y="2052638"/>
          <p14:tracePt t="157592" x="3692525" y="2060575"/>
          <p14:tracePt t="157600" x="3673475" y="2060575"/>
          <p14:tracePt t="157608" x="3629025" y="2070100"/>
          <p14:tracePt t="157616" x="3600450" y="2070100"/>
          <p14:tracePt t="157624" x="3556000" y="2097088"/>
          <p14:tracePt t="157632" x="3527425" y="2097088"/>
          <p14:tracePt t="157640" x="3509963" y="2125663"/>
          <p14:tracePt t="157648" x="3482975" y="2125663"/>
          <p14:tracePt t="157656" x="3446463" y="2143125"/>
          <p14:tracePt t="157664" x="3427413" y="2143125"/>
          <p14:tracePt t="157672" x="3390900" y="2143125"/>
          <p14:tracePt t="157681" x="3382963" y="2143125"/>
          <p14:tracePt t="157688" x="3373438" y="2143125"/>
          <p14:tracePt t="157697" x="3354388" y="2143125"/>
          <p14:tracePt t="157720" x="3346450" y="2143125"/>
          <p14:tracePt t="157730" x="3346450" y="2133600"/>
          <p14:tracePt t="157736" x="3346450" y="2125663"/>
          <p14:tracePt t="157744" x="3346450" y="2116138"/>
          <p14:tracePt t="157752" x="3336925" y="2116138"/>
          <p14:tracePt t="157760" x="3317875" y="2097088"/>
          <p14:tracePt t="157768" x="3281363" y="2060575"/>
          <p14:tracePt t="157776" x="3263900" y="2043113"/>
          <p14:tracePt t="157784" x="3236913" y="2024063"/>
          <p14:tracePt t="157792" x="3190875" y="1987550"/>
          <p14:tracePt t="157800" x="3181350" y="1979613"/>
          <p14:tracePt t="157808" x="3144838" y="1960563"/>
          <p14:tracePt t="157816" x="3127375" y="1943100"/>
          <p14:tracePt t="157832" x="3117850" y="1933575"/>
          <p14:tracePt t="157848" x="3108325" y="1924050"/>
          <p14:tracePt t="157864" x="3108325" y="1914525"/>
          <p14:tracePt t="157880" x="3108325" y="1906588"/>
          <p14:tracePt t="157888" x="3108325" y="1887538"/>
          <p14:tracePt t="157897" x="3117850" y="1870075"/>
          <p14:tracePt t="157904" x="3127375" y="1860550"/>
          <p14:tracePt t="157914" x="3154363" y="1841500"/>
          <p14:tracePt t="157920" x="3163888" y="1824038"/>
          <p14:tracePt t="157931" x="3171825" y="1814513"/>
          <p14:tracePt t="157936" x="3181350" y="1804988"/>
          <p14:tracePt t="157944" x="3200400" y="1787525"/>
          <p14:tracePt t="157952" x="3200400" y="1778000"/>
          <p14:tracePt t="157968" x="3208338" y="1768475"/>
          <p14:tracePt t="157976" x="3217863" y="1751013"/>
          <p14:tracePt t="157984" x="3227388" y="1751013"/>
          <p14:tracePt t="158000" x="3236913" y="1751013"/>
          <p14:tracePt t="158008" x="3263900" y="1751013"/>
          <p14:tracePt t="158016" x="3290888" y="1751013"/>
          <p14:tracePt t="158024" x="3336925" y="1751013"/>
          <p14:tracePt t="158032" x="3373438" y="1751013"/>
          <p14:tracePt t="158040" x="3446463" y="1760538"/>
          <p14:tracePt t="158048" x="3563938" y="1804988"/>
          <p14:tracePt t="158056" x="3636963" y="1824038"/>
          <p14:tracePt t="158064" x="3719513" y="1860550"/>
          <p14:tracePt t="158072" x="3783013" y="1897063"/>
          <p14:tracePt t="158079" x="3846513" y="1924050"/>
          <p14:tracePt t="158088" x="3856038" y="1943100"/>
          <p14:tracePt t="158096" x="3856038" y="1951038"/>
          <p14:tracePt t="158160" x="3856038" y="1970088"/>
          <p14:tracePt t="158176" x="3856038" y="1979613"/>
          <p14:tracePt t="158216" x="3856038" y="1997075"/>
          <p14:tracePt t="158232" x="3838575" y="2016125"/>
          <p14:tracePt t="158240" x="3829050" y="2024063"/>
          <p14:tracePt t="158256" x="3810000" y="2033588"/>
          <p14:tracePt t="158264" x="3792538" y="2043113"/>
          <p14:tracePt t="158272" x="3783013" y="2043113"/>
          <p14:tracePt t="158280" x="3765550" y="2043113"/>
          <p14:tracePt t="158288" x="3746500" y="2043113"/>
          <p14:tracePt t="158296" x="3738563" y="2043113"/>
          <p14:tracePt t="158304" x="3729038" y="2043113"/>
          <p14:tracePt t="158314" x="3719513" y="2043113"/>
          <p14:tracePt t="158320" x="3709988" y="2043113"/>
          <p14:tracePt t="158330" x="3702050" y="2043113"/>
          <p14:tracePt t="158336" x="3683000" y="2043113"/>
          <p14:tracePt t="158344" x="3673475" y="2043113"/>
          <p14:tracePt t="158352" x="3636963" y="2043113"/>
          <p14:tracePt t="158360" x="3619500" y="2043113"/>
          <p14:tracePt t="158368" x="3582988" y="2043113"/>
          <p14:tracePt t="158376" x="3527425" y="2043113"/>
          <p14:tracePt t="158384" x="3482975" y="2043113"/>
          <p14:tracePt t="158392" x="3446463" y="2043113"/>
          <p14:tracePt t="158400" x="3400425" y="2043113"/>
          <p14:tracePt t="158408" x="3373438" y="2024063"/>
          <p14:tracePt t="158416" x="3354388" y="2016125"/>
          <p14:tracePt t="158424" x="3336925" y="2016125"/>
          <p14:tracePt t="158552" x="3327400" y="2016125"/>
          <p14:tracePt t="158688" x="3354388" y="2016125"/>
          <p14:tracePt t="158704" x="3363913" y="2016125"/>
          <p14:tracePt t="158712" x="3373438" y="2016125"/>
          <p14:tracePt t="158720" x="3400425" y="2016125"/>
          <p14:tracePt t="158736" x="3419475" y="2016125"/>
          <p14:tracePt t="158744" x="3446463" y="2016125"/>
          <p14:tracePt t="158752" x="3455988" y="2016125"/>
          <p14:tracePt t="158768" x="3463925" y="2016125"/>
          <p14:tracePt t="158800" x="3473450" y="2016125"/>
          <p14:tracePt t="158872" x="3463925" y="2016125"/>
          <p14:tracePt t="158880" x="3455988" y="2016125"/>
          <p14:tracePt t="158888" x="3419475" y="2016125"/>
          <p14:tracePt t="158897" x="3390900" y="2016125"/>
          <p14:tracePt t="158904" x="3309938" y="2033588"/>
          <p14:tracePt t="158914" x="3200400" y="2043113"/>
          <p14:tracePt t="158920" x="3071813" y="2043113"/>
          <p14:tracePt t="158930" x="2962275" y="2043113"/>
          <p14:tracePt t="158936" x="2798763" y="2043113"/>
          <p14:tracePt t="158944" x="2708275" y="2043113"/>
          <p14:tracePt t="158952" x="2598738" y="2043113"/>
          <p14:tracePt t="158960" x="2552700" y="2070100"/>
          <p14:tracePt t="158968" x="2543175" y="2070100"/>
          <p14:tracePt t="159080" x="2533650" y="2070100"/>
          <p14:tracePt t="159088" x="2506663" y="2070100"/>
          <p14:tracePt t="159096" x="2498725" y="2070100"/>
          <p14:tracePt t="159104" x="2479675" y="2079625"/>
          <p14:tracePt t="159114" x="2470150" y="2089150"/>
          <p14:tracePt t="159208" x="2462213" y="2089150"/>
          <p14:tracePt t="159216" x="2443163" y="2089150"/>
          <p14:tracePt t="159224" x="2416175" y="2089150"/>
          <p14:tracePt t="159232" x="2397125" y="2089150"/>
          <p14:tracePt t="159240" x="2370138" y="2089150"/>
          <p14:tracePt t="159248" x="2333625" y="2089150"/>
          <p14:tracePt t="159256" x="2306638" y="2070100"/>
          <p14:tracePt t="159272" x="2297113" y="2070100"/>
          <p14:tracePt t="159376" x="2279650" y="2070100"/>
          <p14:tracePt t="159792" x="2297113" y="2070100"/>
          <p14:tracePt t="159800" x="2352675" y="2070100"/>
          <p14:tracePt t="159808" x="2416175" y="2070100"/>
          <p14:tracePt t="159816" x="2489200" y="2070100"/>
          <p14:tracePt t="159824" x="2562225" y="2070100"/>
          <p14:tracePt t="159832" x="2671763" y="2070100"/>
          <p14:tracePt t="159840" x="2744788" y="2070100"/>
          <p14:tracePt t="159848" x="2817813" y="2070100"/>
          <p14:tracePt t="159856" x="2871788" y="2070100"/>
          <p14:tracePt t="159864" x="2954338" y="2070100"/>
          <p14:tracePt t="159872" x="2990850" y="2070100"/>
          <p14:tracePt t="159880" x="3035300" y="2070100"/>
          <p14:tracePt t="159888" x="3044825" y="2070100"/>
          <p14:tracePt t="159897" x="3090863" y="2070100"/>
          <p14:tracePt t="159904" x="3127375" y="2070100"/>
          <p14:tracePt t="159914" x="3136900" y="2070100"/>
          <p14:tracePt t="159920" x="3190875" y="2060575"/>
          <p14:tracePt t="159930" x="3236913" y="2043113"/>
          <p14:tracePt t="159936" x="3300413" y="2016125"/>
          <p14:tracePt t="159946" x="3336925" y="2006600"/>
          <p14:tracePt t="159952" x="3400425" y="1979613"/>
          <p14:tracePt t="159960" x="3463925" y="1943100"/>
          <p14:tracePt t="159968" x="3482975" y="1933575"/>
          <p14:tracePt t="159976" x="3500438" y="1924050"/>
          <p14:tracePt t="160151" x="3500438" y="1933575"/>
          <p14:tracePt t="160240" x="3500438" y="1943100"/>
          <p14:tracePt t="160304" x="3509963" y="1951038"/>
          <p14:tracePt t="160311" x="3519488" y="1951038"/>
          <p14:tracePt t="160320" x="3527425" y="1951038"/>
          <p14:tracePt t="160328" x="3536950" y="1951038"/>
          <p14:tracePt t="160335" x="3536950" y="1943100"/>
          <p14:tracePt t="160345" x="3536950" y="1933575"/>
          <p14:tracePt t="160352" x="3536950" y="1914525"/>
          <p14:tracePt t="160360" x="3536950" y="1897063"/>
          <p14:tracePt t="160368" x="3536950" y="1870075"/>
          <p14:tracePt t="160376" x="3536950" y="1851025"/>
          <p14:tracePt t="160384" x="3536950" y="1841500"/>
          <p14:tracePt t="160392" x="3536950" y="1824038"/>
          <p14:tracePt t="160400" x="3536950" y="1804988"/>
          <p14:tracePt t="160416" x="3527425" y="1797050"/>
          <p14:tracePt t="160536" x="3519488" y="1804988"/>
          <p14:tracePt t="160560" x="3519488" y="1814513"/>
          <p14:tracePt t="160567" x="3509963" y="1824038"/>
          <p14:tracePt t="160575" x="3509963" y="1833563"/>
          <p14:tracePt t="160599" x="3509963" y="1841500"/>
          <p14:tracePt t="160655" x="3509963" y="1851025"/>
          <p14:tracePt t="160671" x="3519488" y="1851025"/>
          <p14:tracePt t="160696" x="3527425" y="1851025"/>
          <p14:tracePt t="160736" x="3527425" y="1833563"/>
          <p14:tracePt t="160745" x="3527425" y="1804988"/>
          <p14:tracePt t="160752" x="3519488" y="1778000"/>
          <p14:tracePt t="160760" x="3500438" y="1741488"/>
          <p14:tracePt t="160768" x="3455988" y="1697038"/>
          <p14:tracePt t="160776" x="3409950" y="1660525"/>
          <p14:tracePt t="160784" x="3346450" y="1624013"/>
          <p14:tracePt t="160792" x="3281363" y="1614488"/>
          <p14:tracePt t="160800" x="3217863" y="1558925"/>
          <p14:tracePt t="160808" x="3144838" y="1558925"/>
          <p14:tracePt t="160816" x="3054350" y="1558925"/>
          <p14:tracePt t="160823" x="2944813" y="1558925"/>
          <p14:tracePt t="160832" x="2817813" y="1558925"/>
          <p14:tracePt t="160840" x="2744788" y="1558925"/>
          <p14:tracePt t="160848" x="2679700" y="1577975"/>
          <p14:tracePt t="160856" x="2598738" y="1604963"/>
          <p14:tracePt t="160864" x="2516188" y="1641475"/>
          <p14:tracePt t="160872" x="2470150" y="1668463"/>
          <p14:tracePt t="160880" x="2406650" y="1704975"/>
          <p14:tracePt t="160888" x="2379663" y="1714500"/>
          <p14:tracePt t="160896" x="2360613" y="1724025"/>
          <p14:tracePt t="160912" x="2343150" y="1741488"/>
          <p14:tracePt t="160929" x="2333625" y="1741488"/>
          <p14:tracePt t="160945" x="2324100" y="1741488"/>
          <p14:tracePt t="160952" x="2316163" y="1741488"/>
          <p14:tracePt t="160960" x="2287588" y="1741488"/>
          <p14:tracePt t="160968" x="2251075" y="1751013"/>
          <p14:tracePt t="160976" x="2197100" y="1751013"/>
          <p14:tracePt t="160984" x="2114550" y="1768475"/>
          <p14:tracePt t="160992" x="2060575" y="1768475"/>
          <p14:tracePt t="161000" x="1987550" y="1768475"/>
          <p14:tracePt t="161008" x="1931988" y="1768475"/>
          <p14:tracePt t="161016" x="1868488" y="1768475"/>
          <p14:tracePt t="161024" x="1831975" y="1768475"/>
          <p14:tracePt t="161032" x="1787525" y="1768475"/>
          <p14:tracePt t="161040" x="1758950" y="1768475"/>
          <p14:tracePt t="161048" x="1731963" y="1768475"/>
          <p14:tracePt t="161056" x="1714500" y="1768475"/>
          <p14:tracePt t="161064" x="1695450" y="1778000"/>
          <p14:tracePt t="161072" x="1685925" y="1778000"/>
          <p14:tracePt t="161080" x="1677988" y="1778000"/>
          <p14:tracePt t="161112" x="1649413" y="1778000"/>
          <p14:tracePt t="161120" x="1622425" y="1760538"/>
          <p14:tracePt t="161129" x="1604963" y="1751013"/>
          <p14:tracePt t="161136" x="1585913" y="1741488"/>
          <p14:tracePt t="161145" x="1531938" y="1704975"/>
          <p14:tracePt t="161152" x="1485900" y="1677988"/>
          <p14:tracePt t="161160" x="1422400" y="1641475"/>
          <p14:tracePt t="161168" x="1339850" y="1614488"/>
          <p14:tracePt t="161176" x="1303338" y="1604963"/>
          <p14:tracePt t="161184" x="1239838" y="1577975"/>
          <p14:tracePt t="161192" x="1222375" y="1568450"/>
          <p14:tracePt t="161200" x="1212850" y="1558925"/>
          <p14:tracePt t="161400" x="1212850" y="1550988"/>
          <p14:tracePt t="161488" x="1212850" y="1558925"/>
          <p14:tracePt t="161584" x="1203325" y="1568450"/>
          <p14:tracePt t="161608" x="1193800" y="1577975"/>
          <p14:tracePt t="161632" x="1193800" y="1587500"/>
          <p14:tracePt t="161640" x="1193800" y="1604963"/>
          <p14:tracePt t="161648" x="1193800" y="1624013"/>
          <p14:tracePt t="161656" x="1193800" y="1651000"/>
          <p14:tracePt t="161664" x="1193800" y="1660525"/>
          <p14:tracePt t="161672" x="1193800" y="1668463"/>
          <p14:tracePt t="161680" x="1212850" y="1697038"/>
          <p14:tracePt t="161688" x="1249363" y="1714500"/>
          <p14:tracePt t="161696" x="1276350" y="1714500"/>
          <p14:tracePt t="161704" x="1293813" y="1714500"/>
          <p14:tracePt t="161712" x="1322388" y="1724025"/>
          <p14:tracePt t="161720" x="1339850" y="1724025"/>
          <p14:tracePt t="161729" x="1385888" y="1724025"/>
          <p14:tracePt t="161736" x="1422400" y="1724025"/>
          <p14:tracePt t="161745" x="1439863" y="1724025"/>
          <p14:tracePt t="161752" x="1468438" y="1724025"/>
          <p14:tracePt t="161760" x="1485900" y="1724025"/>
          <p14:tracePt t="161768" x="1512888" y="1724025"/>
          <p14:tracePt t="161776" x="1522413" y="1724025"/>
          <p14:tracePt t="161784" x="1531938" y="1724025"/>
          <p14:tracePt t="161792" x="1541463" y="1724025"/>
          <p14:tracePt t="161808" x="1558925" y="1724025"/>
          <p14:tracePt t="161816" x="1568450" y="1724025"/>
          <p14:tracePt t="161832" x="1576388" y="1724025"/>
          <p14:tracePt t="161840" x="1585913" y="1724025"/>
          <p14:tracePt t="161848" x="1595438" y="1724025"/>
          <p14:tracePt t="161864" x="1604963" y="1724025"/>
          <p14:tracePt t="161880" x="1612900" y="1724025"/>
          <p14:tracePt t="161888" x="1622425" y="1724025"/>
          <p14:tracePt t="161904" x="1631950" y="1704975"/>
          <p14:tracePt t="161913" x="1641475" y="1697038"/>
          <p14:tracePt t="162672" x="1641475" y="1704975"/>
          <p14:tracePt t="162680" x="1641475" y="1714500"/>
          <p14:tracePt t="162696" x="1641475" y="1724025"/>
          <p14:tracePt t="162712" x="1641475" y="1751013"/>
          <p14:tracePt t="162728" x="1649413" y="1760538"/>
          <p14:tracePt t="162736" x="1658938" y="1760538"/>
          <p14:tracePt t="162745" x="1695450" y="1760538"/>
          <p14:tracePt t="162752" x="1751013" y="1760538"/>
          <p14:tracePt t="162760" x="1824038" y="1760538"/>
          <p14:tracePt t="162768" x="1914525" y="1760538"/>
          <p14:tracePt t="162776" x="2005013" y="1760538"/>
          <p14:tracePt t="162784" x="2133600" y="1760538"/>
          <p14:tracePt t="162792" x="2224088" y="1760538"/>
          <p14:tracePt t="162800" x="2333625" y="1760538"/>
          <p14:tracePt t="162808" x="2433638" y="1760538"/>
          <p14:tracePt t="162816" x="2525713" y="1778000"/>
          <p14:tracePt t="162824" x="2616200" y="1804988"/>
          <p14:tracePt t="162832" x="2652713" y="1804988"/>
          <p14:tracePt t="162840" x="2716213" y="1833563"/>
          <p14:tracePt t="162848" x="2817813" y="1841500"/>
          <p14:tracePt t="162856" x="2935288" y="1897063"/>
          <p14:tracePt t="162864" x="3027363" y="1914525"/>
          <p14:tracePt t="162872" x="3154363" y="1960563"/>
          <p14:tracePt t="162880" x="3163888" y="1960563"/>
          <p14:tracePt t="162888" x="3263900" y="1970088"/>
          <p14:tracePt t="162896" x="3336925" y="1970088"/>
          <p14:tracePt t="162904" x="3427413" y="1970088"/>
          <p14:tracePt t="162912" x="3490913" y="1970088"/>
          <p14:tracePt t="162920" x="3519488" y="1970088"/>
          <p14:tracePt t="162929" x="3536950" y="1970088"/>
          <p14:tracePt t="162946" x="3546475" y="1970088"/>
          <p14:tracePt t="163168" x="3563938" y="1979613"/>
          <p14:tracePt t="163185" x="3582988" y="1987550"/>
          <p14:tracePt t="163201" x="3592513" y="1997075"/>
          <p14:tracePt t="163224" x="3600450" y="2006600"/>
          <p14:tracePt t="163473" x="3609975" y="2006600"/>
          <p14:tracePt t="163544" x="3629025" y="2016125"/>
          <p14:tracePt t="163720" x="3629025" y="2024063"/>
          <p14:tracePt t="163736" x="3636963" y="2043113"/>
          <p14:tracePt t="163752" x="3646488" y="2052638"/>
          <p14:tracePt t="163768" x="3646488" y="2060575"/>
          <p14:tracePt t="163776" x="3646488" y="2070100"/>
          <p14:tracePt t="163784" x="3656013" y="2079625"/>
          <p14:tracePt t="164097" x="3665538" y="2079625"/>
          <p14:tracePt t="164137" x="3673475" y="2089150"/>
          <p14:tracePt t="164185" x="3683000" y="2097088"/>
          <p14:tracePt t="164192" x="3692525" y="2106613"/>
          <p14:tracePt t="164201" x="3702050" y="2116138"/>
          <p14:tracePt t="164217" x="3709988" y="2125663"/>
          <p14:tracePt t="164225" x="3719513" y="2125663"/>
          <p14:tracePt t="164233" x="3738563" y="2133600"/>
          <p14:tracePt t="164241" x="3746500" y="2133600"/>
          <p14:tracePt t="164265" x="3765550" y="2143125"/>
          <p14:tracePt t="164289" x="3775075" y="2152650"/>
          <p14:tracePt t="164329" x="3792538" y="2160588"/>
          <p14:tracePt t="164346" x="3802063" y="2170113"/>
          <p14:tracePt t="164353" x="3838575" y="2179638"/>
          <p14:tracePt t="164363" x="3856038" y="2197100"/>
          <p14:tracePt t="164369" x="3892550" y="2206625"/>
          <p14:tracePt t="164377" x="3948113" y="2233613"/>
          <p14:tracePt t="164384" x="4011613" y="2252663"/>
          <p14:tracePt t="164392" x="4084638" y="2270125"/>
          <p14:tracePt t="164400" x="4211638" y="2279650"/>
          <p14:tracePt t="164408" x="4340225" y="2279650"/>
          <p14:tracePt t="164416" x="4484688" y="2298700"/>
          <p14:tracePt t="164424" x="4649788" y="2298700"/>
          <p14:tracePt t="164432" x="4786313" y="2325688"/>
          <p14:tracePt t="164440" x="4913313" y="2325688"/>
          <p14:tracePt t="164448" x="5022850" y="2343150"/>
          <p14:tracePt t="164456" x="5151438" y="2352675"/>
          <p14:tracePt t="164464" x="5214938" y="2371725"/>
          <p14:tracePt t="164472" x="5305425" y="2379663"/>
          <p14:tracePt t="164481" x="5405438" y="2425700"/>
          <p14:tracePt t="164488" x="5461000" y="2425700"/>
          <p14:tracePt t="164496" x="5524500" y="2462213"/>
          <p14:tracePt t="164504" x="5616575" y="2508250"/>
          <p14:tracePt t="164512" x="5716588" y="2544763"/>
          <p14:tracePt t="164520" x="5797550" y="2617788"/>
          <p14:tracePt t="164529" x="5916613" y="2671763"/>
          <p14:tracePt t="164536" x="6035675" y="2698750"/>
          <p14:tracePt t="164545" x="6126163" y="2744788"/>
          <p14:tracePt t="164552" x="6245225" y="2771775"/>
          <p14:tracePt t="164560" x="6335713" y="2781300"/>
          <p14:tracePt t="164568" x="6427788" y="2781300"/>
          <p14:tracePt t="164576" x="6508750" y="2808288"/>
          <p14:tracePt t="164584" x="6564313" y="2808288"/>
          <p14:tracePt t="164592" x="6618288" y="2808288"/>
          <p14:tracePt t="164600" x="6664325" y="2808288"/>
          <p14:tracePt t="164608" x="6700838" y="2808288"/>
          <p14:tracePt t="164616" x="6718300" y="2808288"/>
          <p14:tracePt t="164624" x="6746875" y="2808288"/>
          <p14:tracePt t="164632" x="6773863" y="2808288"/>
          <p14:tracePt t="164640" x="6810375" y="2808288"/>
          <p14:tracePt t="164648" x="6864350" y="2827338"/>
          <p14:tracePt t="164656" x="6883400" y="2827338"/>
          <p14:tracePt t="164664" x="6919913" y="2836863"/>
          <p14:tracePt t="164672" x="6964363" y="2836863"/>
          <p14:tracePt t="164681" x="6983413" y="2836863"/>
          <p14:tracePt t="164688" x="7000875" y="2836863"/>
          <p14:tracePt t="164696" x="7019925" y="2836863"/>
          <p14:tracePt t="164712" x="7046913" y="2836863"/>
          <p14:tracePt t="164729" x="7065963" y="2836863"/>
          <p14:tracePt t="164777" x="7073900" y="2836863"/>
          <p14:tracePt t="164784" x="7083425" y="2827338"/>
          <p14:tracePt t="164801" x="7092950" y="2827338"/>
          <p14:tracePt t="164809" x="7102475" y="2827338"/>
          <p14:tracePt t="164817" x="7110413" y="2827338"/>
          <p14:tracePt t="164824" x="7146925" y="2817813"/>
          <p14:tracePt t="164841" x="7175500" y="2808288"/>
          <p14:tracePt t="164848" x="7192963" y="2800350"/>
          <p14:tracePt t="164857" x="7239000" y="2763838"/>
          <p14:tracePt t="164865" x="7275513" y="2754313"/>
          <p14:tracePt t="164873" x="7275513" y="2744788"/>
          <p14:tracePt t="164881" x="7302500" y="2727325"/>
          <p14:tracePt t="164889" x="7319963" y="2717800"/>
          <p14:tracePt t="164897" x="7329488" y="2708275"/>
          <p14:tracePt t="164904" x="7339013" y="2708275"/>
          <p14:tracePt t="164937" x="7366000" y="2698750"/>
          <p14:tracePt t="164953" x="7375525" y="2690813"/>
          <p14:tracePt t="164962" x="7385050" y="2671763"/>
          <p14:tracePt t="164969" x="7392988" y="2644775"/>
          <p14:tracePt t="164977" x="7412038" y="2617788"/>
          <p14:tracePt t="164984" x="7448550" y="2589213"/>
          <p14:tracePt t="164993" x="7466013" y="2562225"/>
          <p14:tracePt t="165001" x="7494588" y="2525713"/>
          <p14:tracePt t="165009" x="7494588" y="2498725"/>
          <p14:tracePt t="165017" x="7512050" y="2471738"/>
          <p14:tracePt t="165024" x="7531100" y="2452688"/>
          <p14:tracePt t="165032" x="7539038" y="2435225"/>
          <p14:tracePt t="165041" x="7539038" y="2425700"/>
          <p14:tracePt t="165049" x="7539038" y="2408238"/>
          <p14:tracePt t="165057" x="7539038" y="2398713"/>
          <p14:tracePt t="165505" x="7548563" y="2389188"/>
          <p14:tracePt t="165513" x="7558088" y="2389188"/>
          <p14:tracePt t="165521" x="7567613" y="2389188"/>
          <p14:tracePt t="165529" x="7594600" y="2389188"/>
          <p14:tracePt t="165537" x="7621588" y="2389188"/>
          <p14:tracePt t="165546" x="7648575" y="2389188"/>
          <p14:tracePt t="165553" x="7658100" y="2389188"/>
          <p14:tracePt t="165564" x="7667625" y="2398713"/>
          <p14:tracePt t="165569" x="7685088" y="2398713"/>
          <p14:tracePt t="165577" x="7704138" y="2398713"/>
          <p14:tracePt t="165593" x="7712075" y="2408238"/>
          <p14:tracePt t="165609" x="7721600" y="2408238"/>
          <p14:tracePt t="165617" x="7740650" y="2408238"/>
          <p14:tracePt t="165625" x="7777163" y="2408238"/>
          <p14:tracePt t="165633" x="7785100" y="2408238"/>
          <p14:tracePt t="165641" x="7821613" y="2408238"/>
          <p14:tracePt t="165649" x="7885113" y="2408238"/>
          <p14:tracePt t="165657" x="7931150" y="2408238"/>
          <p14:tracePt t="165665" x="7994650" y="2408238"/>
          <p14:tracePt t="165673" x="8059738" y="2408238"/>
          <p14:tracePt t="165681" x="8096250" y="2408238"/>
          <p14:tracePt t="165689" x="8150225" y="2416175"/>
          <p14:tracePt t="165697" x="8196263" y="2425700"/>
          <p14:tracePt t="165713" x="8204200" y="2435225"/>
          <p14:tracePt t="165753" x="8213725" y="2444750"/>
          <p14:tracePt t="165905" x="8213725" y="2452688"/>
          <p14:tracePt t="165945" x="8204200" y="2462213"/>
          <p14:tracePt t="165963" x="8204200" y="2471738"/>
          <p14:tracePt t="165969" x="8196263" y="2481263"/>
          <p14:tracePt t="165993" x="8186738" y="2489200"/>
          <p14:tracePt t="166001" x="8177213" y="2498725"/>
          <p14:tracePt t="166009" x="8169275" y="2517775"/>
          <p14:tracePt t="166017" x="8159750" y="2535238"/>
          <p14:tracePt t="166025" x="8159750" y="2562225"/>
          <p14:tracePt t="166033" x="8159750" y="2608263"/>
          <p14:tracePt t="166041" x="8159750" y="2662238"/>
          <p14:tracePt t="166049" x="8159750" y="2690813"/>
          <p14:tracePt t="166057" x="8159750" y="2727325"/>
          <p14:tracePt t="166065" x="8159750" y="2771775"/>
          <p14:tracePt t="166073" x="8159750" y="2808288"/>
          <p14:tracePt t="166081" x="8159750" y="2827338"/>
          <p14:tracePt t="166177" x="8159750" y="2836863"/>
          <p14:tracePt t="166201" x="8159750" y="2854325"/>
          <p14:tracePt t="166217" x="8159750" y="2863850"/>
          <p14:tracePt t="166225" x="8150225" y="2873375"/>
          <p14:tracePt t="166721" x="8150225" y="2890838"/>
          <p14:tracePt t="166745" x="8140700" y="2890838"/>
          <p14:tracePt t="166763" x="8123238" y="2900363"/>
          <p14:tracePt t="166769" x="8113713" y="2900363"/>
          <p14:tracePt t="166777" x="8096250" y="2900363"/>
          <p14:tracePt t="166785" x="8077200" y="2900363"/>
          <p14:tracePt t="166793" x="8050213" y="2900363"/>
          <p14:tracePt t="166801" x="8031163" y="2900363"/>
          <p14:tracePt t="166809" x="7994650" y="2900363"/>
          <p14:tracePt t="166817" x="7958138" y="2900363"/>
          <p14:tracePt t="166825" x="7940675" y="2900363"/>
          <p14:tracePt t="166833" x="7913688" y="2900363"/>
          <p14:tracePt t="166841" x="7894638" y="2900363"/>
          <p14:tracePt t="166857" x="7885113" y="2900363"/>
          <p14:tracePt t="166865" x="7877175" y="2900363"/>
          <p14:tracePt t="166873" x="7867650" y="2909888"/>
          <p14:tracePt t="166913" x="7858125" y="2909888"/>
          <p14:tracePt t="166921" x="7850188" y="2909888"/>
          <p14:tracePt t="166929" x="7831138" y="2909888"/>
          <p14:tracePt t="166937" x="7821613" y="2917825"/>
          <p14:tracePt t="167017" x="7813675" y="2917825"/>
          <p14:tracePt t="167041" x="7794625" y="2917825"/>
          <p14:tracePt t="167073" x="7785100" y="2917825"/>
          <p14:tracePt t="167137" x="7777163" y="2917825"/>
          <p14:tracePt t="167297" x="7767638" y="2917825"/>
          <p14:tracePt t="167313" x="7767638" y="2909888"/>
          <p14:tracePt t="167337" x="7767638" y="2900363"/>
          <p14:tracePt t="167353" x="7777163" y="2881313"/>
          <p14:tracePt t="167641" x="7777163" y="2873375"/>
          <p14:tracePt t="167673" x="7777163" y="2863850"/>
          <p14:tracePt t="168145" x="7758113" y="2863850"/>
          <p14:tracePt t="168153" x="7731125" y="2863850"/>
          <p14:tracePt t="168163" x="7704138" y="2863850"/>
          <p14:tracePt t="168169" x="7648575" y="2863850"/>
          <p14:tracePt t="168177" x="7594600" y="2863850"/>
          <p14:tracePt t="168185" x="7521575" y="2863850"/>
          <p14:tracePt t="168193" x="7448550" y="2863850"/>
          <p14:tracePt t="168201" x="7348538" y="2836863"/>
          <p14:tracePt t="168209" x="7212013" y="2771775"/>
          <p14:tracePt t="168217" x="7083425" y="2727325"/>
          <p14:tracePt t="168225" x="6892925" y="2644775"/>
          <p14:tracePt t="168233" x="6754813" y="2617788"/>
          <p14:tracePt t="168241" x="6591300" y="2554288"/>
          <p14:tracePt t="168249" x="6418263" y="2498725"/>
          <p14:tracePt t="168257" x="6308725" y="2471738"/>
          <p14:tracePt t="168265" x="6235700" y="2452688"/>
          <p14:tracePt t="168273" x="6199188" y="2435225"/>
          <p14:tracePt t="168282" x="6189663" y="2435225"/>
          <p14:tracePt t="168353" x="6189663" y="2444750"/>
          <p14:tracePt t="168363" x="6189663" y="2452688"/>
          <p14:tracePt t="168385" x="6189663" y="2462213"/>
          <p14:tracePt t="168433" x="6172200" y="2471738"/>
          <p14:tracePt t="168441" x="6126163" y="2471738"/>
          <p14:tracePt t="168449" x="6108700" y="2471738"/>
          <p14:tracePt t="168457" x="6072188" y="2471738"/>
          <p14:tracePt t="168465" x="6026150" y="2471738"/>
          <p14:tracePt t="168473" x="5999163" y="2471738"/>
          <p14:tracePt t="168481" x="5953125" y="2471738"/>
          <p14:tracePt t="168489" x="5907088" y="2471738"/>
          <p14:tracePt t="168497" x="5843588" y="2471738"/>
          <p14:tracePt t="168505" x="5789613" y="2471738"/>
          <p14:tracePt t="168514" x="5734050" y="2471738"/>
          <p14:tracePt t="168521" x="5680075" y="2471738"/>
          <p14:tracePt t="168530" x="5624513" y="2471738"/>
          <p14:tracePt t="168537" x="5561013" y="2462213"/>
          <p14:tracePt t="168546" x="5514975" y="2452688"/>
          <p14:tracePt t="168553" x="5497513" y="2444750"/>
          <p14:tracePt t="168563" x="5441950" y="2416175"/>
          <p14:tracePt t="168569" x="5424488" y="2408238"/>
          <p14:tracePt t="168577" x="5414963" y="2398713"/>
          <p14:tracePt t="168585" x="5405438" y="2389188"/>
          <p14:tracePt t="168609" x="5397500" y="2389188"/>
          <p14:tracePt t="168641" x="5397500" y="2379663"/>
          <p14:tracePt t="168657" x="5378450" y="2371725"/>
          <p14:tracePt t="168673" x="5360988" y="2362200"/>
          <p14:tracePt t="168682" x="5324475" y="2352675"/>
          <p14:tracePt t="168689" x="5297488" y="2343150"/>
          <p14:tracePt t="168697" x="5268913" y="2316163"/>
          <p14:tracePt t="168705" x="5232400" y="2298700"/>
          <p14:tracePt t="168714" x="5205413" y="2289175"/>
          <p14:tracePt t="168721" x="5187950" y="2279650"/>
          <p14:tracePt t="168730" x="5178425" y="2270125"/>
          <p14:tracePt t="168777" x="5168900" y="2270125"/>
          <p14:tracePt t="168849" x="5159375" y="2262188"/>
          <p14:tracePt t="168857" x="5159375" y="2252663"/>
          <p14:tracePt t="168865" x="5141913" y="2243138"/>
          <p14:tracePt t="168873" x="5122863" y="2225675"/>
          <p14:tracePt t="168882" x="5095875" y="2206625"/>
          <p14:tracePt t="168889" x="5059363" y="2189163"/>
          <p14:tracePt t="168898" x="5005388" y="2152650"/>
          <p14:tracePt t="168905" x="4941888" y="2097088"/>
          <p14:tracePt t="168914" x="4849813" y="2052638"/>
          <p14:tracePt t="168921" x="4767263" y="2033588"/>
          <p14:tracePt t="168930" x="4667250" y="1970088"/>
          <p14:tracePt t="168938" x="4567238" y="1943100"/>
          <p14:tracePt t="168947" x="4513263" y="1924050"/>
          <p14:tracePt t="168953" x="4430713" y="1906588"/>
          <p14:tracePt t="168963" x="4376738" y="1906588"/>
          <p14:tracePt t="168969" x="4321175" y="1897063"/>
          <p14:tracePt t="168977" x="4275138" y="1897063"/>
          <p14:tracePt t="168985" x="4248150" y="1887538"/>
          <p14:tracePt t="168994" x="4221163" y="1887538"/>
          <p14:tracePt t="169001" x="4184650" y="1870075"/>
          <p14:tracePt t="169009" x="4157663" y="1860550"/>
          <p14:tracePt t="169017" x="4111625" y="1833563"/>
          <p14:tracePt t="169025" x="4065588" y="1797050"/>
          <p14:tracePt t="169033" x="4002088" y="1741488"/>
          <p14:tracePt t="169041" x="3938588" y="1704975"/>
          <p14:tracePt t="169049" x="3865563" y="1641475"/>
          <p14:tracePt t="169057" x="3802063" y="1587500"/>
          <p14:tracePt t="169066" x="3738563" y="1550988"/>
          <p14:tracePt t="169073" x="3709988" y="1531938"/>
          <p14:tracePt t="169081" x="3665538" y="1514475"/>
          <p14:tracePt t="169089" x="3636963" y="1495425"/>
          <p14:tracePt t="169097" x="3609975" y="1485900"/>
          <p14:tracePt t="169105" x="3573463" y="1485900"/>
          <p14:tracePt t="169114" x="3556000" y="1485900"/>
          <p14:tracePt t="169130" x="3536950" y="1485900"/>
          <p14:tracePt t="169137" x="3527425" y="1485900"/>
          <p14:tracePt t="169147" x="3500438" y="1495425"/>
          <p14:tracePt t="169164" x="3490913" y="1514475"/>
          <p14:tracePt t="169177" x="3490913" y="1522413"/>
          <p14:tracePt t="169209" x="3482975" y="1531938"/>
          <p14:tracePt t="169249" x="3473450" y="1531938"/>
          <p14:tracePt t="169257" x="3446463" y="1531938"/>
          <p14:tracePt t="169265" x="3427413" y="1522413"/>
          <p14:tracePt t="169273" x="3382963" y="1514475"/>
          <p14:tracePt t="169282" x="3336925" y="1485900"/>
          <p14:tracePt t="169289" x="3281363" y="1477963"/>
          <p14:tracePt t="169298" x="3217863" y="1468438"/>
          <p14:tracePt t="169305" x="3181350" y="1468438"/>
          <p14:tracePt t="169314" x="3108325" y="1458913"/>
          <p14:tracePt t="169321" x="3063875" y="1431925"/>
          <p14:tracePt t="169331" x="3035300" y="1431925"/>
          <p14:tracePt t="169338" x="2981325" y="1431925"/>
          <p14:tracePt t="169346" x="2935288" y="1431925"/>
          <p14:tracePt t="169353" x="2898775" y="1431925"/>
          <p14:tracePt t="169364" x="2852738" y="1431925"/>
          <p14:tracePt t="169369" x="2844800" y="1431925"/>
          <p14:tracePt t="169377" x="2808288" y="1441450"/>
          <p14:tracePt t="169385" x="2781300" y="1449388"/>
          <p14:tracePt t="169394" x="2762250" y="1477963"/>
          <p14:tracePt t="169401" x="2752725" y="1477963"/>
          <p14:tracePt t="169409" x="2744788" y="1477963"/>
          <p14:tracePt t="169417" x="2735263" y="1485900"/>
          <p14:tracePt t="169433" x="2725738" y="1495425"/>
          <p14:tracePt t="169441" x="2716213" y="1495425"/>
          <p14:tracePt t="169514" x="2752725" y="1495425"/>
          <p14:tracePt t="169521" x="2798763" y="1495425"/>
          <p14:tracePt t="169529" x="2852738" y="1495425"/>
          <p14:tracePt t="169538" x="2908300" y="1495425"/>
          <p14:tracePt t="169546" x="2981325" y="1495425"/>
          <p14:tracePt t="169553" x="3035300" y="1495425"/>
          <p14:tracePt t="169563" x="3090863" y="1495425"/>
          <p14:tracePt t="169569" x="3136900" y="1495425"/>
          <p14:tracePt t="169577" x="3208338" y="1495425"/>
          <p14:tracePt t="169585" x="3244850" y="1495425"/>
          <p14:tracePt t="169594" x="3300413" y="1495425"/>
          <p14:tracePt t="169601" x="3390900" y="1495425"/>
          <p14:tracePt t="169609" x="3500438" y="1495425"/>
          <p14:tracePt t="169617" x="3629025" y="1495425"/>
          <p14:tracePt t="169625" x="3719513" y="1495425"/>
          <p14:tracePt t="169633" x="3865563" y="1485900"/>
          <p14:tracePt t="169641" x="4021138" y="1458913"/>
          <p14:tracePt t="169649" x="4129088" y="1458913"/>
          <p14:tracePt t="169657" x="4184650" y="1458913"/>
          <p14:tracePt t="169666" x="4202113" y="1458913"/>
          <p14:tracePt t="169673" x="4230688" y="1458913"/>
          <p14:tracePt t="169714" x="4238625" y="1458913"/>
          <p14:tracePt t="169721" x="4248150" y="1468438"/>
          <p14:tracePt t="169737" x="4267200" y="1468438"/>
          <p14:tracePt t="169746" x="4275138" y="1468438"/>
          <p14:tracePt t="169754" x="4284663" y="1468438"/>
          <p14:tracePt t="169764" x="4311650" y="1468438"/>
          <p14:tracePt t="169769" x="4321175" y="1468438"/>
          <p14:tracePt t="169780" x="4330700" y="1468438"/>
          <p14:tracePt t="169785" x="4340225" y="1468438"/>
          <p14:tracePt t="169794" x="4348163" y="1468438"/>
          <p14:tracePt t="169801" x="4357688" y="1468438"/>
          <p14:tracePt t="169842" x="4367213" y="1468438"/>
          <p14:tracePt t="169849" x="4376738" y="1468438"/>
          <p14:tracePt t="169857" x="4413250" y="1468438"/>
          <p14:tracePt t="169866" x="4440238" y="1449388"/>
          <p14:tracePt t="169874" x="4476750" y="1422400"/>
          <p14:tracePt t="169882" x="4530725" y="1395413"/>
          <p14:tracePt t="169890" x="4549775" y="1385888"/>
          <p14:tracePt t="169898" x="4594225" y="1358900"/>
          <p14:tracePt t="169905" x="4603750" y="1349375"/>
          <p14:tracePt t="169914" x="4622800" y="1339850"/>
          <p14:tracePt t="169921" x="4630738" y="1331913"/>
          <p14:tracePt t="170002" x="4630738" y="1339850"/>
          <p14:tracePt t="170009" x="4630738" y="1349375"/>
          <p14:tracePt t="170017" x="4667250" y="1376363"/>
          <p14:tracePt t="170025" x="4667250" y="1385888"/>
          <p14:tracePt t="170033" x="4695825" y="1404938"/>
          <p14:tracePt t="170042" x="4767263" y="1412875"/>
          <p14:tracePt t="170050" x="4849813" y="1441450"/>
          <p14:tracePt t="170058" x="4978400" y="1441450"/>
          <p14:tracePt t="170066" x="5122863" y="1458913"/>
          <p14:tracePt t="170073" x="5268913" y="1458913"/>
          <p14:tracePt t="170081" x="5397500" y="1458913"/>
          <p14:tracePt t="170089" x="5543550" y="1458913"/>
          <p14:tracePt t="170098" x="5670550" y="1458913"/>
          <p14:tracePt t="170105" x="5780088" y="1458913"/>
          <p14:tracePt t="170113" x="5870575" y="1458913"/>
          <p14:tracePt t="170121" x="5926138" y="1458913"/>
          <p14:tracePt t="170129" x="5972175" y="1468438"/>
          <p14:tracePt t="170137" x="6043613" y="1468438"/>
          <p14:tracePt t="170145" x="6072188" y="1477963"/>
          <p14:tracePt t="170153" x="6099175" y="1477963"/>
          <p14:tracePt t="170162" x="6145213" y="1495425"/>
          <p14:tracePt t="170169" x="6162675" y="1495425"/>
          <p14:tracePt t="170177" x="6189663" y="1495425"/>
          <p14:tracePt t="170185" x="6208713" y="1495425"/>
          <p14:tracePt t="170193" x="6218238" y="1495425"/>
          <p14:tracePt t="170201" x="6235700" y="1495425"/>
          <p14:tracePt t="170209" x="6245225" y="1495425"/>
          <p14:tracePt t="170225" x="6254750" y="1495425"/>
          <p14:tracePt t="170266" x="6281738" y="1495425"/>
          <p14:tracePt t="170282" x="6291263" y="1495425"/>
          <p14:tracePt t="170290" x="6299200" y="1495425"/>
          <p14:tracePt t="170298" x="6318250" y="1495425"/>
          <p14:tracePt t="170313" x="6335713" y="1495425"/>
          <p14:tracePt t="170322" x="6345238" y="1485900"/>
          <p14:tracePt t="170338" x="6354763" y="1485900"/>
          <p14:tracePt t="170354" x="6362700" y="1485900"/>
          <p14:tracePt t="170370" x="6372225" y="1485900"/>
          <p14:tracePt t="170380" x="6381750" y="1477963"/>
          <p14:tracePt t="170386" x="6391275" y="1468438"/>
          <p14:tracePt t="170402" x="6399213" y="1458913"/>
          <p14:tracePt t="170426" x="6408738" y="1449388"/>
          <p14:tracePt t="170514" x="6408738" y="1468438"/>
          <p14:tracePt t="170522" x="6408738" y="1477963"/>
          <p14:tracePt t="170529" x="6408738" y="1504950"/>
          <p14:tracePt t="170538" x="6408738" y="1522413"/>
          <p14:tracePt t="170547" x="6399213" y="1558925"/>
          <p14:tracePt t="170554" x="6399213" y="1604963"/>
          <p14:tracePt t="170565" x="6391275" y="1624013"/>
          <p14:tracePt t="170570" x="6391275" y="1660525"/>
          <p14:tracePt t="170581" x="6391275" y="1697038"/>
          <p14:tracePt t="170594" x="6391275" y="1704975"/>
          <p14:tracePt t="170617" x="6381750" y="1714500"/>
          <p14:tracePt t="170625" x="6372225" y="1741488"/>
          <p14:tracePt t="170633" x="6345238" y="1760538"/>
          <p14:tracePt t="170641" x="6272213" y="1797050"/>
          <p14:tracePt t="170649" x="6145213" y="1824038"/>
          <p14:tracePt t="170657" x="5926138" y="1878013"/>
          <p14:tracePt t="170665" x="5688013" y="1914525"/>
          <p14:tracePt t="170673" x="5397500" y="1970088"/>
          <p14:tracePt t="170681" x="5078413" y="2006600"/>
          <p14:tracePt t="170689" x="4895850" y="2024063"/>
          <p14:tracePt t="170697" x="4713288" y="2070100"/>
          <p14:tracePt t="170705" x="4622800" y="2070100"/>
          <p14:tracePt t="170714" x="4576763" y="2079625"/>
          <p14:tracePt t="170778" x="4576763" y="2070100"/>
          <p14:tracePt t="170810" x="4576763" y="2060575"/>
          <p14:tracePt t="170818" x="4567238" y="2060575"/>
          <p14:tracePt t="170834" x="4549775" y="2060575"/>
          <p14:tracePt t="170842" x="4530725" y="2060575"/>
          <p14:tracePt t="170850" x="4503738" y="2060575"/>
          <p14:tracePt t="170858" x="4484688" y="2060575"/>
          <p14:tracePt t="170874" x="4476750" y="2060575"/>
          <p14:tracePt t="170890" x="4457700" y="2060575"/>
          <p14:tracePt t="170906" x="4448175" y="2060575"/>
          <p14:tracePt t="170915" x="4430713" y="2060575"/>
          <p14:tracePt t="170922" x="4367213" y="2070100"/>
          <p14:tracePt t="170931" x="4284663" y="2070100"/>
          <p14:tracePt t="170938" x="4194175" y="2070100"/>
          <p14:tracePt t="170947" x="4121150" y="2089150"/>
          <p14:tracePt t="170954" x="4029075" y="2097088"/>
          <p14:tracePt t="170964" x="3948113" y="2097088"/>
          <p14:tracePt t="170970" x="3911600" y="2106613"/>
          <p14:tracePt t="170981" x="3902075" y="2106613"/>
          <p14:tracePt t="171018" x="3892550" y="2106613"/>
          <p14:tracePt t="171025" x="3892550" y="2089150"/>
          <p14:tracePt t="171034" x="3892550" y="2079625"/>
          <p14:tracePt t="171042" x="3892550" y="2060575"/>
          <p14:tracePt t="171050" x="3892550" y="2052638"/>
          <p14:tracePt t="171066" x="3892550" y="2043113"/>
          <p14:tracePt t="171074" x="3883025" y="2033588"/>
          <p14:tracePt t="171082" x="3856038" y="2033588"/>
          <p14:tracePt t="171090" x="3838575" y="2033588"/>
          <p14:tracePt t="171097" x="3810000" y="2033588"/>
          <p14:tracePt t="171106" x="3792538" y="2033588"/>
          <p14:tracePt t="171114" x="3775075" y="2052638"/>
          <p14:tracePt t="171138" x="3765550" y="2052638"/>
          <p14:tracePt t="171179" x="3756025" y="2052638"/>
          <p14:tracePt t="171186" x="3729038" y="2060575"/>
          <p14:tracePt t="171194" x="3719513" y="2060575"/>
          <p14:tracePt t="171202" x="3665538" y="2060575"/>
          <p14:tracePt t="171210" x="3619500" y="2060575"/>
          <p14:tracePt t="171218" x="3546475" y="2079625"/>
          <p14:tracePt t="171226" x="3490913" y="2097088"/>
          <p14:tracePt t="171234" x="3427413" y="2097088"/>
          <p14:tracePt t="171242" x="3390900" y="2116138"/>
          <p14:tracePt t="171250" x="3373438" y="2116138"/>
          <p14:tracePt t="171257" x="3354388" y="2116138"/>
          <p14:tracePt t="171441" x="3363913" y="2116138"/>
          <p14:tracePt t="171449" x="3363913" y="2106613"/>
          <p14:tracePt t="171457" x="3373438" y="2097088"/>
          <p14:tracePt t="171489" x="3382963" y="2097088"/>
          <p14:tracePt t="171513" x="3390900" y="2089150"/>
          <p14:tracePt t="171529" x="3400425" y="2079625"/>
          <p14:tracePt t="171545" x="3409950" y="2070100"/>
          <p14:tracePt t="171577" x="3419475" y="2070100"/>
          <p14:tracePt t="171649" x="3436938" y="2060575"/>
          <p14:tracePt t="171681" x="3446463" y="2060575"/>
          <p14:tracePt t="171689" x="3455988" y="2052638"/>
          <p14:tracePt t="171713" x="3463925" y="2043113"/>
          <p14:tracePt t="171889" x="3463925" y="2070100"/>
          <p14:tracePt t="171897" x="3473450" y="2089150"/>
          <p14:tracePt t="171905" x="3509963" y="2133600"/>
          <p14:tracePt t="171913" x="3536950" y="2179638"/>
          <p14:tracePt t="171921" x="3592513" y="2216150"/>
          <p14:tracePt t="171929" x="3702050" y="2252663"/>
          <p14:tracePt t="171937" x="3802063" y="2279650"/>
          <p14:tracePt t="171945" x="3948113" y="2316163"/>
          <p14:tracePt t="171953" x="4111625" y="2325688"/>
          <p14:tracePt t="171962" x="4294188" y="2325688"/>
          <p14:tracePt t="171969" x="4476750" y="2325688"/>
          <p14:tracePt t="171979" x="4603750" y="2306638"/>
          <p14:tracePt t="171985" x="4722813" y="2279650"/>
          <p14:tracePt t="171993" x="4786313" y="2243138"/>
          <p14:tracePt t="172001" x="4803775" y="2233613"/>
          <p14:tracePt t="172009" x="4832350" y="2197100"/>
          <p14:tracePt t="172017" x="4840288" y="2197100"/>
          <p14:tracePt t="172138" x="4840288" y="2189163"/>
          <p14:tracePt t="172153" x="4840288" y="2179638"/>
          <p14:tracePt t="172162" x="4840288" y="2170113"/>
          <p14:tracePt t="172169" x="4840288" y="2160588"/>
          <p14:tracePt t="172179" x="4832350" y="2152650"/>
          <p14:tracePt t="172201" x="4822825" y="2143125"/>
          <p14:tracePt t="172282" x="4813300" y="2143125"/>
          <p14:tracePt t="172409" x="4832350" y="2143125"/>
          <p14:tracePt t="172417" x="4876800" y="2170113"/>
          <p14:tracePt t="172425" x="4959350" y="2197100"/>
          <p14:tracePt t="172433" x="5041900" y="2243138"/>
          <p14:tracePt t="172441" x="5151438" y="2252663"/>
          <p14:tracePt t="172449" x="5305425" y="2316163"/>
          <p14:tracePt t="172457" x="5470525" y="2343150"/>
          <p14:tracePt t="172465" x="5653088" y="2389188"/>
          <p14:tracePt t="172474" x="5889625" y="2425700"/>
          <p14:tracePt t="172481" x="6053138" y="2471738"/>
          <p14:tracePt t="172490" x="6254750" y="2471738"/>
          <p14:tracePt t="172498" x="6435725" y="2498725"/>
          <p14:tracePt t="172505" x="6600825" y="2525713"/>
          <p14:tracePt t="172514" x="6746875" y="2544763"/>
          <p14:tracePt t="172522" x="6873875" y="2544763"/>
          <p14:tracePt t="172529" x="6946900" y="2544763"/>
          <p14:tracePt t="172538" x="7000875" y="2544763"/>
          <p14:tracePt t="172546" x="7046913" y="2544763"/>
          <p14:tracePt t="172554" x="7073900" y="2544763"/>
          <p14:tracePt t="172563" x="7083425" y="2544763"/>
          <p14:tracePt t="172570" x="7102475" y="2544763"/>
          <p14:tracePt t="172579" x="7119938" y="2544763"/>
          <p14:tracePt t="172586" x="7146925" y="2544763"/>
          <p14:tracePt t="172594" x="7183438" y="2544763"/>
          <p14:tracePt t="172602" x="7256463" y="2544763"/>
          <p14:tracePt t="172610" x="7312025" y="2544763"/>
          <p14:tracePt t="172618" x="7402513" y="2544763"/>
          <p14:tracePt t="172625" x="7475538" y="2544763"/>
          <p14:tracePt t="172634" x="7485063" y="2544763"/>
          <p14:tracePt t="172642" x="7548563" y="2544763"/>
          <p14:tracePt t="172650" x="7585075" y="2544763"/>
          <p14:tracePt t="172658" x="7621588" y="2535238"/>
          <p14:tracePt t="172665" x="7631113" y="2525713"/>
          <p14:tracePt t="172681" x="7639050" y="2517775"/>
          <p14:tracePt t="172698" x="7648575" y="2508250"/>
          <p14:tracePt t="172706" x="7658100" y="2498725"/>
          <p14:tracePt t="172857" x="7639050" y="2498725"/>
          <p14:tracePt t="172865" x="7621588" y="2498725"/>
          <p14:tracePt t="172873" x="7594600" y="2498725"/>
          <p14:tracePt t="172881" x="7567613" y="2498725"/>
          <p14:tracePt t="172889" x="7531100" y="2498725"/>
          <p14:tracePt t="172898" x="7494588" y="2517775"/>
          <p14:tracePt t="172905" x="7475538" y="2517775"/>
          <p14:tracePt t="172913" x="7466013" y="2517775"/>
          <p14:tracePt t="172921" x="7448550" y="2517775"/>
          <p14:tracePt t="172930" x="7429500" y="2525713"/>
          <p14:tracePt t="172937" x="7421563" y="2525713"/>
          <p14:tracePt t="172953" x="7392988" y="2544763"/>
          <p14:tracePt t="172985" x="7385050" y="2544763"/>
          <p14:tracePt t="173001" x="7366000" y="2544763"/>
          <p14:tracePt t="173009" x="7356475" y="2544763"/>
          <p14:tracePt t="173025" x="7348538" y="2544763"/>
          <p14:tracePt t="173041" x="7339013" y="2544763"/>
          <p14:tracePt t="173057" x="7329488" y="2544763"/>
          <p14:tracePt t="173129" x="7319963" y="2544763"/>
          <p14:tracePt t="173161" x="7319963" y="2535238"/>
          <p14:tracePt t="173179" x="7356475" y="2517775"/>
          <p14:tracePt t="173185" x="7366000" y="2517775"/>
          <p14:tracePt t="173193" x="7402513" y="2517775"/>
          <p14:tracePt t="173202" x="7448550" y="2517775"/>
          <p14:tracePt t="173209" x="7494588" y="2517775"/>
          <p14:tracePt t="173217" x="7558088" y="2517775"/>
          <p14:tracePt t="173226" x="7612063" y="2517775"/>
          <p14:tracePt t="173233" x="7667625" y="2517775"/>
          <p14:tracePt t="173241" x="7694613" y="2525713"/>
          <p14:tracePt t="173249" x="7731125" y="2525713"/>
          <p14:tracePt t="173257" x="7740650" y="2525713"/>
          <p14:tracePt t="173265" x="7777163" y="2517775"/>
          <p14:tracePt t="173273" x="7785100" y="2517775"/>
          <p14:tracePt t="173281" x="7785100" y="2508250"/>
          <p14:tracePt t="173289" x="7794625" y="2489200"/>
          <p14:tracePt t="173297" x="7794625" y="2471738"/>
          <p14:tracePt t="173305" x="7821613" y="2452688"/>
          <p14:tracePt t="173314" x="7821613" y="2444750"/>
          <p14:tracePt t="173321" x="7821613" y="2425700"/>
          <p14:tracePt t="173329" x="7821613" y="2416175"/>
          <p14:tracePt t="173337" x="7821613" y="2408238"/>
          <p14:tracePt t="173898" x="7821613" y="2416175"/>
          <p14:tracePt t="173946" x="7821613" y="2425700"/>
          <p14:tracePt t="174074" x="7813675" y="2444750"/>
          <p14:tracePt t="174338" x="7813675" y="2452688"/>
          <p14:tracePt t="174362" x="7804150" y="2462213"/>
          <p14:tracePt t="174642" x="7804150" y="2471738"/>
          <p14:tracePt t="174658" x="7804150" y="2481263"/>
          <p14:tracePt t="174986" x="7804150" y="2489200"/>
          <p14:tracePt t="174994" x="7794625" y="2498725"/>
          <p14:tracePt t="175010" x="7777163" y="2508250"/>
          <p14:tracePt t="175034" x="7767638" y="2525713"/>
          <p14:tracePt t="175042" x="7748588" y="2544763"/>
          <p14:tracePt t="175050" x="7740650" y="2554288"/>
          <p14:tracePt t="175058" x="7712075" y="2562225"/>
          <p14:tracePt t="175066" x="7704138" y="2581275"/>
          <p14:tracePt t="175074" x="7694613" y="2589213"/>
          <p14:tracePt t="175082" x="7685088" y="2598738"/>
          <p14:tracePt t="175090" x="7667625" y="2617788"/>
          <p14:tracePt t="175099" x="7667625" y="2635250"/>
          <p14:tracePt t="175106" x="7648575" y="2654300"/>
          <p14:tracePt t="175114" x="7639050" y="2662238"/>
          <p14:tracePt t="175122" x="7639050" y="2671763"/>
          <p14:tracePt t="175146" x="7639050" y="2681288"/>
          <p14:tracePt t="175450" x="7639050" y="2698750"/>
          <p14:tracePt t="175458" x="7639050" y="2708275"/>
          <p14:tracePt t="175466" x="7631113" y="2717800"/>
          <p14:tracePt t="175474" x="7631113" y="2727325"/>
          <p14:tracePt t="175482" x="7631113" y="2735263"/>
          <p14:tracePt t="175490" x="7612063" y="2763838"/>
          <p14:tracePt t="175506" x="7612063" y="2781300"/>
          <p14:tracePt t="175514" x="7612063" y="2790825"/>
          <p14:tracePt t="175522" x="7602538" y="2808288"/>
          <p14:tracePt t="175618" x="7594600" y="2817813"/>
          <p14:tracePt t="175626" x="7575550" y="2836863"/>
          <p14:tracePt t="175634" x="7531100" y="2836863"/>
          <p14:tracePt t="175642" x="7475538" y="2836863"/>
          <p14:tracePt t="175650" x="7385050" y="2836863"/>
          <p14:tracePt t="175658" x="7348538" y="2836863"/>
          <p14:tracePt t="175666" x="7265988" y="2836863"/>
          <p14:tracePt t="175674" x="7202488" y="2836863"/>
          <p14:tracePt t="175682" x="7146925" y="2836863"/>
          <p14:tracePt t="175690" x="7092950" y="2827338"/>
          <p14:tracePt t="175698" x="7046913" y="2808288"/>
          <p14:tracePt t="175706" x="7037388" y="2808288"/>
          <p14:tracePt t="175714" x="7010400" y="2808288"/>
          <p14:tracePt t="175811" x="7029450" y="2808288"/>
          <p14:tracePt t="175818" x="7037388" y="2808288"/>
          <p14:tracePt t="175826" x="7056438" y="2808288"/>
          <p14:tracePt t="175834" x="7073900" y="2808288"/>
          <p14:tracePt t="175842" x="7083425" y="2808288"/>
          <p14:tracePt t="175850" x="7092950" y="2808288"/>
          <p14:tracePt t="175866" x="7102475" y="2800350"/>
          <p14:tracePt t="175883" x="7110413" y="2790825"/>
          <p14:tracePt t="175946" x="7119938" y="2790825"/>
          <p14:tracePt t="176115" x="7129463" y="2790825"/>
          <p14:tracePt t="176123" x="7138988" y="2790825"/>
          <p14:tracePt t="176130" x="7156450" y="2800350"/>
          <p14:tracePt t="176147" x="7165975" y="2800350"/>
          <p14:tracePt t="176154" x="7175500" y="2800350"/>
          <p14:tracePt t="176164" x="7192963" y="2808288"/>
          <p14:tracePt t="176170" x="7202488" y="2808288"/>
          <p14:tracePt t="176181" x="7229475" y="2827338"/>
          <p14:tracePt t="176186" x="7239000" y="2827338"/>
          <p14:tracePt t="176196" x="7248525" y="2827338"/>
          <p14:tracePt t="176211" x="7275513" y="2827338"/>
          <p14:tracePt t="176226" x="7283450" y="2827338"/>
          <p14:tracePt t="176234" x="7292975" y="2827338"/>
          <p14:tracePt t="176290" x="7302500" y="2836863"/>
          <p14:tracePt t="176515" x="7319963" y="2836863"/>
          <p14:tracePt t="176523" x="7339013" y="2836863"/>
          <p14:tracePt t="176530" x="7348538" y="2827338"/>
          <p14:tracePt t="176555" x="7348538" y="2817813"/>
          <p14:tracePt t="176579" x="7356475" y="2817813"/>
          <p14:tracePt t="176691" x="7366000" y="2808288"/>
          <p14:tracePt t="176739" x="7366000" y="2800350"/>
          <p14:tracePt t="176755" x="7356475" y="2800350"/>
          <p14:tracePt t="176779" x="7348538" y="2800350"/>
          <p14:tracePt t="176803" x="7339013" y="2800350"/>
          <p14:tracePt t="176866" x="7339013" y="2771775"/>
          <p14:tracePt t="176874" x="7348538" y="2771775"/>
          <p14:tracePt t="176882" x="7348538" y="2763838"/>
          <p14:tracePt t="176890" x="7348538" y="2754313"/>
          <p14:tracePt t="176986" x="7348538" y="2763838"/>
          <p14:tracePt t="177394" x="7356475" y="2763838"/>
          <p14:tracePt t="177411" x="7366000" y="2763838"/>
          <p14:tracePt t="177419" x="7375525" y="2754313"/>
          <p14:tracePt t="177426" x="7375525" y="2735263"/>
          <p14:tracePt t="177434" x="7375525" y="2717800"/>
          <p14:tracePt t="177442" x="7375525" y="2698750"/>
          <p14:tracePt t="177450" x="7385050" y="2681288"/>
          <p14:tracePt t="177458" x="7385050" y="2662238"/>
          <p14:tracePt t="177466" x="7385050" y="2654300"/>
          <p14:tracePt t="177474" x="7385050" y="2635250"/>
          <p14:tracePt t="177482" x="7385050" y="2625725"/>
          <p14:tracePt t="177587" x="7385050" y="2617788"/>
          <p14:tracePt t="177603" x="7366000" y="2617788"/>
          <p14:tracePt t="177611" x="7366000" y="2608263"/>
          <p14:tracePt t="177627" x="7356475" y="2581275"/>
          <p14:tracePt t="177643" x="7329488" y="2571750"/>
          <p14:tracePt t="177659" x="7329488" y="2562225"/>
          <p14:tracePt t="177971" x="7319963" y="2554288"/>
          <p14:tracePt t="177980" x="7302500" y="2554288"/>
          <p14:tracePt t="177986" x="7283450" y="2554288"/>
          <p14:tracePt t="177995" x="7265988" y="2554288"/>
          <p14:tracePt t="178002" x="7239000" y="2554288"/>
          <p14:tracePt t="178010" x="7229475" y="2554288"/>
          <p14:tracePt t="178058" x="7219950" y="2544763"/>
          <p14:tracePt t="178171" x="7212013" y="2535238"/>
          <p14:tracePt t="178515" x="7212013" y="2544763"/>
          <p14:tracePt t="178539" x="7212013" y="2562225"/>
          <p14:tracePt t="178563" x="7212013" y="2571750"/>
          <p14:tracePt t="178627" x="7219950" y="2562225"/>
          <p14:tracePt t="178763" x="7229475" y="2562225"/>
          <p14:tracePt t="178780" x="7239000" y="2562225"/>
          <p14:tracePt t="178786" x="7256463" y="2562225"/>
          <p14:tracePt t="178795" x="7275513" y="2562225"/>
          <p14:tracePt t="178802" x="7302500" y="2562225"/>
          <p14:tracePt t="178810" x="7356475" y="2562225"/>
          <p14:tracePt t="178818" x="7385050" y="2562225"/>
          <p14:tracePt t="178826" x="7402513" y="2562225"/>
          <p14:tracePt t="178834" x="7439025" y="2554288"/>
          <p14:tracePt t="178842" x="7458075" y="2544763"/>
          <p14:tracePt t="178851" x="7485063" y="2525713"/>
          <p14:tracePt t="178859" x="7502525" y="2517775"/>
          <p14:tracePt t="178867" x="7521575" y="2508250"/>
          <p14:tracePt t="178874" x="7531100" y="2508250"/>
          <p14:tracePt t="178891" x="7539038" y="2489200"/>
          <p14:tracePt t="179083" x="7548563" y="2489200"/>
          <p14:tracePt t="179107" x="7548563" y="2498725"/>
          <p14:tracePt t="179115" x="7548563" y="2517775"/>
          <p14:tracePt t="179131" x="7539038" y="2535238"/>
          <p14:tracePt t="179139" x="7475538" y="2554288"/>
          <p14:tracePt t="179147" x="7412038" y="2571750"/>
          <p14:tracePt t="179155" x="7339013" y="2571750"/>
          <p14:tracePt t="179164" x="7256463" y="2589213"/>
          <p14:tracePt t="179171" x="7165975" y="2598738"/>
          <p14:tracePt t="179181" x="7110413" y="2598738"/>
          <p14:tracePt t="179187" x="7019925" y="2598738"/>
          <p14:tracePt t="179198" x="6964363" y="2598738"/>
          <p14:tracePt t="179203" x="6883400" y="2598738"/>
          <p14:tracePt t="179211" x="6773863" y="2617788"/>
          <p14:tracePt t="179219" x="6664325" y="2617788"/>
          <p14:tracePt t="179227" x="6554788" y="2644775"/>
          <p14:tracePt t="179235" x="6418263" y="2671763"/>
          <p14:tracePt t="179243" x="6272213" y="2671763"/>
          <p14:tracePt t="179251" x="6145213" y="2671763"/>
          <p14:tracePt t="179259" x="6035675" y="2690813"/>
          <p14:tracePt t="179267" x="5907088" y="2717800"/>
          <p14:tracePt t="179275" x="5826125" y="2727325"/>
          <p14:tracePt t="179283" x="5753100" y="2744788"/>
          <p14:tracePt t="179291" x="5724525" y="2744788"/>
          <p14:tracePt t="179299" x="5716588" y="2744788"/>
          <p14:tracePt t="179307" x="5697538" y="2744788"/>
          <p14:tracePt t="179339" x="5680075" y="2717800"/>
          <p14:tracePt t="179347" x="5670550" y="2708275"/>
          <p14:tracePt t="179355" x="5634038" y="2690813"/>
          <p14:tracePt t="179364" x="5588000" y="2654300"/>
          <p14:tracePt t="179371" x="5487988" y="2598738"/>
          <p14:tracePt t="179381" x="5441950" y="2581275"/>
          <p14:tracePt t="179387" x="5305425" y="2535238"/>
          <p14:tracePt t="179396" x="5214938" y="2508250"/>
          <p14:tracePt t="179403" x="5078413" y="2462213"/>
          <p14:tracePt t="179411" x="4968875" y="2435225"/>
          <p14:tracePt t="179419" x="4895850" y="2435225"/>
          <p14:tracePt t="179427" x="4813300" y="2408238"/>
          <p14:tracePt t="179435" x="4776788" y="2408238"/>
          <p14:tracePt t="179443" x="4759325" y="2408238"/>
          <p14:tracePt t="179451" x="4722813" y="2408238"/>
          <p14:tracePt t="179475" x="4703763" y="2408238"/>
          <p14:tracePt t="179483" x="4686300" y="2408238"/>
          <p14:tracePt t="179491" x="4667250" y="2408238"/>
          <p14:tracePt t="179499" x="4640263" y="2408238"/>
          <p14:tracePt t="179507" x="4603750" y="2408238"/>
          <p14:tracePt t="179515" x="4576763" y="2408238"/>
          <p14:tracePt t="179523" x="4540250" y="2408238"/>
          <p14:tracePt t="179531" x="4521200" y="2408238"/>
          <p14:tracePt t="179539" x="4494213" y="2408238"/>
          <p14:tracePt t="179548" x="4476750" y="2408238"/>
          <p14:tracePt t="179555" x="4440238" y="2408238"/>
          <p14:tracePt t="179564" x="4430713" y="2408238"/>
          <p14:tracePt t="179571" x="4367213" y="2398713"/>
          <p14:tracePt t="179581" x="4330700" y="2398713"/>
          <p14:tracePt t="179587" x="4275138" y="2398713"/>
          <p14:tracePt t="179596" x="4148138" y="2398713"/>
          <p14:tracePt t="179603" x="4057650" y="2379663"/>
          <p14:tracePt t="179611" x="3956050" y="2379663"/>
          <p14:tracePt t="179619" x="3883025" y="2371725"/>
          <p14:tracePt t="179627" x="3829050" y="2371725"/>
          <p14:tracePt t="179635" x="3783013" y="2371725"/>
          <p14:tracePt t="179643" x="3746500" y="2343150"/>
          <p14:tracePt t="179651" x="3729038" y="2343150"/>
          <p14:tracePt t="179659" x="3719513" y="2343150"/>
          <p14:tracePt t="179667" x="3709988" y="2343150"/>
          <p14:tracePt t="179691" x="3692525" y="2335213"/>
          <p14:tracePt t="179739" x="3683000" y="2335213"/>
          <p14:tracePt t="179779" x="3673475" y="2325688"/>
          <p14:tracePt t="179947" x="3656013" y="2325688"/>
          <p14:tracePt t="179955" x="3646488" y="2325688"/>
          <p14:tracePt t="179971" x="3636963" y="2325688"/>
          <p14:tracePt t="179980" x="3609975" y="2325688"/>
          <p14:tracePt t="179987" x="3600450" y="2325688"/>
          <p14:tracePt t="179997" x="3563938" y="2325688"/>
          <p14:tracePt t="180003" x="3546475" y="2325688"/>
          <p14:tracePt t="180014" x="3509963" y="2325688"/>
          <p14:tracePt t="180019" x="3490913" y="2325688"/>
          <p14:tracePt t="180027" x="3455988" y="2325688"/>
          <p14:tracePt t="180035" x="3436938" y="2325688"/>
          <p14:tracePt t="180043" x="3400425" y="2325688"/>
          <p14:tracePt t="180051" x="3373438" y="2325688"/>
          <p14:tracePt t="180059" x="3363913" y="2325688"/>
          <p14:tracePt t="180067" x="3354388" y="2325688"/>
          <p14:tracePt t="180075" x="3336925" y="2325688"/>
          <p14:tracePt t="180083" x="3327400" y="2325688"/>
          <p14:tracePt t="180091" x="3317875" y="2325688"/>
          <p14:tracePt t="180099" x="3290888" y="2325688"/>
          <p14:tracePt t="180107" x="3281363" y="2325688"/>
          <p14:tracePt t="180115" x="3263900" y="2325688"/>
          <p14:tracePt t="180123" x="3244850" y="2325688"/>
          <p14:tracePt t="180139" x="3200400" y="2306638"/>
          <p14:tracePt t="180148" x="3181350" y="2298700"/>
          <p14:tracePt t="180164" x="3144838" y="2298700"/>
          <p14:tracePt t="180171" x="3108325" y="2298700"/>
          <p14:tracePt t="180181" x="3108325" y="2289175"/>
          <p14:tracePt t="180187" x="3100388" y="2289175"/>
          <p14:tracePt t="180197" x="3071813" y="2289175"/>
          <p14:tracePt t="180203" x="3063875" y="2279650"/>
          <p14:tracePt t="180214" x="3054350" y="2279650"/>
          <p14:tracePt t="180259" x="3044825" y="2270125"/>
          <p14:tracePt t="180267" x="3035300" y="2262188"/>
          <p14:tracePt t="180283" x="3035300" y="2252663"/>
          <p14:tracePt t="180299" x="3035300" y="2243138"/>
          <p14:tracePt t="180307" x="3035300" y="2233613"/>
          <p14:tracePt t="180315" x="3035300" y="2225675"/>
          <p14:tracePt t="180323" x="3054350" y="2206625"/>
          <p14:tracePt t="180331" x="3063875" y="2197100"/>
          <p14:tracePt t="180339" x="3081338" y="2189163"/>
          <p14:tracePt t="180348" x="3108325" y="2179638"/>
          <p14:tracePt t="180355" x="3154363" y="2160588"/>
          <p14:tracePt t="180364" x="3163888" y="2160588"/>
          <p14:tracePt t="180371" x="3171825" y="2152650"/>
          <p14:tracePt t="180381" x="3200400" y="2143125"/>
          <p14:tracePt t="180387" x="3200400" y="2133600"/>
          <p14:tracePt t="180396" x="3200400" y="2125663"/>
          <p14:tracePt t="180403" x="3208338" y="2106613"/>
          <p14:tracePt t="180413" x="3217863" y="2089150"/>
          <p14:tracePt t="180419" x="3217863" y="2079625"/>
          <p14:tracePt t="180427" x="3217863" y="2070100"/>
          <p14:tracePt t="180435" x="3217863" y="2060575"/>
          <p14:tracePt t="180443" x="3217863" y="2052638"/>
          <p14:tracePt t="180499" x="3217863" y="2043113"/>
          <p14:tracePt t="180531" x="3208338" y="2043113"/>
          <p14:tracePt t="180547" x="3200400" y="2043113"/>
          <p14:tracePt t="180571" x="3190875" y="2043113"/>
          <p14:tracePt t="180579" x="3171825" y="2043113"/>
          <p14:tracePt t="180587" x="3163888" y="2043113"/>
          <p14:tracePt t="180596" x="3163888" y="2033588"/>
          <p14:tracePt t="180603" x="3154363" y="2006600"/>
          <p14:tracePt t="180613" x="3154363" y="1997075"/>
          <p14:tracePt t="180619" x="3154363" y="1970088"/>
          <p14:tracePt t="180627" x="3144838" y="1951038"/>
          <p14:tracePt t="180635" x="3144838" y="1924050"/>
          <p14:tracePt t="180644" x="3117850" y="1897063"/>
          <p14:tracePt t="180651" x="3117850" y="1878013"/>
          <p14:tracePt t="180659" x="3117850" y="1860550"/>
          <p14:tracePt t="180667" x="3117850" y="1833563"/>
          <p14:tracePt t="180675" x="3117850" y="1824038"/>
          <p14:tracePt t="180683" x="3117850" y="1814513"/>
          <p14:tracePt t="180691" x="3117850" y="1804988"/>
          <p14:tracePt t="180699" x="3117850" y="1787525"/>
          <p14:tracePt t="180707" x="3117850" y="1778000"/>
          <p14:tracePt t="180739" x="3127375" y="1768475"/>
          <p14:tracePt t="180747" x="3136900" y="1760538"/>
          <p14:tracePt t="180755" x="3163888" y="1751013"/>
          <p14:tracePt t="180764" x="3200400" y="1741488"/>
          <p14:tracePt t="180771" x="3217863" y="1741488"/>
          <p14:tracePt t="180781" x="3273425" y="1741488"/>
          <p14:tracePt t="180787" x="3317875" y="1741488"/>
          <p14:tracePt t="180797" x="3354388" y="1741488"/>
          <p14:tracePt t="180803" x="3409950" y="1741488"/>
          <p14:tracePt t="180813" x="3463925" y="1741488"/>
          <p14:tracePt t="180819" x="3527425" y="1741488"/>
          <p14:tracePt t="180827" x="3582988" y="1741488"/>
          <p14:tracePt t="180835" x="3636963" y="1741488"/>
          <p14:tracePt t="180844" x="3709988" y="1741488"/>
          <p14:tracePt t="180851" x="3765550" y="1741488"/>
          <p14:tracePt t="180859" x="3846513" y="1741488"/>
          <p14:tracePt t="180867" x="3902075" y="1741488"/>
          <p14:tracePt t="180875" x="3956050" y="1741488"/>
          <p14:tracePt t="180883" x="4011613" y="1741488"/>
          <p14:tracePt t="180891" x="4057650" y="1741488"/>
          <p14:tracePt t="180899" x="4094163" y="1741488"/>
          <p14:tracePt t="180915" x="4129088" y="1741488"/>
          <p14:tracePt t="180923" x="4138613" y="1741488"/>
          <p14:tracePt t="180939" x="4148138" y="1741488"/>
          <p14:tracePt t="180947" x="4157663" y="1741488"/>
          <p14:tracePt t="180955" x="4184650" y="1760538"/>
          <p14:tracePt t="180964" x="4202113" y="1778000"/>
          <p14:tracePt t="180971" x="4230688" y="1797050"/>
          <p14:tracePt t="180980" x="4294188" y="1851025"/>
          <p14:tracePt t="180987" x="4340225" y="1870075"/>
          <p14:tracePt t="180997" x="4367213" y="1897063"/>
          <p14:tracePt t="181003" x="4394200" y="1924050"/>
          <p14:tracePt t="181013" x="4403725" y="1933575"/>
          <p14:tracePt t="181035" x="4403725" y="1943100"/>
          <p14:tracePt t="181044" x="4403725" y="1951038"/>
          <p14:tracePt t="181051" x="4403725" y="1970088"/>
          <p14:tracePt t="181059" x="4403725" y="1979613"/>
          <p14:tracePt t="181067" x="4403725" y="1987550"/>
          <p14:tracePt t="181075" x="4394200" y="2006600"/>
          <p14:tracePt t="181083" x="4376738" y="2016125"/>
          <p14:tracePt t="181091" x="4357688" y="2024063"/>
          <p14:tracePt t="181099" x="4303713" y="2024063"/>
          <p14:tracePt t="181107" x="4267200" y="2024063"/>
          <p14:tracePt t="181116" x="4238625" y="2024063"/>
          <p14:tracePt t="181123" x="4184650" y="2024063"/>
          <p14:tracePt t="181131" x="4094163" y="2024063"/>
          <p14:tracePt t="181139" x="4029075" y="2024063"/>
          <p14:tracePt t="181147" x="3975100" y="2006600"/>
          <p14:tracePt t="181155" x="3911600" y="1997075"/>
          <p14:tracePt t="181164" x="3846513" y="1951038"/>
          <p14:tracePt t="181171" x="3838575" y="1951038"/>
          <p14:tracePt t="181181" x="3802063" y="1914525"/>
          <p14:tracePt t="181187" x="3792538" y="1906588"/>
          <p14:tracePt t="181219" x="3792538" y="1887538"/>
          <p14:tracePt t="181227" x="3792538" y="1878013"/>
          <p14:tracePt t="181235" x="3792538" y="1870075"/>
          <p14:tracePt t="181244" x="3810000" y="1841500"/>
          <p14:tracePt t="181251" x="3838575" y="1824038"/>
          <p14:tracePt t="181259" x="3902075" y="1814513"/>
          <p14:tracePt t="181267" x="3975100" y="1797050"/>
          <p14:tracePt t="181275" x="4084638" y="1768475"/>
          <p14:tracePt t="181283" x="4184650" y="1760538"/>
          <p14:tracePt t="181291" x="4294188" y="1760538"/>
          <p14:tracePt t="181299" x="4384675" y="1760538"/>
          <p14:tracePt t="181307" x="4494213" y="1760538"/>
          <p14:tracePt t="181315" x="4586288" y="1760538"/>
          <p14:tracePt t="181323" x="4676775" y="1760538"/>
          <p14:tracePt t="181331" x="4767263" y="1760538"/>
          <p14:tracePt t="181339" x="4905375" y="1778000"/>
          <p14:tracePt t="181347" x="4995863" y="1804988"/>
          <p14:tracePt t="181355" x="5095875" y="1860550"/>
          <p14:tracePt t="181364" x="5195888" y="1906588"/>
          <p14:tracePt t="181371" x="5305425" y="1943100"/>
          <p14:tracePt t="181381" x="5387975" y="1970088"/>
          <p14:tracePt t="181387" x="5461000" y="1987550"/>
          <p14:tracePt t="181397" x="5534025" y="1987550"/>
          <p14:tracePt t="181403" x="5616575" y="1987550"/>
          <p14:tracePt t="181413" x="5653088" y="1987550"/>
          <p14:tracePt t="181419" x="5697538" y="1987550"/>
          <p14:tracePt t="181427" x="5724525" y="1987550"/>
          <p14:tracePt t="181435" x="5734050" y="1987550"/>
          <p14:tracePt t="181444" x="5743575" y="1987550"/>
          <p14:tracePt t="181459" x="5761038" y="1987550"/>
          <p14:tracePt t="181467" x="5780088" y="1987550"/>
          <p14:tracePt t="181475" x="5807075" y="1987550"/>
          <p14:tracePt t="181483" x="5816600" y="1987550"/>
          <p14:tracePt t="181491" x="5834063" y="1987550"/>
          <p14:tracePt t="181499" x="5862638" y="1987550"/>
          <p14:tracePt t="181507" x="5880100" y="1987550"/>
          <p14:tracePt t="181515" x="5899150" y="1987550"/>
          <p14:tracePt t="181523" x="5907088" y="1987550"/>
          <p14:tracePt t="181555" x="5916613" y="1987550"/>
          <p14:tracePt t="181595" x="5907088" y="1997075"/>
          <p14:tracePt t="181619" x="5899150" y="1997075"/>
          <p14:tracePt t="181699" x="5880100" y="1997075"/>
          <p14:tracePt t="181715" x="5870575" y="1997075"/>
          <p14:tracePt t="181723" x="5843588" y="1997075"/>
          <p14:tracePt t="181731" x="5834063" y="1997075"/>
          <p14:tracePt t="181739" x="5816600" y="1997075"/>
          <p14:tracePt t="181747" x="5789613" y="1997075"/>
          <p14:tracePt t="181755" x="5770563" y="1997075"/>
          <p14:tracePt t="181764" x="5753100" y="1997075"/>
          <p14:tracePt t="181771" x="5734050" y="1997075"/>
          <p14:tracePt t="181781" x="5724525" y="1997075"/>
          <p14:tracePt t="181803" x="5716588" y="1997075"/>
          <p14:tracePt t="181819" x="5697538" y="1997075"/>
          <p14:tracePt t="181835" x="5697538" y="1987550"/>
          <p14:tracePt t="181844" x="5697538" y="1979613"/>
          <p14:tracePt t="181915" x="5697538" y="1970088"/>
          <p14:tracePt t="181923" x="5697538" y="1960563"/>
          <p14:tracePt t="181931" x="5697538" y="1951038"/>
          <p14:tracePt t="181947" x="5697538" y="1943100"/>
          <p14:tracePt t="182107" x="5697538" y="1951038"/>
          <p14:tracePt t="182155" x="5697538" y="1970088"/>
          <p14:tracePt t="182211" x="5697538" y="1979613"/>
          <p14:tracePt t="182260" x="5697538" y="1987550"/>
          <p14:tracePt t="182267" x="5707063" y="1997075"/>
          <p14:tracePt t="182507" x="5734050" y="1997075"/>
          <p14:tracePt t="182515" x="5743575" y="1997075"/>
          <p14:tracePt t="182523" x="5770563" y="1997075"/>
          <p14:tracePt t="182532" x="5780088" y="1997075"/>
          <p14:tracePt t="182539" x="5816600" y="1997075"/>
          <p14:tracePt t="182547" x="5826125" y="1997075"/>
          <p14:tracePt t="182555" x="5834063" y="1997075"/>
          <p14:tracePt t="182564" x="5870575" y="1997075"/>
          <p14:tracePt t="182571" x="5880100" y="1997075"/>
          <p14:tracePt t="182581" x="5907088" y="1997075"/>
          <p14:tracePt t="182587" x="5916613" y="1997075"/>
          <p14:tracePt t="182597" x="5943600" y="1997075"/>
          <p14:tracePt t="182603" x="5953125" y="1997075"/>
          <p14:tracePt t="182613" x="5962650" y="1997075"/>
          <p14:tracePt t="182619" x="6007100" y="1997075"/>
          <p14:tracePt t="182628" x="6035675" y="1997075"/>
          <p14:tracePt t="182635" x="6089650" y="1997075"/>
          <p14:tracePt t="182645" x="6145213" y="1997075"/>
          <p14:tracePt t="182652" x="6199188" y="1997075"/>
          <p14:tracePt t="182659" x="6262688" y="1997075"/>
          <p14:tracePt t="182667" x="6318250" y="1997075"/>
          <p14:tracePt t="182675" x="6345238" y="1997075"/>
          <p14:tracePt t="182683" x="6391275" y="1997075"/>
          <p14:tracePt t="182700" x="6418263" y="1997075"/>
          <p14:tracePt t="182899" x="6435725" y="1979613"/>
          <p14:tracePt t="182924" x="6454775" y="1979613"/>
          <p14:tracePt t="182932" x="6464300" y="1970088"/>
          <p14:tracePt t="182939" x="6472238" y="1970088"/>
          <p14:tracePt t="182947" x="6491288" y="1960563"/>
          <p14:tracePt t="182955" x="6500813" y="1960563"/>
          <p14:tracePt t="182965" x="6508750" y="1960563"/>
          <p14:tracePt t="182980" x="6518275" y="1960563"/>
          <p14:tracePt t="183284" x="6527800" y="1951038"/>
          <p14:tracePt t="183299" x="6537325" y="1951038"/>
          <p14:tracePt t="183307" x="6554788" y="1943100"/>
          <p14:tracePt t="183324" x="6564313" y="1933575"/>
          <p14:tracePt t="183948" x="6554788" y="1933575"/>
          <p14:tracePt t="183963" x="6545263" y="1933575"/>
          <p14:tracePt t="184252" x="6537325" y="1943100"/>
          <p14:tracePt t="184260" x="6527800" y="1943100"/>
          <p14:tracePt t="184276" x="6518275" y="1951038"/>
          <p14:tracePt t="184292" x="6500813" y="1960563"/>
          <p14:tracePt t="184308" x="6491288" y="1970088"/>
          <p14:tracePt t="184324" x="6472238" y="1987550"/>
          <p14:tracePt t="184348" x="6464300" y="2006600"/>
          <p14:tracePt t="184460" x="6464300" y="2016125"/>
          <p14:tracePt t="184732" x="6464300" y="2024063"/>
          <p14:tracePt t="184748" x="6464300" y="2052638"/>
          <p14:tracePt t="184763" x="6454775" y="2070100"/>
          <p14:tracePt t="184771" x="6445250" y="2079625"/>
          <p14:tracePt t="184779" x="6427788" y="2097088"/>
          <p14:tracePt t="184787" x="6418263" y="2106613"/>
          <p14:tracePt t="184796" x="6391275" y="2116138"/>
          <p14:tracePt t="184803" x="6372225" y="2125663"/>
          <p14:tracePt t="184812" x="6354763" y="2133600"/>
          <p14:tracePt t="184819" x="6354763" y="2143125"/>
          <p14:tracePt t="184827" x="6335713" y="2143125"/>
          <p14:tracePt t="184835" x="6291263" y="2143125"/>
          <p14:tracePt t="184843" x="6272213" y="2143125"/>
          <p14:tracePt t="184851" x="6218238" y="2143125"/>
          <p14:tracePt t="184859" x="6162675" y="2143125"/>
          <p14:tracePt t="184867" x="6135688" y="2143125"/>
          <p14:tracePt t="184875" x="6080125" y="2143125"/>
          <p14:tracePt t="184883" x="6007100" y="2143125"/>
          <p14:tracePt t="184896" x="5962650" y="2143125"/>
          <p14:tracePt t="184899" x="5943600" y="2143125"/>
          <p14:tracePt t="184907" x="5907088" y="2143125"/>
          <p14:tracePt t="184915" x="5862638" y="2143125"/>
          <p14:tracePt t="184932" x="5834063" y="2143125"/>
          <p14:tracePt t="184939" x="5816600" y="2143125"/>
          <p14:tracePt t="184948" x="5807075" y="2143125"/>
          <p14:tracePt t="184955" x="5780088" y="2143125"/>
          <p14:tracePt t="184963" x="5761038" y="2143125"/>
          <p14:tracePt t="184971" x="5734050" y="2143125"/>
          <p14:tracePt t="184979" x="5688013" y="2143125"/>
          <p14:tracePt t="184987" x="5670550" y="2143125"/>
          <p14:tracePt t="184996" x="5616575" y="2143125"/>
          <p14:tracePt t="185003" x="5580063" y="2143125"/>
          <p14:tracePt t="185013" x="5534025" y="2143125"/>
          <p14:tracePt t="185019" x="5507038" y="2143125"/>
          <p14:tracePt t="185027" x="5470525" y="2143125"/>
          <p14:tracePt t="185035" x="5424488" y="2143125"/>
          <p14:tracePt t="185044" x="5414963" y="2152650"/>
          <p14:tracePt t="185051" x="5387975" y="2160588"/>
          <p14:tracePt t="185059" x="5368925" y="2170113"/>
          <p14:tracePt t="185075" x="5351463" y="2179638"/>
          <p14:tracePt t="185083" x="5334000" y="2179638"/>
          <p14:tracePt t="185091" x="5305425" y="2179638"/>
          <p14:tracePt t="185099" x="5287963" y="2179638"/>
          <p14:tracePt t="185107" x="5251450" y="2179638"/>
          <p14:tracePt t="185115" x="5224463" y="2179638"/>
          <p14:tracePt t="185124" x="5151438" y="2179638"/>
          <p14:tracePt t="185132" x="5105400" y="2160588"/>
          <p14:tracePt t="185139" x="5041900" y="2116138"/>
          <p14:tracePt t="185148" x="4986338" y="2106613"/>
          <p14:tracePt t="185155" x="4922838" y="2070100"/>
          <p14:tracePt t="185164" x="4876800" y="2060575"/>
          <p14:tracePt t="185171" x="4849813" y="2052638"/>
          <p14:tracePt t="185179" x="4832350" y="2043113"/>
          <p14:tracePt t="185187" x="4813300" y="2033588"/>
          <p14:tracePt t="185196" x="4803775" y="2024063"/>
          <p14:tracePt t="185204" x="4795838" y="2024063"/>
          <p14:tracePt t="185219" x="4786313" y="2024063"/>
          <p14:tracePt t="185244" x="4776788" y="2024063"/>
          <p14:tracePt t="185252" x="4767263" y="2024063"/>
          <p14:tracePt t="185260" x="4749800" y="2024063"/>
          <p14:tracePt t="185268" x="4703763" y="2024063"/>
          <p14:tracePt t="185276" x="4667250" y="2024063"/>
          <p14:tracePt t="185284" x="4613275" y="2024063"/>
          <p14:tracePt t="185292" x="4557713" y="2024063"/>
          <p14:tracePt t="185300" x="4521200" y="2024063"/>
          <p14:tracePt t="185308" x="4484688" y="2024063"/>
          <p14:tracePt t="185316" x="4430713" y="2006600"/>
          <p14:tracePt t="185324" x="4384675" y="2006600"/>
          <p14:tracePt t="185332" x="4367213" y="2006600"/>
          <p14:tracePt t="185340" x="4330700" y="2006600"/>
          <p14:tracePt t="185348" x="4303713" y="2006600"/>
          <p14:tracePt t="185356" x="4284663" y="2006600"/>
          <p14:tracePt t="185364" x="4238625" y="2006600"/>
          <p14:tracePt t="185372" x="4202113" y="2006600"/>
          <p14:tracePt t="185380" x="4165600" y="2024063"/>
          <p14:tracePt t="185388" x="4129088" y="2024063"/>
          <p14:tracePt t="185397" x="4084638" y="2033588"/>
          <p14:tracePt t="185404" x="4038600" y="2070100"/>
          <p14:tracePt t="185414" x="4011613" y="2079625"/>
          <p14:tracePt t="185420" x="3992563" y="2089150"/>
          <p14:tracePt t="185430" x="3984625" y="2089150"/>
          <p14:tracePt t="185436" x="3956050" y="2097088"/>
          <p14:tracePt t="185444" x="3929063" y="2116138"/>
          <p14:tracePt t="185460" x="3919538" y="2125663"/>
          <p14:tracePt t="185468" x="3902075" y="2125663"/>
          <p14:tracePt t="185476" x="3892550" y="2125663"/>
          <p14:tracePt t="185484" x="3875088" y="2125663"/>
          <p14:tracePt t="185491" x="3846513" y="2125663"/>
          <p14:tracePt t="185500" x="3810000" y="2125663"/>
          <p14:tracePt t="185508" x="3792538" y="2125663"/>
          <p14:tracePt t="185516" x="3746500" y="2125663"/>
          <p14:tracePt t="185524" x="3729038" y="2125663"/>
          <p14:tracePt t="185532" x="3702050" y="2125663"/>
          <p14:tracePt t="185540" x="3683000" y="2125663"/>
          <p14:tracePt t="185548" x="3673475" y="2125663"/>
          <p14:tracePt t="185556" x="3665538" y="2125663"/>
          <p14:tracePt t="185564" x="3665538" y="2116138"/>
          <p14:tracePt t="185580" x="3665538" y="2106613"/>
          <p14:tracePt t="185588" x="3665538" y="2089150"/>
          <p14:tracePt t="185596" x="3665538" y="2070100"/>
          <p14:tracePt t="185604" x="3665538" y="2033588"/>
          <p14:tracePt t="185614" x="3665538" y="1997075"/>
          <p14:tracePt t="185620" x="3656013" y="1979613"/>
          <p14:tracePt t="185628" x="3636963" y="1951038"/>
          <p14:tracePt t="185636" x="3629025" y="1914525"/>
          <p14:tracePt t="185652" x="3609975" y="1878013"/>
          <p14:tracePt t="185700" x="3609975" y="1870075"/>
          <p14:tracePt t="185716" x="3619500" y="1841500"/>
          <p14:tracePt t="185724" x="3636963" y="1833563"/>
          <p14:tracePt t="185732" x="3665538" y="1824038"/>
          <p14:tracePt t="185740" x="3756025" y="1804988"/>
          <p14:tracePt t="185748" x="3829050" y="1804988"/>
          <p14:tracePt t="185756" x="3902075" y="1804988"/>
          <p14:tracePt t="185765" x="3975100" y="1804988"/>
          <p14:tracePt t="185772" x="4029075" y="1804988"/>
          <p14:tracePt t="185781" x="4084638" y="1804988"/>
          <p14:tracePt t="185788" x="4148138" y="1804988"/>
          <p14:tracePt t="185797" x="4184650" y="1804988"/>
          <p14:tracePt t="185804" x="4230688" y="1833563"/>
          <p14:tracePt t="185814" x="4267200" y="1851025"/>
          <p14:tracePt t="185820" x="4294188" y="1860550"/>
          <p14:tracePt t="185830" x="4340225" y="1897063"/>
          <p14:tracePt t="185836" x="4348163" y="1897063"/>
          <p14:tracePt t="185844" x="4357688" y="1906588"/>
          <p14:tracePt t="185852" x="4376738" y="1914525"/>
          <p14:tracePt t="185860" x="4376738" y="1924050"/>
          <p14:tracePt t="185884" x="4376738" y="1933575"/>
          <p14:tracePt t="185896" x="4376738" y="1943100"/>
          <p14:tracePt t="185900" x="4376738" y="1960563"/>
          <p14:tracePt t="185908" x="4357688" y="1979613"/>
          <p14:tracePt t="185916" x="4348163" y="1987550"/>
          <p14:tracePt t="185924" x="4321175" y="2016125"/>
          <p14:tracePt t="185933" x="4303713" y="2024063"/>
          <p14:tracePt t="185940" x="4294188" y="2033588"/>
          <p14:tracePt t="185948" x="4275138" y="2043113"/>
          <p14:tracePt t="185956" x="4257675" y="2052638"/>
          <p14:tracePt t="185964" x="4238625" y="2070100"/>
          <p14:tracePt t="185972" x="4230688" y="2079625"/>
          <p14:tracePt t="185980" x="4211638" y="2089150"/>
          <p14:tracePt t="185988" x="4184650" y="2106613"/>
          <p14:tracePt t="185997" x="4165600" y="2106613"/>
          <p14:tracePt t="186004" x="4157663" y="2106613"/>
          <p14:tracePt t="186014" x="4148138" y="2106613"/>
          <p14:tracePt t="186020" x="4129088" y="2106613"/>
          <p14:tracePt t="186030" x="4121150" y="2106613"/>
          <p14:tracePt t="186100" x="4121150" y="2097088"/>
          <p14:tracePt t="186116" x="4121150" y="2070100"/>
          <p14:tracePt t="188996" x="4129088" y="2079625"/>
          <p14:tracePt t="189013" x="4157663" y="2089150"/>
          <p14:tracePt t="189020" x="4184650" y="2106613"/>
          <p14:tracePt t="189030" x="4194175" y="2106613"/>
          <p14:tracePt t="189036" x="4211638" y="2116138"/>
          <p14:tracePt t="189045" x="4248150" y="2125663"/>
          <p14:tracePt t="189052" x="4267200" y="2133600"/>
          <p14:tracePt t="189060" x="4294188" y="2170113"/>
          <p14:tracePt t="189068" x="4311650" y="2179638"/>
          <p14:tracePt t="189076" x="4340225" y="2189163"/>
          <p14:tracePt t="189084" x="4357688" y="2206625"/>
          <p14:tracePt t="189092" x="4403725" y="2225675"/>
          <p14:tracePt t="189100" x="4467225" y="2243138"/>
          <p14:tracePt t="189108" x="4494213" y="2262188"/>
          <p14:tracePt t="189117" x="4521200" y="2270125"/>
          <p14:tracePt t="189124" x="4557713" y="2279650"/>
          <p14:tracePt t="189133" x="4586288" y="2289175"/>
          <p14:tracePt t="189140" x="4603750" y="2289175"/>
          <p14:tracePt t="189148" x="4613275" y="2289175"/>
          <p14:tracePt t="189156" x="4630738" y="2298700"/>
          <p14:tracePt t="189173" x="4640263" y="2306638"/>
          <p14:tracePt t="189181" x="4640263" y="2316163"/>
          <p14:tracePt t="189198" x="4649788" y="2316163"/>
          <p14:tracePt t="190597" x="4659313" y="2325688"/>
          <p14:tracePt t="190908" x="4667250" y="2325688"/>
          <p14:tracePt t="190916" x="4686300" y="2325688"/>
          <p14:tracePt t="190924" x="4695825" y="2335213"/>
          <p14:tracePt t="190940" x="4703763" y="2335213"/>
          <p14:tracePt t="190956" x="4722813" y="2335213"/>
          <p14:tracePt t="190964" x="4730750" y="2335213"/>
          <p14:tracePt t="190972" x="4740275" y="2335213"/>
          <p14:tracePt t="190980" x="4767263" y="2335213"/>
          <p14:tracePt t="190988" x="4776788" y="2335213"/>
          <p14:tracePt t="190996" x="4795838" y="2335213"/>
          <p14:tracePt t="191004" x="4822825" y="2335213"/>
          <p14:tracePt t="191013" x="4840288" y="2335213"/>
          <p14:tracePt t="191020" x="4859338" y="2335213"/>
          <p14:tracePt t="191030" x="4876800" y="2335213"/>
          <p14:tracePt t="191036" x="4886325" y="2335213"/>
          <p14:tracePt t="191044" x="4905375" y="2335213"/>
          <p14:tracePt t="191052" x="4913313" y="2335213"/>
          <p14:tracePt t="191060" x="4941888" y="2335213"/>
          <p14:tracePt t="191068" x="4949825" y="2335213"/>
          <p14:tracePt t="191076" x="4978400" y="2352675"/>
          <p14:tracePt t="191084" x="4995863" y="2352675"/>
          <p14:tracePt t="191092" x="5014913" y="2352675"/>
          <p14:tracePt t="191100" x="5041900" y="2352675"/>
          <p14:tracePt t="191108" x="5049838" y="2352675"/>
          <p14:tracePt t="191116" x="5078413" y="2362200"/>
          <p14:tracePt t="191124" x="5095875" y="2362200"/>
          <p14:tracePt t="191132" x="5105400" y="2362200"/>
          <p14:tracePt t="191140" x="5114925" y="2362200"/>
          <p14:tracePt t="191149" x="5122863" y="2362200"/>
          <p14:tracePt t="191156" x="5141913" y="2362200"/>
          <p14:tracePt t="191164" x="5159375" y="2362200"/>
          <p14:tracePt t="191172" x="5168900" y="2362200"/>
          <p14:tracePt t="191180" x="5178425" y="2362200"/>
          <p14:tracePt t="191221" x="5187950" y="2362200"/>
          <p14:tracePt t="191565" x="5195888" y="2362200"/>
          <p14:tracePt t="191741" x="5205413" y="2362200"/>
          <p14:tracePt t="191789" x="5214938" y="2362200"/>
          <p14:tracePt t="191804" x="5241925" y="2362200"/>
          <p14:tracePt t="191812" x="5251450" y="2362200"/>
          <p14:tracePt t="191820" x="5260975" y="2362200"/>
          <p14:tracePt t="191829" x="5278438" y="2362200"/>
          <p14:tracePt t="191836" x="5297488" y="2362200"/>
          <p14:tracePt t="191846" x="5334000" y="2362200"/>
          <p14:tracePt t="191852" x="5341938" y="2362200"/>
          <p14:tracePt t="191860" x="5360988" y="2362200"/>
          <p14:tracePt t="191868" x="5378450" y="2362200"/>
          <p14:tracePt t="191876" x="5387975" y="2362200"/>
          <p14:tracePt t="191884" x="5405438" y="2362200"/>
          <p14:tracePt t="191892" x="5414963" y="2362200"/>
          <p14:tracePt t="192237" x="5434013" y="2362200"/>
          <p14:tracePt t="192248" x="5441950" y="2352675"/>
          <p14:tracePt t="192877" x="5451475" y="2362200"/>
          <p14:tracePt t="192893" x="5470525" y="2389188"/>
          <p14:tracePt t="192981" x="5478463" y="2398713"/>
          <p14:tracePt t="193141" x="5478463" y="2408238"/>
          <p14:tracePt t="193157" x="5470525" y="2416175"/>
          <p14:tracePt t="193173" x="5470525" y="2425700"/>
          <p14:tracePt t="193181" x="5470525" y="2435225"/>
          <p14:tracePt t="193197" x="5470525" y="2444750"/>
          <p14:tracePt t="193229" x="5470525" y="2462213"/>
          <p14:tracePt t="193261" x="5470525" y="2471738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グループ化 78">
            <a:extLst>
              <a:ext uri="{FF2B5EF4-FFF2-40B4-BE49-F238E27FC236}">
                <a16:creationId xmlns:a16="http://schemas.microsoft.com/office/drawing/2014/main" id="{338F84EF-8661-46C7-8A06-502D56EC4A49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82" name="Rectangle 29">
              <a:extLst>
                <a:ext uri="{FF2B5EF4-FFF2-40B4-BE49-F238E27FC236}">
                  <a16:creationId xmlns:a16="http://schemas.microsoft.com/office/drawing/2014/main" id="{1E05E040-CF94-4284-8415-6C14BCD1A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29">
              <a:extLst>
                <a:ext uri="{FF2B5EF4-FFF2-40B4-BE49-F238E27FC236}">
                  <a16:creationId xmlns:a16="http://schemas.microsoft.com/office/drawing/2014/main" id="{A811D532-5D15-42E5-B65A-C04AABF1E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Rectangle 29">
            <a:extLst>
              <a:ext uri="{FF2B5EF4-FFF2-40B4-BE49-F238E27FC236}">
                <a16:creationId xmlns:a16="http://schemas.microsoft.com/office/drawing/2014/main" id="{1FB339E2-942A-49C1-A38A-3CD1C6DA6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25622" name="Rectangle 2">
            <a:extLst>
              <a:ext uri="{FF2B5EF4-FFF2-40B4-BE49-F238E27FC236}">
                <a16:creationId xmlns:a16="http://schemas.microsoft.com/office/drawing/2014/main" id="{D057F1EB-0A7B-4E6E-87BD-826B90CBC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36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b="1" dirty="0">
                <a:solidFill>
                  <a:srgbClr val="0000FF"/>
                </a:solidFill>
              </a:rPr>
              <a:t>Hamiltonian</a:t>
            </a:r>
            <a:r>
              <a:rPr lang="ja-JP" altLang="en-US" sz="2800" b="1" dirty="0">
                <a:solidFill>
                  <a:srgbClr val="0000FF"/>
                </a:solidFill>
              </a:rPr>
              <a:t>の導出</a:t>
            </a:r>
          </a:p>
        </p:txBody>
      </p:sp>
      <p:graphicFrame>
        <p:nvGraphicFramePr>
          <p:cNvPr id="528388" name="Object 4">
            <a:extLst>
              <a:ext uri="{FF2B5EF4-FFF2-40B4-BE49-F238E27FC236}">
                <a16:creationId xmlns:a16="http://schemas.microsoft.com/office/drawing/2014/main" id="{608ECD0A-2250-4F62-8ABC-78A1E65709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3348" y="519998"/>
          <a:ext cx="725533" cy="52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528388" name="Object 4">
                        <a:extLst>
                          <a:ext uri="{FF2B5EF4-FFF2-40B4-BE49-F238E27FC236}">
                            <a16:creationId xmlns:a16="http://schemas.microsoft.com/office/drawing/2014/main" id="{608ECD0A-2250-4F62-8ABC-78A1E657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48" y="519998"/>
                        <a:ext cx="725533" cy="52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0" name="Rectangle 6">
            <a:extLst>
              <a:ext uri="{FF2B5EF4-FFF2-40B4-BE49-F238E27FC236}">
                <a16:creationId xmlns:a16="http://schemas.microsoft.com/office/drawing/2014/main" id="{14650FEE-1539-4AE6-8937-ACB85DFDB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10034"/>
            <a:ext cx="2469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>
                <a:solidFill>
                  <a:schemeClr val="accent2"/>
                </a:solidFill>
              </a:rPr>
              <a:t>に正準共役</a:t>
            </a:r>
            <a:endParaRPr lang="ja-JP" altLang="en-US" sz="2800" dirty="0"/>
          </a:p>
        </p:txBody>
      </p:sp>
      <p:sp>
        <p:nvSpPr>
          <p:cNvPr id="528394" name="Rectangle 10">
            <a:extLst>
              <a:ext uri="{FF2B5EF4-FFF2-40B4-BE49-F238E27FC236}">
                <a16:creationId xmlns:a16="http://schemas.microsoft.com/office/drawing/2014/main" id="{EC58DEB2-55A5-477D-8963-452647B20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88" y="1070896"/>
            <a:ext cx="1267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>
                <a:latin typeface="Bookman Old Style" panose="02050604050505020204" pitchFamily="18" charset="0"/>
              </a:rPr>
              <a:t>i</a:t>
            </a:r>
            <a:r>
              <a:rPr lang="ja-JP" altLang="en-US" sz="2800" dirty="0"/>
              <a:t>は</a:t>
            </a:r>
          </a:p>
        </p:txBody>
      </p:sp>
      <p:graphicFrame>
        <p:nvGraphicFramePr>
          <p:cNvPr id="528395" name="Object 11">
            <a:extLst>
              <a:ext uri="{FF2B5EF4-FFF2-40B4-BE49-F238E27FC236}">
                <a16:creationId xmlns:a16="http://schemas.microsoft.com/office/drawing/2014/main" id="{F5FD7A68-2B27-4DA7-AB12-8C6039340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08" y="1081666"/>
          <a:ext cx="881176" cy="5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528395" name="Object 11">
                        <a:extLst>
                          <a:ext uri="{FF2B5EF4-FFF2-40B4-BE49-F238E27FC236}">
                            <a16:creationId xmlns:a16="http://schemas.microsoft.com/office/drawing/2014/main" id="{F5FD7A68-2B27-4DA7-AB12-8C6039340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08" y="1081666"/>
                        <a:ext cx="881176" cy="558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6" name="Rectangle 12">
            <a:extLst>
              <a:ext uri="{FF2B5EF4-FFF2-40B4-BE49-F238E27FC236}">
                <a16:creationId xmlns:a16="http://schemas.microsoft.com/office/drawing/2014/main" id="{63891DB5-6C6F-4C72-BDFF-95E00B7B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317" y="1098337"/>
            <a:ext cx="1571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の関数。</a:t>
            </a:r>
          </a:p>
        </p:txBody>
      </p:sp>
      <p:graphicFrame>
        <p:nvGraphicFramePr>
          <p:cNvPr id="528397" name="Object 13">
            <a:extLst>
              <a:ext uri="{FF2B5EF4-FFF2-40B4-BE49-F238E27FC236}">
                <a16:creationId xmlns:a16="http://schemas.microsoft.com/office/drawing/2014/main" id="{D69E5523-60FA-4695-A227-0D40CC4ED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8359" y="1124667"/>
          <a:ext cx="377238" cy="52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64880" imgH="228600" progId="Equation.3">
                  <p:embed/>
                </p:oleObj>
              </mc:Choice>
              <mc:Fallback>
                <p:oleObj name="数式" r:id="rId9" imgW="164880" imgH="228600" progId="Equation.3">
                  <p:embed/>
                  <p:pic>
                    <p:nvPicPr>
                      <p:cNvPr id="528397" name="Object 13">
                        <a:extLst>
                          <a:ext uri="{FF2B5EF4-FFF2-40B4-BE49-F238E27FC236}">
                            <a16:creationId xmlns:a16="http://schemas.microsoft.com/office/drawing/2014/main" id="{D69E5523-60FA-4695-A227-0D40CC4ED7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59" y="1124667"/>
                        <a:ext cx="377238" cy="523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8" name="Rectangle 14">
            <a:extLst>
              <a:ext uri="{FF2B5EF4-FFF2-40B4-BE49-F238E27FC236}">
                <a16:creationId xmlns:a16="http://schemas.microsoft.com/office/drawing/2014/main" id="{B0CF7DE5-853E-4063-82B9-D3ACEBD10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888" y="1096144"/>
            <a:ext cx="23696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ければ</a:t>
            </a:r>
          </a:p>
        </p:txBody>
      </p:sp>
      <p:sp>
        <p:nvSpPr>
          <p:cNvPr id="528401" name="Rectangle 17">
            <a:extLst>
              <a:ext uri="{FF2B5EF4-FFF2-40B4-BE49-F238E27FC236}">
                <a16:creationId xmlns:a16="http://schemas.microsoft.com/office/drawing/2014/main" id="{B1833427-D8A7-49AA-8134-3B06B87B4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919" y="1093750"/>
            <a:ext cx="2977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は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q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en-US" altLang="ja-JP" sz="2800" dirty="0"/>
              <a:t>, </a:t>
            </a:r>
            <a:r>
              <a:rPr lang="en-US" altLang="ja-JP" sz="2800" i="1" dirty="0" err="1">
                <a:latin typeface="Bookman Old Style" panose="02050604050505020204" pitchFamily="18" charset="0"/>
              </a:rPr>
              <a:t>p</a:t>
            </a:r>
            <a:r>
              <a:rPr lang="en-US" altLang="ja-JP" sz="2800" i="1" baseline="-25000" dirty="0" err="1">
                <a:latin typeface="Bookman Old Style" panose="02050604050505020204" pitchFamily="18" charset="0"/>
              </a:rPr>
              <a:t>j</a:t>
            </a:r>
            <a:r>
              <a:rPr lang="ja-JP" altLang="en-US" sz="2800" dirty="0"/>
              <a:t>の関数</a:t>
            </a:r>
          </a:p>
        </p:txBody>
      </p:sp>
      <p:sp>
        <p:nvSpPr>
          <p:cNvPr id="528413" name="Rectangle 29">
            <a:extLst>
              <a:ext uri="{FF2B5EF4-FFF2-40B4-BE49-F238E27FC236}">
                <a16:creationId xmlns:a16="http://schemas.microsoft.com/office/drawing/2014/main" id="{6E2D922F-C825-471D-A1B6-F5BF33487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58" y="495306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sp>
        <p:nvSpPr>
          <p:cNvPr id="48" name="Rectangle 74">
            <a:extLst>
              <a:ext uri="{FF2B5EF4-FFF2-40B4-BE49-F238E27FC236}">
                <a16:creationId xmlns:a16="http://schemas.microsoft.com/office/drawing/2014/main" id="{A1215400-10E1-4C3D-B320-C4884A17D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225" y="542187"/>
            <a:ext cx="1699790" cy="53963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id="{DE10A780-7C75-409C-90FA-45DD1316E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346" y="503865"/>
            <a:ext cx="2714512" cy="609858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D349F0FB-35A4-43AE-AA57-D8C3FF154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771" y="540683"/>
          <a:ext cx="1234337" cy="5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D349F0FB-35A4-43AE-AA57-D8C3FF154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771" y="540683"/>
                        <a:ext cx="1234337" cy="5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9">
            <a:extLst>
              <a:ext uri="{FF2B5EF4-FFF2-40B4-BE49-F238E27FC236}">
                <a16:creationId xmlns:a16="http://schemas.microsoft.com/office/drawing/2014/main" id="{BB084732-D94F-4F5B-AA68-FB73816F9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7314" y="2176225"/>
            <a:ext cx="637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61" name="Rectangle 12">
            <a:extLst>
              <a:ext uri="{FF2B5EF4-FFF2-40B4-BE49-F238E27FC236}">
                <a16:creationId xmlns:a16="http://schemas.microsoft.com/office/drawing/2014/main" id="{7307F330-4797-4CF8-BB1A-6F284EE45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47" y="2180643"/>
            <a:ext cx="6709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/>
              <a:t>,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/>
              <a:t>)</a:t>
            </a:r>
            <a:r>
              <a:rPr lang="ja-JP" altLang="en-US" sz="2800" dirty="0"/>
              <a:t>位置</a:t>
            </a:r>
            <a:r>
              <a:rPr lang="en-US" altLang="ja-JP" sz="2800" dirty="0"/>
              <a:t>energy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sz="2800" dirty="0"/>
              <a:t>の粒子</a:t>
            </a:r>
          </a:p>
        </p:txBody>
      </p:sp>
      <p:graphicFrame>
        <p:nvGraphicFramePr>
          <p:cNvPr id="70" name="Object 4">
            <a:extLst>
              <a:ext uri="{FF2B5EF4-FFF2-40B4-BE49-F238E27FC236}">
                <a16:creationId xmlns:a16="http://schemas.microsoft.com/office/drawing/2014/main" id="{D62B9833-BA2E-480D-A41E-9FD301DBD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7345" y="2597477"/>
          <a:ext cx="3358461" cy="52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60160" imgH="228600" progId="Equation.DSMT4">
                  <p:embed/>
                </p:oleObj>
              </mc:Choice>
              <mc:Fallback>
                <p:oleObj name="Equation" r:id="rId13" imgW="1460160" imgH="228600" progId="Equation.DSMT4">
                  <p:embed/>
                  <p:pic>
                    <p:nvPicPr>
                      <p:cNvPr id="70" name="Object 4">
                        <a:extLst>
                          <a:ext uri="{FF2B5EF4-FFF2-40B4-BE49-F238E27FC236}">
                            <a16:creationId xmlns:a16="http://schemas.microsoft.com/office/drawing/2014/main" id="{D62B9833-BA2E-480D-A41E-9FD301DBD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345" y="2597477"/>
                        <a:ext cx="3358461" cy="52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正方形/長方形 71">
            <a:extLst>
              <a:ext uri="{FF2B5EF4-FFF2-40B4-BE49-F238E27FC236}">
                <a16:creationId xmlns:a16="http://schemas.microsoft.com/office/drawing/2014/main" id="{A052A6D5-6756-4F0A-9897-5DC4C49674F6}"/>
              </a:ext>
            </a:extLst>
          </p:cNvPr>
          <p:cNvSpPr/>
          <p:nvPr/>
        </p:nvSpPr>
        <p:spPr>
          <a:xfrm>
            <a:off x="3272327" y="-13126"/>
            <a:ext cx="5012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座標を</a:t>
            </a:r>
            <a:r>
              <a:rPr lang="en-US" altLang="ja-JP" i="1" dirty="0">
                <a:latin typeface="Bookman Old Style" panose="02050604050505020204" pitchFamily="18" charset="0"/>
              </a:rPr>
              <a:t>q</a:t>
            </a:r>
            <a:r>
              <a:rPr lang="en-US" altLang="ja-JP" i="1" baseline="-25000" dirty="0">
                <a:latin typeface="Bookman Old Style" panose="02050604050505020204" pitchFamily="18" charset="0"/>
              </a:rPr>
              <a:t>i</a:t>
            </a:r>
            <a:r>
              <a:rPr lang="en-US" altLang="ja-JP" dirty="0"/>
              <a:t>, </a:t>
            </a:r>
            <a:r>
              <a:rPr lang="en-US" altLang="ja-JP" dirty="0" err="1"/>
              <a:t>Lagrangian</a:t>
            </a:r>
            <a:r>
              <a:rPr lang="ja-JP" altLang="en-US" dirty="0"/>
              <a:t>を</a:t>
            </a:r>
            <a:r>
              <a:rPr lang="en-US" altLang="ja-JP" i="1" dirty="0">
                <a:latin typeface="Bookman Old Style" panose="02050604050505020204" pitchFamily="18" charset="0"/>
              </a:rPr>
              <a:t>L</a:t>
            </a:r>
            <a:r>
              <a:rPr lang="ja-JP" altLang="en-US" dirty="0"/>
              <a:t>とすると</a:t>
            </a:r>
            <a:endParaRPr lang="en-US" altLang="ja-JP" dirty="0"/>
          </a:p>
        </p:txBody>
      </p:sp>
      <p:sp>
        <p:nvSpPr>
          <p:cNvPr id="73" name="正方形/長方形 72">
            <a:extLst>
              <a:ext uri="{FF2B5EF4-FFF2-40B4-BE49-F238E27FC236}">
                <a16:creationId xmlns:a16="http://schemas.microsoft.com/office/drawing/2014/main" id="{20B43270-34E5-46A0-927D-D7236F64E7B8}"/>
              </a:ext>
            </a:extLst>
          </p:cNvPr>
          <p:cNvSpPr/>
          <p:nvPr/>
        </p:nvSpPr>
        <p:spPr>
          <a:xfrm>
            <a:off x="-7619" y="2612266"/>
            <a:ext cx="1818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/>
              <a:t>Lagrangian</a:t>
            </a:r>
            <a:endParaRPr lang="en-US" altLang="ja-JP" dirty="0"/>
          </a:p>
        </p:txBody>
      </p:sp>
      <p:sp>
        <p:nvSpPr>
          <p:cNvPr id="74" name="Rectangle 29">
            <a:extLst>
              <a:ext uri="{FF2B5EF4-FFF2-40B4-BE49-F238E27FC236}">
                <a16:creationId xmlns:a16="http://schemas.microsoft.com/office/drawing/2014/main" id="{30C4A901-5B94-42F8-ACCE-4EEB983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03" y="3046542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graphicFrame>
        <p:nvGraphicFramePr>
          <p:cNvPr id="75" name="Object 4">
            <a:extLst>
              <a:ext uri="{FF2B5EF4-FFF2-40B4-BE49-F238E27FC236}">
                <a16:creationId xmlns:a16="http://schemas.microsoft.com/office/drawing/2014/main" id="{A5361E0C-46F6-43B9-B343-ACB7B3D5D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1274" y="3058391"/>
          <a:ext cx="2049489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75" name="Object 4">
                        <a:extLst>
                          <a:ext uri="{FF2B5EF4-FFF2-40B4-BE49-F238E27FC236}">
                            <a16:creationId xmlns:a16="http://schemas.microsoft.com/office/drawing/2014/main" id="{A5361E0C-46F6-43B9-B343-ACB7B3D5D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274" y="3058391"/>
                        <a:ext cx="2049489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>
            <a:extLst>
              <a:ext uri="{FF2B5EF4-FFF2-40B4-BE49-F238E27FC236}">
                <a16:creationId xmlns:a16="http://schemas.microsoft.com/office/drawing/2014/main" id="{D86B7229-8A5E-4C17-A716-C87154C65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6573" y="3023313"/>
          <a:ext cx="197748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41200" progId="Equation.DSMT4">
                  <p:embed/>
                </p:oleObj>
              </mc:Choice>
              <mc:Fallback>
                <p:oleObj name="Equation" r:id="rId17" imgW="952200" imgH="241200" progId="Equation.DSMT4">
                  <p:embed/>
                  <p:pic>
                    <p:nvPicPr>
                      <p:cNvPr id="76" name="Object 4">
                        <a:extLst>
                          <a:ext uri="{FF2B5EF4-FFF2-40B4-BE49-F238E27FC236}">
                            <a16:creationId xmlns:a16="http://schemas.microsoft.com/office/drawing/2014/main" id="{D86B7229-8A5E-4C17-A716-C87154C65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73" y="3023313"/>
                        <a:ext cx="197748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4">
            <a:extLst>
              <a:ext uri="{FF2B5EF4-FFF2-40B4-BE49-F238E27FC236}">
                <a16:creationId xmlns:a16="http://schemas.microsoft.com/office/drawing/2014/main" id="{A1D0FBD5-7BA6-481A-A065-F58336429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444" y="3487236"/>
            <a:ext cx="1814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くと</a:t>
            </a:r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F5405078-DC3D-4044-891E-F4E62E41B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575" y="3509403"/>
          <a:ext cx="6365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F5405078-DC3D-4044-891E-F4E62E41B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575" y="3509403"/>
                        <a:ext cx="636588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84F48831-0363-4D07-A46E-99D2AE907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1114" y="3504837"/>
          <a:ext cx="633884" cy="48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400" imgH="203040" progId="Equation.DSMT4">
                  <p:embed/>
                </p:oleObj>
              </mc:Choice>
              <mc:Fallback>
                <p:oleObj name="Equation" r:id="rId21" imgW="266400" imgH="20304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84F48831-0363-4D07-A46E-99D2AE907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114" y="3504837"/>
                        <a:ext cx="633884" cy="48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0E65C44D-9BF1-46A7-8ED4-16286F50A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0820" y="1558197"/>
          <a:ext cx="1853409" cy="63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87320" imgH="266400" progId="Equation.DSMT4">
                  <p:embed/>
                </p:oleObj>
              </mc:Choice>
              <mc:Fallback>
                <p:oleObj name="Equation" r:id="rId23" imgW="787320" imgH="2664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0E65C44D-9BF1-46A7-8ED4-16286F50A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20" y="1558197"/>
                        <a:ext cx="1853409" cy="63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>
            <a:extLst>
              <a:ext uri="{FF2B5EF4-FFF2-40B4-BE49-F238E27FC236}">
                <a16:creationId xmlns:a16="http://schemas.microsoft.com/office/drawing/2014/main" id="{52D7E31A-F328-4F8D-945F-003E824EC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" y="1620658"/>
            <a:ext cx="2601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3" name="Object 8">
            <a:extLst>
              <a:ext uri="{FF2B5EF4-FFF2-40B4-BE49-F238E27FC236}">
                <a16:creationId xmlns:a16="http://schemas.microsoft.com/office/drawing/2014/main" id="{09592AF2-D9AC-48C0-9A17-6F893DAA8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586" y="1666574"/>
          <a:ext cx="718612" cy="39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64880" progId="Equation.DSMT4">
                  <p:embed/>
                </p:oleObj>
              </mc:Choice>
              <mc:Fallback>
                <p:oleObj name="Equation" r:id="rId25" imgW="304560" imgH="164880" progId="Equation.DSMT4">
                  <p:embed/>
                  <p:pic>
                    <p:nvPicPr>
                      <p:cNvPr id="53" name="Object 8">
                        <a:extLst>
                          <a:ext uri="{FF2B5EF4-FFF2-40B4-BE49-F238E27FC236}">
                            <a16:creationId xmlns:a16="http://schemas.microsoft.com/office/drawing/2014/main" id="{09592AF2-D9AC-48C0-9A17-6F893DAA8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86" y="1666574"/>
                        <a:ext cx="718612" cy="39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74">
            <a:extLst>
              <a:ext uri="{FF2B5EF4-FFF2-40B4-BE49-F238E27FC236}">
                <a16:creationId xmlns:a16="http://schemas.microsoft.com/office/drawing/2014/main" id="{5906BD28-B970-4995-9A4D-612E5F145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008" y="1605718"/>
            <a:ext cx="2147360" cy="58158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7" name="Rectangle 17">
            <a:extLst>
              <a:ext uri="{FF2B5EF4-FFF2-40B4-BE49-F238E27FC236}">
                <a16:creationId xmlns:a16="http://schemas.microsoft.com/office/drawing/2014/main" id="{A8AB432E-C39C-4171-A9D5-46158BA6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3396" y="1652330"/>
            <a:ext cx="4230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を</a:t>
            </a:r>
          </a:p>
        </p:txBody>
      </p:sp>
      <p:sp>
        <p:nvSpPr>
          <p:cNvPr id="58" name="Rectangle 27">
            <a:extLst>
              <a:ext uri="{FF2B5EF4-FFF2-40B4-BE49-F238E27FC236}">
                <a16:creationId xmlns:a16="http://schemas.microsoft.com/office/drawing/2014/main" id="{CB5DD5F1-6B35-4B2F-A6B5-67E011DF3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8053" y="1584301"/>
            <a:ext cx="3077761" cy="581879"/>
          </a:xfrm>
          <a:prstGeom prst="rect">
            <a:avLst/>
          </a:prstGeom>
          <a:noFill/>
          <a:ln w="28575" algn="ctr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 sz="2800"/>
          </a:p>
        </p:txBody>
      </p:sp>
      <p:graphicFrame>
        <p:nvGraphicFramePr>
          <p:cNvPr id="65" name="Object 4">
            <a:extLst>
              <a:ext uri="{FF2B5EF4-FFF2-40B4-BE49-F238E27FC236}">
                <a16:creationId xmlns:a16="http://schemas.microsoft.com/office/drawing/2014/main" id="{53FD84C9-A46D-4945-9F16-BDCBA1866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277" y="3053457"/>
          <a:ext cx="635341" cy="4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00" imgH="177480" progId="Equation.DSMT4">
                  <p:embed/>
                </p:oleObj>
              </mc:Choice>
              <mc:Fallback>
                <p:oleObj name="Equation" r:id="rId27" imgW="266400" imgH="177480" progId="Equation.DSMT4">
                  <p:embed/>
                  <p:pic>
                    <p:nvPicPr>
                      <p:cNvPr id="65" name="Object 4">
                        <a:extLst>
                          <a:ext uri="{FF2B5EF4-FFF2-40B4-BE49-F238E27FC236}">
                            <a16:creationId xmlns:a16="http://schemas.microsoft.com/office/drawing/2014/main" id="{53FD84C9-A46D-4945-9F16-BDCBA1866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277" y="3053457"/>
                        <a:ext cx="635341" cy="42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">
            <a:extLst>
              <a:ext uri="{FF2B5EF4-FFF2-40B4-BE49-F238E27FC236}">
                <a16:creationId xmlns:a16="http://schemas.microsoft.com/office/drawing/2014/main" id="{94FD27E5-095B-4EC5-A1A3-E367153FB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460" y="3037581"/>
          <a:ext cx="633883" cy="48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6400" imgH="203040" progId="Equation.DSMT4">
                  <p:embed/>
                </p:oleObj>
              </mc:Choice>
              <mc:Fallback>
                <p:oleObj name="Equation" r:id="rId29" imgW="266400" imgH="203040" progId="Equation.DSMT4">
                  <p:embed/>
                  <p:pic>
                    <p:nvPicPr>
                      <p:cNvPr id="71" name="Object 4">
                        <a:extLst>
                          <a:ext uri="{FF2B5EF4-FFF2-40B4-BE49-F238E27FC236}">
                            <a16:creationId xmlns:a16="http://schemas.microsoft.com/office/drawing/2014/main" id="{94FD27E5-095B-4EC5-A1A3-E367153FB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460" y="3037581"/>
                        <a:ext cx="633883" cy="48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">
            <a:extLst>
              <a:ext uri="{FF2B5EF4-FFF2-40B4-BE49-F238E27FC236}">
                <a16:creationId xmlns:a16="http://schemas.microsoft.com/office/drawing/2014/main" id="{731846B5-D8EA-4C78-BA73-685281F40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084" y="3459344"/>
          <a:ext cx="1119132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228600" progId="Equation.DSMT4">
                  <p:embed/>
                </p:oleObj>
              </mc:Choice>
              <mc:Fallback>
                <p:oleObj name="Equation" r:id="rId31" imgW="469800" imgH="228600" progId="Equation.DSMT4">
                  <p:embed/>
                  <p:pic>
                    <p:nvPicPr>
                      <p:cNvPr id="80" name="Object 4">
                        <a:extLst>
                          <a:ext uri="{FF2B5EF4-FFF2-40B4-BE49-F238E27FC236}">
                            <a16:creationId xmlns:a16="http://schemas.microsoft.com/office/drawing/2014/main" id="{731846B5-D8EA-4C78-BA73-685281F40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084" y="3459344"/>
                        <a:ext cx="1119132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">
            <a:extLst>
              <a:ext uri="{FF2B5EF4-FFF2-40B4-BE49-F238E27FC236}">
                <a16:creationId xmlns:a16="http://schemas.microsoft.com/office/drawing/2014/main" id="{0F58B255-4442-4C8A-92B9-5D47FA0A9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3693" y="3456418"/>
          <a:ext cx="1119133" cy="57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69800" imgH="241200" progId="Equation.DSMT4">
                  <p:embed/>
                </p:oleObj>
              </mc:Choice>
              <mc:Fallback>
                <p:oleObj name="Equation" r:id="rId33" imgW="469800" imgH="241200" progId="Equation.DSMT4">
                  <p:embed/>
                  <p:pic>
                    <p:nvPicPr>
                      <p:cNvPr id="81" name="Object 4">
                        <a:extLst>
                          <a:ext uri="{FF2B5EF4-FFF2-40B4-BE49-F238E27FC236}">
                            <a16:creationId xmlns:a16="http://schemas.microsoft.com/office/drawing/2014/main" id="{0F58B255-4442-4C8A-92B9-5D47FA0A9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693" y="3456418"/>
                        <a:ext cx="1119133" cy="575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17">
            <a:extLst>
              <a:ext uri="{FF2B5EF4-FFF2-40B4-BE49-F238E27FC236}">
                <a16:creationId xmlns:a16="http://schemas.microsoft.com/office/drawing/2014/main" id="{E8D202C7-345F-4FFB-AE12-30A8D224D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758" y="2049511"/>
            <a:ext cx="2084142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の関数と</a:t>
            </a:r>
            <a:endParaRPr lang="en-US" altLang="ja-JP" sz="2400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して表したもの。</a:t>
            </a:r>
          </a:p>
        </p:txBody>
      </p:sp>
      <p:sp>
        <p:nvSpPr>
          <p:cNvPr id="89" name="Rectangle 74">
            <a:extLst>
              <a:ext uri="{FF2B5EF4-FFF2-40B4-BE49-F238E27FC236}">
                <a16:creationId xmlns:a16="http://schemas.microsoft.com/office/drawing/2014/main" id="{26903900-D039-444C-B25B-4BE50941F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625" y="3076798"/>
            <a:ext cx="103167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1" name="Rectangle 74">
            <a:extLst>
              <a:ext uri="{FF2B5EF4-FFF2-40B4-BE49-F238E27FC236}">
                <a16:creationId xmlns:a16="http://schemas.microsoft.com/office/drawing/2014/main" id="{129D0AEA-0F63-4C3F-A4FB-33F1DAF59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064" y="3076798"/>
            <a:ext cx="113590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2" name="Rectangle 74">
            <a:extLst>
              <a:ext uri="{FF2B5EF4-FFF2-40B4-BE49-F238E27FC236}">
                <a16:creationId xmlns:a16="http://schemas.microsoft.com/office/drawing/2014/main" id="{3C13523B-6EAC-4A2A-9383-EBCC556E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00" y="3506534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3" name="Rectangle 74">
            <a:extLst>
              <a:ext uri="{FF2B5EF4-FFF2-40B4-BE49-F238E27FC236}">
                <a16:creationId xmlns:a16="http://schemas.microsoft.com/office/drawing/2014/main" id="{6D18E83F-3D12-40F5-8251-860494F7E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5157" y="3510861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08B62E5C-FEC2-483D-96F7-475B2C178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6548" y="3423906"/>
            <a:ext cx="212189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A408A9A8-824F-4FF8-832F-8E1432AD3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866" y="3538859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AutoShape 45">
            <a:extLst>
              <a:ext uri="{FF2B5EF4-FFF2-40B4-BE49-F238E27FC236}">
                <a16:creationId xmlns:a16="http://schemas.microsoft.com/office/drawing/2014/main" id="{2DC0F593-E508-4404-9C76-3D50B69C8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4229" y="3112139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48">
            <a:extLst>
              <a:ext uri="{FF2B5EF4-FFF2-40B4-BE49-F238E27FC236}">
                <a16:creationId xmlns:a16="http://schemas.microsoft.com/office/drawing/2014/main" id="{55C62936-C0F1-4982-AA8F-C194D7A62D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6345" y="3429000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AutoShape 3">
            <a:extLst>
              <a:ext uri="{FF2B5EF4-FFF2-40B4-BE49-F238E27FC236}">
                <a16:creationId xmlns:a16="http://schemas.microsoft.com/office/drawing/2014/main" id="{0262ABE3-75CD-42F5-A364-BC06EBC0F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9511" y="3195041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0" name="Line 2">
            <a:extLst>
              <a:ext uri="{FF2B5EF4-FFF2-40B4-BE49-F238E27FC236}">
                <a16:creationId xmlns:a16="http://schemas.microsoft.com/office/drawing/2014/main" id="{6969F7E9-522B-4651-B403-A083FD52E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6914" y="3452188"/>
            <a:ext cx="434903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Line 9">
            <a:extLst>
              <a:ext uri="{FF2B5EF4-FFF2-40B4-BE49-F238E27FC236}">
                <a16:creationId xmlns:a16="http://schemas.microsoft.com/office/drawing/2014/main" id="{C305C1B4-B1AA-4878-83BD-8E3B8F3974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8759" y="3423906"/>
            <a:ext cx="212189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AutoShape 10">
            <a:extLst>
              <a:ext uri="{FF2B5EF4-FFF2-40B4-BE49-F238E27FC236}">
                <a16:creationId xmlns:a16="http://schemas.microsoft.com/office/drawing/2014/main" id="{B3F2E5E9-B7C4-4920-A0A2-D08021693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724" y="3538476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AutoShape 45">
            <a:extLst>
              <a:ext uri="{FF2B5EF4-FFF2-40B4-BE49-F238E27FC236}">
                <a16:creationId xmlns:a16="http://schemas.microsoft.com/office/drawing/2014/main" id="{43D4778A-3BEA-4BD0-BA4F-7EEAFD2F0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9834" y="3112139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Line 48">
            <a:extLst>
              <a:ext uri="{FF2B5EF4-FFF2-40B4-BE49-F238E27FC236}">
                <a16:creationId xmlns:a16="http://schemas.microsoft.com/office/drawing/2014/main" id="{2FEE469A-273E-4098-9394-6E9B817A65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91950" y="3429000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0" name="AutoShape 3">
            <a:extLst>
              <a:ext uri="{FF2B5EF4-FFF2-40B4-BE49-F238E27FC236}">
                <a16:creationId xmlns:a16="http://schemas.microsoft.com/office/drawing/2014/main" id="{6848E122-D041-42B0-858C-9A91A38F6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602" y="3185878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1" name="Line 2">
            <a:extLst>
              <a:ext uri="{FF2B5EF4-FFF2-40B4-BE49-F238E27FC236}">
                <a16:creationId xmlns:a16="http://schemas.microsoft.com/office/drawing/2014/main" id="{23FF8380-BD30-494A-B3A6-388CC2FB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2519" y="3452188"/>
            <a:ext cx="434903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6E94BE3B-FD12-4408-B3EC-97976BFDB0DD}"/>
              </a:ext>
            </a:extLst>
          </p:cNvPr>
          <p:cNvGrpSpPr/>
          <p:nvPr/>
        </p:nvGrpSpPr>
        <p:grpSpPr>
          <a:xfrm>
            <a:off x="4245" y="2187300"/>
            <a:ext cx="9139754" cy="785025"/>
            <a:chOff x="4245" y="2182317"/>
            <a:chExt cx="9266696" cy="1119475"/>
          </a:xfrm>
        </p:grpSpPr>
        <p:cxnSp>
          <p:nvCxnSpPr>
            <p:cNvPr id="100" name="直線コネクタ 99">
              <a:extLst>
                <a:ext uri="{FF2B5EF4-FFF2-40B4-BE49-F238E27FC236}">
                  <a16:creationId xmlns:a16="http://schemas.microsoft.com/office/drawing/2014/main" id="{2A0E57F8-2249-4A48-BE7C-EF619FBEA3B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45" y="2197933"/>
              <a:ext cx="7050119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直線コネクタ 101">
              <a:extLst>
                <a:ext uri="{FF2B5EF4-FFF2-40B4-BE49-F238E27FC236}">
                  <a16:creationId xmlns:a16="http://schemas.microsoft.com/office/drawing/2014/main" id="{42F21A20-19C4-472F-ACF9-E66608A1516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54670" y="3301792"/>
              <a:ext cx="2216271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直線コネクタ 102">
              <a:extLst>
                <a:ext uri="{FF2B5EF4-FFF2-40B4-BE49-F238E27FC236}">
                  <a16:creationId xmlns:a16="http://schemas.microsoft.com/office/drawing/2014/main" id="{D21CB77B-874D-432D-BC15-7B98C293065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60145" y="2182317"/>
              <a:ext cx="0" cy="111717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9" name="AutoShape 10">
            <a:extLst>
              <a:ext uri="{FF2B5EF4-FFF2-40B4-BE49-F238E27FC236}">
                <a16:creationId xmlns:a16="http://schemas.microsoft.com/office/drawing/2014/main" id="{6CDF5407-9712-4107-8757-E7312B74E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" y="514688"/>
            <a:ext cx="5459187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7" name="Line 11">
            <a:extLst>
              <a:ext uri="{FF2B5EF4-FFF2-40B4-BE49-F238E27FC236}">
                <a16:creationId xmlns:a16="http://schemas.microsoft.com/office/drawing/2014/main" id="{0B7850A8-C6C6-40E8-8ACE-5CD5F8A994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938" y="1018526"/>
            <a:ext cx="0" cy="195186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8" name="AutoShape 10">
            <a:extLst>
              <a:ext uri="{FF2B5EF4-FFF2-40B4-BE49-F238E27FC236}">
                <a16:creationId xmlns:a16="http://schemas.microsoft.com/office/drawing/2014/main" id="{8E88C72E-3315-44D9-92B6-249183609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661" y="3141022"/>
            <a:ext cx="221053" cy="39388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9" name="Line 11">
            <a:extLst>
              <a:ext uri="{FF2B5EF4-FFF2-40B4-BE49-F238E27FC236}">
                <a16:creationId xmlns:a16="http://schemas.microsoft.com/office/drawing/2014/main" id="{CC6E5080-6B04-426C-BDE6-E9BACAC6759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00847" y="3007772"/>
            <a:ext cx="1255553" cy="19560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0" name="AutoShape 3">
            <a:extLst>
              <a:ext uri="{FF2B5EF4-FFF2-40B4-BE49-F238E27FC236}">
                <a16:creationId xmlns:a16="http://schemas.microsoft.com/office/drawing/2014/main" id="{64063CDA-08EA-4127-A71C-53B4E0C5D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108" y="2622889"/>
            <a:ext cx="344249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1" name="AutoShape 10">
            <a:extLst>
              <a:ext uri="{FF2B5EF4-FFF2-40B4-BE49-F238E27FC236}">
                <a16:creationId xmlns:a16="http://schemas.microsoft.com/office/drawing/2014/main" id="{390DAAD2-F4AD-4F1D-9EA8-918B46A2F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652" y="3109346"/>
            <a:ext cx="318569" cy="3549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2" name="Line 12">
            <a:extLst>
              <a:ext uri="{FF2B5EF4-FFF2-40B4-BE49-F238E27FC236}">
                <a16:creationId xmlns:a16="http://schemas.microsoft.com/office/drawing/2014/main" id="{5A015487-C62F-4DE8-BFE8-4650AADF58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1728" y="2941849"/>
            <a:ext cx="1007624" cy="24737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3" name="AutoShape 10">
            <a:extLst>
              <a:ext uri="{FF2B5EF4-FFF2-40B4-BE49-F238E27FC236}">
                <a16:creationId xmlns:a16="http://schemas.microsoft.com/office/drawing/2014/main" id="{738ED9BF-FC15-4274-A9D3-F6DD105E0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1752" y="3064412"/>
            <a:ext cx="352079" cy="46586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4" name="Line 12">
            <a:extLst>
              <a:ext uri="{FF2B5EF4-FFF2-40B4-BE49-F238E27FC236}">
                <a16:creationId xmlns:a16="http://schemas.microsoft.com/office/drawing/2014/main" id="{C2E0D35E-B713-4505-9A28-E7344DBDCF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3175" y="3000206"/>
            <a:ext cx="3524277" cy="14408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3" name="Line 44">
            <a:extLst>
              <a:ext uri="{FF2B5EF4-FFF2-40B4-BE49-F238E27FC236}">
                <a16:creationId xmlns:a16="http://schemas.microsoft.com/office/drawing/2014/main" id="{6C64F852-9A5B-4096-B8F7-E93FAC45C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9007" y="2871995"/>
            <a:ext cx="4344909" cy="256141"/>
          </a:xfrm>
          <a:custGeom>
            <a:avLst/>
            <a:gdLst>
              <a:gd name="connsiteX0" fmla="*/ 0 w 4344909"/>
              <a:gd name="connsiteY0" fmla="*/ 0 h 256141"/>
              <a:gd name="connsiteX1" fmla="*/ 4344909 w 4344909"/>
              <a:gd name="connsiteY1" fmla="*/ 256141 h 256141"/>
              <a:gd name="connsiteX0" fmla="*/ 0 w 4344909"/>
              <a:gd name="connsiteY0" fmla="*/ 0 h 256141"/>
              <a:gd name="connsiteX1" fmla="*/ 4344909 w 4344909"/>
              <a:gd name="connsiteY1" fmla="*/ 256141 h 256141"/>
              <a:gd name="connsiteX0" fmla="*/ 0 w 4344909"/>
              <a:gd name="connsiteY0" fmla="*/ 0 h 256141"/>
              <a:gd name="connsiteX1" fmla="*/ 4344909 w 4344909"/>
              <a:gd name="connsiteY1" fmla="*/ 256141 h 256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344909" h="256141">
                <a:moveTo>
                  <a:pt x="0" y="0"/>
                </a:moveTo>
                <a:cubicBezTo>
                  <a:pt x="1448303" y="85380"/>
                  <a:pt x="3924021" y="68019"/>
                  <a:pt x="4344909" y="256141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4" name="Line 5">
            <a:extLst>
              <a:ext uri="{FF2B5EF4-FFF2-40B4-BE49-F238E27FC236}">
                <a16:creationId xmlns:a16="http://schemas.microsoft.com/office/drawing/2014/main" id="{2AD2F3BE-8223-4B78-9215-AE32D2A615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03427" y="1070896"/>
            <a:ext cx="349798" cy="200787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6" name="Line 44">
            <a:extLst>
              <a:ext uri="{FF2B5EF4-FFF2-40B4-BE49-F238E27FC236}">
                <a16:creationId xmlns:a16="http://schemas.microsoft.com/office/drawing/2014/main" id="{38597C08-5259-4D27-99CF-D2B88E6BA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3330" y="2863875"/>
            <a:ext cx="1698249" cy="33366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2" name="オーディオ 1">
            <a:hlinkClick r:id="" action="ppaction://media"/>
            <a:extLst>
              <a:ext uri="{FF2B5EF4-FFF2-40B4-BE49-F238E27FC236}">
                <a16:creationId xmlns:a16="http://schemas.microsoft.com/office/drawing/2014/main" id="{98D46F7D-FE70-4078-87C5-E171DAF631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1335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331"/>
    </mc:Choice>
    <mc:Fallback xmlns="">
      <p:transition spd="slow" advTm="1383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64 -0.36482 L 3.05556E-6 2.59259E-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0" grpId="0"/>
      <p:bldP spid="61" grpId="0"/>
      <p:bldP spid="73" grpId="0"/>
      <p:bldP spid="74" grpId="0"/>
      <p:bldP spid="74" grpId="1"/>
      <p:bldP spid="31" grpId="0"/>
      <p:bldP spid="89" grpId="0" animBg="1"/>
      <p:bldP spid="91" grpId="0" animBg="1"/>
      <p:bldP spid="92" grpId="0" animBg="1"/>
      <p:bldP spid="93" grpId="0" animBg="1"/>
      <p:bldP spid="122" grpId="0" animBg="1"/>
      <p:bldP spid="122" grpId="1" animBg="1"/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1" grpId="0" animBg="1"/>
      <p:bldP spid="121" grpId="1" animBg="1"/>
      <p:bldP spid="121" grpId="2" animBg="1"/>
      <p:bldP spid="120" grpId="0" animBg="1"/>
      <p:bldP spid="120" grpId="1" animBg="1"/>
      <p:bldP spid="126" grpId="0" animBg="1"/>
      <p:bldP spid="126" grpId="1" animBg="1"/>
      <p:bldP spid="127" grpId="0" animBg="1"/>
      <p:bldP spid="127" grpId="1" animBg="1"/>
      <p:bldP spid="127" grpId="2" animBg="1"/>
      <p:bldP spid="128" grpId="0" animBg="1"/>
      <p:bldP spid="128" grpId="1" animBg="1"/>
      <p:bldP spid="128" grpId="2" animBg="1"/>
      <p:bldP spid="129" grpId="0" animBg="1"/>
      <p:bldP spid="129" grpId="1" animBg="1"/>
      <p:bldP spid="130" grpId="0" animBg="1"/>
      <p:bldP spid="130" grpId="1" animBg="1"/>
      <p:bldP spid="130" grpId="2" animBg="1"/>
      <p:bldP spid="131" grpId="0" animBg="1"/>
      <p:bldP spid="131" grpId="1" animBg="1"/>
      <p:bldP spid="119" grpId="0" animBg="1"/>
      <p:bldP spid="119" grpId="1" animBg="1"/>
      <p:bldP spid="119" grpId="2" animBg="1"/>
      <p:bldP spid="137" grpId="0" animBg="1"/>
      <p:bldP spid="137" grpId="1" animBg="1"/>
      <p:bldP spid="138" grpId="0" animBg="1"/>
      <p:bldP spid="138" grpId="1" animBg="1"/>
      <p:bldP spid="138" grpId="2" animBg="1"/>
      <p:bldP spid="139" grpId="0" animBg="1"/>
      <p:bldP spid="139" grpId="1" animBg="1"/>
      <p:bldP spid="140" grpId="0" animBg="1"/>
      <p:bldP spid="140" grpId="1" animBg="1"/>
      <p:bldP spid="140" grpId="2" animBg="1"/>
      <p:bldP spid="141" grpId="0" animBg="1"/>
      <p:bldP spid="141" grpId="1" animBg="1"/>
      <p:bldP spid="141" grpId="2" animBg="1"/>
      <p:bldP spid="142" grpId="0" animBg="1"/>
      <p:bldP spid="142" grpId="1" animBg="1"/>
      <p:bldP spid="143" grpId="0" animBg="1"/>
      <p:bldP spid="143" grpId="1" animBg="1"/>
      <p:bldP spid="143" grpId="2" animBg="1"/>
      <p:bldP spid="144" grpId="0" animBg="1"/>
      <p:bldP spid="144" grpId="1" animBg="1"/>
      <p:bldP spid="153" grpId="0" animBg="1"/>
      <p:bldP spid="153" grpId="1" animBg="1"/>
      <p:bldP spid="154" grpId="0" animBg="1"/>
      <p:bldP spid="154" grpId="1" animBg="1"/>
      <p:bldP spid="156" grpId="0" animBg="1"/>
      <p:bldP spid="156" grpId="1" animBg="1"/>
    </p:bldLst>
  </p:timing>
  <p:extLst>
    <p:ext uri="{3A86A75C-4F4B-4683-9AE1-C65F6400EC91}">
      <p14:laserTraceLst xmlns:p14="http://schemas.microsoft.com/office/powerpoint/2010/main">
        <p14:tracePtLst>
          <p14:tracePt t="24" x="5470525" y="2481263"/>
          <p14:tracePt t="290" x="5470525" y="2498725"/>
          <p14:tracePt t="310" x="5470525" y="2508250"/>
          <p14:tracePt t="362" x="5470525" y="2517775"/>
          <p14:tracePt t="378" x="5470525" y="2525713"/>
          <p14:tracePt t="394" x="5470525" y="2544763"/>
          <p14:tracePt t="410" x="5470525" y="2554288"/>
          <p14:tracePt t="419" x="5470525" y="2562225"/>
          <p14:tracePt t="434" x="5470525" y="2571750"/>
          <p14:tracePt t="450" x="5470525" y="2581275"/>
          <p14:tracePt t="466" x="5470525" y="2589213"/>
          <p14:tracePt t="491" x="5470525" y="2598738"/>
          <p14:tracePt t="555" x="5470525" y="2608263"/>
          <p14:tracePt t="595" x="5470525" y="2625725"/>
          <p14:tracePt t="803" x="5470525" y="2635250"/>
          <p14:tracePt t="1507" x="5470525" y="2644775"/>
          <p14:tracePt t="1523" x="5470525" y="2654300"/>
          <p14:tracePt t="1531" x="5470525" y="2662238"/>
          <p14:tracePt t="1539" x="5461000" y="2671763"/>
          <p14:tracePt t="1555" x="5451475" y="2681288"/>
          <p14:tracePt t="1563" x="5441950" y="2698750"/>
          <p14:tracePt t="1571" x="5434013" y="2698750"/>
          <p14:tracePt t="1579" x="5414963" y="2727325"/>
          <p14:tracePt t="1595" x="5405438" y="2763838"/>
          <p14:tracePt t="1605" x="5397500" y="2781300"/>
          <p14:tracePt t="1611" x="5378450" y="2800350"/>
          <p14:tracePt t="1622" x="5378450" y="2817813"/>
          <p14:tracePt t="1627" x="5360988" y="2844800"/>
          <p14:tracePt t="1635" x="5351463" y="2863850"/>
          <p14:tracePt t="1643" x="5334000" y="2881313"/>
          <p14:tracePt t="1651" x="5305425" y="2917825"/>
          <p14:tracePt t="1659" x="5287963" y="2936875"/>
          <p14:tracePt t="1667" x="5278438" y="2936875"/>
          <p14:tracePt t="1675" x="5260975" y="2954338"/>
          <p14:tracePt t="1683" x="5241925" y="2963863"/>
          <p14:tracePt t="1691" x="5224463" y="2973388"/>
          <p14:tracePt t="1699" x="5195888" y="2973388"/>
          <p14:tracePt t="1707" x="5151438" y="3009900"/>
          <p14:tracePt t="1715" x="5132388" y="3027363"/>
          <p14:tracePt t="1723" x="5114925" y="3046413"/>
          <p14:tracePt t="1731" x="5086350" y="3063875"/>
          <p14:tracePt t="1739" x="5041900" y="3082925"/>
          <p14:tracePt t="1747" x="5005388" y="3119438"/>
          <p14:tracePt t="1755" x="4968875" y="3163888"/>
          <p14:tracePt t="1763" x="4941888" y="3200400"/>
          <p14:tracePt t="1771" x="4886325" y="3246438"/>
          <p14:tracePt t="1779" x="4840288" y="3282950"/>
          <p14:tracePt t="1789" x="4795838" y="3319463"/>
          <p14:tracePt t="1795" x="4749800" y="3355975"/>
          <p14:tracePt t="1805" x="4686300" y="3375025"/>
          <p14:tracePt t="1811" x="4622800" y="3402013"/>
          <p14:tracePt t="1822" x="4586288" y="3411538"/>
          <p14:tracePt t="1827" x="4567238" y="3419475"/>
          <p14:tracePt t="1835" x="4530725" y="3419475"/>
          <p14:tracePt t="1843" x="4513263" y="3429000"/>
          <p14:tracePt t="1851" x="4494213" y="3429000"/>
          <p14:tracePt t="1859" x="4484688" y="3429000"/>
          <p14:tracePt t="1872" x="4448175" y="3438525"/>
          <p14:tracePt t="1875" x="4430713" y="3446463"/>
          <p14:tracePt t="1883" x="4413250" y="3446463"/>
          <p14:tracePt t="1891" x="4376738" y="3446463"/>
          <p14:tracePt t="1899" x="4321175" y="3446463"/>
          <p14:tracePt t="1907" x="4267200" y="3446463"/>
          <p14:tracePt t="1915" x="4202113" y="3446463"/>
          <p14:tracePt t="1923" x="4129088" y="3446463"/>
          <p14:tracePt t="1931" x="4094163" y="3446463"/>
          <p14:tracePt t="1939" x="4038600" y="3446463"/>
          <p14:tracePt t="1947" x="3992563" y="3446463"/>
          <p14:tracePt t="1955" x="3975100" y="3446463"/>
          <p14:tracePt t="1963" x="3948113" y="3446463"/>
          <p14:tracePt t="1971" x="3929063" y="3446463"/>
          <p14:tracePt t="1979" x="3911600" y="3446463"/>
          <p14:tracePt t="1988" x="3892550" y="3446463"/>
          <p14:tracePt t="2005" x="3865563" y="3446463"/>
          <p14:tracePt t="2011" x="3846513" y="3446463"/>
          <p14:tracePt t="2022" x="3819525" y="3446463"/>
          <p14:tracePt t="2027" x="3802063" y="3446463"/>
          <p14:tracePt t="2039" x="3765550" y="3446463"/>
          <p14:tracePt t="2051" x="3746500" y="3446463"/>
          <p14:tracePt t="2059" x="3738563" y="3446463"/>
          <p14:tracePt t="2067" x="3729038" y="3446463"/>
          <p14:tracePt t="2083" x="3719513" y="3446463"/>
          <p14:tracePt t="2091" x="3709988" y="3446463"/>
          <p14:tracePt t="2099" x="3692525" y="3446463"/>
          <p14:tracePt t="2107" x="3673475" y="3446463"/>
          <p14:tracePt t="2115" x="3636963" y="3446463"/>
          <p14:tracePt t="2123" x="3582988" y="3446463"/>
          <p14:tracePt t="2131" x="3563938" y="3446463"/>
          <p14:tracePt t="2139" x="3536950" y="3446463"/>
          <p14:tracePt t="2147" x="3527425" y="3446463"/>
          <p14:tracePt t="2155" x="3490913" y="3446463"/>
          <p14:tracePt t="2172" x="3482975" y="3446463"/>
          <p14:tracePt t="2195" x="3473450" y="3438525"/>
          <p14:tracePt t="2211" x="3455988" y="3429000"/>
          <p14:tracePt t="2222" x="3446463" y="3419475"/>
          <p14:tracePt t="2227" x="3427413" y="3411538"/>
          <p14:tracePt t="2238" x="3409950" y="3411538"/>
          <p14:tracePt t="2243" x="3382963" y="3411538"/>
          <p14:tracePt t="2251" x="3346450" y="3411538"/>
          <p14:tracePt t="2259" x="3327400" y="3402013"/>
          <p14:tracePt t="2267" x="3309938" y="3402013"/>
          <p14:tracePt t="2275" x="3273425" y="3402013"/>
          <p14:tracePt t="2339" x="3273425" y="3392488"/>
          <p14:tracePt t="2515" x="3263900" y="3392488"/>
          <p14:tracePt t="2531" x="3254375" y="3392488"/>
          <p14:tracePt t="2539" x="3236913" y="3392488"/>
          <p14:tracePt t="2547" x="3227388" y="3392488"/>
          <p14:tracePt t="2555" x="3208338" y="3392488"/>
          <p14:tracePt t="2563" x="3181350" y="3392488"/>
          <p14:tracePt t="2571" x="3163888" y="3392488"/>
          <p14:tracePt t="2579" x="3127375" y="3392488"/>
          <p14:tracePt t="2587" x="3100388" y="3392488"/>
          <p14:tracePt t="2595" x="3081338" y="3392488"/>
          <p14:tracePt t="2603" x="3044825" y="3392488"/>
          <p14:tracePt t="2611" x="3027363" y="3392488"/>
          <p14:tracePt t="2620" x="2990850" y="3402013"/>
          <p14:tracePt t="2627" x="2981325" y="3411538"/>
          <p14:tracePt t="2637" x="2971800" y="3411538"/>
          <p14:tracePt t="2643" x="2954338" y="3419475"/>
          <p14:tracePt t="2651" x="2935288" y="3429000"/>
          <p14:tracePt t="2667" x="2917825" y="3438525"/>
          <p14:tracePt t="2675" x="2898775" y="3446463"/>
          <p14:tracePt t="2683" x="2889250" y="3455988"/>
          <p14:tracePt t="2691" x="2881313" y="3465513"/>
          <p14:tracePt t="2715" x="2871788" y="3465513"/>
          <p14:tracePt t="2787" x="2862263" y="3465513"/>
          <p14:tracePt t="2795" x="2852738" y="3465513"/>
          <p14:tracePt t="2804" x="2844800" y="3465513"/>
          <p14:tracePt t="2811" x="2817813" y="3465513"/>
          <p14:tracePt t="2822" x="2808288" y="3465513"/>
          <p14:tracePt t="2827" x="2781300" y="3465513"/>
          <p14:tracePt t="2843" x="2762250" y="3465513"/>
          <p14:tracePt t="2851" x="2744788" y="3465513"/>
          <p14:tracePt t="2859" x="2725738" y="3455988"/>
          <p14:tracePt t="2875" x="2716213" y="3446463"/>
          <p14:tracePt t="2883" x="2708275" y="3438525"/>
          <p14:tracePt t="2891" x="2698750" y="3438525"/>
          <p14:tracePt t="2899" x="2689225" y="3438525"/>
          <p14:tracePt t="2907" x="2671763" y="3429000"/>
          <p14:tracePt t="2915" x="2671763" y="3419475"/>
          <p14:tracePt t="2923" x="2652713" y="3419475"/>
          <p14:tracePt t="2931" x="2635250" y="3411538"/>
          <p14:tracePt t="2947" x="2616200" y="3411538"/>
          <p14:tracePt t="2955" x="2606675" y="3411538"/>
          <p14:tracePt t="2963" x="2598738" y="3411538"/>
          <p14:tracePt t="2979" x="2570163" y="3411538"/>
          <p14:tracePt t="2988" x="2562225" y="3411538"/>
          <p14:tracePt t="2995" x="2543175" y="3411538"/>
          <p14:tracePt t="3005" x="2516188" y="3402013"/>
          <p14:tracePt t="3011" x="2498725" y="3402013"/>
          <p14:tracePt t="3022" x="2462213" y="3392488"/>
          <p14:tracePt t="3027" x="2452688" y="3392488"/>
          <p14:tracePt t="3038" x="2416175" y="3392488"/>
          <p14:tracePt t="3043" x="2389188" y="3392488"/>
          <p14:tracePt t="3051" x="2370138" y="3382963"/>
          <p14:tracePt t="3155" x="2360613" y="3375025"/>
          <p14:tracePt t="3187" x="2343150" y="3375025"/>
          <p14:tracePt t="3204" x="2333625" y="3375025"/>
          <p14:tracePt t="3221" x="2324100" y="3375025"/>
          <p14:tracePt t="3299" x="2316163" y="3375025"/>
          <p14:tracePt t="3371" x="2316163" y="3382963"/>
          <p14:tracePt t="3387" x="2316163" y="3392488"/>
          <p14:tracePt t="3404" x="2306638" y="3392488"/>
          <p14:tracePt t="3411" x="2297113" y="3392488"/>
          <p14:tracePt t="3421" x="2287588" y="3392488"/>
          <p14:tracePt t="3427" x="2270125" y="3392488"/>
          <p14:tracePt t="3438" x="2251075" y="3392488"/>
          <p14:tracePt t="3443" x="2243138" y="3392488"/>
          <p14:tracePt t="3451" x="2224088" y="3392488"/>
          <p14:tracePt t="3459" x="2206625" y="3392488"/>
          <p14:tracePt t="3467" x="2197100" y="3392488"/>
          <p14:tracePt t="3483" x="2179638" y="3392488"/>
          <p14:tracePt t="3491" x="2170113" y="3392488"/>
          <p14:tracePt t="3508" x="2160588" y="3392488"/>
          <p14:tracePt t="3524" x="2151063" y="3392488"/>
          <p14:tracePt t="3531" x="2143125" y="3392488"/>
          <p14:tracePt t="3539" x="2114550" y="3411538"/>
          <p14:tracePt t="3556" x="2114550" y="3419475"/>
          <p14:tracePt t="3563" x="2097088" y="3419475"/>
          <p14:tracePt t="3572" x="2087563" y="3419475"/>
          <p14:tracePt t="3579" x="2078038" y="3429000"/>
          <p14:tracePt t="3635" x="2070100" y="3429000"/>
          <p14:tracePt t="3651" x="2041525" y="3429000"/>
          <p14:tracePt t="3659" x="2033588" y="3429000"/>
          <p14:tracePt t="3667" x="2024063" y="3429000"/>
          <p14:tracePt t="3675" x="2005013" y="3419475"/>
          <p14:tracePt t="3691" x="1997075" y="3419475"/>
          <p14:tracePt t="3747" x="1987550" y="3419475"/>
          <p14:tracePt t="3883" x="1987550" y="3411538"/>
          <p14:tracePt t="3891" x="1968500" y="3382963"/>
          <p14:tracePt t="3899" x="1960563" y="3365500"/>
          <p14:tracePt t="3908" x="1924050" y="3338513"/>
          <p14:tracePt t="3915" x="1878013" y="3302000"/>
          <p14:tracePt t="3924" x="1860550" y="3292475"/>
          <p14:tracePt t="3931" x="1831975" y="3273425"/>
          <p14:tracePt t="3940" x="1804988" y="3255963"/>
          <p14:tracePt t="3948" x="1778000" y="3228975"/>
          <p14:tracePt t="3955" x="1731963" y="3219450"/>
          <p14:tracePt t="3963" x="1731963" y="3209925"/>
          <p14:tracePt t="3972" x="1677988" y="3200400"/>
          <p14:tracePt t="3979" x="1649413" y="3200400"/>
          <p14:tracePt t="3988" x="1604963" y="3192463"/>
          <p14:tracePt t="3996" x="1576388" y="3192463"/>
          <p14:tracePt t="4005" x="1541463" y="3182938"/>
          <p14:tracePt t="4011" x="1504950" y="3182938"/>
          <p14:tracePt t="4022" x="1495425" y="3182938"/>
          <p14:tracePt t="4028" x="1458913" y="3182938"/>
          <p14:tracePt t="4038" x="1449388" y="3182938"/>
          <p14:tracePt t="4131" x="1439863" y="3182938"/>
          <p14:tracePt t="4171" x="1412875" y="3182938"/>
          <p14:tracePt t="4179" x="1403350" y="3182938"/>
          <p14:tracePt t="4187" x="1395413" y="3182938"/>
          <p14:tracePt t="4204" x="1376363" y="3182938"/>
          <p14:tracePt t="4228" x="1366838" y="3182938"/>
          <p14:tracePt t="4243" x="1358900" y="3182938"/>
          <p14:tracePt t="4259" x="1339850" y="3182938"/>
          <p14:tracePt t="4275" x="1330325" y="3182938"/>
          <p14:tracePt t="4299" x="1322388" y="3182938"/>
          <p14:tracePt t="4371" x="1312863" y="3182938"/>
          <p14:tracePt t="4387" x="1303338" y="3182938"/>
          <p14:tracePt t="4403" x="1293813" y="3182938"/>
          <p14:tracePt t="4411" x="1285875" y="3182938"/>
          <p14:tracePt t="4419" x="1258888" y="3182938"/>
          <p14:tracePt t="4427" x="1249363" y="3182938"/>
          <p14:tracePt t="4436" x="1230313" y="3182938"/>
          <p14:tracePt t="4443" x="1203325" y="3182938"/>
          <p14:tracePt t="4451" x="1176338" y="3200400"/>
          <p14:tracePt t="4459" x="1157288" y="3200400"/>
          <p14:tracePt t="4467" x="1130300" y="3209925"/>
          <p14:tracePt t="4475" x="1093788" y="3209925"/>
          <p14:tracePt t="4491" x="1047750" y="3219450"/>
          <p14:tracePt t="4612" x="1039813" y="3219450"/>
          <p14:tracePt t="4644" x="1039813" y="3209925"/>
          <p14:tracePt t="4659" x="1039813" y="3200400"/>
          <p14:tracePt t="4667" x="1039813" y="3182938"/>
          <p14:tracePt t="4676" x="1039813" y="3173413"/>
          <p14:tracePt t="4684" x="1039813" y="3163888"/>
          <p14:tracePt t="4691" x="1039813" y="3155950"/>
          <p14:tracePt t="4708" x="1039813" y="3146425"/>
          <p14:tracePt t="4716" x="1039813" y="3127375"/>
          <p14:tracePt t="4732" x="1039813" y="3119438"/>
          <p14:tracePt t="4748" x="1039813" y="3100388"/>
          <p14:tracePt t="4755" x="1039813" y="3090863"/>
          <p14:tracePt t="4764" x="1039813" y="3082925"/>
          <p14:tracePt t="4772" x="1039813" y="3073400"/>
          <p14:tracePt t="4789" x="1047750" y="3046413"/>
          <p14:tracePt t="4836" x="1057275" y="3046413"/>
          <p14:tracePt t="4868" x="1057275" y="3036888"/>
          <p14:tracePt t="4883" x="1057275" y="3009900"/>
          <p14:tracePt t="4892" x="1057275" y="2990850"/>
          <p14:tracePt t="4900" x="1057275" y="2973388"/>
          <p14:tracePt t="4908" x="1057275" y="2954338"/>
          <p14:tracePt t="4916" x="1057275" y="2927350"/>
          <p14:tracePt t="4924" x="1057275" y="2917825"/>
          <p14:tracePt t="4931" x="1057275" y="2909888"/>
          <p14:tracePt t="4980" x="1057275" y="2900363"/>
          <p14:tracePt t="5092" x="1066800" y="2900363"/>
          <p14:tracePt t="5100" x="1084263" y="2890838"/>
          <p14:tracePt t="5108" x="1093788" y="2890838"/>
          <p14:tracePt t="5116" x="1103313" y="2873375"/>
          <p14:tracePt t="5123" x="1112838" y="2863850"/>
          <p14:tracePt t="5148" x="1112838" y="2844800"/>
          <p14:tracePt t="5228" x="1120775" y="2836863"/>
          <p14:tracePt t="5244" x="1130300" y="2836863"/>
          <p14:tracePt t="5276" x="1139825" y="2836863"/>
          <p14:tracePt t="5284" x="1149350" y="2836863"/>
          <p14:tracePt t="5292" x="1166813" y="2827338"/>
          <p14:tracePt t="5324" x="1176338" y="2827338"/>
          <p14:tracePt t="5332" x="1193800" y="2817813"/>
          <p14:tracePt t="5356" x="1212850" y="2817813"/>
          <p14:tracePt t="5372" x="1222375" y="2817813"/>
          <p14:tracePt t="5396" x="1230313" y="2817813"/>
          <p14:tracePt t="5404" x="1249363" y="2817813"/>
          <p14:tracePt t="5412" x="1258888" y="2817813"/>
          <p14:tracePt t="5421" x="1276350" y="2808288"/>
          <p14:tracePt t="5428" x="1293813" y="2808288"/>
          <p14:tracePt t="5439" x="1312863" y="2808288"/>
          <p14:tracePt t="5444" x="1330325" y="2790825"/>
          <p14:tracePt t="5452" x="1349375" y="2781300"/>
          <p14:tracePt t="5460" x="1358900" y="2781300"/>
          <p14:tracePt t="5468" x="1366838" y="2781300"/>
          <p14:tracePt t="5476" x="1385888" y="2771775"/>
          <p14:tracePt t="5524" x="1395413" y="2771775"/>
          <p14:tracePt t="5620" x="1376363" y="2781300"/>
          <p14:tracePt t="5637" x="1366838" y="2790825"/>
          <p14:tracePt t="5652" x="1358900" y="2800350"/>
          <p14:tracePt t="5924" x="1358900" y="2808288"/>
          <p14:tracePt t="5972" x="1366838" y="2808288"/>
          <p14:tracePt t="5996" x="1376363" y="2808288"/>
          <p14:tracePt t="6004" x="1385888" y="2808288"/>
          <p14:tracePt t="6021" x="1395413" y="2808288"/>
          <p14:tracePt t="6044" x="1403350" y="2808288"/>
          <p14:tracePt t="6060" x="1422400" y="2808288"/>
          <p14:tracePt t="6068" x="1431925" y="2808288"/>
          <p14:tracePt t="6084" x="1439863" y="2808288"/>
          <p14:tracePt t="6108" x="1458913" y="2808288"/>
          <p14:tracePt t="6132" x="1468438" y="2808288"/>
          <p14:tracePt t="6252" x="1476375" y="2808288"/>
          <p14:tracePt t="6268" x="1485900" y="2817813"/>
          <p14:tracePt t="6571" x="1495425" y="2808288"/>
          <p14:tracePt t="6587" x="1504950" y="2808288"/>
          <p14:tracePt t="6595" x="1512888" y="2808288"/>
          <p14:tracePt t="6603" x="1522413" y="2808288"/>
          <p14:tracePt t="6611" x="1541463" y="2808288"/>
          <p14:tracePt t="6620" x="1549400" y="2808288"/>
          <p14:tracePt t="6627" x="1558925" y="2808288"/>
          <p14:tracePt t="6667" x="1568450" y="2808288"/>
          <p14:tracePt t="6812" x="1576388" y="2808288"/>
          <p14:tracePt t="6821" x="1585913" y="2808288"/>
          <p14:tracePt t="6827" x="1604963" y="2790825"/>
          <p14:tracePt t="6836" x="1622425" y="2790825"/>
          <p14:tracePt t="6843" x="1631950" y="2790825"/>
          <p14:tracePt t="6851" x="1641475" y="2790825"/>
          <p14:tracePt t="6859" x="1649413" y="2781300"/>
          <p14:tracePt t="6875" x="1658938" y="2781300"/>
          <p14:tracePt t="6940" x="1668463" y="2781300"/>
          <p14:tracePt t="7028" x="1677988" y="2781300"/>
          <p14:tracePt t="7052" x="1685925" y="2781300"/>
          <p14:tracePt t="7076" x="1704975" y="2781300"/>
          <p14:tracePt t="7084" x="1714500" y="2781300"/>
          <p14:tracePt t="7100" x="1722438" y="2781300"/>
          <p14:tracePt t="7108" x="1741488" y="2781300"/>
          <p14:tracePt t="7124" x="1758950" y="2781300"/>
          <p14:tracePt t="7132" x="1768475" y="2781300"/>
          <p14:tracePt t="7148" x="1787525" y="2781300"/>
          <p14:tracePt t="7156" x="1795463" y="2781300"/>
          <p14:tracePt t="7164" x="1814513" y="2781300"/>
          <p14:tracePt t="7172" x="1831975" y="2781300"/>
          <p14:tracePt t="7180" x="1841500" y="2790825"/>
          <p14:tracePt t="7196" x="1878013" y="2800350"/>
          <p14:tracePt t="7205" x="1924050" y="2800350"/>
          <p14:tracePt t="7212" x="1941513" y="2808288"/>
          <p14:tracePt t="7222" x="1968500" y="2827338"/>
          <p14:tracePt t="7228" x="2005013" y="2827338"/>
          <p14:tracePt t="7238" x="2041525" y="2827338"/>
          <p14:tracePt t="7244" x="2060575" y="2827338"/>
          <p14:tracePt t="7255" x="2087563" y="2827338"/>
          <p14:tracePt t="7260" x="2097088" y="2827338"/>
          <p14:tracePt t="7269" x="2124075" y="2827338"/>
          <p14:tracePt t="7276" x="2133600" y="2827338"/>
          <p14:tracePt t="7292" x="2143125" y="2827338"/>
          <p14:tracePt t="7300" x="2151063" y="2827338"/>
          <p14:tracePt t="7308" x="2170113" y="2827338"/>
          <p14:tracePt t="7324" x="2179638" y="2827338"/>
          <p14:tracePt t="7332" x="2197100" y="2827338"/>
          <p14:tracePt t="7340" x="2214563" y="2827338"/>
          <p14:tracePt t="7348" x="2260600" y="2827338"/>
          <p14:tracePt t="7356" x="2279650" y="2817813"/>
          <p14:tracePt t="7364" x="2316163" y="2817813"/>
          <p14:tracePt t="7372" x="2360613" y="2808288"/>
          <p14:tracePt t="7380" x="2416175" y="2808288"/>
          <p14:tracePt t="7388" x="2470150" y="2808288"/>
          <p14:tracePt t="7396" x="2489200" y="2790825"/>
          <p14:tracePt t="7405" x="2533650" y="2790825"/>
          <p14:tracePt t="7422" x="2552700" y="2790825"/>
          <p14:tracePt t="7564" x="2562225" y="2781300"/>
          <p14:tracePt t="7828" x="2570163" y="2771775"/>
          <p14:tracePt t="7843" x="2579688" y="2763838"/>
          <p14:tracePt t="7852" x="2606675" y="2754313"/>
          <p14:tracePt t="7860" x="2616200" y="2744788"/>
          <p14:tracePt t="7869" x="2625725" y="2735263"/>
          <p14:tracePt t="7892" x="2635250" y="2735263"/>
          <p14:tracePt t="7900" x="2643188" y="2727325"/>
          <p14:tracePt t="8004" x="2652713" y="2727325"/>
          <p14:tracePt t="8084" x="2662238" y="2727325"/>
          <p14:tracePt t="8108" x="2671763" y="2727325"/>
          <p14:tracePt t="8116" x="2671763" y="2735263"/>
          <p14:tracePt t="8140" x="2679700" y="2735263"/>
          <p14:tracePt t="8164" x="2689225" y="2735263"/>
          <p14:tracePt t="8172" x="2698750" y="2735263"/>
          <p14:tracePt t="8236" x="2716213" y="2735263"/>
          <p14:tracePt t="8276" x="2725738" y="2735263"/>
          <p14:tracePt t="8292" x="2735263" y="2735263"/>
          <p14:tracePt t="8324" x="2744788" y="2735263"/>
          <p14:tracePt t="8332" x="2762250" y="2735263"/>
          <p14:tracePt t="8340" x="2771775" y="2735263"/>
          <p14:tracePt t="8460" x="2781300" y="2735263"/>
          <p14:tracePt t="8540" x="2789238" y="2735263"/>
          <p14:tracePt t="9004" x="2808288" y="2744788"/>
          <p14:tracePt t="9028" x="2825750" y="2754313"/>
          <p14:tracePt t="9037" x="2844800" y="2754313"/>
          <p14:tracePt t="9044" x="2852738" y="2754313"/>
          <p14:tracePt t="9054" x="2881313" y="2754313"/>
          <p14:tracePt t="9060" x="2889250" y="2754313"/>
          <p14:tracePt t="9068" x="2908300" y="2754313"/>
          <p14:tracePt t="9076" x="2917825" y="2754313"/>
          <p14:tracePt t="9084" x="2935288" y="2754313"/>
          <p14:tracePt t="9092" x="2944813" y="2754313"/>
          <p14:tracePt t="9108" x="2962275" y="2754313"/>
          <p14:tracePt t="9116" x="2971800" y="2754313"/>
          <p14:tracePt t="9124" x="2990850" y="2754313"/>
          <p14:tracePt t="9132" x="3044825" y="2763838"/>
          <p14:tracePt t="9140" x="3100388" y="2763838"/>
          <p14:tracePt t="9148" x="3217863" y="2790825"/>
          <p14:tracePt t="9157" x="3290888" y="2790825"/>
          <p14:tracePt t="9164" x="3419475" y="2790825"/>
          <p14:tracePt t="9173" x="3546475" y="2790825"/>
          <p14:tracePt t="9180" x="3709988" y="2790825"/>
          <p14:tracePt t="9189" x="3838575" y="2790825"/>
          <p14:tracePt t="9196" x="3948113" y="2790825"/>
          <p14:tracePt t="9205" x="4057650" y="2790825"/>
          <p14:tracePt t="9212" x="4129088" y="2790825"/>
          <p14:tracePt t="9222" x="4165600" y="2790825"/>
          <p14:tracePt t="9228" x="4184650" y="2781300"/>
          <p14:tracePt t="9244" x="4194175" y="2771775"/>
          <p14:tracePt t="9356" x="4202113" y="2763838"/>
          <p14:tracePt t="9421" x="4211638" y="2763838"/>
          <p14:tracePt t="9428" x="4221163" y="2754313"/>
          <p14:tracePt t="9453" x="4230688" y="2744788"/>
          <p14:tracePt t="9460" x="4238625" y="2744788"/>
          <p14:tracePt t="9469" x="4267200" y="2735263"/>
          <p14:tracePt t="9484" x="4311650" y="2717800"/>
          <p14:tracePt t="9492" x="4348163" y="2708275"/>
          <p14:tracePt t="9500" x="4394200" y="2698750"/>
          <p14:tracePt t="9508" x="4448175" y="2681288"/>
          <p14:tracePt t="9516" x="4530725" y="2654300"/>
          <p14:tracePt t="9525" x="4594225" y="2635250"/>
          <p14:tracePt t="9532" x="4649788" y="2635250"/>
          <p14:tracePt t="9541" x="4730750" y="2589213"/>
          <p14:tracePt t="9548" x="4767263" y="2581275"/>
          <p14:tracePt t="9557" x="4786313" y="2581275"/>
          <p14:tracePt t="9564" x="4822825" y="2581275"/>
          <p14:tracePt t="9644" x="4832350" y="2581275"/>
          <p14:tracePt t="9660" x="4849813" y="2581275"/>
          <p14:tracePt t="9676" x="4859338" y="2581275"/>
          <p14:tracePt t="9684" x="4868863" y="2581275"/>
          <p14:tracePt t="9692" x="4886325" y="2581275"/>
          <p14:tracePt t="9700" x="4895850" y="2581275"/>
          <p14:tracePt t="9716" x="4905375" y="2581275"/>
          <p14:tracePt t="9724" x="4913313" y="2581275"/>
          <p14:tracePt t="9732" x="4922838" y="2581275"/>
          <p14:tracePt t="9740" x="4941888" y="2581275"/>
          <p14:tracePt t="9796" x="4949825" y="2581275"/>
          <p14:tracePt t="10060" x="4959350" y="2581275"/>
          <p14:tracePt t="10068" x="4959350" y="2589213"/>
          <p14:tracePt t="10084" x="4959350" y="2608263"/>
          <p14:tracePt t="10100" x="4959350" y="2617788"/>
          <p14:tracePt t="10108" x="4959350" y="2625725"/>
          <p14:tracePt t="10116" x="4959350" y="2635250"/>
          <p14:tracePt t="10125" x="4968875" y="2662238"/>
          <p14:tracePt t="10148" x="4986338" y="2681288"/>
          <p14:tracePt t="10188" x="4986338" y="2690813"/>
          <p14:tracePt t="10332" x="4986338" y="2698750"/>
          <p14:tracePt t="10436" x="4986338" y="2708275"/>
          <p14:tracePt t="10444" x="4986338" y="2717800"/>
          <p14:tracePt t="10453" x="4986338" y="2754313"/>
          <p14:tracePt t="10460" x="5005388" y="2781300"/>
          <p14:tracePt t="10468" x="5014913" y="2808288"/>
          <p14:tracePt t="10476" x="5059363" y="2881313"/>
          <p14:tracePt t="10484" x="5095875" y="2946400"/>
          <p14:tracePt t="10492" x="5151438" y="3017838"/>
          <p14:tracePt t="10500" x="5232400" y="3082925"/>
          <p14:tracePt t="10508" x="5314950" y="3127375"/>
          <p14:tracePt t="10516" x="5378450" y="3146425"/>
          <p14:tracePt t="10524" x="5434013" y="3163888"/>
          <p14:tracePt t="10532" x="5497513" y="3182938"/>
          <p14:tracePt t="10540" x="5551488" y="3182938"/>
          <p14:tracePt t="10548" x="5597525" y="3182938"/>
          <p14:tracePt t="10556" x="5616575" y="3182938"/>
          <p14:tracePt t="10564" x="5653088" y="3182938"/>
          <p14:tracePt t="10572" x="5670550" y="3182938"/>
          <p14:tracePt t="10580" x="5707063" y="3163888"/>
          <p14:tracePt t="10588" x="5724525" y="3146425"/>
          <p14:tracePt t="10604" x="5743575" y="3127375"/>
          <p14:tracePt t="10612" x="5753100" y="3119438"/>
          <p14:tracePt t="10804" x="5761038" y="3119438"/>
          <p14:tracePt t="10828" x="5761038" y="3127375"/>
          <p14:tracePt t="10844" x="5761038" y="3136900"/>
          <p14:tracePt t="10852" x="5753100" y="3136900"/>
          <p14:tracePt t="10869" x="5743575" y="3146425"/>
          <p14:tracePt t="10892" x="5724525" y="3155950"/>
          <p14:tracePt t="11084" x="5724525" y="3163888"/>
          <p14:tracePt t="11092" x="5724525" y="3182938"/>
          <p14:tracePt t="11100" x="5707063" y="3200400"/>
          <p14:tracePt t="11108" x="5697538" y="3209925"/>
          <p14:tracePt t="11116" x="5688013" y="3219450"/>
          <p14:tracePt t="11124" x="5688013" y="3228975"/>
          <p14:tracePt t="11141" x="5680075" y="3228975"/>
          <p14:tracePt t="11148" x="5670550" y="3246438"/>
          <p14:tracePt t="11157" x="5661025" y="3255963"/>
          <p14:tracePt t="11181" x="5653088" y="3265488"/>
          <p14:tracePt t="11205" x="5643563" y="3273425"/>
          <p14:tracePt t="11348" x="5634038" y="3282950"/>
          <p14:tracePt t="11356" x="5624513" y="3292475"/>
          <p14:tracePt t="11373" x="5616575" y="3302000"/>
          <p14:tracePt t="11381" x="5607050" y="3309938"/>
          <p14:tracePt t="11389" x="5597525" y="3309938"/>
          <p14:tracePt t="11397" x="5588000" y="3309938"/>
          <p14:tracePt t="11405" x="5570538" y="3319463"/>
          <p14:tracePt t="11413" x="5551488" y="3338513"/>
          <p14:tracePt t="11422" x="5543550" y="3338513"/>
          <p14:tracePt t="11428" x="5524500" y="3346450"/>
          <p14:tracePt t="11438" x="5514975" y="3346450"/>
          <p14:tracePt t="11445" x="5507038" y="3346450"/>
          <p14:tracePt t="11461" x="5497513" y="3346450"/>
          <p14:tracePt t="11517" x="5487988" y="3346450"/>
          <p14:tracePt t="11533" x="5470525" y="3346450"/>
          <p14:tracePt t="11548" x="5461000" y="3346450"/>
          <p14:tracePt t="11605" x="5451475" y="3346450"/>
          <p14:tracePt t="11628" x="5451475" y="3338513"/>
          <p14:tracePt t="11653" x="5451475" y="3328988"/>
          <p14:tracePt t="11677" x="5434013" y="3328988"/>
          <p14:tracePt t="11685" x="5414963" y="3319463"/>
          <p14:tracePt t="11693" x="5405438" y="3309938"/>
          <p14:tracePt t="11708" x="5378450" y="3309938"/>
          <p14:tracePt t="11717" x="5360988" y="3309938"/>
          <p14:tracePt t="11725" x="5341938" y="3302000"/>
          <p14:tracePt t="11733" x="5324475" y="3302000"/>
          <p14:tracePt t="11741" x="5278438" y="3302000"/>
          <p14:tracePt t="11748" x="5260975" y="3292475"/>
          <p14:tracePt t="11756" x="5241925" y="3292475"/>
          <p14:tracePt t="11773" x="5232400" y="3282950"/>
          <p14:tracePt t="11781" x="5224463" y="3282950"/>
          <p14:tracePt t="11789" x="5205413" y="3282950"/>
          <p14:tracePt t="11797" x="5195888" y="3282950"/>
          <p14:tracePt t="11805" x="5178425" y="3273425"/>
          <p14:tracePt t="11813" x="5178425" y="3265488"/>
          <p14:tracePt t="11828" x="5168900" y="3255963"/>
          <p14:tracePt t="11838" x="5159375" y="3246438"/>
          <p14:tracePt t="11855" x="5151438" y="3236913"/>
          <p14:tracePt t="11869" x="5151438" y="3228975"/>
          <p14:tracePt t="11877" x="5151438" y="3219450"/>
          <p14:tracePt t="11893" x="5151438" y="3209925"/>
          <p14:tracePt t="11901" x="5151438" y="3192463"/>
          <p14:tracePt t="11981" x="5141913" y="3182938"/>
          <p14:tracePt t="12165" x="5132388" y="3182938"/>
          <p14:tracePt t="12181" x="5132388" y="3192463"/>
          <p14:tracePt t="12189" x="5132388" y="3209925"/>
          <p14:tracePt t="12197" x="5122863" y="3228975"/>
          <p14:tracePt t="12205" x="5105400" y="3246438"/>
          <p14:tracePt t="12213" x="5095875" y="3265488"/>
          <p14:tracePt t="12222" x="5086350" y="3282950"/>
          <p14:tracePt t="12229" x="5059363" y="3319463"/>
          <p14:tracePt t="12238" x="5032375" y="3346450"/>
          <p14:tracePt t="12245" x="5005388" y="3375025"/>
          <p14:tracePt t="12255" x="4959350" y="3402013"/>
          <p14:tracePt t="12261" x="4941888" y="3429000"/>
          <p14:tracePt t="12269" x="4922838" y="3446463"/>
          <p14:tracePt t="12277" x="4886325" y="3482975"/>
          <p14:tracePt t="12285" x="4859338" y="3492500"/>
          <p14:tracePt t="12293" x="4813300" y="3529013"/>
          <p14:tracePt t="12301" x="4767263" y="3538538"/>
          <p14:tracePt t="12309" x="4713288" y="3548063"/>
          <p14:tracePt t="12317" x="4667250" y="3556000"/>
          <p14:tracePt t="12325" x="4613275" y="3556000"/>
          <p14:tracePt t="12333" x="4557713" y="3556000"/>
          <p14:tracePt t="12340" x="4484688" y="3556000"/>
          <p14:tracePt t="12349" x="4403725" y="3556000"/>
          <p14:tracePt t="12357" x="4348163" y="3556000"/>
          <p14:tracePt t="12365" x="4294188" y="3556000"/>
          <p14:tracePt t="12373" x="4238625" y="3556000"/>
          <p14:tracePt t="12381" x="4211638" y="3556000"/>
          <p14:tracePt t="12389" x="4175125" y="3556000"/>
          <p14:tracePt t="12397" x="4165600" y="3556000"/>
          <p14:tracePt t="12405" x="4148138" y="3556000"/>
          <p14:tracePt t="12413" x="4138613" y="3556000"/>
          <p14:tracePt t="12429" x="4129088" y="3556000"/>
          <p14:tracePt t="12439" x="4121150" y="3556000"/>
          <p14:tracePt t="12454" x="4102100" y="3556000"/>
          <p14:tracePt t="12461" x="4094163" y="3556000"/>
          <p14:tracePt t="12485" x="4065588" y="3556000"/>
          <p14:tracePt t="12501" x="4029075" y="3556000"/>
          <p14:tracePt t="12509" x="4002088" y="3556000"/>
          <p14:tracePt t="12517" x="3984625" y="3556000"/>
          <p14:tracePt t="12525" x="3948113" y="3556000"/>
          <p14:tracePt t="12533" x="3919538" y="3556000"/>
          <p14:tracePt t="12541" x="3902075" y="3556000"/>
          <p14:tracePt t="12549" x="3875088" y="3556000"/>
          <p14:tracePt t="12557" x="3865563" y="3556000"/>
          <p14:tracePt t="12629" x="3856038" y="3556000"/>
          <p14:tracePt t="12709" x="3846513" y="3565525"/>
          <p14:tracePt t="12725" x="3846513" y="3575050"/>
          <p14:tracePt t="12741" x="3846513" y="3584575"/>
          <p14:tracePt t="12757" x="3846513" y="3592513"/>
          <p14:tracePt t="12797" x="3856038" y="3592513"/>
          <p14:tracePt t="13061" x="3875088" y="3602038"/>
          <p14:tracePt t="13165" x="3856038" y="3602038"/>
          <p14:tracePt t="13173" x="3846513" y="3602038"/>
          <p14:tracePt t="13181" x="3810000" y="3602038"/>
          <p14:tracePt t="13189" x="3775075" y="3602038"/>
          <p14:tracePt t="13197" x="3719513" y="3602038"/>
          <p14:tracePt t="13205" x="3673475" y="3602038"/>
          <p14:tracePt t="13213" x="3619500" y="3602038"/>
          <p14:tracePt t="13222" x="3563938" y="3602038"/>
          <p14:tracePt t="13229" x="3490913" y="3602038"/>
          <p14:tracePt t="13239" x="3436938" y="3602038"/>
          <p14:tracePt t="13245" x="3373438" y="3602038"/>
          <p14:tracePt t="13255" x="3317875" y="3602038"/>
          <p14:tracePt t="13261" x="3300413" y="3602038"/>
          <p14:tracePt t="13273" x="3273425" y="3602038"/>
          <p14:tracePt t="13277" x="3263900" y="3602038"/>
          <p14:tracePt t="13285" x="3254375" y="3602038"/>
          <p14:tracePt t="13373" x="3254375" y="3592513"/>
          <p14:tracePt t="13381" x="3254375" y="3584575"/>
          <p14:tracePt t="13397" x="3254375" y="3575050"/>
          <p14:tracePt t="13404" x="3254375" y="3565525"/>
          <p14:tracePt t="13413" x="3254375" y="3556000"/>
          <p14:tracePt t="13422" x="3254375" y="3548063"/>
          <p14:tracePt t="13429" x="3254375" y="3538538"/>
          <p14:tracePt t="13439" x="3236913" y="3519488"/>
          <p14:tracePt t="13445" x="3227388" y="3511550"/>
          <p14:tracePt t="13461" x="3227388" y="3502025"/>
          <p14:tracePt t="13477" x="3217863" y="3492500"/>
          <p14:tracePt t="13501" x="3208338" y="3482975"/>
          <p14:tracePt t="13517" x="3200400" y="3482975"/>
          <p14:tracePt t="13525" x="3190875" y="3475038"/>
          <p14:tracePt t="13533" x="3190875" y="3455988"/>
          <p14:tracePt t="13541" x="3190875" y="3446463"/>
          <p14:tracePt t="13557" x="3181350" y="3446463"/>
          <p14:tracePt t="13572" x="3154363" y="3438525"/>
          <p14:tracePt t="13605" x="3144838" y="3438525"/>
          <p14:tracePt t="13613" x="3136900" y="3438525"/>
          <p14:tracePt t="13622" x="3117850" y="3438525"/>
          <p14:tracePt t="13629" x="3108325" y="3429000"/>
          <p14:tracePt t="13645" x="3108325" y="3419475"/>
          <p14:tracePt t="13655" x="3100388" y="3419475"/>
          <p14:tracePt t="13701" x="3081338" y="3419475"/>
          <p14:tracePt t="13733" x="3071813" y="3419475"/>
          <p14:tracePt t="13741" x="3063875" y="3419475"/>
          <p14:tracePt t="13749" x="3054350" y="3419475"/>
          <p14:tracePt t="13757" x="3044825" y="3419475"/>
          <p14:tracePt t="13765" x="3035300" y="3419475"/>
          <p14:tracePt t="13781" x="3027363" y="3419475"/>
          <p14:tracePt t="13789" x="3017838" y="3419475"/>
          <p14:tracePt t="13837" x="2998788" y="3419475"/>
          <p14:tracePt t="13844" x="2990850" y="3419475"/>
          <p14:tracePt t="13860" x="2981325" y="3419475"/>
          <p14:tracePt t="13870" x="2971800" y="3411538"/>
          <p14:tracePt t="13876" x="2944813" y="3382963"/>
          <p14:tracePt t="13892" x="2935288" y="3365500"/>
          <p14:tracePt t="13900" x="2925763" y="3355975"/>
          <p14:tracePt t="13908" x="2925763" y="3346450"/>
          <p14:tracePt t="13916" x="2917825" y="3328988"/>
          <p14:tracePt t="13956" x="2908300" y="3328988"/>
          <p14:tracePt t="14013" x="2889250" y="3319463"/>
          <p14:tracePt t="14029" x="2881313" y="3309938"/>
          <p14:tracePt t="14037" x="2871788" y="3292475"/>
          <p14:tracePt t="14054" x="2862263" y="3292475"/>
          <p14:tracePt t="14077" x="2852738" y="3292475"/>
          <p14:tracePt t="14093" x="2835275" y="3292475"/>
          <p14:tracePt t="14117" x="2825750" y="3292475"/>
          <p14:tracePt t="14125" x="2817813" y="3292475"/>
          <p14:tracePt t="14141" x="2808288" y="3292475"/>
          <p14:tracePt t="14165" x="2789238" y="3302000"/>
          <p14:tracePt t="14205" x="2781300" y="3309938"/>
          <p14:tracePt t="14261" x="2771775" y="3309938"/>
          <p14:tracePt t="14272" x="2752725" y="3309938"/>
          <p14:tracePt t="14277" x="2744788" y="3309938"/>
          <p14:tracePt t="14285" x="2735263" y="3309938"/>
          <p14:tracePt t="14325" x="2725738" y="3309938"/>
          <p14:tracePt t="14333" x="2708275" y="3328988"/>
          <p14:tracePt t="14349" x="2698750" y="3328988"/>
          <p14:tracePt t="14357" x="2689225" y="3328988"/>
          <p14:tracePt t="14365" x="2662238" y="3328988"/>
          <p14:tracePt t="14389" x="2652713" y="3328988"/>
          <p14:tracePt t="14397" x="2643188" y="3328988"/>
          <p14:tracePt t="14406" x="2635250" y="3328988"/>
          <p14:tracePt t="14437" x="2625725" y="3328988"/>
          <p14:tracePt t="14445" x="2616200" y="3328988"/>
          <p14:tracePt t="14455" x="2606675" y="3328988"/>
          <p14:tracePt t="14461" x="2589213" y="3328988"/>
          <p14:tracePt t="14472" x="2570163" y="3319463"/>
          <p14:tracePt t="14477" x="2552700" y="3309938"/>
          <p14:tracePt t="14485" x="2525713" y="3302000"/>
          <p14:tracePt t="14493" x="2516188" y="3292475"/>
          <p14:tracePt t="14501" x="2498725" y="3273425"/>
          <p14:tracePt t="14509" x="2489200" y="3273425"/>
          <p14:tracePt t="14517" x="2479675" y="3265488"/>
          <p14:tracePt t="14525" x="2470150" y="3255963"/>
          <p14:tracePt t="14549" x="2470150" y="3236913"/>
          <p14:tracePt t="14557" x="2462213" y="3236913"/>
          <p14:tracePt t="14573" x="2443163" y="3236913"/>
          <p14:tracePt t="14581" x="2433638" y="3236913"/>
          <p14:tracePt t="14589" x="2425700" y="3228975"/>
          <p14:tracePt t="14597" x="2416175" y="3228975"/>
          <p14:tracePt t="14605" x="2406650" y="3228975"/>
          <p14:tracePt t="14622" x="2389188" y="3209925"/>
          <p14:tracePt t="14654" x="2379663" y="3200400"/>
          <p14:tracePt t="14661" x="2370138" y="3192463"/>
          <p14:tracePt t="14677" x="2360613" y="3192463"/>
          <p14:tracePt t="14685" x="2352675" y="3182938"/>
          <p14:tracePt t="14693" x="2316163" y="3163888"/>
          <p14:tracePt t="14701" x="2306638" y="3163888"/>
          <p14:tracePt t="14709" x="2287588" y="3163888"/>
          <p14:tracePt t="14717" x="2260600" y="3155950"/>
          <p14:tracePt t="14733" x="2224088" y="3146425"/>
          <p14:tracePt t="14757" x="2214563" y="3146425"/>
          <p14:tracePt t="14773" x="2197100" y="3136900"/>
          <p14:tracePt t="14821" x="2197100" y="3127375"/>
          <p14:tracePt t="14853" x="2197100" y="3119438"/>
          <p14:tracePt t="14901" x="2224088" y="3119438"/>
          <p14:tracePt t="14925" x="2224088" y="3127375"/>
          <p14:tracePt t="14941" x="2233613" y="3146425"/>
          <p14:tracePt t="14957" x="2243138" y="3155950"/>
          <p14:tracePt t="14965" x="2251075" y="3155950"/>
          <p14:tracePt t="14981" x="2260600" y="3155950"/>
          <p14:tracePt t="14989" x="2279650" y="3155950"/>
          <p14:tracePt t="14997" x="2297113" y="3155950"/>
          <p14:tracePt t="15005" x="2306638" y="3155950"/>
          <p14:tracePt t="15013" x="2316163" y="3155950"/>
          <p14:tracePt t="15022" x="2333625" y="3155950"/>
          <p14:tracePt t="15029" x="2352675" y="3146425"/>
          <p14:tracePt t="15045" x="2370138" y="3136900"/>
          <p14:tracePt t="15061" x="2379663" y="3119438"/>
          <p14:tracePt t="15085" x="2389188" y="3109913"/>
          <p14:tracePt t="15101" x="2397125" y="3109913"/>
          <p14:tracePt t="15109" x="2406650" y="3109913"/>
          <p14:tracePt t="15117" x="2425700" y="3100388"/>
          <p14:tracePt t="15125" x="2443163" y="3100388"/>
          <p14:tracePt t="15133" x="2470150" y="3090863"/>
          <p14:tracePt t="15141" x="2489200" y="3090863"/>
          <p14:tracePt t="15149" x="2516188" y="3063875"/>
          <p14:tracePt t="15157" x="2525713" y="3063875"/>
          <p14:tracePt t="15165" x="2543175" y="3063875"/>
          <p14:tracePt t="15174" x="2562225" y="3063875"/>
          <p14:tracePt t="15181" x="2570163" y="3063875"/>
          <p14:tracePt t="15189" x="2579688" y="3054350"/>
          <p14:tracePt t="15197" x="2589213" y="3054350"/>
          <p14:tracePt t="15206" x="2616200" y="3046413"/>
          <p14:tracePt t="15229" x="2635250" y="3046413"/>
          <p14:tracePt t="15239" x="2652713" y="3046413"/>
          <p14:tracePt t="15245" x="2662238" y="3046413"/>
          <p14:tracePt t="15255" x="2671763" y="3046413"/>
          <p14:tracePt t="15261" x="2689225" y="3046413"/>
          <p14:tracePt t="15301" x="2698750" y="3046413"/>
          <p14:tracePt t="15389" x="2708275" y="3046413"/>
          <p14:tracePt t="15397" x="2725738" y="3046413"/>
          <p14:tracePt t="15405" x="2735263" y="3046413"/>
          <p14:tracePt t="15421" x="2744788" y="3046413"/>
          <p14:tracePt t="15445" x="2752725" y="3046413"/>
          <p14:tracePt t="15454" x="2762250" y="3046413"/>
          <p14:tracePt t="15461" x="2771775" y="3046413"/>
          <p14:tracePt t="15472" x="2781300" y="3046413"/>
          <p14:tracePt t="15485" x="2789238" y="3046413"/>
          <p14:tracePt t="15501" x="2798763" y="3046413"/>
          <p14:tracePt t="15597" x="2808288" y="3054350"/>
          <p14:tracePt t="15628" x="2825750" y="3063875"/>
          <p14:tracePt t="15645" x="2852738" y="3082925"/>
          <p14:tracePt t="15653" x="2871788" y="3090863"/>
          <p14:tracePt t="15661" x="2925763" y="3109913"/>
          <p14:tracePt t="15669" x="2971800" y="3119438"/>
          <p14:tracePt t="15677" x="3044825" y="3119438"/>
          <p14:tracePt t="15685" x="3127375" y="3136900"/>
          <p14:tracePt t="15693" x="3236913" y="3146425"/>
          <p14:tracePt t="15701" x="3346450" y="3163888"/>
          <p14:tracePt t="15709" x="3446463" y="3192463"/>
          <p14:tracePt t="15717" x="3536950" y="3192463"/>
          <p14:tracePt t="15725" x="3573463" y="3192463"/>
          <p14:tracePt t="15733" x="3609975" y="3200400"/>
          <p14:tracePt t="15749" x="3619500" y="3200400"/>
          <p14:tracePt t="15845" x="3600450" y="3200400"/>
          <p14:tracePt t="15854" x="3563938" y="3200400"/>
          <p14:tracePt t="15861" x="3527425" y="3200400"/>
          <p14:tracePt t="15871" x="3509963" y="3200400"/>
          <p14:tracePt t="15877" x="3455988" y="3200400"/>
          <p14:tracePt t="15885" x="3409950" y="3200400"/>
          <p14:tracePt t="15893" x="3373438" y="3200400"/>
          <p14:tracePt t="15902" x="3317875" y="3200400"/>
          <p14:tracePt t="15920" x="3171825" y="3200400"/>
          <p14:tracePt t="15925" x="3063875" y="3200400"/>
          <p14:tracePt t="15933" x="2971800" y="3200400"/>
          <p14:tracePt t="15941" x="2835275" y="3182938"/>
          <p14:tracePt t="15949" x="2798763" y="3173413"/>
          <p14:tracePt t="15958" x="2735263" y="3146425"/>
          <p14:tracePt t="15965" x="2671763" y="3109913"/>
          <p14:tracePt t="15974" x="2606675" y="3082925"/>
          <p14:tracePt t="15981" x="2589213" y="3063875"/>
          <p14:tracePt t="15989" x="2589213" y="3054350"/>
          <p14:tracePt t="15997" x="2589213" y="3027363"/>
          <p14:tracePt t="16006" x="2589213" y="3000375"/>
          <p14:tracePt t="16013" x="2589213" y="2973388"/>
          <p14:tracePt t="16022" x="2589213" y="2954338"/>
          <p14:tracePt t="16029" x="2625725" y="2909888"/>
          <p14:tracePt t="16039" x="2652713" y="2881313"/>
          <p14:tracePt t="16045" x="2716213" y="2844800"/>
          <p14:tracePt t="16055" x="2752725" y="2836863"/>
          <p14:tracePt t="16061" x="2789238" y="2827338"/>
          <p14:tracePt t="16072" x="2835275" y="2808288"/>
          <p14:tracePt t="16077" x="2862263" y="2808288"/>
          <p14:tracePt t="16085" x="2871788" y="2800350"/>
          <p14:tracePt t="16093" x="2881313" y="2781300"/>
          <p14:tracePt t="16101" x="2944813" y="2744788"/>
          <p14:tracePt t="16109" x="2971800" y="2735263"/>
          <p14:tracePt t="16117" x="3035300" y="2698750"/>
          <p14:tracePt t="16125" x="3100388" y="2681288"/>
          <p14:tracePt t="16133" x="3144838" y="2644775"/>
          <p14:tracePt t="16141" x="3208338" y="2598738"/>
          <p14:tracePt t="16149" x="3281363" y="2581275"/>
          <p14:tracePt t="16158" x="3346450" y="2554288"/>
          <p14:tracePt t="16165" x="3400425" y="2554288"/>
          <p14:tracePt t="16174" x="3463925" y="2535238"/>
          <p14:tracePt t="16181" x="3519488" y="2535238"/>
          <p14:tracePt t="16189" x="3592513" y="2535238"/>
          <p14:tracePt t="16197" x="3636963" y="2535238"/>
          <p14:tracePt t="16205" x="3656013" y="2535238"/>
          <p14:tracePt t="16213" x="3692525" y="2544763"/>
          <p14:tracePt t="16222" x="3756025" y="2589213"/>
          <p14:tracePt t="16229" x="3792538" y="2625725"/>
          <p14:tracePt t="16239" x="3856038" y="2662238"/>
          <p14:tracePt t="16245" x="3902075" y="2717800"/>
          <p14:tracePt t="16255" x="3965575" y="2763838"/>
          <p14:tracePt t="16261" x="4057650" y="2836863"/>
          <p14:tracePt t="16272" x="4111625" y="2863850"/>
          <p14:tracePt t="16277" x="4194175" y="2900363"/>
          <p14:tracePt t="16285" x="4238625" y="2927350"/>
          <p14:tracePt t="16293" x="4275138" y="2954338"/>
          <p14:tracePt t="16301" x="4284663" y="2963863"/>
          <p14:tracePt t="16317" x="4284663" y="2973388"/>
          <p14:tracePt t="16325" x="4284663" y="2982913"/>
          <p14:tracePt t="16333" x="4284663" y="3009900"/>
          <p14:tracePt t="16341" x="4275138" y="3009900"/>
          <p14:tracePt t="16349" x="4257675" y="3009900"/>
          <p14:tracePt t="16358" x="4211638" y="3036888"/>
          <p14:tracePt t="16365" x="4194175" y="3054350"/>
          <p14:tracePt t="16374" x="4165600" y="3063875"/>
          <p14:tracePt t="16381" x="4129088" y="3082925"/>
          <p14:tracePt t="16389" x="4102100" y="3109913"/>
          <p14:tracePt t="16397" x="4048125" y="3119438"/>
          <p14:tracePt t="16405" x="3965575" y="3155950"/>
          <p14:tracePt t="16413" x="3846513" y="3182938"/>
          <p14:tracePt t="16422" x="3719513" y="3228975"/>
          <p14:tracePt t="16429" x="3592513" y="3246438"/>
          <p14:tracePt t="16439" x="3463925" y="3246438"/>
          <p14:tracePt t="16445" x="3354388" y="3246438"/>
          <p14:tracePt t="16455" x="3263900" y="3246438"/>
          <p14:tracePt t="16461" x="3217863" y="3246438"/>
          <p14:tracePt t="16471" x="3200400" y="3246438"/>
          <p14:tracePt t="16477" x="3181350" y="3228975"/>
          <p14:tracePt t="16486" x="3181350" y="3219450"/>
          <p14:tracePt t="16493" x="3181350" y="3182938"/>
          <p14:tracePt t="16501" x="3181350" y="3127375"/>
          <p14:tracePt t="16509" x="3181350" y="3100388"/>
          <p14:tracePt t="16517" x="3208338" y="3036888"/>
          <p14:tracePt t="16525" x="3227388" y="2990850"/>
          <p14:tracePt t="16533" x="3236913" y="2963863"/>
          <p14:tracePt t="16541" x="3236913" y="2936875"/>
          <p14:tracePt t="16549" x="3254375" y="2917825"/>
          <p14:tracePt t="16558" x="3254375" y="2881313"/>
          <p14:tracePt t="16669" x="3254375" y="2909888"/>
          <p14:tracePt t="16677" x="3254375" y="2927350"/>
          <p14:tracePt t="16686" x="3290888" y="2963863"/>
          <p14:tracePt t="16693" x="3300413" y="2982913"/>
          <p14:tracePt t="16701" x="3317875" y="3009900"/>
          <p14:tracePt t="16709" x="3354388" y="3036888"/>
          <p14:tracePt t="16717" x="3382963" y="3073400"/>
          <p14:tracePt t="16725" x="3427413" y="3090863"/>
          <p14:tracePt t="16733" x="3436938" y="3090863"/>
          <p14:tracePt t="16741" x="3473450" y="3127375"/>
          <p14:tracePt t="16749" x="3563938" y="3127375"/>
          <p14:tracePt t="16758" x="3683000" y="3136900"/>
          <p14:tracePt t="16765" x="3829050" y="3155950"/>
          <p14:tracePt t="16774" x="3992563" y="3155950"/>
          <p14:tracePt t="16781" x="4157663" y="3182938"/>
          <p14:tracePt t="16789" x="4340225" y="3182938"/>
          <p14:tracePt t="16797" x="4530725" y="3182938"/>
          <p14:tracePt t="16806" x="4740275" y="3219450"/>
          <p14:tracePt t="16813" x="5032375" y="3273425"/>
          <p14:tracePt t="16822" x="5214938" y="3302000"/>
          <p14:tracePt t="16829" x="5470525" y="3338513"/>
          <p14:tracePt t="16839" x="5697538" y="3411538"/>
          <p14:tracePt t="16845" x="5816600" y="3446463"/>
          <p14:tracePt t="16855" x="5926138" y="3511550"/>
          <p14:tracePt t="16861" x="5943600" y="3519488"/>
          <p14:tracePt t="16871" x="5962650" y="3529013"/>
          <p14:tracePt t="16890" x="5962650" y="3538538"/>
          <p14:tracePt t="16893" x="5953125" y="3538538"/>
          <p14:tracePt t="16901" x="5907088" y="3538538"/>
          <p14:tracePt t="16909" x="5862638" y="3511550"/>
          <p14:tracePt t="16917" x="5826125" y="3502025"/>
          <p14:tracePt t="16925" x="5753100" y="3446463"/>
          <p14:tracePt t="16933" x="5724525" y="3429000"/>
          <p14:tracePt t="16941" x="5697538" y="3419475"/>
          <p14:tracePt t="16949" x="5661025" y="3382963"/>
          <p14:tracePt t="16958" x="5634038" y="3375025"/>
          <p14:tracePt t="16965" x="5616575" y="3365500"/>
          <p14:tracePt t="16974" x="5588000" y="3355975"/>
          <p14:tracePt t="16981" x="5580063" y="3346450"/>
          <p14:tracePt t="16989" x="5570538" y="3346450"/>
          <p14:tracePt t="16997" x="5561013" y="3346450"/>
          <p14:tracePt t="17006" x="5534025" y="3346450"/>
          <p14:tracePt t="17013" x="5524500" y="3346450"/>
          <p14:tracePt t="17022" x="5514975" y="3346450"/>
          <p14:tracePt t="17029" x="5478463" y="3346450"/>
          <p14:tracePt t="17039" x="5441950" y="3346450"/>
          <p14:tracePt t="17045" x="5387975" y="3346450"/>
          <p14:tracePt t="17055" x="5360988" y="3346450"/>
          <p14:tracePt t="17061" x="5305425" y="3346450"/>
          <p14:tracePt t="17071" x="5278438" y="3346450"/>
          <p14:tracePt t="17077" x="5260975" y="3346450"/>
          <p14:tracePt t="17086" x="5232400" y="3346450"/>
          <p14:tracePt t="17093" x="5214938" y="3346450"/>
          <p14:tracePt t="17102" x="5178425" y="3328988"/>
          <p14:tracePt t="17109" x="5168900" y="3319463"/>
          <p14:tracePt t="17125" x="5151438" y="3302000"/>
          <p14:tracePt t="17133" x="5141913" y="3292475"/>
          <p14:tracePt t="17141" x="5122863" y="3282950"/>
          <p14:tracePt t="17149" x="5114925" y="3282950"/>
          <p14:tracePt t="17158" x="5105400" y="3282950"/>
          <p14:tracePt t="17165" x="5086350" y="3273425"/>
          <p14:tracePt t="17181" x="5078413" y="3265488"/>
          <p14:tracePt t="17213" x="5078413" y="3255963"/>
          <p14:tracePt t="17221" x="5059363" y="3236913"/>
          <p14:tracePt t="17229" x="5049838" y="3228975"/>
          <p14:tracePt t="17239" x="5041900" y="3219450"/>
          <p14:tracePt t="17245" x="5032375" y="3209925"/>
          <p14:tracePt t="17255" x="5014913" y="3200400"/>
          <p14:tracePt t="17261" x="4995863" y="3173413"/>
          <p14:tracePt t="17272" x="4986338" y="3173413"/>
          <p14:tracePt t="17279" x="4978400" y="3163888"/>
          <p14:tracePt t="17293" x="4968875" y="3163888"/>
          <p14:tracePt t="17333" x="4959350" y="3163888"/>
          <p14:tracePt t="17341" x="4941888" y="3163888"/>
          <p14:tracePt t="17357" x="4932363" y="3163888"/>
          <p14:tracePt t="17365" x="4922838" y="3163888"/>
          <p14:tracePt t="17542" x="4913313" y="3136900"/>
          <p14:tracePt t="17549" x="4913313" y="3119438"/>
          <p14:tracePt t="17557" x="4913313" y="3090863"/>
          <p14:tracePt t="17565" x="4913313" y="3046413"/>
          <p14:tracePt t="17574" x="4913313" y="2990850"/>
          <p14:tracePt t="17581" x="4913313" y="2963863"/>
          <p14:tracePt t="17589" x="4913313" y="2917825"/>
          <p14:tracePt t="17597" x="4913313" y="2881313"/>
          <p14:tracePt t="17605" x="4913313" y="2844800"/>
          <p14:tracePt t="17613" x="4913313" y="2827338"/>
          <p14:tracePt t="17621" x="4913313" y="2781300"/>
          <p14:tracePt t="17629" x="4922838" y="2763838"/>
          <p14:tracePt t="17638" x="4941888" y="2735263"/>
          <p14:tracePt t="17645" x="4949825" y="2698750"/>
          <p14:tracePt t="17654" x="4959350" y="2681288"/>
          <p14:tracePt t="17661" x="4968875" y="2662238"/>
          <p14:tracePt t="17671" x="4978400" y="2654300"/>
          <p14:tracePt t="17677" x="4986338" y="2644775"/>
          <p14:tracePt t="17688" x="4995863" y="2644775"/>
          <p14:tracePt t="17693" x="5005388" y="2625725"/>
          <p14:tracePt t="17701" x="5014913" y="2625725"/>
          <p14:tracePt t="17709" x="5032375" y="2625725"/>
          <p14:tracePt t="17717" x="5059363" y="2625725"/>
          <p14:tracePt t="17725" x="5068888" y="2625725"/>
          <p14:tracePt t="17733" x="5105400" y="2625725"/>
          <p14:tracePt t="17749" x="5122863" y="2625725"/>
          <p14:tracePt t="17757" x="5151438" y="2625725"/>
          <p14:tracePt t="17765" x="5168900" y="2625725"/>
          <p14:tracePt t="17773" x="5195888" y="2625725"/>
          <p14:tracePt t="17781" x="5214938" y="2625725"/>
          <p14:tracePt t="17789" x="5260975" y="2635250"/>
          <p14:tracePt t="17797" x="5278438" y="2654300"/>
          <p14:tracePt t="17805" x="5297488" y="2671763"/>
          <p14:tracePt t="17813" x="5305425" y="2708275"/>
          <p14:tracePt t="17821" x="5314950" y="2744788"/>
          <p14:tracePt t="17829" x="5314950" y="2790825"/>
          <p14:tracePt t="17838" x="5314950" y="2827338"/>
          <p14:tracePt t="17845" x="5314950" y="2854325"/>
          <p14:tracePt t="17854" x="5314950" y="2900363"/>
          <p14:tracePt t="17872" x="5314950" y="2954338"/>
          <p14:tracePt t="17877" x="5314950" y="2990850"/>
          <p14:tracePt t="17893" x="5314950" y="3027363"/>
          <p14:tracePt t="17901" x="5305425" y="3036888"/>
          <p14:tracePt t="17909" x="5305425" y="3046413"/>
          <p14:tracePt t="17917" x="5297488" y="3073400"/>
          <p14:tracePt t="17925" x="5260975" y="3090863"/>
          <p14:tracePt t="17933" x="5241925" y="3109913"/>
          <p14:tracePt t="17941" x="5195888" y="3146425"/>
          <p14:tracePt t="17949" x="5159375" y="3155950"/>
          <p14:tracePt t="17957" x="5078413" y="3182938"/>
          <p14:tracePt t="17965" x="5032375" y="3192463"/>
          <p14:tracePt t="17973" x="4978400" y="3209925"/>
          <p14:tracePt t="17981" x="4941888" y="3219450"/>
          <p14:tracePt t="17990" x="4932363" y="3219450"/>
          <p14:tracePt t="17997" x="4922838" y="3219450"/>
          <p14:tracePt t="18070" x="4932363" y="3200400"/>
          <p14:tracePt t="18087" x="4949825" y="3200400"/>
          <p14:tracePt t="18110" x="4959350" y="3200400"/>
          <p14:tracePt t="18150" x="4968875" y="3200400"/>
          <p14:tracePt t="18166" x="4968875" y="3209925"/>
          <p14:tracePt t="18173" x="4978400" y="3228975"/>
          <p14:tracePt t="18198" x="4978400" y="3236913"/>
          <p14:tracePt t="18206" x="4986338" y="3246438"/>
          <p14:tracePt t="18230" x="5005388" y="3265488"/>
          <p14:tracePt t="18246" x="5014913" y="3273425"/>
          <p14:tracePt t="18310" x="5014913" y="3282950"/>
          <p14:tracePt t="18318" x="5014913" y="3292475"/>
          <p14:tracePt t="18334" x="5014913" y="3302000"/>
          <p14:tracePt t="18350" x="5014913" y="3309938"/>
          <p14:tracePt t="18358" x="5014913" y="3328988"/>
          <p14:tracePt t="18366" x="4995863" y="3355975"/>
          <p14:tracePt t="18374" x="4986338" y="3365500"/>
          <p14:tracePt t="18382" x="4986338" y="3375025"/>
          <p14:tracePt t="18390" x="4959350" y="3402013"/>
          <p14:tracePt t="18398" x="4949825" y="3411538"/>
          <p14:tracePt t="18405" x="4932363" y="3429000"/>
          <p14:tracePt t="18414" x="4913313" y="3446463"/>
          <p14:tracePt t="18422" x="4905375" y="3455988"/>
          <p14:tracePt t="18430" x="4895850" y="3465513"/>
          <p14:tracePt t="18439" x="4886325" y="3475038"/>
          <p14:tracePt t="18446" x="4876800" y="3475038"/>
          <p14:tracePt t="18470" x="4868863" y="3475038"/>
          <p14:tracePt t="18494" x="4840288" y="3475038"/>
          <p14:tracePt t="18502" x="4795838" y="3475038"/>
          <p14:tracePt t="18510" x="4767263" y="3475038"/>
          <p14:tracePt t="18518" x="4740275" y="3475038"/>
          <p14:tracePt t="18526" x="4695825" y="3475038"/>
          <p14:tracePt t="18534" x="4667250" y="3446463"/>
          <p14:tracePt t="18541" x="4640263" y="3446463"/>
          <p14:tracePt t="18550" x="4622800" y="3446463"/>
          <p14:tracePt t="18558" x="4576763" y="3438525"/>
          <p14:tracePt t="18598" x="4576763" y="3429000"/>
          <p14:tracePt t="18670" x="4576763" y="3419475"/>
          <p14:tracePt t="18790" x="4586288" y="3419475"/>
          <p14:tracePt t="19094" x="4586288" y="3429000"/>
          <p14:tracePt t="19222" x="4586288" y="3438525"/>
          <p14:tracePt t="19238" x="4576763" y="3438525"/>
          <p14:tracePt t="19294" x="4567238" y="3429000"/>
          <p14:tracePt t="19310" x="4557713" y="3429000"/>
          <p14:tracePt t="19414" x="4549775" y="3419475"/>
          <p14:tracePt t="19430" x="4549775" y="3411538"/>
          <p14:tracePt t="19438" x="4549775" y="3402013"/>
          <p14:tracePt t="19446" x="4567238" y="3402013"/>
          <p14:tracePt t="19454" x="4576763" y="3392488"/>
          <p14:tracePt t="19462" x="4586288" y="3382963"/>
          <p14:tracePt t="19478" x="4594225" y="3375025"/>
          <p14:tracePt t="19488" x="4603750" y="3365500"/>
          <p14:tracePt t="19502" x="4622800" y="3328988"/>
          <p14:tracePt t="19510" x="4622800" y="3319463"/>
          <p14:tracePt t="19534" x="4622800" y="3309938"/>
          <p14:tracePt t="19542" x="4622800" y="3302000"/>
          <p14:tracePt t="19566" x="4613275" y="3302000"/>
          <p14:tracePt t="19574" x="4586288" y="3302000"/>
          <p14:tracePt t="19590" x="4557713" y="3302000"/>
          <p14:tracePt t="19598" x="4540250" y="3302000"/>
          <p14:tracePt t="19606" x="4530725" y="3302000"/>
          <p14:tracePt t="19614" x="4494213" y="3282950"/>
          <p14:tracePt t="19621" x="4457700" y="3273425"/>
          <p14:tracePt t="19630" x="4440238" y="3265488"/>
          <p14:tracePt t="19638" x="4413250" y="3228975"/>
          <p14:tracePt t="19646" x="4394200" y="3219450"/>
          <p14:tracePt t="19655" x="4348163" y="3200400"/>
          <p14:tracePt t="19662" x="4330700" y="3182938"/>
          <p14:tracePt t="19671" x="4303713" y="3163888"/>
          <p14:tracePt t="19678" x="4294188" y="3163888"/>
          <p14:tracePt t="19687" x="4275138" y="3163888"/>
          <p14:tracePt t="19694" x="4267200" y="3155950"/>
          <p14:tracePt t="19702" x="4257675" y="3155950"/>
          <p14:tracePt t="19710" x="4248150" y="3155950"/>
          <p14:tracePt t="19726" x="4230688" y="3155950"/>
          <p14:tracePt t="19733" x="4211638" y="3155950"/>
          <p14:tracePt t="19742" x="4194175" y="3155950"/>
          <p14:tracePt t="19750" x="4157663" y="3155950"/>
          <p14:tracePt t="19758" x="4102100" y="3155950"/>
          <p14:tracePt t="19766" x="4065588" y="3155950"/>
          <p14:tracePt t="19774" x="4011613" y="3182938"/>
          <p14:tracePt t="19782" x="3965575" y="3182938"/>
          <p14:tracePt t="19790" x="3948113" y="3192463"/>
          <p14:tracePt t="19798" x="3938588" y="3192463"/>
          <p14:tracePt t="19806" x="3919538" y="3192463"/>
          <p14:tracePt t="19821" x="3911600" y="3192463"/>
          <p14:tracePt t="19902" x="3902075" y="3200400"/>
          <p14:tracePt t="19910" x="3883025" y="3219450"/>
          <p14:tracePt t="19918" x="3875088" y="3219450"/>
          <p14:tracePt t="19926" x="3856038" y="3219450"/>
          <p14:tracePt t="19934" x="3819525" y="3219450"/>
          <p14:tracePt t="19950" x="3810000" y="3209925"/>
          <p14:tracePt t="19958" x="3783013" y="3209925"/>
          <p14:tracePt t="19966" x="3775075" y="3200400"/>
          <p14:tracePt t="19974" x="3746500" y="3182938"/>
          <p14:tracePt t="19982" x="3738563" y="3182938"/>
          <p14:tracePt t="19990" x="3702050" y="3173413"/>
          <p14:tracePt t="19998" x="3673475" y="3163888"/>
          <p14:tracePt t="20006" x="3646488" y="3163888"/>
          <p14:tracePt t="20014" x="3629025" y="3163888"/>
          <p14:tracePt t="20022" x="3600450" y="3163888"/>
          <p14:tracePt t="20030" x="3573463" y="3155950"/>
          <p14:tracePt t="20039" x="3563938" y="3155950"/>
          <p14:tracePt t="20087" x="3556000" y="3155950"/>
          <p14:tracePt t="20110" x="3546475" y="3155950"/>
          <p14:tracePt t="20134" x="3536950" y="3155950"/>
          <p14:tracePt t="20166" x="3519488" y="3155950"/>
          <p14:tracePt t="20174" x="3509963" y="3155950"/>
          <p14:tracePt t="20182" x="3500438" y="3155950"/>
          <p14:tracePt t="20190" x="3482975" y="3155950"/>
          <p14:tracePt t="20198" x="3463925" y="3155950"/>
          <p14:tracePt t="20205" x="3427413" y="3155950"/>
          <p14:tracePt t="20214" x="3400425" y="3155950"/>
          <p14:tracePt t="20222" x="3373438" y="3155950"/>
          <p14:tracePt t="20230" x="3354388" y="3155950"/>
          <p14:tracePt t="20239" x="3327400" y="3155950"/>
          <p14:tracePt t="20246" x="3317875" y="3155950"/>
          <p14:tracePt t="20255" x="3309938" y="3155950"/>
          <p14:tracePt t="20262" x="3290888" y="3155950"/>
          <p14:tracePt t="20272" x="3273425" y="3155950"/>
          <p14:tracePt t="20278" x="3254375" y="3173413"/>
          <p14:tracePt t="20288" x="3244850" y="3182938"/>
          <p14:tracePt t="20302" x="3227388" y="3192463"/>
          <p14:tracePt t="20310" x="3227388" y="3200400"/>
          <p14:tracePt t="20326" x="3217863" y="3209925"/>
          <p14:tracePt t="20462" x="3217863" y="3219450"/>
          <p14:tracePt t="20471" x="3208338" y="3236913"/>
          <p14:tracePt t="20478" x="3200400" y="3236913"/>
          <p14:tracePt t="20487" x="3190875" y="3246438"/>
          <p14:tracePt t="20502" x="3190875" y="3255963"/>
          <p14:tracePt t="20510" x="3181350" y="3265488"/>
          <p14:tracePt t="20614" x="3181350" y="3273425"/>
          <p14:tracePt t="20630" x="3181350" y="3292475"/>
          <p14:tracePt t="20638" x="3181350" y="3302000"/>
          <p14:tracePt t="20654" x="3190875" y="3309938"/>
          <p14:tracePt t="20671" x="3200400" y="3319463"/>
          <p14:tracePt t="20710" x="3200400" y="3328988"/>
          <p14:tracePt t="20718" x="3200400" y="3338513"/>
          <p14:tracePt t="20871" x="3200400" y="3328988"/>
          <p14:tracePt t="20934" x="3208338" y="3328988"/>
          <p14:tracePt t="20950" x="3227388" y="3328988"/>
          <p14:tracePt t="20974" x="3236913" y="3328988"/>
          <p14:tracePt t="20982" x="3244850" y="3338513"/>
          <p14:tracePt t="21014" x="3254375" y="3346450"/>
          <p14:tracePt t="21022" x="3263900" y="3346450"/>
          <p14:tracePt t="21030" x="3273425" y="3346450"/>
          <p14:tracePt t="21038" x="3273425" y="3355975"/>
          <p14:tracePt t="21054" x="3281363" y="3355975"/>
          <p14:tracePt t="21487" x="3317875" y="3365500"/>
          <p14:tracePt t="21494" x="3354388" y="3392488"/>
          <p14:tracePt t="21502" x="3409950" y="3411538"/>
          <p14:tracePt t="21510" x="3455988" y="3438525"/>
          <p14:tracePt t="21518" x="3500438" y="3446463"/>
          <p14:tracePt t="21526" x="3536950" y="3455988"/>
          <p14:tracePt t="21534" x="3556000" y="3455988"/>
          <p14:tracePt t="21542" x="3582988" y="3465513"/>
          <p14:tracePt t="21550" x="3592513" y="3465513"/>
          <p14:tracePt t="21558" x="3609975" y="3465513"/>
          <p14:tracePt t="21574" x="3619500" y="3465513"/>
          <p14:tracePt t="21598" x="3629025" y="3465513"/>
          <p14:tracePt t="21710" x="3629025" y="3475038"/>
          <p14:tracePt t="21718" x="3619500" y="3482975"/>
          <p14:tracePt t="21726" x="3609975" y="3492500"/>
          <p14:tracePt t="21734" x="3592513" y="3502025"/>
          <p14:tracePt t="21750" x="3556000" y="3511550"/>
          <p14:tracePt t="21758" x="3527425" y="3538538"/>
          <p14:tracePt t="21774" x="3519488" y="3548063"/>
          <p14:tracePt t="21781" x="3519488" y="3565525"/>
          <p14:tracePt t="21790" x="3490913" y="3584575"/>
          <p14:tracePt t="21822" x="3490913" y="3602038"/>
          <p14:tracePt t="21830" x="3527425" y="3602038"/>
          <p14:tracePt t="21846" x="3536950" y="3602038"/>
          <p14:tracePt t="21854" x="3563938" y="3602038"/>
          <p14:tracePt t="21862" x="3582988" y="3602038"/>
          <p14:tracePt t="21871" x="3592513" y="3602038"/>
          <p14:tracePt t="21878" x="3619500" y="3584575"/>
          <p14:tracePt t="21888" x="3636963" y="3565525"/>
          <p14:tracePt t="21894" x="3646488" y="3556000"/>
          <p14:tracePt t="21918" x="3646488" y="3548063"/>
          <p14:tracePt t="22046" x="3646488" y="3538538"/>
          <p14:tracePt t="22206" x="3636963" y="3529013"/>
          <p14:tracePt t="22222" x="3629025" y="3529013"/>
          <p14:tracePt t="22289" x="3609975" y="3529013"/>
          <p14:tracePt t="22502" x="3600450" y="3529013"/>
          <p14:tracePt t="22518" x="3592513" y="3529013"/>
          <p14:tracePt t="22550" x="3582988" y="3529013"/>
          <p14:tracePt t="22558" x="3556000" y="3529013"/>
          <p14:tracePt t="22566" x="3546475" y="3529013"/>
          <p14:tracePt t="22582" x="3509963" y="3529013"/>
          <p14:tracePt t="22590" x="3490913" y="3529013"/>
          <p14:tracePt t="22598" x="3463925" y="3529013"/>
          <p14:tracePt t="22606" x="3436938" y="3519488"/>
          <p14:tracePt t="22614" x="3436938" y="3511550"/>
          <p14:tracePt t="22622" x="3427413" y="3492500"/>
          <p14:tracePt t="22630" x="3419475" y="3482975"/>
          <p14:tracePt t="22646" x="3419475" y="3455988"/>
          <p14:tracePt t="22655" x="3419475" y="3438525"/>
          <p14:tracePt t="22662" x="3419475" y="3382963"/>
          <p14:tracePt t="22672" x="3419475" y="3346450"/>
          <p14:tracePt t="22678" x="3419475" y="3292475"/>
          <p14:tracePt t="22689" x="3419475" y="3209925"/>
          <p14:tracePt t="22694" x="3436938" y="3100388"/>
          <p14:tracePt t="22702" x="3446463" y="3027363"/>
          <p14:tracePt t="22710" x="3446463" y="2917825"/>
          <p14:tracePt t="22718" x="3446463" y="2817813"/>
          <p14:tracePt t="22726" x="3446463" y="2744788"/>
          <p14:tracePt t="22734" x="3446463" y="2690813"/>
          <p14:tracePt t="22742" x="3446463" y="2654300"/>
          <p14:tracePt t="22750" x="3446463" y="2608263"/>
          <p14:tracePt t="22758" x="3419475" y="2525713"/>
          <p14:tracePt t="22766" x="3409950" y="2452688"/>
          <p14:tracePt t="22774" x="3382963" y="2371725"/>
          <p14:tracePt t="22782" x="3354388" y="2316163"/>
          <p14:tracePt t="22790" x="3346450" y="2270125"/>
          <p14:tracePt t="22798" x="3336925" y="2206625"/>
          <p14:tracePt t="22806" x="3327400" y="2170113"/>
          <p14:tracePt t="22814" x="3281363" y="2106613"/>
          <p14:tracePt t="22822" x="3273425" y="2097088"/>
          <p14:tracePt t="22830" x="3263900" y="2070100"/>
          <p14:tracePt t="22839" x="3263900" y="2060575"/>
          <p14:tracePt t="22846" x="3263900" y="2052638"/>
          <p14:tracePt t="22855" x="3263900" y="2043113"/>
          <p14:tracePt t="22873" x="3244850" y="2033588"/>
          <p14:tracePt t="22888" x="3236913" y="2033588"/>
          <p14:tracePt t="22894" x="3227388" y="2024063"/>
          <p14:tracePt t="22905" x="3208338" y="2006600"/>
          <p14:tracePt t="22910" x="3200400" y="1987550"/>
          <p14:tracePt t="22918" x="3190875" y="1951038"/>
          <p14:tracePt t="22926" x="3181350" y="1933575"/>
          <p14:tracePt t="22934" x="3181350" y="1914525"/>
          <p14:tracePt t="22942" x="3144838" y="1878013"/>
          <p14:tracePt t="22950" x="3127375" y="1841500"/>
          <p14:tracePt t="22958" x="3100388" y="1814513"/>
          <p14:tracePt t="22966" x="3071813" y="1797050"/>
          <p14:tracePt t="22974" x="3044825" y="1760538"/>
          <p14:tracePt t="22982" x="3035300" y="1760538"/>
          <p14:tracePt t="22991" x="2998788" y="1751013"/>
          <p14:tracePt t="22998" x="2971800" y="1731963"/>
          <p14:tracePt t="23006" x="2954338" y="1724025"/>
          <p14:tracePt t="23014" x="2944813" y="1714500"/>
          <p14:tracePt t="23022" x="2908300" y="1687513"/>
          <p14:tracePt t="23030" x="2898775" y="1677988"/>
          <p14:tracePt t="23038" x="2881313" y="1660525"/>
          <p14:tracePt t="23046" x="2862263" y="1641475"/>
          <p14:tracePt t="23055" x="2852738" y="1631950"/>
          <p14:tracePt t="23062" x="2835275" y="1624013"/>
          <p14:tracePt t="23071" x="2817813" y="1614488"/>
          <p14:tracePt t="23078" x="2798763" y="1604963"/>
          <p14:tracePt t="23088" x="2762250" y="1577975"/>
          <p14:tracePt t="23104" x="2744788" y="1568450"/>
          <p14:tracePt t="23110" x="2725738" y="1558925"/>
          <p14:tracePt t="23118" x="2716213" y="1550988"/>
          <p14:tracePt t="23126" x="2716213" y="1541463"/>
          <p14:tracePt t="23142" x="2698750" y="1541463"/>
          <p14:tracePt t="23150" x="2689225" y="1531938"/>
          <p14:tracePt t="23166" x="2679700" y="1531938"/>
          <p14:tracePt t="23182" x="2671763" y="1522413"/>
          <p14:tracePt t="23358" x="2679700" y="1504950"/>
          <p14:tracePt t="23366" x="2725738" y="1485900"/>
          <p14:tracePt t="23374" x="2781300" y="1468438"/>
          <p14:tracePt t="23382" x="2844800" y="1449388"/>
          <p14:tracePt t="23390" x="2908300" y="1422400"/>
          <p14:tracePt t="23398" x="2990850" y="1385888"/>
          <p14:tracePt t="23406" x="3054350" y="1358900"/>
          <p14:tracePt t="23414" x="3090863" y="1349375"/>
          <p14:tracePt t="23422" x="3127375" y="1312863"/>
          <p14:tracePt t="23430" x="3136900" y="1303338"/>
          <p14:tracePt t="23455" x="3144838" y="1303338"/>
          <p14:tracePt t="23504" x="3163888" y="1295400"/>
          <p14:tracePt t="23518" x="3181350" y="1285875"/>
          <p14:tracePt t="23526" x="3200400" y="1285875"/>
          <p14:tracePt t="23534" x="3244850" y="1285875"/>
          <p14:tracePt t="23542" x="3254375" y="1285875"/>
          <p14:tracePt t="23550" x="3327400" y="1268413"/>
          <p14:tracePt t="23558" x="3409950" y="1258888"/>
          <p14:tracePt t="23566" x="3463925" y="1249363"/>
          <p14:tracePt t="23574" x="3482975" y="1222375"/>
          <p14:tracePt t="23582" x="3490913" y="1222375"/>
          <p14:tracePt t="23902" x="3500438" y="1222375"/>
          <p14:tracePt t="23934" x="3500438" y="1212850"/>
          <p14:tracePt t="23942" x="3500438" y="1195388"/>
          <p14:tracePt t="23958" x="3500438" y="1185863"/>
          <p14:tracePt t="23966" x="3500438" y="1176338"/>
          <p14:tracePt t="24030" x="3500438" y="1166813"/>
          <p14:tracePt t="24055" x="3500438" y="1158875"/>
          <p14:tracePt t="24062" x="3500438" y="1149350"/>
          <p14:tracePt t="24078" x="3519488" y="1130300"/>
          <p14:tracePt t="24238" x="3519488" y="1139825"/>
          <p14:tracePt t="24246" x="3519488" y="1149350"/>
          <p14:tracePt t="24406" x="3519488" y="1166813"/>
          <p14:tracePt t="24414" x="3519488" y="1176338"/>
          <p14:tracePt t="24422" x="3519488" y="1185863"/>
          <p14:tracePt t="24430" x="3509963" y="1212850"/>
          <p14:tracePt t="24439" x="3500438" y="1222375"/>
          <p14:tracePt t="24446" x="3482975" y="1249363"/>
          <p14:tracePt t="24455" x="3473450" y="1276350"/>
          <p14:tracePt t="24462" x="3455988" y="1303338"/>
          <p14:tracePt t="24472" x="3455988" y="1339850"/>
          <p14:tracePt t="24478" x="3455988" y="1376363"/>
          <p14:tracePt t="24489" x="3427413" y="1468438"/>
          <p14:tracePt t="24494" x="3427413" y="1504950"/>
          <p14:tracePt t="24505" x="3427413" y="1587500"/>
          <p14:tracePt t="24510" x="3427413" y="1641475"/>
          <p14:tracePt t="24518" x="3427413" y="1760538"/>
          <p14:tracePt t="24526" x="3427413" y="1851025"/>
          <p14:tracePt t="24534" x="3427413" y="1943100"/>
          <p14:tracePt t="24542" x="3427413" y="2016125"/>
          <p14:tracePt t="24550" x="3427413" y="2070100"/>
          <p14:tracePt t="24558" x="3427413" y="2125663"/>
          <p14:tracePt t="24566" x="3427413" y="2179638"/>
          <p14:tracePt t="24574" x="3427413" y="2243138"/>
          <p14:tracePt t="24582" x="3427413" y="2298700"/>
          <p14:tracePt t="24590" x="3419475" y="2335213"/>
          <p14:tracePt t="24598" x="3419475" y="2379663"/>
          <p14:tracePt t="24607" x="3409950" y="2416175"/>
          <p14:tracePt t="24614" x="3400425" y="2452688"/>
          <p14:tracePt t="24622" x="3373438" y="2498725"/>
          <p14:tracePt t="24630" x="3354388" y="2517775"/>
          <p14:tracePt t="24638" x="3354388" y="2535238"/>
          <p14:tracePt t="24646" x="3346450" y="2554288"/>
          <p14:tracePt t="24655" x="3327400" y="2608263"/>
          <p14:tracePt t="24662" x="3317875" y="2635250"/>
          <p14:tracePt t="24671" x="3309938" y="2654300"/>
          <p14:tracePt t="24678" x="3290888" y="2698750"/>
          <p14:tracePt t="24688" x="3273425" y="2727325"/>
          <p14:tracePt t="24694" x="3263900" y="2763838"/>
          <p14:tracePt t="24704" x="3254375" y="2800350"/>
          <p14:tracePt t="24710" x="3244850" y="2844800"/>
          <p14:tracePt t="24718" x="3244850" y="2863850"/>
          <p14:tracePt t="24726" x="3244850" y="2917825"/>
          <p14:tracePt t="24734" x="3244850" y="2946400"/>
          <p14:tracePt t="24742" x="3227388" y="2963863"/>
          <p14:tracePt t="24750" x="3227388" y="3009900"/>
          <p14:tracePt t="24758" x="3227388" y="3036888"/>
          <p14:tracePt t="24766" x="3217863" y="3054350"/>
          <p14:tracePt t="24774" x="3217863" y="3082925"/>
          <p14:tracePt t="24782" x="3217863" y="3100388"/>
          <p14:tracePt t="24790" x="3217863" y="3109913"/>
          <p14:tracePt t="24798" x="3208338" y="3146425"/>
          <p14:tracePt t="24807" x="3208338" y="3155950"/>
          <p14:tracePt t="24814" x="3181350" y="3192463"/>
          <p14:tracePt t="24823" x="3181350" y="3200400"/>
          <p14:tracePt t="24830" x="3181350" y="3228975"/>
          <p14:tracePt t="24838" x="3171825" y="3246438"/>
          <p14:tracePt t="24846" x="3171825" y="3273425"/>
          <p14:tracePt t="24855" x="3163888" y="3292475"/>
          <p14:tracePt t="24862" x="3136900" y="3338513"/>
          <p14:tracePt t="24871" x="3117850" y="3355975"/>
          <p14:tracePt t="24878" x="3108325" y="3392488"/>
          <p14:tracePt t="24888" x="3108325" y="3429000"/>
          <p14:tracePt t="24894" x="3108325" y="3465513"/>
          <p14:tracePt t="24904" x="3100388" y="3482975"/>
          <p14:tracePt t="24910" x="3071813" y="3538538"/>
          <p14:tracePt t="24918" x="3071813" y="3548063"/>
          <p14:tracePt t="24926" x="3071813" y="3565525"/>
          <p14:tracePt t="24934" x="3071813" y="3575050"/>
          <p14:tracePt t="24942" x="3071813" y="3584575"/>
          <p14:tracePt t="25007" x="3071813" y="3592513"/>
          <p14:tracePt t="25015" x="3071813" y="3611563"/>
          <p14:tracePt t="25039" x="3071813" y="3621088"/>
          <p14:tracePt t="25046" x="3071813" y="3629025"/>
          <p14:tracePt t="25089" x="3071813" y="3648075"/>
          <p14:tracePt t="25230" x="3071813" y="3657600"/>
          <p14:tracePt t="25327" x="3081338" y="3657600"/>
          <p14:tracePt t="25358" x="3100388" y="3657600"/>
          <p14:tracePt t="25398" x="3117850" y="3657600"/>
          <p14:tracePt t="25422" x="3127375" y="3648075"/>
          <p14:tracePt t="25526" x="3127375" y="3629025"/>
          <p14:tracePt t="26223" x="3127375" y="3621088"/>
          <p14:tracePt t="26367" x="3127375" y="3611563"/>
          <p14:tracePt t="26431" x="3117850" y="3602038"/>
          <p14:tracePt t="26471" x="3117850" y="3592513"/>
          <p14:tracePt t="27127" x="3108325" y="3592513"/>
          <p14:tracePt t="27151" x="3100388" y="3592513"/>
          <p14:tracePt t="27159" x="3081338" y="3584575"/>
          <p14:tracePt t="27167" x="3081338" y="3575050"/>
          <p14:tracePt t="27175" x="3081338" y="3565525"/>
          <p14:tracePt t="27183" x="3081338" y="3548063"/>
          <p14:tracePt t="27191" x="3081338" y="3538538"/>
          <p14:tracePt t="27199" x="3081338" y="3529013"/>
          <p14:tracePt t="27606" x="3081338" y="3519488"/>
          <p14:tracePt t="28103" x="3081338" y="3529013"/>
          <p14:tracePt t="28208" x="3081338" y="3538538"/>
          <p14:tracePt t="28224" x="3081338" y="3556000"/>
          <p14:tracePt t="28231" x="3071813" y="3565525"/>
          <p14:tracePt t="28247" x="3071813" y="3575050"/>
          <p14:tracePt t="28263" x="3071813" y="3584575"/>
          <p14:tracePt t="28295" x="3071813" y="3592513"/>
          <p14:tracePt t="28304" x="3071813" y="3602038"/>
          <p14:tracePt t="28343" x="3071813" y="3611563"/>
          <p14:tracePt t="28359" x="3063875" y="3621088"/>
          <p14:tracePt t="28383" x="3054350" y="3629025"/>
          <p14:tracePt t="28407" x="3044825" y="3638550"/>
          <p14:tracePt t="28415" x="3027363" y="3638550"/>
          <p14:tracePt t="28424" x="3017838" y="3648075"/>
          <p14:tracePt t="28431" x="3008313" y="3657600"/>
          <p14:tracePt t="28447" x="3008313" y="3665538"/>
          <p14:tracePt t="28456" x="2998788" y="3665538"/>
          <p14:tracePt t="28463" x="2990850" y="3665538"/>
          <p14:tracePt t="28472" x="2962275" y="3665538"/>
          <p14:tracePt t="28489" x="2944813" y="3665538"/>
          <p14:tracePt t="28495" x="2935288" y="3665538"/>
          <p14:tracePt t="28506" x="2908300" y="3665538"/>
          <p14:tracePt t="28521" x="2898775" y="3665538"/>
          <p14:tracePt t="28535" x="2881313" y="3665538"/>
          <p14:tracePt t="28559" x="2871788" y="3665538"/>
          <p14:tracePt t="28567" x="2862263" y="3665538"/>
          <p14:tracePt t="28575" x="2852738" y="3665538"/>
          <p14:tracePt t="28583" x="2835275" y="3665538"/>
          <p14:tracePt t="28591" x="2825750" y="3665538"/>
          <p14:tracePt t="28599" x="2817813" y="3665538"/>
          <p14:tracePt t="28607" x="2798763" y="3665538"/>
          <p14:tracePt t="28615" x="2781300" y="3675063"/>
          <p14:tracePt t="28624" x="2771775" y="3694113"/>
          <p14:tracePt t="28631" x="2752725" y="3702050"/>
          <p14:tracePt t="28655" x="2744788" y="3702050"/>
          <p14:tracePt t="28663" x="2735263" y="3702050"/>
          <p14:tracePt t="28679" x="2725738" y="3702050"/>
          <p14:tracePt t="28689" x="2708275" y="3702050"/>
          <p14:tracePt t="28735" x="2698750" y="3702050"/>
          <p14:tracePt t="28759" x="2689225" y="3702050"/>
          <p14:tracePt t="28767" x="2671763" y="3702050"/>
          <p14:tracePt t="28775" x="2662238" y="3702050"/>
          <p14:tracePt t="28783" x="2652713" y="3702050"/>
          <p14:tracePt t="28791" x="2643188" y="3702050"/>
          <p14:tracePt t="28799" x="2635250" y="3702050"/>
          <p14:tracePt t="28807" x="2625725" y="3702050"/>
          <p14:tracePt t="28815" x="2616200" y="3702050"/>
          <p14:tracePt t="28823" x="2606675" y="3702050"/>
          <p14:tracePt t="28831" x="2589213" y="3702050"/>
          <p14:tracePt t="28839" x="2579688" y="3702050"/>
          <p14:tracePt t="28879" x="2570163" y="3702050"/>
          <p14:tracePt t="28895" x="2543175" y="3694113"/>
          <p14:tracePt t="28904" x="2533650" y="3694113"/>
          <p14:tracePt t="28911" x="2525713" y="3694113"/>
          <p14:tracePt t="28921" x="2498725" y="3684588"/>
          <p14:tracePt t="28935" x="2489200" y="3684588"/>
          <p14:tracePt t="28975" x="2479675" y="3684588"/>
          <p14:tracePt t="28983" x="2479675" y="3675063"/>
          <p14:tracePt t="28999" x="2470150" y="3675063"/>
          <p14:tracePt t="29008" x="2452688" y="3657600"/>
          <p14:tracePt t="29024" x="2443163" y="3657600"/>
          <p14:tracePt t="29031" x="2425700" y="3657600"/>
          <p14:tracePt t="29039" x="2416175" y="3648075"/>
          <p14:tracePt t="29047" x="2406650" y="3648075"/>
          <p14:tracePt t="29055" x="2406650" y="3638550"/>
          <p14:tracePt t="29062" x="2389188" y="3621088"/>
          <p14:tracePt t="29078" x="2379663" y="3611563"/>
          <p14:tracePt t="29087" x="2370138" y="3611563"/>
          <p14:tracePt t="29095" x="2360613" y="3602038"/>
          <p14:tracePt t="29111" x="2343150" y="3602038"/>
          <p14:tracePt t="29127" x="2333625" y="3602038"/>
          <p14:tracePt t="29135" x="2333625" y="3592513"/>
          <p14:tracePt t="29151" x="2324100" y="3592513"/>
          <p14:tracePt t="29167" x="2306638" y="3592513"/>
          <p14:tracePt t="29182" x="2297113" y="3592513"/>
          <p14:tracePt t="29191" x="2287588" y="3592513"/>
          <p14:tracePt t="29206" x="2279650" y="3592513"/>
          <p14:tracePt t="29214" x="2260600" y="3592513"/>
          <p14:tracePt t="29223" x="2251075" y="3592513"/>
          <p14:tracePt t="29239" x="2243138" y="3592513"/>
          <p14:tracePt t="29247" x="2224088" y="3592513"/>
          <p14:tracePt t="29271" x="2206625" y="3611563"/>
          <p14:tracePt t="29287" x="2197100" y="3611563"/>
          <p14:tracePt t="29296" x="2179638" y="3611563"/>
          <p14:tracePt t="29303" x="2170113" y="3611563"/>
          <p14:tracePt t="29311" x="2160588" y="3611563"/>
          <p14:tracePt t="29320" x="2151063" y="3611563"/>
          <p14:tracePt t="29335" x="2143125" y="3611563"/>
          <p14:tracePt t="29359" x="2133600" y="3611563"/>
          <p14:tracePt t="29383" x="2124075" y="3611563"/>
          <p14:tracePt t="29391" x="2114550" y="3611563"/>
          <p14:tracePt t="29415" x="2087563" y="3611563"/>
          <p14:tracePt t="29431" x="2070100" y="3611563"/>
          <p14:tracePt t="29455" x="2051050" y="3611563"/>
          <p14:tracePt t="29503" x="2041525" y="3611563"/>
          <p14:tracePt t="29631" x="2041525" y="3602038"/>
          <p14:tracePt t="29687" x="2041525" y="3592513"/>
          <p14:tracePt t="29727" x="2033588" y="3584575"/>
          <p14:tracePt t="29807" x="2014538" y="3584575"/>
          <p14:tracePt t="29847" x="2005013" y="3575050"/>
          <p14:tracePt t="29855" x="1997075" y="3565525"/>
          <p14:tracePt t="30175" x="1987550" y="3565525"/>
          <p14:tracePt t="30191" x="1978025" y="3565525"/>
          <p14:tracePt t="30199" x="1968500" y="3565525"/>
          <p14:tracePt t="30207" x="1968500" y="3556000"/>
          <p14:tracePt t="30215" x="1960563" y="3529013"/>
          <p14:tracePt t="30231" x="1960563" y="3502025"/>
          <p14:tracePt t="30247" x="1960563" y="3492500"/>
          <p14:tracePt t="30335" x="1960563" y="3511550"/>
          <p14:tracePt t="30375" x="1978025" y="3511550"/>
          <p14:tracePt t="30383" x="1978025" y="3502025"/>
          <p14:tracePt t="30391" x="1987550" y="3502025"/>
          <p14:tracePt t="30407" x="1997075" y="3482975"/>
          <p14:tracePt t="30415" x="1997075" y="3475038"/>
          <p14:tracePt t="30431" x="2005013" y="3455988"/>
          <p14:tracePt t="30439" x="2014538" y="3446463"/>
          <p14:tracePt t="30447" x="2024063" y="3438525"/>
          <p14:tracePt t="30519" x="2033588" y="3429000"/>
          <p14:tracePt t="30543" x="2041525" y="3429000"/>
          <p14:tracePt t="30559" x="2051050" y="3429000"/>
          <p14:tracePt t="30591" x="2070100" y="3429000"/>
          <p14:tracePt t="30607" x="2078038" y="3429000"/>
          <p14:tracePt t="30624" x="2087563" y="3429000"/>
          <p14:tracePt t="30631" x="2097088" y="3438525"/>
          <p14:tracePt t="30640" x="2106613" y="3446463"/>
          <p14:tracePt t="30655" x="2114550" y="3455988"/>
          <p14:tracePt t="30687" x="2124075" y="3455988"/>
          <p14:tracePt t="30704" x="2133600" y="3455988"/>
          <p14:tracePt t="30720" x="2151063" y="3455988"/>
          <p14:tracePt t="30863" x="2160588" y="3465513"/>
          <p14:tracePt t="30912" x="2170113" y="3465513"/>
          <p14:tracePt t="30952" x="2170113" y="3475038"/>
          <p14:tracePt t="31016" x="2179638" y="3482975"/>
          <p14:tracePt t="31096" x="2187575" y="3492500"/>
          <p14:tracePt t="31176" x="2197100" y="3502025"/>
          <p14:tracePt t="31280" x="2197100" y="3511550"/>
          <p14:tracePt t="31288" x="2197100" y="3519488"/>
          <p14:tracePt t="31312" x="2206625" y="3519488"/>
          <p14:tracePt t="31321" x="2233613" y="3519488"/>
          <p14:tracePt t="31327" x="2251075" y="3519488"/>
          <p14:tracePt t="31335" x="2287588" y="3519488"/>
          <p14:tracePt t="31343" x="2306638" y="3519488"/>
          <p14:tracePt t="31351" x="2324100" y="3519488"/>
          <p14:tracePt t="31367" x="2343150" y="3519488"/>
          <p14:tracePt t="31440" x="2352675" y="3519488"/>
          <p14:tracePt t="31504" x="2360613" y="3511550"/>
          <p14:tracePt t="31544" x="2370138" y="3511550"/>
          <p14:tracePt t="31560" x="2379663" y="3511550"/>
          <p14:tracePt t="31568" x="2416175" y="3482975"/>
          <p14:tracePt t="31576" x="2433638" y="3475038"/>
          <p14:tracePt t="31584" x="2462213" y="3475038"/>
          <p14:tracePt t="31592" x="2489200" y="3465513"/>
          <p14:tracePt t="31599" x="2552700" y="3419475"/>
          <p14:tracePt t="31608" x="2570163" y="3411538"/>
          <p14:tracePt t="31616" x="2598738" y="3392488"/>
          <p14:tracePt t="31624" x="2635250" y="3375025"/>
          <p14:tracePt t="31631" x="2652713" y="3346450"/>
          <p14:tracePt t="31648" x="2679700" y="3319463"/>
          <p14:tracePt t="31664" x="2689225" y="3282950"/>
          <p14:tracePt t="31672" x="2698750" y="3265488"/>
          <p14:tracePt t="31680" x="2698750" y="3246438"/>
          <p14:tracePt t="31689" x="2708275" y="3236913"/>
          <p14:tracePt t="31695" x="2725738" y="3228975"/>
          <p14:tracePt t="31704" x="2744788" y="3192463"/>
          <p14:tracePt t="31711" x="2752725" y="3173413"/>
          <p14:tracePt t="31720" x="2789238" y="3119438"/>
          <p14:tracePt t="31727" x="2808288" y="3082925"/>
          <p14:tracePt t="31735" x="2808288" y="3063875"/>
          <p14:tracePt t="31743" x="2844800" y="3036888"/>
          <p14:tracePt t="31751" x="2844800" y="2990850"/>
          <p14:tracePt t="31767" x="2844800" y="2982913"/>
          <p14:tracePt t="31775" x="2844800" y="2973388"/>
          <p14:tracePt t="31791" x="2844800" y="2963863"/>
          <p14:tracePt t="31799" x="2835275" y="2963863"/>
          <p14:tracePt t="31807" x="2825750" y="2963863"/>
          <p14:tracePt t="31815" x="2808288" y="2963863"/>
          <p14:tracePt t="31823" x="2798763" y="2963863"/>
          <p14:tracePt t="31831" x="2789238" y="2973388"/>
          <p14:tracePt t="31839" x="2789238" y="2982913"/>
          <p14:tracePt t="31847" x="2789238" y="2990850"/>
          <p14:tracePt t="31855" x="2781300" y="3017838"/>
          <p14:tracePt t="31871" x="2781300" y="3036888"/>
          <p14:tracePt t="31879" x="2781300" y="3063875"/>
          <p14:tracePt t="31887" x="2781300" y="3073400"/>
          <p14:tracePt t="31895" x="2781300" y="3100388"/>
          <p14:tracePt t="31904" x="2781300" y="3109913"/>
          <p14:tracePt t="31920" x="2762250" y="3127375"/>
          <p14:tracePt t="31943" x="2752725" y="3136900"/>
          <p14:tracePt t="31968" x="2744788" y="3136900"/>
          <p14:tracePt t="31984" x="2735263" y="3146425"/>
          <p14:tracePt t="31992" x="2725738" y="3146425"/>
          <p14:tracePt t="32000" x="2716213" y="3155950"/>
          <p14:tracePt t="32008" x="2689225" y="3163888"/>
          <p14:tracePt t="32015" x="2671763" y="3173413"/>
          <p14:tracePt t="32024" x="2671763" y="3182938"/>
          <p14:tracePt t="32031" x="2662238" y="3192463"/>
          <p14:tracePt t="32040" x="2652713" y="3209925"/>
          <p14:tracePt t="32167" x="2652713" y="3228975"/>
          <p14:tracePt t="32175" x="2671763" y="3246438"/>
          <p14:tracePt t="32183" x="2679700" y="3255963"/>
          <p14:tracePt t="32191" x="2698750" y="3265488"/>
          <p14:tracePt t="32199" x="2744788" y="3282950"/>
          <p14:tracePt t="32207" x="2752725" y="3292475"/>
          <p14:tracePt t="32221" x="2752725" y="3302000"/>
          <p14:tracePt t="32223" x="2762250" y="3309938"/>
          <p14:tracePt t="32263" x="2771775" y="3319463"/>
          <p14:tracePt t="32311" x="2781300" y="3328988"/>
          <p14:tracePt t="32335" x="2798763" y="3328988"/>
          <p14:tracePt t="32352" x="2808288" y="3328988"/>
          <p14:tracePt t="32360" x="2808288" y="3338513"/>
          <p14:tracePt t="32368" x="2817813" y="3346450"/>
          <p14:tracePt t="32384" x="2817813" y="3355975"/>
          <p14:tracePt t="32392" x="2817813" y="3365500"/>
          <p14:tracePt t="32399" x="2817813" y="3375025"/>
          <p14:tracePt t="32408" x="2825750" y="3392488"/>
          <p14:tracePt t="32424" x="2825750" y="3411538"/>
          <p14:tracePt t="32432" x="2844800" y="3446463"/>
          <p14:tracePt t="32440" x="2862263" y="3475038"/>
          <p14:tracePt t="32455" x="2862263" y="3502025"/>
          <p14:tracePt t="32464" x="2871788" y="3519488"/>
          <p14:tracePt t="32472" x="2871788" y="3538538"/>
          <p14:tracePt t="32480" x="2871788" y="3548063"/>
          <p14:tracePt t="32488" x="2871788" y="3556000"/>
          <p14:tracePt t="32495" x="2871788" y="3565525"/>
          <p14:tracePt t="32504" x="2889250" y="3584575"/>
          <p14:tracePt t="32520" x="2889250" y="3602038"/>
          <p14:tracePt t="32527" x="2917825" y="3638550"/>
          <p14:tracePt t="32543" x="2925763" y="3657600"/>
          <p14:tracePt t="32551" x="2954338" y="3684588"/>
          <p14:tracePt t="32567" x="2962275" y="3694113"/>
          <p14:tracePt t="32575" x="2962275" y="3702050"/>
          <p14:tracePt t="32583" x="2971800" y="3711575"/>
          <p14:tracePt t="32656" x="2971800" y="3721100"/>
          <p14:tracePt t="32680" x="2971800" y="3730625"/>
          <p14:tracePt t="32696" x="2971800" y="3738563"/>
          <p14:tracePt t="32722" x="2971800" y="3757613"/>
          <p14:tracePt t="32744" x="2971800" y="3767138"/>
          <p14:tracePt t="32768" x="2971800" y="3775075"/>
          <p14:tracePt t="32815" x="2981325" y="3784600"/>
          <p14:tracePt t="32863" x="2990850" y="3794125"/>
          <p14:tracePt t="32871" x="2990850" y="3803650"/>
          <p14:tracePt t="32919" x="2998788" y="3803650"/>
          <p14:tracePt t="32927" x="3017838" y="3803650"/>
          <p14:tracePt t="32935" x="3027363" y="3803650"/>
          <p14:tracePt t="32951" x="3054350" y="3803650"/>
          <p14:tracePt t="32959" x="3071813" y="3784600"/>
          <p14:tracePt t="32967" x="3090863" y="3748088"/>
          <p14:tracePt t="32975" x="3100388" y="3748088"/>
          <p14:tracePt t="32983" x="3127375" y="3721100"/>
          <p14:tracePt t="32991" x="3144838" y="3694113"/>
          <p14:tracePt t="32999" x="3144838" y="3684588"/>
          <p14:tracePt t="33007" x="3163888" y="3657600"/>
          <p14:tracePt t="33015" x="3163888" y="3629025"/>
          <p14:tracePt t="33023" x="3171825" y="3611563"/>
          <p14:tracePt t="33031" x="3171825" y="3592513"/>
          <p14:tracePt t="33039" x="3171825" y="3575050"/>
          <p14:tracePt t="33047" x="3171825" y="3556000"/>
          <p14:tracePt t="33055" x="3181350" y="3529013"/>
          <p14:tracePt t="33063" x="3200400" y="3492500"/>
          <p14:tracePt t="33071" x="3236913" y="3419475"/>
          <p14:tracePt t="33079" x="3300413" y="3338513"/>
          <p14:tracePt t="33088" x="3373438" y="3236913"/>
          <p14:tracePt t="33095" x="3490913" y="3063875"/>
          <p14:tracePt t="33104" x="3619500" y="2900363"/>
          <p14:tracePt t="33111" x="3783013" y="2698750"/>
          <p14:tracePt t="33121" x="3902075" y="2562225"/>
          <p14:tracePt t="33127" x="4029075" y="2408238"/>
          <p14:tracePt t="33135" x="4121150" y="2306638"/>
          <p14:tracePt t="33143" x="4194175" y="2189163"/>
          <p14:tracePt t="33151" x="4248150" y="2089150"/>
          <p14:tracePt t="33159" x="4257675" y="2024063"/>
          <p14:tracePt t="33167" x="4294188" y="1979613"/>
          <p14:tracePt t="33175" x="4294188" y="1951038"/>
          <p14:tracePt t="33183" x="4303713" y="1924050"/>
          <p14:tracePt t="33191" x="4303713" y="1906588"/>
          <p14:tracePt t="33199" x="4311650" y="1870075"/>
          <p14:tracePt t="33207" x="4311650" y="1860550"/>
          <p14:tracePt t="33215" x="4311650" y="1824038"/>
          <p14:tracePt t="33223" x="4321175" y="1787525"/>
          <p14:tracePt t="33231" x="4321175" y="1731963"/>
          <p14:tracePt t="33239" x="4348163" y="1668463"/>
          <p14:tracePt t="33247" x="4367213" y="1587500"/>
          <p14:tracePt t="33256" x="4367213" y="1531938"/>
          <p14:tracePt t="33263" x="4367213" y="1477963"/>
          <p14:tracePt t="33271" x="4367213" y="1404938"/>
          <p14:tracePt t="33279" x="4367213" y="1358900"/>
          <p14:tracePt t="33287" x="4367213" y="1322388"/>
          <p14:tracePt t="33295" x="4367213" y="1295400"/>
          <p14:tracePt t="33304" x="4357688" y="1258888"/>
          <p14:tracePt t="33320" x="4357688" y="1249363"/>
          <p14:tracePt t="33327" x="4357688" y="1231900"/>
          <p14:tracePt t="33335" x="4357688" y="1222375"/>
          <p14:tracePt t="33343" x="4357688" y="1212850"/>
          <p14:tracePt t="33351" x="4348163" y="1195388"/>
          <p14:tracePt t="33359" x="4348163" y="1185863"/>
          <p14:tracePt t="33375" x="4348163" y="1166813"/>
          <p14:tracePt t="33391" x="4348163" y="1139825"/>
          <p14:tracePt t="33399" x="4340225" y="1130300"/>
          <p14:tracePt t="33407" x="4330700" y="1122363"/>
          <p14:tracePt t="33423" x="4321175" y="1122363"/>
          <p14:tracePt t="33431" x="4311650" y="1122363"/>
          <p14:tracePt t="33439" x="4303713" y="1122363"/>
          <p14:tracePt t="33456" x="4294188" y="1122363"/>
          <p14:tracePt t="33463" x="4284663" y="1122363"/>
          <p14:tracePt t="33472" x="4275138" y="1122363"/>
          <p14:tracePt t="33479" x="4267200" y="1122363"/>
          <p14:tracePt t="33495" x="4248150" y="1122363"/>
          <p14:tracePt t="33504" x="4230688" y="1122363"/>
          <p14:tracePt t="33511" x="4221163" y="1130300"/>
          <p14:tracePt t="33527" x="4211638" y="1139825"/>
          <p14:tracePt t="33943" x="4202113" y="1149350"/>
          <p14:tracePt t="33951" x="4194175" y="1149350"/>
          <p14:tracePt t="33959" x="4165600" y="1176338"/>
          <p14:tracePt t="33967" x="4157663" y="1195388"/>
          <p14:tracePt t="33975" x="4138613" y="1249363"/>
          <p14:tracePt t="33983" x="4138613" y="1303338"/>
          <p14:tracePt t="33991" x="4138613" y="1412875"/>
          <p14:tracePt t="33999" x="4138613" y="1504950"/>
          <p14:tracePt t="34007" x="4138613" y="1631950"/>
          <p14:tracePt t="34015" x="4138613" y="1724025"/>
          <p14:tracePt t="34023" x="4138613" y="1833563"/>
          <p14:tracePt t="34031" x="4138613" y="1960563"/>
          <p14:tracePt t="34039" x="4138613" y="2089150"/>
          <p14:tracePt t="34047" x="4138613" y="2197100"/>
          <p14:tracePt t="34056" x="4138613" y="2306638"/>
          <p14:tracePt t="34063" x="4129088" y="2416175"/>
          <p14:tracePt t="34072" x="4129088" y="2517775"/>
          <p14:tracePt t="34079" x="4111625" y="2608263"/>
          <p14:tracePt t="34087" x="4094163" y="2671763"/>
          <p14:tracePt t="34095" x="4075113" y="2727325"/>
          <p14:tracePt t="34104" x="4065588" y="2771775"/>
          <p14:tracePt t="34111" x="4057650" y="2827338"/>
          <p14:tracePt t="34120" x="4038600" y="2863850"/>
          <p14:tracePt t="34127" x="4011613" y="2890838"/>
          <p14:tracePt t="34138" x="4002088" y="2917825"/>
          <p14:tracePt t="34143" x="3975100" y="2954338"/>
          <p14:tracePt t="34152" x="3965575" y="2982913"/>
          <p14:tracePt t="34159" x="3929063" y="3017838"/>
          <p14:tracePt t="34167" x="3911600" y="3036888"/>
          <p14:tracePt t="34175" x="3892550" y="3054350"/>
          <p14:tracePt t="34183" x="3875088" y="3082925"/>
          <p14:tracePt t="34191" x="3856038" y="3119438"/>
          <p14:tracePt t="34199" x="3819525" y="3146425"/>
          <p14:tracePt t="34207" x="3810000" y="3163888"/>
          <p14:tracePt t="34215" x="3802063" y="3192463"/>
          <p14:tracePt t="34223" x="3792538" y="3200400"/>
          <p14:tracePt t="34231" x="3775075" y="3219450"/>
          <p14:tracePt t="34239" x="3765550" y="3246438"/>
          <p14:tracePt t="34247" x="3756025" y="3265488"/>
          <p14:tracePt t="34256" x="3729038" y="3292475"/>
          <p14:tracePt t="34263" x="3692525" y="3319463"/>
          <p14:tracePt t="34272" x="3673475" y="3328988"/>
          <p14:tracePt t="34279" x="3665538" y="3338513"/>
          <p14:tracePt t="34288" x="3629025" y="3346450"/>
          <p14:tracePt t="34295" x="3600450" y="3375025"/>
          <p14:tracePt t="34304" x="3592513" y="3382963"/>
          <p14:tracePt t="34311" x="3573463" y="3402013"/>
          <p14:tracePt t="34321" x="3556000" y="3419475"/>
          <p14:tracePt t="34327" x="3527425" y="3446463"/>
          <p14:tracePt t="34337" x="3519488" y="3465513"/>
          <p14:tracePt t="34343" x="3482975" y="3492500"/>
          <p14:tracePt t="34351" x="3473450" y="3519488"/>
          <p14:tracePt t="34359" x="3446463" y="3556000"/>
          <p14:tracePt t="34367" x="3436938" y="3575050"/>
          <p14:tracePt t="34375" x="3409950" y="3602038"/>
          <p14:tracePt t="34383" x="3409950" y="3611563"/>
          <p14:tracePt t="34391" x="3390900" y="3638550"/>
          <p14:tracePt t="34399" x="3390900" y="3648075"/>
          <p14:tracePt t="34495" x="3390900" y="3629025"/>
          <p14:tracePt t="34504" x="3382963" y="3611563"/>
          <p14:tracePt t="34527" x="3363913" y="3584575"/>
          <p14:tracePt t="34543" x="3346450" y="3548063"/>
          <p14:tracePt t="34551" x="3336925" y="3548063"/>
          <p14:tracePt t="34559" x="3317875" y="3529013"/>
          <p14:tracePt t="34567" x="3317875" y="3519488"/>
          <p14:tracePt t="34576" x="3300413" y="3502025"/>
          <p14:tracePt t="34584" x="3290888" y="3492500"/>
          <p14:tracePt t="34592" x="3273425" y="3465513"/>
          <p14:tracePt t="34600" x="3263900" y="3455988"/>
          <p14:tracePt t="34609" x="3244850" y="3438525"/>
          <p14:tracePt t="34625" x="3236913" y="3429000"/>
          <p14:tracePt t="34632" x="3227388" y="3429000"/>
          <p14:tracePt t="34640" x="3217863" y="3429000"/>
          <p14:tracePt t="34673" x="3208338" y="3429000"/>
          <p14:tracePt t="34735" x="3200400" y="3429000"/>
          <p14:tracePt t="34743" x="3181350" y="3402013"/>
          <p14:tracePt t="34751" x="3181350" y="3392488"/>
          <p14:tracePt t="34760" x="3171825" y="3365500"/>
          <p14:tracePt t="34767" x="3171825" y="3355975"/>
          <p14:tracePt t="34775" x="3163888" y="3338513"/>
          <p14:tracePt t="34783" x="3163888" y="3309938"/>
          <p14:tracePt t="34791" x="3163888" y="3302000"/>
          <p14:tracePt t="34799" x="3163888" y="3265488"/>
          <p14:tracePt t="34807" x="3163888" y="3228975"/>
          <p14:tracePt t="34815" x="3163888" y="3173413"/>
          <p14:tracePt t="34823" x="3163888" y="3090863"/>
          <p14:tracePt t="34832" x="3163888" y="3017838"/>
          <p14:tracePt t="34839" x="3163888" y="2890838"/>
          <p14:tracePt t="34848" x="3200400" y="2781300"/>
          <p14:tracePt t="34856" x="3227388" y="2644775"/>
          <p14:tracePt t="34864" x="3273425" y="2498725"/>
          <p14:tracePt t="34872" x="3317875" y="2352675"/>
          <p14:tracePt t="34886" x="3346450" y="2233613"/>
          <p14:tracePt t="34889" x="3419475" y="2079625"/>
          <p14:tracePt t="34896" x="3436938" y="1987550"/>
          <p14:tracePt t="34904" x="3473450" y="1878013"/>
          <p14:tracePt t="34912" x="3473450" y="1814513"/>
          <p14:tracePt t="34920" x="3473450" y="1760538"/>
          <p14:tracePt t="34928" x="3490913" y="1687513"/>
          <p14:tracePt t="34937" x="3490913" y="1660525"/>
          <p14:tracePt t="34944" x="3490913" y="1624013"/>
          <p14:tracePt t="34952" x="3490913" y="1587500"/>
          <p14:tracePt t="34960" x="3490913" y="1541463"/>
          <p14:tracePt t="34968" x="3490913" y="1522413"/>
          <p14:tracePt t="34976" x="3490913" y="1495425"/>
          <p14:tracePt t="34984" x="3490913" y="1458913"/>
          <p14:tracePt t="34992" x="3490913" y="1422400"/>
          <p14:tracePt t="35000" x="3490913" y="1412875"/>
          <p14:tracePt t="35008" x="3482975" y="1395413"/>
          <p14:tracePt t="35016" x="3482975" y="1385888"/>
          <p14:tracePt t="35023" x="3473450" y="1368425"/>
          <p14:tracePt t="35032" x="3473450" y="1358900"/>
          <p14:tracePt t="35048" x="3473450" y="1349375"/>
          <p14:tracePt t="35056" x="3463925" y="1339850"/>
          <p14:tracePt t="35064" x="3463925" y="1312863"/>
          <p14:tracePt t="35072" x="3446463" y="1285875"/>
          <p14:tracePt t="35080" x="3446463" y="1258888"/>
          <p14:tracePt t="35087" x="3446463" y="1212850"/>
          <p14:tracePt t="35096" x="3446463" y="1176338"/>
          <p14:tracePt t="35104" x="3446463" y="1122363"/>
          <p14:tracePt t="35112" x="3446463" y="1093788"/>
          <p14:tracePt t="35121" x="3446463" y="1057275"/>
          <p14:tracePt t="35128" x="3446463" y="1020763"/>
          <p14:tracePt t="35137" x="3446463" y="1012825"/>
          <p14:tracePt t="35144" x="3446463" y="1003300"/>
          <p14:tracePt t="35152" x="3446463" y="993775"/>
          <p14:tracePt t="35176" x="3436938" y="993775"/>
          <p14:tracePt t="35192" x="3427413" y="993775"/>
          <p14:tracePt t="35200" x="3419475" y="993775"/>
          <p14:tracePt t="35208" x="3390900" y="1057275"/>
          <p14:tracePt t="35216" x="3390900" y="1149350"/>
          <p14:tracePt t="35224" x="3390900" y="1258888"/>
          <p14:tracePt t="35232" x="3390900" y="1385888"/>
          <p14:tracePt t="35240" x="3390900" y="1531938"/>
          <p14:tracePt t="35248" x="3390900" y="1714500"/>
          <p14:tracePt t="35256" x="3463925" y="1906588"/>
          <p14:tracePt t="35264" x="3509963" y="2089150"/>
          <p14:tracePt t="35272" x="3546475" y="2270125"/>
          <p14:tracePt t="35280" x="3636963" y="2544763"/>
          <p14:tracePt t="35288" x="3665538" y="2708275"/>
          <p14:tracePt t="35296" x="3738563" y="2954338"/>
          <p14:tracePt t="35306" x="3765550" y="3100388"/>
          <p14:tracePt t="35312" x="3810000" y="3228975"/>
          <p14:tracePt t="35321" x="3838575" y="3328988"/>
          <p14:tracePt t="35328" x="3856038" y="3392488"/>
          <p14:tracePt t="35337" x="3865563" y="3419475"/>
          <p14:tracePt t="35344" x="3875088" y="3429000"/>
          <p14:tracePt t="35352" x="3892550" y="3446463"/>
          <p14:tracePt t="35368" x="3902075" y="3446463"/>
          <p14:tracePt t="35480" x="3892550" y="3446463"/>
          <p14:tracePt t="35488" x="3865563" y="3419475"/>
          <p14:tracePt t="35496" x="3846513" y="3402013"/>
          <p14:tracePt t="35505" x="3838575" y="3365500"/>
          <p14:tracePt t="35512" x="3810000" y="3338513"/>
          <p14:tracePt t="35522" x="3783013" y="3273425"/>
          <p14:tracePt t="35528" x="3729038" y="3209925"/>
          <p14:tracePt t="35538" x="3719513" y="3182938"/>
          <p14:tracePt t="35544" x="3673475" y="3136900"/>
          <p14:tracePt t="35552" x="3646488" y="3100388"/>
          <p14:tracePt t="35560" x="3609975" y="3073400"/>
          <p14:tracePt t="35568" x="3582988" y="3046413"/>
          <p14:tracePt t="35575" x="3546475" y="3036888"/>
          <p14:tracePt t="35632" x="3536950" y="3046413"/>
          <p14:tracePt t="35639" x="3536950" y="3082925"/>
          <p14:tracePt t="35647" x="3546475" y="3109913"/>
          <p14:tracePt t="35656" x="3563938" y="3136900"/>
          <p14:tracePt t="35663" x="3582988" y="3155950"/>
          <p14:tracePt t="35672" x="3600450" y="3182938"/>
          <p14:tracePt t="35679" x="3636963" y="3200400"/>
          <p14:tracePt t="35687" x="3656013" y="3200400"/>
          <p14:tracePt t="35695" x="3683000" y="3209925"/>
          <p14:tracePt t="35704" x="3719513" y="3209925"/>
          <p14:tracePt t="35712" x="3738563" y="3209925"/>
          <p14:tracePt t="35720" x="3775075" y="3209925"/>
          <p14:tracePt t="35728" x="3783013" y="3209925"/>
          <p14:tracePt t="35737" x="3819525" y="3209925"/>
          <p14:tracePt t="35744" x="3829050" y="3209925"/>
          <p14:tracePt t="35760" x="3838575" y="3209925"/>
          <p14:tracePt t="35768" x="3856038" y="3209925"/>
          <p14:tracePt t="35776" x="3865563" y="3209925"/>
          <p14:tracePt t="35783" x="3892550" y="3192463"/>
          <p14:tracePt t="35791" x="3911600" y="3173413"/>
          <p14:tracePt t="35799" x="3929063" y="3155950"/>
          <p14:tracePt t="35808" x="3956050" y="3109913"/>
          <p14:tracePt t="35816" x="3975100" y="3082925"/>
          <p14:tracePt t="35824" x="3975100" y="3027363"/>
          <p14:tracePt t="35831" x="3975100" y="2982913"/>
          <p14:tracePt t="35840" x="3975100" y="2927350"/>
          <p14:tracePt t="35848" x="3975100" y="2890838"/>
          <p14:tracePt t="35856" x="3975100" y="2854325"/>
          <p14:tracePt t="35864" x="3948113" y="2827338"/>
          <p14:tracePt t="35872" x="3911600" y="2781300"/>
          <p14:tracePt t="35880" x="3883025" y="2744788"/>
          <p14:tracePt t="35888" x="3856038" y="2735263"/>
          <p14:tracePt t="35896" x="3819525" y="2717800"/>
          <p14:tracePt t="35904" x="3792538" y="2708275"/>
          <p14:tracePt t="35919" x="3746500" y="2708275"/>
          <p14:tracePt t="35921" x="3709988" y="2708275"/>
          <p14:tracePt t="35928" x="3656013" y="2708275"/>
          <p14:tracePt t="35937" x="3600450" y="2708275"/>
          <p14:tracePt t="35944" x="3536950" y="2708275"/>
          <p14:tracePt t="35952" x="3500438" y="2717800"/>
          <p14:tracePt t="35960" x="3463925" y="2754313"/>
          <p14:tracePt t="35968" x="3400425" y="2790825"/>
          <p14:tracePt t="35976" x="3336925" y="2827338"/>
          <p14:tracePt t="35984" x="3309938" y="2844800"/>
          <p14:tracePt t="35992" x="3244850" y="2909888"/>
          <p14:tracePt t="36000" x="3227388" y="2917825"/>
          <p14:tracePt t="36008" x="3190875" y="2963863"/>
          <p14:tracePt t="36016" x="3171825" y="2982913"/>
          <p14:tracePt t="36024" x="3144838" y="3017838"/>
          <p14:tracePt t="36032" x="3136900" y="3027363"/>
          <p14:tracePt t="36048" x="3127375" y="3027363"/>
          <p14:tracePt t="36064" x="3108325" y="3027363"/>
          <p14:tracePt t="36096" x="3100388" y="3027363"/>
          <p14:tracePt t="36105" x="3100388" y="3017838"/>
          <p14:tracePt t="36112" x="3090863" y="3000375"/>
          <p14:tracePt t="36122" x="3081338" y="2973388"/>
          <p14:tracePt t="36128" x="3054350" y="2936875"/>
          <p14:tracePt t="36138" x="3027363" y="2909888"/>
          <p14:tracePt t="36144" x="2990850" y="2890838"/>
          <p14:tracePt t="36152" x="2954338" y="2863850"/>
          <p14:tracePt t="36160" x="2917825" y="2817813"/>
          <p14:tracePt t="36168" x="2871788" y="2781300"/>
          <p14:tracePt t="36176" x="2835275" y="2763838"/>
          <p14:tracePt t="36184" x="2817813" y="2744788"/>
          <p14:tracePt t="36192" x="2808288" y="2735263"/>
          <p14:tracePt t="36200" x="2789238" y="2708275"/>
          <p14:tracePt t="36208" x="2781300" y="2698750"/>
          <p14:tracePt t="36264" x="2781300" y="2690813"/>
          <p14:tracePt t="36280" x="2781300" y="2681288"/>
          <p14:tracePt t="36312" x="2771775" y="2654300"/>
          <p14:tracePt t="36384" x="2762250" y="2654300"/>
          <p14:tracePt t="36400" x="2735263" y="2654300"/>
          <p14:tracePt t="36464" x="2725738" y="2654300"/>
          <p14:tracePt t="36480" x="2716213" y="2654300"/>
          <p14:tracePt t="36496" x="2698750" y="2654300"/>
          <p14:tracePt t="36505" x="2679700" y="2635250"/>
          <p14:tracePt t="36512" x="2652713" y="2625725"/>
          <p14:tracePt t="36521" x="2643188" y="2617788"/>
          <p14:tracePt t="36528" x="2625725" y="2617788"/>
          <p14:tracePt t="36552" x="2616200" y="2617788"/>
          <p14:tracePt t="36584" x="2662238" y="2617788"/>
          <p14:tracePt t="36592" x="2789238" y="2617788"/>
          <p14:tracePt t="36600" x="2862263" y="2617788"/>
          <p14:tracePt t="36609" x="2971800" y="2617788"/>
          <p14:tracePt t="36616" x="3081338" y="2617788"/>
          <p14:tracePt t="36624" x="3190875" y="2617788"/>
          <p14:tracePt t="36632" x="3236913" y="2617788"/>
          <p14:tracePt t="36640" x="3254375" y="2617788"/>
          <p14:tracePt t="36648" x="3281363" y="2608263"/>
          <p14:tracePt t="36656" x="3290888" y="2598738"/>
          <p14:tracePt t="36744" x="3300413" y="2598738"/>
          <p14:tracePt t="36784" x="3290888" y="2598738"/>
          <p14:tracePt t="36792" x="3281363" y="2598738"/>
          <p14:tracePt t="36800" x="3254375" y="2598738"/>
          <p14:tracePt t="36808" x="3244850" y="2598738"/>
          <p14:tracePt t="36816" x="3208338" y="2598738"/>
          <p14:tracePt t="36825" x="3190875" y="2598738"/>
          <p14:tracePt t="36832" x="3181350" y="2598738"/>
          <p14:tracePt t="36841" x="3163888" y="2598738"/>
          <p14:tracePt t="36848" x="3144838" y="2608263"/>
          <p14:tracePt t="36856" x="3136900" y="2608263"/>
          <p14:tracePt t="36864" x="3127375" y="2608263"/>
          <p14:tracePt t="36896" x="3117850" y="2608263"/>
          <p14:tracePt t="36976" x="3136900" y="2581275"/>
          <p14:tracePt t="36984" x="3171825" y="2535238"/>
          <p14:tracePt t="36992" x="3227388" y="2452688"/>
          <p14:tracePt t="37000" x="3281363" y="2371725"/>
          <p14:tracePt t="37008" x="3354388" y="2252663"/>
          <p14:tracePt t="37016" x="3455988" y="2106613"/>
          <p14:tracePt t="37025" x="3546475" y="1951038"/>
          <p14:tracePt t="37032" x="3629025" y="1833563"/>
          <p14:tracePt t="37041" x="3719513" y="1677988"/>
          <p14:tracePt t="37048" x="3792538" y="1531938"/>
          <p14:tracePt t="37056" x="3838575" y="1431925"/>
          <p14:tracePt t="37064" x="3865563" y="1331913"/>
          <p14:tracePt t="37073" x="3875088" y="1239838"/>
          <p14:tracePt t="37080" x="3902075" y="1176338"/>
          <p14:tracePt t="37090" x="3902075" y="1139825"/>
          <p14:tracePt t="37096" x="3902075" y="1103313"/>
          <p14:tracePt t="37106" x="3902075" y="1093788"/>
          <p14:tracePt t="37112" x="3902075" y="1076325"/>
          <p14:tracePt t="37128" x="3902075" y="1066800"/>
          <p14:tracePt t="37139" x="3902075" y="1057275"/>
          <p14:tracePt t="37144" x="3911600" y="1049338"/>
          <p14:tracePt t="37160" x="3911600" y="1039813"/>
          <p14:tracePt t="37168" x="3911600" y="1020763"/>
          <p14:tracePt t="37176" x="3911600" y="993775"/>
          <p14:tracePt t="37184" x="3911600" y="984250"/>
          <p14:tracePt t="37192" x="3911600" y="957263"/>
          <p14:tracePt t="37200" x="3911600" y="947738"/>
          <p14:tracePt t="37208" x="3911600" y="911225"/>
          <p14:tracePt t="37225" x="3892550" y="866775"/>
          <p14:tracePt t="37241" x="3892550" y="857250"/>
          <p14:tracePt t="37248" x="3883025" y="857250"/>
          <p14:tracePt t="37256" x="3875088" y="847725"/>
          <p14:tracePt t="37264" x="3865563" y="847725"/>
          <p14:tracePt t="37272" x="3856038" y="847725"/>
          <p14:tracePt t="37280" x="3846513" y="847725"/>
          <p14:tracePt t="37289" x="3819525" y="847725"/>
          <p14:tracePt t="37306" x="3792538" y="847725"/>
          <p14:tracePt t="37312" x="3765550" y="847725"/>
          <p14:tracePt t="37323" x="3719513" y="866775"/>
          <p14:tracePt t="37328" x="3683000" y="903288"/>
          <p14:tracePt t="37339" x="3656013" y="930275"/>
          <p14:tracePt t="37344" x="3619500" y="966788"/>
          <p14:tracePt t="37360" x="3619500" y="976313"/>
          <p14:tracePt t="37368" x="3619500" y="984250"/>
          <p14:tracePt t="37384" x="3619500" y="1003300"/>
          <p14:tracePt t="37464" x="3619500" y="1012825"/>
          <p14:tracePt t="37585" x="3619500" y="1020763"/>
          <p14:tracePt t="37624" x="3629025" y="1020763"/>
          <p14:tracePt t="37633" x="3646488" y="1020763"/>
          <p14:tracePt t="37640" x="3656013" y="1020763"/>
          <p14:tracePt t="37664" x="3656013" y="1012825"/>
          <p14:tracePt t="37680" x="3656013" y="1003300"/>
          <p14:tracePt t="37824" x="3665538" y="1003300"/>
          <p14:tracePt t="37864" x="3665538" y="993775"/>
          <p14:tracePt t="37873" x="3673475" y="984250"/>
          <p14:tracePt t="37896" x="3683000" y="976313"/>
          <p14:tracePt t="37912" x="3692525" y="966788"/>
          <p14:tracePt t="37936" x="3702050" y="957263"/>
          <p14:tracePt t="37944" x="3709988" y="957263"/>
          <p14:tracePt t="37952" x="3709988" y="947738"/>
          <p14:tracePt t="37968" x="3719513" y="947738"/>
          <p14:tracePt t="37976" x="3729038" y="947738"/>
          <p14:tracePt t="37992" x="3738563" y="939800"/>
          <p14:tracePt t="38016" x="3756025" y="939800"/>
          <p14:tracePt t="38024" x="3775075" y="939800"/>
          <p14:tracePt t="38032" x="3783013" y="939800"/>
          <p14:tracePt t="38048" x="3802063" y="939800"/>
          <p14:tracePt t="38056" x="3810000" y="930275"/>
          <p14:tracePt t="38088" x="3819525" y="930275"/>
          <p14:tracePt t="38305" x="3838575" y="939800"/>
          <p14:tracePt t="38313" x="3856038" y="939800"/>
          <p14:tracePt t="38321" x="3865563" y="939800"/>
          <p14:tracePt t="38328" x="3902075" y="939800"/>
          <p14:tracePt t="38339" x="3911600" y="939800"/>
          <p14:tracePt t="38345" x="3948113" y="939800"/>
          <p14:tracePt t="38355" x="3984625" y="939800"/>
          <p14:tracePt t="38360" x="4002088" y="939800"/>
          <p14:tracePt t="38369" x="4029075" y="939800"/>
          <p14:tracePt t="38377" x="4048125" y="939800"/>
          <p14:tracePt t="38385" x="4075113" y="939800"/>
          <p14:tracePt t="38392" x="4094163" y="939800"/>
          <p14:tracePt t="38400" x="4129088" y="930275"/>
          <p14:tracePt t="38408" x="4138613" y="930275"/>
          <p14:tracePt t="38416" x="4148138" y="930275"/>
          <p14:tracePt t="38424" x="4165600" y="920750"/>
          <p14:tracePt t="38432" x="4175125" y="920750"/>
          <p14:tracePt t="38448" x="4184650" y="920750"/>
          <p14:tracePt t="38456" x="4194175" y="920750"/>
          <p14:tracePt t="38464" x="4211638" y="920750"/>
          <p14:tracePt t="38473" x="4221163" y="920750"/>
          <p14:tracePt t="38496" x="4230688" y="920750"/>
          <p14:tracePt t="38504" x="4230688" y="911225"/>
          <p14:tracePt t="38521" x="4238625" y="903288"/>
          <p14:tracePt t="38528" x="4248150" y="903288"/>
          <p14:tracePt t="38537" x="4257675" y="893763"/>
          <p14:tracePt t="38544" x="4267200" y="893763"/>
          <p14:tracePt t="38554" x="4275138" y="884238"/>
          <p14:tracePt t="38576" x="4284663" y="884238"/>
          <p14:tracePt t="38896" x="4311650" y="874713"/>
          <p14:tracePt t="38936" x="4311650" y="866775"/>
          <p14:tracePt t="38953" x="4321175" y="866775"/>
          <p14:tracePt t="38976" x="4330700" y="866775"/>
          <p14:tracePt t="39000" x="4340225" y="866775"/>
          <p14:tracePt t="39016" x="4357688" y="866775"/>
          <p14:tracePt t="39105" x="4357688" y="874713"/>
          <p14:tracePt t="39129" x="4340225" y="893763"/>
          <p14:tracePt t="39138" x="4330700" y="893763"/>
          <p14:tracePt t="39145" x="4303713" y="893763"/>
          <p14:tracePt t="39154" x="4267200" y="893763"/>
          <p14:tracePt t="39161" x="4238625" y="893763"/>
          <p14:tracePt t="39169" x="4184650" y="893763"/>
          <p14:tracePt t="39177" x="4094163" y="893763"/>
          <p14:tracePt t="39185" x="3992563" y="893763"/>
          <p14:tracePt t="39193" x="3956050" y="893763"/>
          <p14:tracePt t="39201" x="3883025" y="874713"/>
          <p14:tracePt t="39209" x="3838575" y="874713"/>
          <p14:tracePt t="39217" x="3802063" y="874713"/>
          <p14:tracePt t="39225" x="3775075" y="874713"/>
          <p14:tracePt t="39232" x="3729038" y="874713"/>
          <p14:tracePt t="39240" x="3702050" y="893763"/>
          <p14:tracePt t="39248" x="3692525" y="893763"/>
          <p14:tracePt t="39256" x="3683000" y="903288"/>
          <p14:tracePt t="39264" x="3673475" y="911225"/>
          <p14:tracePt t="39280" x="3673475" y="920750"/>
          <p14:tracePt t="39296" x="3673475" y="930275"/>
          <p14:tracePt t="39385" x="3673475" y="939800"/>
          <p14:tracePt t="39401" x="3683000" y="957263"/>
          <p14:tracePt t="39417" x="3692525" y="957263"/>
          <p14:tracePt t="39425" x="3702050" y="976313"/>
          <p14:tracePt t="39441" x="3709988" y="984250"/>
          <p14:tracePt t="39449" x="3719513" y="984250"/>
          <p14:tracePt t="39465" x="3729038" y="984250"/>
          <p14:tracePt t="39577" x="3729038" y="993775"/>
          <p14:tracePt t="39601" x="3729038" y="1003300"/>
          <p14:tracePt t="39617" x="3729038" y="1020763"/>
          <p14:tracePt t="39625" x="3719513" y="1030288"/>
          <p14:tracePt t="39633" x="3709988" y="1039813"/>
          <p14:tracePt t="39641" x="3709988" y="1049338"/>
          <p14:tracePt t="39649" x="3692525" y="1066800"/>
          <p14:tracePt t="39657" x="3692525" y="1085850"/>
          <p14:tracePt t="39665" x="3692525" y="1103313"/>
          <p14:tracePt t="39673" x="3692525" y="1149350"/>
          <p14:tracePt t="39681" x="3692525" y="1185863"/>
          <p14:tracePt t="39688" x="3692525" y="1203325"/>
          <p14:tracePt t="39697" x="3692525" y="1231900"/>
          <p14:tracePt t="39705" x="3692525" y="1268413"/>
          <p14:tracePt t="39713" x="3702050" y="1303338"/>
          <p14:tracePt t="39722" x="3709988" y="1349375"/>
          <p14:tracePt t="39729" x="3729038" y="1422400"/>
          <p14:tracePt t="39739" x="3746500" y="1485900"/>
          <p14:tracePt t="39745" x="3765550" y="1550988"/>
          <p14:tracePt t="39754" x="3775075" y="1604963"/>
          <p14:tracePt t="39761" x="3802063" y="1704975"/>
          <p14:tracePt t="39769" x="3802063" y="1760538"/>
          <p14:tracePt t="39777" x="3802063" y="1851025"/>
          <p14:tracePt t="39785" x="3802063" y="1924050"/>
          <p14:tracePt t="39792" x="3802063" y="1997075"/>
          <p14:tracePt t="39801" x="3802063" y="2052638"/>
          <p14:tracePt t="39808" x="3792538" y="2170113"/>
          <p14:tracePt t="39817" x="3792538" y="2243138"/>
          <p14:tracePt t="39824" x="3783013" y="2316163"/>
          <p14:tracePt t="39833" x="3783013" y="2425700"/>
          <p14:tracePt t="39841" x="3765550" y="2525713"/>
          <p14:tracePt t="39849" x="3765550" y="2617788"/>
          <p14:tracePt t="39857" x="3765550" y="2708275"/>
          <p14:tracePt t="39873" x="3765550" y="2873375"/>
          <p14:tracePt t="39881" x="3765550" y="2900363"/>
          <p14:tracePt t="39889" x="3765550" y="2946400"/>
          <p14:tracePt t="39896" x="3765550" y="2982913"/>
          <p14:tracePt t="39904" x="3765550" y="3000375"/>
          <p14:tracePt t="39912" x="3765550" y="3027363"/>
          <p14:tracePt t="39920" x="3792538" y="3054350"/>
          <p14:tracePt t="40016" x="3792538" y="3063875"/>
          <p14:tracePt t="40032" x="3792538" y="3073400"/>
          <p14:tracePt t="40040" x="3802063" y="3082925"/>
          <p14:tracePt t="40064" x="3810000" y="3090863"/>
          <p14:tracePt t="40072" x="3819525" y="3090863"/>
          <p14:tracePt t="40080" x="3829050" y="3090863"/>
          <p14:tracePt t="40105" x="3838575" y="3090863"/>
          <p14:tracePt t="40184" x="3846513" y="3090863"/>
          <p14:tracePt t="40272" x="3856038" y="3090863"/>
          <p14:tracePt t="40280" x="3875088" y="3090863"/>
          <p14:tracePt t="40288" x="3911600" y="3090863"/>
          <p14:tracePt t="40296" x="3948113" y="3073400"/>
          <p14:tracePt t="40305" x="3984625" y="3027363"/>
          <p14:tracePt t="40312" x="4011613" y="2954338"/>
          <p14:tracePt t="40320" x="4011613" y="2827338"/>
          <p14:tracePt t="40328" x="4011613" y="2717800"/>
          <p14:tracePt t="40337" x="4011613" y="2554288"/>
          <p14:tracePt t="40344" x="4002088" y="2389188"/>
          <p14:tracePt t="40353" x="3948113" y="2216150"/>
          <p14:tracePt t="40360" x="3883025" y="2052638"/>
          <p14:tracePt t="40368" x="3856038" y="1897063"/>
          <p14:tracePt t="40376" x="3792538" y="1751013"/>
          <p14:tracePt t="40384" x="3738563" y="1614488"/>
          <p14:tracePt t="40392" x="3709988" y="1522413"/>
          <p14:tracePt t="40400" x="3665538" y="1422400"/>
          <p14:tracePt t="40408" x="3636963" y="1358900"/>
          <p14:tracePt t="40416" x="3619500" y="1331913"/>
          <p14:tracePt t="40425" x="3609975" y="1303338"/>
          <p14:tracePt t="40432" x="3600450" y="1285875"/>
          <p14:tracePt t="40440" x="3592513" y="1249363"/>
          <p14:tracePt t="40464" x="3592513" y="1239838"/>
          <p14:tracePt t="40473" x="3582988" y="1239838"/>
          <p14:tracePt t="40480" x="3573463" y="1231900"/>
          <p14:tracePt t="40489" x="3563938" y="1212850"/>
          <p14:tracePt t="40496" x="3556000" y="1195388"/>
          <p14:tracePt t="40504" x="3546475" y="1158875"/>
          <p14:tracePt t="40512" x="3546475" y="1130300"/>
          <p14:tracePt t="40521" x="3527425" y="1093788"/>
          <p14:tracePt t="40528" x="3519488" y="1049338"/>
          <p14:tracePt t="40537" x="3500438" y="1020763"/>
          <p14:tracePt t="40544" x="3500438" y="984250"/>
          <p14:tracePt t="40554" x="3490913" y="957263"/>
          <p14:tracePt t="40561" x="3463925" y="930275"/>
          <p14:tracePt t="40569" x="3463925" y="920750"/>
          <p14:tracePt t="40577" x="3455988" y="911225"/>
          <p14:tracePt t="40601" x="3446463" y="903288"/>
          <p14:tracePt t="40617" x="3436938" y="903288"/>
          <p14:tracePt t="40625" x="3427413" y="893763"/>
          <p14:tracePt t="40633" x="3419475" y="884238"/>
          <p14:tracePt t="40641" x="3373438" y="857250"/>
          <p14:tracePt t="40648" x="3363913" y="847725"/>
          <p14:tracePt t="40656" x="3327400" y="820738"/>
          <p14:tracePt t="40664" x="3300413" y="803275"/>
          <p14:tracePt t="40673" x="3263900" y="766763"/>
          <p14:tracePt t="40681" x="3244850" y="757238"/>
          <p14:tracePt t="40688" x="3236913" y="747713"/>
          <p14:tracePt t="40785" x="3236913" y="766763"/>
          <p14:tracePt t="40793" x="3227388" y="774700"/>
          <p14:tracePt t="40801" x="3227388" y="793750"/>
          <p14:tracePt t="40809" x="3227388" y="811213"/>
          <p14:tracePt t="40817" x="3227388" y="839788"/>
          <p14:tracePt t="40825" x="3227388" y="847725"/>
          <p14:tracePt t="40833" x="3227388" y="857250"/>
          <p14:tracePt t="40849" x="3227388" y="874713"/>
          <p14:tracePt t="40865" x="3227388" y="884238"/>
          <p14:tracePt t="40887" x="3263900" y="884238"/>
          <p14:tracePt t="40891" x="3300413" y="884238"/>
          <p14:tracePt t="40896" x="3317875" y="884238"/>
          <p14:tracePt t="40913" x="3327400" y="884238"/>
          <p14:tracePt t="40928" x="3336925" y="884238"/>
          <p14:tracePt t="40937" x="3346450" y="874713"/>
          <p14:tracePt t="40992" x="3346450" y="884238"/>
          <p14:tracePt t="41000" x="3346450" y="893763"/>
          <p14:tracePt t="41008" x="3346450" y="903288"/>
          <p14:tracePt t="41016" x="3346450" y="920750"/>
          <p14:tracePt t="41024" x="3346450" y="939800"/>
          <p14:tracePt t="41048" x="3346450" y="966788"/>
          <p14:tracePt t="41064" x="3346450" y="976313"/>
          <p14:tracePt t="41288" x="3327400" y="984250"/>
          <p14:tracePt t="41296" x="3317875" y="984250"/>
          <p14:tracePt t="41305" x="3290888" y="984250"/>
          <p14:tracePt t="41312" x="3281363" y="984250"/>
          <p14:tracePt t="41320" x="3273425" y="1003300"/>
          <p14:tracePt t="41328" x="3263900" y="1012825"/>
          <p14:tracePt t="41349" x="3236913" y="1066800"/>
          <p14:tracePt t="41354" x="3236913" y="1112838"/>
          <p14:tracePt t="41360" x="3236913" y="1149350"/>
          <p14:tracePt t="41368" x="3236913" y="1203325"/>
          <p14:tracePt t="41376" x="3236913" y="1276350"/>
          <p14:tracePt t="41385" x="3236913" y="1349375"/>
          <p14:tracePt t="41392" x="3236913" y="1431925"/>
          <p14:tracePt t="41400" x="3236913" y="1541463"/>
          <p14:tracePt t="41408" x="3263900" y="1614488"/>
          <p14:tracePt t="41416" x="3273425" y="1677988"/>
          <p14:tracePt t="41425" x="3300413" y="1741488"/>
          <p14:tracePt t="41433" x="3300413" y="1797050"/>
          <p14:tracePt t="41440" x="3300413" y="1833563"/>
          <p14:tracePt t="41448" x="3300413" y="1878013"/>
          <p14:tracePt t="41456" x="3300413" y="1897063"/>
          <p14:tracePt t="41464" x="3300413" y="1933575"/>
          <p14:tracePt t="41473" x="3309938" y="1951038"/>
          <p14:tracePt t="41480" x="3309938" y="1987550"/>
          <p14:tracePt t="41489" x="3309938" y="1997075"/>
          <p14:tracePt t="41504" x="3309938" y="2033588"/>
          <p14:tracePt t="41505" x="3317875" y="2070100"/>
          <p14:tracePt t="41512" x="3317875" y="2097088"/>
          <p14:tracePt t="41521" x="3317875" y="2143125"/>
          <p14:tracePt t="41528" x="3317875" y="2197100"/>
          <p14:tracePt t="41537" x="3317875" y="2252663"/>
          <p14:tracePt t="41544" x="3317875" y="2298700"/>
          <p14:tracePt t="41554" x="3317875" y="2362200"/>
          <p14:tracePt t="41560" x="3317875" y="2435225"/>
          <p14:tracePt t="41568" x="3317875" y="2525713"/>
          <p14:tracePt t="41577" x="3317875" y="2589213"/>
          <p14:tracePt t="41584" x="3317875" y="2662238"/>
          <p14:tracePt t="41592" x="3317875" y="2690813"/>
          <p14:tracePt t="41600" x="3309938" y="2717800"/>
          <p14:tracePt t="41608" x="3309938" y="2763838"/>
          <p14:tracePt t="41616" x="3309938" y="2790825"/>
          <p14:tracePt t="41624" x="3317875" y="2808288"/>
          <p14:tracePt t="41632" x="3317875" y="2817813"/>
          <p14:tracePt t="41640" x="3317875" y="2827338"/>
          <p14:tracePt t="41657" x="3317875" y="2844800"/>
          <p14:tracePt t="41673" x="3327400" y="2854325"/>
          <p14:tracePt t="41689" x="3327400" y="2881313"/>
          <p14:tracePt t="41697" x="3327400" y="2890838"/>
          <p14:tracePt t="41705" x="3327400" y="2909888"/>
          <p14:tracePt t="41712" x="3336925" y="2954338"/>
          <p14:tracePt t="41720" x="3346450" y="2954338"/>
          <p14:tracePt t="41728" x="3363913" y="3009900"/>
          <p14:tracePt t="41737" x="3363913" y="3027363"/>
          <p14:tracePt t="41744" x="3363913" y="3054350"/>
          <p14:tracePt t="41754" x="3373438" y="3082925"/>
          <p14:tracePt t="41760" x="3390900" y="3100388"/>
          <p14:tracePt t="41769" x="3390900" y="3136900"/>
          <p14:tracePt t="41777" x="3390900" y="3155950"/>
          <p14:tracePt t="41785" x="3390900" y="3182938"/>
          <p14:tracePt t="41793" x="3390900" y="3192463"/>
          <p14:tracePt t="41801" x="3400425" y="3200400"/>
          <p14:tracePt t="41809" x="3400425" y="3219450"/>
          <p14:tracePt t="41817" x="3400425" y="3228975"/>
          <p14:tracePt t="41825" x="3400425" y="3236913"/>
          <p14:tracePt t="41833" x="3400425" y="3265488"/>
          <p14:tracePt t="41841" x="3400425" y="3273425"/>
          <p14:tracePt t="41849" x="3400425" y="3292475"/>
          <p14:tracePt t="41857" x="3400425" y="3319463"/>
          <p14:tracePt t="41865" x="3400425" y="3338513"/>
          <p14:tracePt t="41873" x="3400425" y="3365500"/>
          <p14:tracePt t="41881" x="3400425" y="3392488"/>
          <p14:tracePt t="41889" x="3400425" y="3419475"/>
          <p14:tracePt t="41897" x="3400425" y="3465513"/>
          <p14:tracePt t="41906" x="3419475" y="3538538"/>
          <p14:tracePt t="41913" x="3427413" y="3592513"/>
          <p14:tracePt t="41923" x="3427413" y="3621088"/>
          <p14:tracePt t="41929" x="3427413" y="3675063"/>
          <p14:tracePt t="41939" x="3455988" y="3738563"/>
          <p14:tracePt t="41945" x="3463925" y="3803650"/>
          <p14:tracePt t="41955" x="3463925" y="3821113"/>
          <p14:tracePt t="41961" x="3463925" y="3857625"/>
          <p14:tracePt t="41969" x="3463925" y="3884613"/>
          <p14:tracePt t="41977" x="3473450" y="3921125"/>
          <p14:tracePt t="41985" x="3473450" y="3930650"/>
          <p14:tracePt t="41993" x="3473450" y="3940175"/>
          <p14:tracePt t="42001" x="3473450" y="3948113"/>
          <p14:tracePt t="42033" x="3473450" y="3957638"/>
          <p14:tracePt t="42041" x="3463925" y="3957638"/>
          <p14:tracePt t="42049" x="3455988" y="3957638"/>
          <p14:tracePt t="42065" x="3436938" y="3957638"/>
          <p14:tracePt t="42073" x="3419475" y="3957638"/>
          <p14:tracePt t="42081" x="3390900" y="3957638"/>
          <p14:tracePt t="42090" x="3354388" y="3957638"/>
          <p14:tracePt t="42097" x="3327400" y="3957638"/>
          <p14:tracePt t="42106" x="3309938" y="3957638"/>
          <p14:tracePt t="42113" x="3273425" y="3957638"/>
          <p14:tracePt t="42123" x="3244850" y="3957638"/>
          <p14:tracePt t="42129" x="3208338" y="3957638"/>
          <p14:tracePt t="42139" x="3200400" y="3940175"/>
          <p14:tracePt t="42145" x="3171825" y="3921125"/>
          <p14:tracePt t="42156" x="3171825" y="3911600"/>
          <p14:tracePt t="42161" x="3154363" y="3894138"/>
          <p14:tracePt t="42169" x="3144838" y="3884613"/>
          <p14:tracePt t="42177" x="3136900" y="3875088"/>
          <p14:tracePt t="42185" x="3117850" y="3857625"/>
          <p14:tracePt t="42193" x="3100388" y="3848100"/>
          <p14:tracePt t="42201" x="3081338" y="3840163"/>
          <p14:tracePt t="42209" x="3071813" y="3830638"/>
          <p14:tracePt t="42217" x="3063875" y="3830638"/>
          <p14:tracePt t="42225" x="3044825" y="3830638"/>
          <p14:tracePt t="42241" x="3027363" y="3811588"/>
          <p14:tracePt t="42337" x="3027363" y="3821113"/>
          <p14:tracePt t="42354" x="3044825" y="3821113"/>
          <p14:tracePt t="42361" x="3071813" y="3821113"/>
          <p14:tracePt t="42369" x="3108325" y="3821113"/>
          <p14:tracePt t="42377" x="3127375" y="3803650"/>
          <p14:tracePt t="42385" x="3144838" y="3784600"/>
          <p14:tracePt t="42393" x="3163888" y="3767138"/>
          <p14:tracePt t="42401" x="3181350" y="3730625"/>
          <p14:tracePt t="42409" x="3190875" y="3711575"/>
          <p14:tracePt t="42425" x="3190875" y="3702050"/>
          <p14:tracePt t="42481" x="3200400" y="3702050"/>
          <p14:tracePt t="42489" x="3217863" y="3702050"/>
          <p14:tracePt t="42497" x="3236913" y="3711575"/>
          <p14:tracePt t="42505" x="3263900" y="3721100"/>
          <p14:tracePt t="42513" x="3336925" y="3730625"/>
          <p14:tracePt t="42523" x="3446463" y="3730625"/>
          <p14:tracePt t="42529" x="3573463" y="3730625"/>
          <p14:tracePt t="42539" x="3719513" y="3730625"/>
          <p14:tracePt t="42545" x="3846513" y="3730625"/>
          <p14:tracePt t="42555" x="3902075" y="3730625"/>
          <p14:tracePt t="42561" x="3965575" y="3730625"/>
          <p14:tracePt t="42569" x="3992563" y="3730625"/>
          <p14:tracePt t="42577" x="4002088" y="3730625"/>
          <p14:tracePt t="42609" x="4002088" y="3711575"/>
          <p14:tracePt t="42705" x="3992563" y="3702050"/>
          <p14:tracePt t="42713" x="3992563" y="3694113"/>
          <p14:tracePt t="42721" x="3975100" y="3684588"/>
          <p14:tracePt t="42729" x="3948113" y="3684588"/>
          <p14:tracePt t="42739" x="3902075" y="3675063"/>
          <p14:tracePt t="42745" x="3846513" y="3657600"/>
          <p14:tracePt t="42755" x="3775075" y="3657600"/>
          <p14:tracePt t="42761" x="3692525" y="3648075"/>
          <p14:tracePt t="42769" x="3609975" y="3621088"/>
          <p14:tracePt t="42777" x="3556000" y="3621088"/>
          <p14:tracePt t="42785" x="3536950" y="3621088"/>
          <p14:tracePt t="42793" x="3527425" y="3611563"/>
          <p14:tracePt t="42857" x="3536950" y="3602038"/>
          <p14:tracePt t="42953" x="3536950" y="3592513"/>
          <p14:tracePt t="42969" x="3536950" y="3584575"/>
          <p14:tracePt t="42977" x="3536950" y="3575050"/>
          <p14:tracePt t="42985" x="3536950" y="3565525"/>
          <p14:tracePt t="42993" x="3536950" y="3548063"/>
          <p14:tracePt t="43001" x="3536950" y="3538538"/>
          <p14:tracePt t="43009" x="3546475" y="3538538"/>
          <p14:tracePt t="43025" x="3546475" y="3519488"/>
          <p14:tracePt t="43033" x="3556000" y="3502025"/>
          <p14:tracePt t="43041" x="3556000" y="3492500"/>
          <p14:tracePt t="43049" x="3556000" y="3482975"/>
          <p14:tracePt t="43057" x="3563938" y="3455988"/>
          <p14:tracePt t="43065" x="3563938" y="3446463"/>
          <p14:tracePt t="43073" x="3563938" y="3438525"/>
          <p14:tracePt t="43081" x="3563938" y="3429000"/>
          <p14:tracePt t="43097" x="3563938" y="3419475"/>
          <p14:tracePt t="43225" x="3563938" y="3438525"/>
          <p14:tracePt t="43233" x="3563938" y="3446463"/>
          <p14:tracePt t="43241" x="3563938" y="3455988"/>
          <p14:tracePt t="43249" x="3563938" y="3465513"/>
          <p14:tracePt t="43258" x="3563938" y="3502025"/>
          <p14:tracePt t="43266" x="3573463" y="3519488"/>
          <p14:tracePt t="43274" x="3592513" y="3538538"/>
          <p14:tracePt t="43281" x="3629025" y="3548063"/>
          <p14:tracePt t="43290" x="3665538" y="3548063"/>
          <p14:tracePt t="43297" x="3702050" y="3548063"/>
          <p14:tracePt t="43306" x="3792538" y="3548063"/>
          <p14:tracePt t="43313" x="3846513" y="3548063"/>
          <p14:tracePt t="43323" x="3875088" y="3548063"/>
          <p14:tracePt t="43329" x="3929063" y="3548063"/>
          <p14:tracePt t="43339" x="3948113" y="3548063"/>
          <p14:tracePt t="43345" x="3956050" y="3538538"/>
          <p14:tracePt t="43356" x="3965575" y="3538538"/>
          <p14:tracePt t="43361" x="3975100" y="3529013"/>
          <p14:tracePt t="43377" x="3984625" y="3529013"/>
          <p14:tracePt t="43393" x="3992563" y="3529013"/>
          <p14:tracePt t="43401" x="4002088" y="3529013"/>
          <p14:tracePt t="43409" x="4021138" y="3529013"/>
          <p14:tracePt t="43417" x="4038600" y="3529013"/>
          <p14:tracePt t="43433" x="4057650" y="3529013"/>
          <p14:tracePt t="43449" x="4075113" y="3529013"/>
          <p14:tracePt t="43458" x="4084638" y="3529013"/>
          <p14:tracePt t="43482" x="4094163" y="3529013"/>
          <p14:tracePt t="43489" x="4121150" y="3519488"/>
          <p14:tracePt t="43498" x="4129088" y="3511550"/>
          <p14:tracePt t="43506" x="4138613" y="3502025"/>
          <p14:tracePt t="43514" x="4175125" y="3465513"/>
          <p14:tracePt t="43523" x="4175125" y="3455988"/>
          <p14:tracePt t="43530" x="4175125" y="3446463"/>
          <p14:tracePt t="43539" x="4184650" y="3438525"/>
          <p14:tracePt t="43545" x="4184650" y="3429000"/>
          <p14:tracePt t="43561" x="4184650" y="3419475"/>
          <p14:tracePt t="43577" x="4194175" y="3411538"/>
          <p14:tracePt t="43714" x="4202113" y="3402013"/>
          <p14:tracePt t="43738" x="4211638" y="3402013"/>
          <p14:tracePt t="44321" x="4202113" y="3402013"/>
          <p14:tracePt t="44343" x="4002088" y="3419475"/>
          <p14:tracePt t="44345" x="3856038" y="3455988"/>
          <p14:tracePt t="44353" x="3692525" y="3455988"/>
          <p14:tracePt t="44361" x="3527425" y="3455988"/>
          <p14:tracePt t="44371" x="3382963" y="3465513"/>
          <p14:tracePt t="44377" x="3263900" y="3511550"/>
          <p14:tracePt t="44385" x="3171825" y="3519488"/>
          <p14:tracePt t="44393" x="3154363" y="3529013"/>
          <p14:tracePt t="44401" x="3144838" y="3529013"/>
          <p14:tracePt t="44433" x="3163888" y="3529013"/>
          <p14:tracePt t="44441" x="3208338" y="3511550"/>
          <p14:tracePt t="44449" x="3254375" y="3475038"/>
          <p14:tracePt t="44457" x="3281363" y="3455988"/>
          <p14:tracePt t="44465" x="3317875" y="3419475"/>
          <p14:tracePt t="44473" x="3327400" y="3411538"/>
          <p14:tracePt t="44481" x="3336925" y="3392488"/>
          <p14:tracePt t="44497" x="3346450" y="3392488"/>
          <p14:tracePt t="44505" x="3354388" y="3382963"/>
          <p14:tracePt t="44553" x="3363913" y="3375025"/>
          <p14:tracePt t="44561" x="3373438" y="3365500"/>
          <p14:tracePt t="44571" x="3382963" y="3355975"/>
          <p14:tracePt t="44577" x="3390900" y="3355975"/>
          <p14:tracePt t="44585" x="3390900" y="3346450"/>
          <p14:tracePt t="44593" x="3400425" y="3346450"/>
          <p14:tracePt t="44601" x="3409950" y="3338513"/>
          <p14:tracePt t="44825" x="3419475" y="3338513"/>
          <p14:tracePt t="44841" x="3419475" y="3355975"/>
          <p14:tracePt t="44858" x="3436938" y="3365500"/>
          <p14:tracePt t="44866" x="3446463" y="3375025"/>
          <p14:tracePt t="44882" x="3455988" y="3375025"/>
          <p14:tracePt t="44898" x="3473450" y="3375025"/>
          <p14:tracePt t="44905" x="3490913" y="3375025"/>
          <p14:tracePt t="44930" x="3500438" y="3355975"/>
          <p14:tracePt t="44962" x="3500438" y="3346450"/>
          <p14:tracePt t="44971" x="3500438" y="3328988"/>
          <p14:tracePt t="44978" x="3500438" y="3319463"/>
          <p14:tracePt t="44986" x="3509963" y="3302000"/>
          <p14:tracePt t="44994" x="3519488" y="3282950"/>
          <p14:tracePt t="45002" x="3527425" y="3282950"/>
          <p14:tracePt t="45010" x="3536950" y="3265488"/>
          <p14:tracePt t="45025" x="3546475" y="3255963"/>
          <p14:tracePt t="45034" x="3546475" y="3246438"/>
          <p14:tracePt t="45042" x="3556000" y="3236913"/>
          <p14:tracePt t="45058" x="3563938" y="3236913"/>
          <p14:tracePt t="45074" x="3573463" y="3236913"/>
          <p14:tracePt t="45090" x="3600450" y="3246438"/>
          <p14:tracePt t="45099" x="3619500" y="3265488"/>
          <p14:tracePt t="45106" x="3636963" y="3302000"/>
          <p14:tracePt t="45114" x="3665538" y="3319463"/>
          <p14:tracePt t="45123" x="3702050" y="3346450"/>
          <p14:tracePt t="45130" x="3729038" y="3382963"/>
          <p14:tracePt t="45139" x="3765550" y="3402013"/>
          <p14:tracePt t="45145" x="3810000" y="3438525"/>
          <p14:tracePt t="45156" x="3883025" y="3465513"/>
          <p14:tracePt t="45162" x="3965575" y="3502025"/>
          <p14:tracePt t="45173" x="4048125" y="3529013"/>
          <p14:tracePt t="45178" x="4121150" y="3538538"/>
          <p14:tracePt t="45186" x="4184650" y="3565525"/>
          <p14:tracePt t="45194" x="4230688" y="3575050"/>
          <p14:tracePt t="45202" x="4267200" y="3575050"/>
          <p14:tracePt t="45210" x="4294188" y="3575050"/>
          <p14:tracePt t="45226" x="4303713" y="3575050"/>
          <p14:tracePt t="45234" x="4311650" y="3575050"/>
          <p14:tracePt t="45266" x="4321175" y="3575050"/>
          <p14:tracePt t="45282" x="4340225" y="3575050"/>
          <p14:tracePt t="45290" x="4340225" y="3565525"/>
          <p14:tracePt t="45298" x="4348163" y="3565525"/>
          <p14:tracePt t="45306" x="4357688" y="3556000"/>
          <p14:tracePt t="45314" x="4367213" y="3538538"/>
          <p14:tracePt t="45323" x="4384675" y="3519488"/>
          <p14:tracePt t="45330" x="4421188" y="3482975"/>
          <p14:tracePt t="45339" x="4440238" y="3465513"/>
          <p14:tracePt t="45346" x="4457700" y="3446463"/>
          <p14:tracePt t="45356" x="4467225" y="3438525"/>
          <p14:tracePt t="45362" x="4494213" y="3411538"/>
          <p14:tracePt t="45378" x="4494213" y="3392488"/>
          <p14:tracePt t="45386" x="4503738" y="3382963"/>
          <p14:tracePt t="45490" x="4494213" y="3382963"/>
          <p14:tracePt t="45498" x="4476750" y="3382963"/>
          <p14:tracePt t="45505" x="4457700" y="3382963"/>
          <p14:tracePt t="45514" x="4440238" y="3382963"/>
          <p14:tracePt t="45523" x="4413250" y="3402013"/>
          <p14:tracePt t="45530" x="4394200" y="3411538"/>
          <p14:tracePt t="45539" x="4376738" y="3419475"/>
          <p14:tracePt t="45546" x="4357688" y="3419475"/>
          <p14:tracePt t="45556" x="4340225" y="3438525"/>
          <p14:tracePt t="45650" x="4321175" y="3438525"/>
          <p14:tracePt t="45658" x="4311650" y="3438525"/>
          <p14:tracePt t="45674" x="4303713" y="3438525"/>
          <p14:tracePt t="45682" x="4294188" y="3438525"/>
          <p14:tracePt t="45698" x="4275138" y="3438525"/>
          <p14:tracePt t="46746" x="4267200" y="3438525"/>
          <p14:tracePt t="46762" x="4257675" y="3438525"/>
          <p14:tracePt t="46778" x="4230688" y="3438525"/>
          <p14:tracePt t="46786" x="4221163" y="3446463"/>
          <p14:tracePt t="46794" x="4211638" y="3455988"/>
          <p14:tracePt t="46802" x="4184650" y="3475038"/>
          <p14:tracePt t="46810" x="4175125" y="3475038"/>
          <p14:tracePt t="46818" x="4175125" y="3482975"/>
          <p14:tracePt t="46826" x="4157663" y="3502025"/>
          <p14:tracePt t="46834" x="4138613" y="3519488"/>
          <p14:tracePt t="46842" x="4129088" y="3529013"/>
          <p14:tracePt t="46850" x="4121150" y="3556000"/>
          <p14:tracePt t="46859" x="4094163" y="3584575"/>
          <p14:tracePt t="46866" x="4094163" y="3592513"/>
          <p14:tracePt t="46875" x="4084638" y="3602038"/>
          <p14:tracePt t="46882" x="4075113" y="3621088"/>
          <p14:tracePt t="46890" x="4065588" y="3629025"/>
          <p14:tracePt t="46903" x="4057650" y="3638550"/>
          <p14:tracePt t="46906" x="4029075" y="3657600"/>
          <p14:tracePt t="46914" x="4011613" y="3657600"/>
          <p14:tracePt t="46922" x="3984625" y="3665538"/>
          <p14:tracePt t="46930" x="3929063" y="3665538"/>
          <p14:tracePt t="46939" x="3856038" y="3665538"/>
          <p14:tracePt t="46945" x="3802063" y="3665538"/>
          <p14:tracePt t="46955" x="3729038" y="3665538"/>
          <p14:tracePt t="46962" x="3683000" y="3665538"/>
          <p14:tracePt t="46972" x="3629025" y="3665538"/>
          <p14:tracePt t="46978" x="3609975" y="3665538"/>
          <p14:tracePt t="46986" x="3582988" y="3665538"/>
          <p14:tracePt t="46994" x="3563938" y="3665538"/>
          <p14:tracePt t="47010" x="3546475" y="3675063"/>
          <p14:tracePt t="47018" x="3536950" y="3675063"/>
          <p14:tracePt t="47026" x="3527425" y="3675063"/>
          <p14:tracePt t="47034" x="3490913" y="3675063"/>
          <p14:tracePt t="47042" x="3455988" y="3684588"/>
          <p14:tracePt t="47050" x="3409950" y="3684588"/>
          <p14:tracePt t="47058" x="3373438" y="3684588"/>
          <p14:tracePt t="47066" x="3309938" y="3711575"/>
          <p14:tracePt t="47074" x="3281363" y="3711575"/>
          <p14:tracePt t="47082" x="3263900" y="3711575"/>
          <p14:tracePt t="47090" x="3254375" y="3711575"/>
          <p14:tracePt t="47098" x="3244850" y="3711575"/>
          <p14:tracePt t="47115" x="3236913" y="3711575"/>
          <p14:tracePt t="47138" x="3227388" y="3711575"/>
          <p14:tracePt t="47154" x="3217863" y="3694113"/>
          <p14:tracePt t="47162" x="3200400" y="3675063"/>
          <p14:tracePt t="47171" x="3181350" y="3665538"/>
          <p14:tracePt t="47178" x="3117850" y="3638550"/>
          <p14:tracePt t="47186" x="3063875" y="3611563"/>
          <p14:tracePt t="47194" x="3027363" y="3611563"/>
          <p14:tracePt t="47202" x="2998788" y="3602038"/>
          <p14:tracePt t="47210" x="2971800" y="3592513"/>
          <p14:tracePt t="47218" x="2925763" y="3584575"/>
          <p14:tracePt t="47226" x="2917825" y="3584575"/>
          <p14:tracePt t="47234" x="2917825" y="3575050"/>
          <p14:tracePt t="47258" x="2908300" y="3565525"/>
          <p14:tracePt t="47274" x="2889250" y="3565525"/>
          <p14:tracePt t="47282" x="2871788" y="3565525"/>
          <p14:tracePt t="47290" x="2852738" y="3565525"/>
          <p14:tracePt t="47298" x="2825750" y="3556000"/>
          <p14:tracePt t="47305" x="2798763" y="3556000"/>
          <p14:tracePt t="47314" x="2762250" y="3548063"/>
          <p14:tracePt t="47322" x="2744788" y="3548063"/>
          <p14:tracePt t="47330" x="2735263" y="3538538"/>
          <p14:tracePt t="47370" x="2735263" y="3529013"/>
          <p14:tracePt t="47994" x="2735263" y="3538538"/>
          <p14:tracePt t="48154" x="2744788" y="3538538"/>
          <p14:tracePt t="48546" x="2752725" y="3548063"/>
          <p14:tracePt t="48562" x="2752725" y="3556000"/>
          <p14:tracePt t="48571" x="2752725" y="3565525"/>
          <p14:tracePt t="48578" x="2771775" y="3584575"/>
          <p14:tracePt t="48594" x="2771775" y="3592513"/>
          <p14:tracePt t="48602" x="2771775" y="3611563"/>
          <p14:tracePt t="48610" x="2781300" y="3629025"/>
          <p14:tracePt t="48618" x="2781300" y="3648075"/>
          <p14:tracePt t="48626" x="2789238" y="3657600"/>
          <p14:tracePt t="48634" x="2789238" y="3675063"/>
          <p14:tracePt t="48650" x="2798763" y="3684588"/>
          <p14:tracePt t="48674" x="2817813" y="3702050"/>
          <p14:tracePt t="48794" x="2825750" y="3702050"/>
          <p14:tracePt t="48802" x="2825750" y="3694113"/>
          <p14:tracePt t="48818" x="2835275" y="3675063"/>
          <p14:tracePt t="48850" x="2835275" y="3657600"/>
          <p14:tracePt t="49026" x="2835275" y="3648075"/>
          <p14:tracePt t="49042" x="2835275" y="3638550"/>
          <p14:tracePt t="49050" x="2835275" y="3629025"/>
          <p14:tracePt t="49282" x="2825750" y="3629025"/>
          <p14:tracePt t="49338" x="2817813" y="3638550"/>
          <p14:tracePt t="49402" x="2808288" y="3648075"/>
          <p14:tracePt t="49418" x="2781300" y="3648075"/>
          <p14:tracePt t="49426" x="2771775" y="3638550"/>
          <p14:tracePt t="49442" x="2762250" y="3629025"/>
          <p14:tracePt t="49826" x="2762250" y="3638550"/>
          <p14:tracePt t="49946" x="2771775" y="3638550"/>
          <p14:tracePt t="49955" x="2789238" y="3638550"/>
          <p14:tracePt t="49962" x="2817813" y="3629025"/>
          <p14:tracePt t="49971" x="2835275" y="3611563"/>
          <p14:tracePt t="49978" x="2871788" y="3575050"/>
          <p14:tracePt t="49989" x="2889250" y="3548063"/>
          <p14:tracePt t="49994" x="2898775" y="3538538"/>
          <p14:tracePt t="50003" x="2917825" y="3511550"/>
          <p14:tracePt t="50010" x="2925763" y="3492500"/>
          <p14:tracePt t="50018" x="2925763" y="3482975"/>
          <p14:tracePt t="50026" x="2925763" y="3465513"/>
          <p14:tracePt t="50074" x="2925763" y="3455988"/>
          <p14:tracePt t="50090" x="2917825" y="3455988"/>
          <p14:tracePt t="50130" x="2917825" y="3465513"/>
          <p14:tracePt t="50162" x="2917825" y="3475038"/>
          <p14:tracePt t="50171" x="2925763" y="3475038"/>
          <p14:tracePt t="50178" x="2935288" y="3475038"/>
          <p14:tracePt t="50188" x="2954338" y="3475038"/>
          <p14:tracePt t="50203" x="2962275" y="3475038"/>
          <p14:tracePt t="50210" x="2971800" y="3475038"/>
          <p14:tracePt t="50218" x="2981325" y="3465513"/>
          <p14:tracePt t="50226" x="2998788" y="3446463"/>
          <p14:tracePt t="50242" x="3008313" y="3446463"/>
          <p14:tracePt t="50259" x="3008313" y="3419475"/>
          <p14:tracePt t="50267" x="3008313" y="3411538"/>
          <p14:tracePt t="50275" x="3017838" y="3402013"/>
          <p14:tracePt t="50282" x="3017838" y="3375025"/>
          <p14:tracePt t="50291" x="3017838" y="3365500"/>
          <p14:tracePt t="50298" x="3017838" y="3355975"/>
          <p14:tracePt t="50306" x="3017838" y="3346450"/>
          <p14:tracePt t="50323" x="3017838" y="3338513"/>
          <p14:tracePt t="50426" x="3027363" y="3338513"/>
          <p14:tracePt t="50434" x="3044825" y="3338513"/>
          <p14:tracePt t="50442" x="3054350" y="3338513"/>
          <p14:tracePt t="50450" x="3108325" y="3319463"/>
          <p14:tracePt t="50458" x="3181350" y="3282950"/>
          <p14:tracePt t="50466" x="3244850" y="3246438"/>
          <p14:tracePt t="50474" x="3346450" y="3192463"/>
          <p14:tracePt t="50482" x="3463925" y="3109913"/>
          <p14:tracePt t="50490" x="3563938" y="3082925"/>
          <p14:tracePt t="50498" x="3665538" y="3017838"/>
          <p14:tracePt t="50507" x="3765550" y="2946400"/>
          <p14:tracePt t="50514" x="3865563" y="2890838"/>
          <p14:tracePt t="50522" x="3948113" y="2800350"/>
          <p14:tracePt t="50530" x="4048125" y="2727325"/>
          <p14:tracePt t="50538" x="4111625" y="2662238"/>
          <p14:tracePt t="50546" x="4202113" y="2544763"/>
          <p14:tracePt t="50555" x="4238625" y="2481263"/>
          <p14:tracePt t="50562" x="4311650" y="2362200"/>
          <p14:tracePt t="50571" x="4384675" y="2262188"/>
          <p14:tracePt t="50578" x="4476750" y="2143125"/>
          <p14:tracePt t="50588" x="4567238" y="2024063"/>
          <p14:tracePt t="50594" x="4667250" y="1924050"/>
          <p14:tracePt t="50602" x="4786313" y="1797050"/>
          <p14:tracePt t="50610" x="4859338" y="1731963"/>
          <p14:tracePt t="50618" x="4941888" y="1660525"/>
          <p14:tracePt t="50626" x="5005388" y="1595438"/>
          <p14:tracePt t="50634" x="5068888" y="1558925"/>
          <p14:tracePt t="50642" x="5095875" y="1514475"/>
          <p14:tracePt t="50650" x="5132388" y="1468438"/>
          <p14:tracePt t="50658" x="5132388" y="1449388"/>
          <p14:tracePt t="50666" x="5151438" y="1404938"/>
          <p14:tracePt t="50674" x="5151438" y="1395413"/>
          <p14:tracePt t="50682" x="5159375" y="1376363"/>
          <p14:tracePt t="50690" x="5168900" y="1368425"/>
          <p14:tracePt t="50714" x="5178425" y="1349375"/>
          <p14:tracePt t="50730" x="5187950" y="1339850"/>
          <p14:tracePt t="50738" x="5195888" y="1339850"/>
          <p14:tracePt t="50746" x="5205413" y="1322388"/>
          <p14:tracePt t="50755" x="5232400" y="1303338"/>
          <p14:tracePt t="50762" x="5287963" y="1276350"/>
          <p14:tracePt t="50771" x="5305425" y="1258888"/>
          <p14:tracePt t="50788" x="5378450" y="1249363"/>
          <p14:tracePt t="50794" x="5397500" y="1249363"/>
          <p14:tracePt t="50802" x="5451475" y="1231900"/>
          <p14:tracePt t="50810" x="5478463" y="1222375"/>
          <p14:tracePt t="50818" x="5524500" y="1222375"/>
          <p14:tracePt t="50826" x="5580063" y="1222375"/>
          <p14:tracePt t="50834" x="5643563" y="1185863"/>
          <p14:tracePt t="50842" x="5670550" y="1176338"/>
          <p14:tracePt t="50850" x="5724525" y="1166813"/>
          <p14:tracePt t="50858" x="5807075" y="1139825"/>
          <p14:tracePt t="50866" x="5834063" y="1130300"/>
          <p14:tracePt t="50874" x="5862638" y="1130300"/>
          <p14:tracePt t="50882" x="5870575" y="1122363"/>
          <p14:tracePt t="50946" x="5889625" y="1085850"/>
          <p14:tracePt t="50955" x="5943600" y="1030288"/>
          <p14:tracePt t="50962" x="6026150" y="930275"/>
          <p14:tracePt t="50971" x="6145213" y="839788"/>
          <p14:tracePt t="50978" x="6299200" y="720725"/>
          <p14:tracePt t="50989" x="6435725" y="638175"/>
          <p14:tracePt t="50994" x="6554788" y="555625"/>
          <p14:tracePt t="51003" x="6673850" y="492125"/>
          <p14:tracePt t="51010" x="6718300" y="446088"/>
          <p14:tracePt t="51018" x="6727825" y="438150"/>
          <p14:tracePt t="51026" x="6737350" y="428625"/>
          <p14:tracePt t="51082" x="6746875" y="428625"/>
          <p14:tracePt t="51090" x="6746875" y="446088"/>
          <p14:tracePt t="51098" x="6746875" y="455613"/>
          <p14:tracePt t="51114" x="6746875" y="465138"/>
          <p14:tracePt t="51179" x="6754813" y="474663"/>
          <p14:tracePt t="51202" x="6754813" y="492125"/>
          <p14:tracePt t="51210" x="6754813" y="538163"/>
          <p14:tracePt t="51218" x="6754813" y="574675"/>
          <p14:tracePt t="51226" x="6754813" y="628650"/>
          <p14:tracePt t="51234" x="6754813" y="684213"/>
          <p14:tracePt t="51242" x="6754813" y="730250"/>
          <p14:tracePt t="51250" x="6754813" y="747713"/>
          <p14:tracePt t="51258" x="6754813" y="757238"/>
          <p14:tracePt t="51274" x="6764338" y="757238"/>
          <p14:tracePt t="51282" x="6773863" y="757238"/>
          <p14:tracePt t="51290" x="6800850" y="757238"/>
          <p14:tracePt t="51298" x="6827838" y="757238"/>
          <p14:tracePt t="51306" x="6856413" y="738188"/>
          <p14:tracePt t="51314" x="6883400" y="730250"/>
          <p14:tracePt t="51330" x="6900863" y="730250"/>
          <p14:tracePt t="51667" x="6910388" y="730250"/>
          <p14:tracePt t="51763" x="6910388" y="738188"/>
          <p14:tracePt t="51771" x="6910388" y="747713"/>
          <p14:tracePt t="51778" x="6910388" y="757238"/>
          <p14:tracePt t="51788" x="6910388" y="766763"/>
          <p14:tracePt t="51795" x="6910388" y="784225"/>
          <p14:tracePt t="51803" x="6892925" y="830263"/>
          <p14:tracePt t="51811" x="6892925" y="857250"/>
          <p14:tracePt t="51819" x="6873875" y="874713"/>
          <p14:tracePt t="51827" x="6837363" y="939800"/>
          <p14:tracePt t="51835" x="6800850" y="984250"/>
          <p14:tracePt t="51843" x="6746875" y="1066800"/>
          <p14:tracePt t="51851" x="6673850" y="1149350"/>
          <p14:tracePt t="51859" x="6600825" y="1231900"/>
          <p14:tracePt t="51867" x="6500813" y="1349375"/>
          <p14:tracePt t="51875" x="6391275" y="1485900"/>
          <p14:tracePt t="51884" x="6272213" y="1614488"/>
          <p14:tracePt t="51891" x="6218238" y="1677988"/>
          <p14:tracePt t="51899" x="6116638" y="1797050"/>
          <p14:tracePt t="51906" x="5972175" y="1960563"/>
          <p14:tracePt t="51915" x="5880100" y="2097088"/>
          <p14:tracePt t="51923" x="5753100" y="2252663"/>
          <p14:tracePt t="51930" x="5624513" y="2416175"/>
          <p14:tracePt t="51939" x="5497513" y="2554288"/>
          <p14:tracePt t="51946" x="5378450" y="2690813"/>
          <p14:tracePt t="51955" x="5241925" y="2808288"/>
          <p14:tracePt t="51962" x="5141913" y="2900363"/>
          <p14:tracePt t="51972" x="5059363" y="2982913"/>
          <p14:tracePt t="51978" x="4986338" y="3046413"/>
          <p14:tracePt t="51989" x="4905375" y="3119438"/>
          <p14:tracePt t="51994" x="4822825" y="3173413"/>
          <p14:tracePt t="52003" x="4759325" y="3209925"/>
          <p14:tracePt t="52010" x="4695825" y="3236913"/>
          <p14:tracePt t="52018" x="4640263" y="3246438"/>
          <p14:tracePt t="52026" x="4586288" y="3282950"/>
          <p14:tracePt t="52034" x="4557713" y="3328988"/>
          <p14:tracePt t="52042" x="4476750" y="3346450"/>
          <p14:tracePt t="52050" x="4394200" y="3375025"/>
          <p14:tracePt t="52058" x="4321175" y="3402013"/>
          <p14:tracePt t="52067" x="4238625" y="3411538"/>
          <p14:tracePt t="52074" x="4184650" y="3438525"/>
          <p14:tracePt t="52083" x="4102100" y="3492500"/>
          <p14:tracePt t="52091" x="4038600" y="3502025"/>
          <p14:tracePt t="52098" x="3975100" y="3538538"/>
          <p14:tracePt t="52107" x="3929063" y="3565525"/>
          <p14:tracePt t="52114" x="3865563" y="3602038"/>
          <p14:tracePt t="52122" x="3819525" y="3621088"/>
          <p14:tracePt t="52130" x="3775075" y="3657600"/>
          <p14:tracePt t="52139" x="3729038" y="3684588"/>
          <p14:tracePt t="52146" x="3683000" y="3694113"/>
          <p14:tracePt t="52155" x="3656013" y="3702050"/>
          <p14:tracePt t="52162" x="3636963" y="3711575"/>
          <p14:tracePt t="52173" x="3629025" y="3721100"/>
          <p14:tracePt t="52234" x="3600450" y="3721100"/>
          <p14:tracePt t="52242" x="3592513" y="3711575"/>
          <p14:tracePt t="52250" x="3592513" y="3702050"/>
          <p14:tracePt t="52258" x="3563938" y="3694113"/>
          <p14:tracePt t="52266" x="3519488" y="3694113"/>
          <p14:tracePt t="52274" x="3490913" y="3684588"/>
          <p14:tracePt t="52282" x="3446463" y="3684588"/>
          <p14:tracePt t="52291" x="3419475" y="3684588"/>
          <p14:tracePt t="52298" x="3400425" y="3684588"/>
          <p14:tracePt t="52307" x="3373438" y="3665538"/>
          <p14:tracePt t="52315" x="3363913" y="3665538"/>
          <p14:tracePt t="52322" x="3354388" y="3665538"/>
          <p14:tracePt t="52395" x="3346450" y="3657600"/>
          <p14:tracePt t="52411" x="3346450" y="3648075"/>
          <p14:tracePt t="52619" x="3327400" y="3648075"/>
          <p14:tracePt t="52747" x="3327400" y="3638550"/>
          <p14:tracePt t="52771" x="3336925" y="3621088"/>
          <p14:tracePt t="52788" x="3336925" y="3611563"/>
          <p14:tracePt t="52803" x="3336925" y="3592513"/>
          <p14:tracePt t="52819" x="3336925" y="3584575"/>
          <p14:tracePt t="52979" x="3336925" y="3575050"/>
          <p14:tracePt t="52995" x="3346450" y="3565525"/>
          <p14:tracePt t="53339" x="3354388" y="3565525"/>
          <p14:tracePt t="53371" x="3363913" y="3565525"/>
          <p14:tracePt t="53395" x="3382963" y="3556000"/>
          <p14:tracePt t="53515" x="3373438" y="3548063"/>
          <p14:tracePt t="53523" x="3363913" y="3548063"/>
          <p14:tracePt t="53531" x="3346450" y="3538538"/>
          <p14:tracePt t="53540" x="3336925" y="3529013"/>
          <p14:tracePt t="53547" x="3327400" y="3519488"/>
          <p14:tracePt t="53556" x="3290888" y="3492500"/>
          <p14:tracePt t="53563" x="3236913" y="3411538"/>
          <p14:tracePt t="53573" x="3163888" y="3292475"/>
          <p14:tracePt t="53579" x="3090863" y="3136900"/>
          <p14:tracePt t="53589" x="2990850" y="2963863"/>
          <p14:tracePt t="53595" x="2844800" y="2735263"/>
          <p14:tracePt t="53603" x="2725738" y="2554288"/>
          <p14:tracePt t="53611" x="2589213" y="2362200"/>
          <p14:tracePt t="53619" x="2479675" y="2225675"/>
          <p14:tracePt t="53627" x="2416175" y="2170113"/>
          <p14:tracePt t="53635" x="2360613" y="2070100"/>
          <p14:tracePt t="53643" x="2343150" y="2016125"/>
          <p14:tracePt t="53651" x="2324100" y="1970088"/>
          <p14:tracePt t="53659" x="2324100" y="1951038"/>
          <p14:tracePt t="53667" x="2324100" y="1943100"/>
          <p14:tracePt t="53674" x="2316163" y="1924050"/>
          <p14:tracePt t="53682" x="2306638" y="1906588"/>
          <p14:tracePt t="53690" x="2306638" y="1878013"/>
          <p14:tracePt t="53699" x="2306638" y="1860550"/>
          <p14:tracePt t="53707" x="2306638" y="1833563"/>
          <p14:tracePt t="53715" x="2297113" y="1787525"/>
          <p14:tracePt t="53723" x="2297113" y="1768475"/>
          <p14:tracePt t="53731" x="2270125" y="1741488"/>
          <p14:tracePt t="53738" x="2270125" y="1724025"/>
          <p14:tracePt t="53747" x="2260600" y="1697038"/>
          <p14:tracePt t="53755" x="2260600" y="1687513"/>
          <p14:tracePt t="53819" x="2260600" y="1714500"/>
          <p14:tracePt t="53827" x="2260600" y="1751013"/>
          <p14:tracePt t="53835" x="2287588" y="1814513"/>
          <p14:tracePt t="53843" x="2343150" y="1897063"/>
          <p14:tracePt t="53851" x="2360613" y="1914525"/>
          <p14:tracePt t="53859" x="2397125" y="1951038"/>
          <p14:tracePt t="53867" x="2433638" y="1951038"/>
          <p14:tracePt t="53875" x="2479675" y="1951038"/>
          <p14:tracePt t="53883" x="2506663" y="1951038"/>
          <p14:tracePt t="53891" x="2579688" y="1933575"/>
          <p14:tracePt t="53899" x="2625725" y="1887538"/>
          <p14:tracePt t="53907" x="2671763" y="1804988"/>
          <p14:tracePt t="53915" x="2708275" y="1724025"/>
          <p14:tracePt t="53922" x="2735263" y="1660525"/>
          <p14:tracePt t="53931" x="2762250" y="1577975"/>
          <p14:tracePt t="53939" x="2771775" y="1550988"/>
          <p14:tracePt t="53947" x="2771775" y="1514475"/>
          <p14:tracePt t="53956" x="2771775" y="1477963"/>
          <p14:tracePt t="53963" x="2771775" y="1468438"/>
          <p14:tracePt t="53972" x="2771775" y="1458913"/>
          <p14:tracePt t="53979" x="2771775" y="1441450"/>
          <p14:tracePt t="53989" x="2771775" y="1431925"/>
          <p14:tracePt t="53995" x="2771775" y="1422400"/>
          <p14:tracePt t="54005" x="2771775" y="1412875"/>
          <p14:tracePt t="54011" x="2771775" y="1385888"/>
          <p14:tracePt t="54019" x="2752725" y="1358900"/>
          <p14:tracePt t="54027" x="2744788" y="1339850"/>
          <p14:tracePt t="54035" x="2716213" y="1312863"/>
          <p14:tracePt t="54043" x="2698750" y="1268413"/>
          <p14:tracePt t="54051" x="2689225" y="1239838"/>
          <p14:tracePt t="54059" x="2671763" y="1212850"/>
          <p14:tracePt t="54067" x="2643188" y="1176338"/>
          <p14:tracePt t="54075" x="2635250" y="1166813"/>
          <p14:tracePt t="54084" x="2635250" y="1158875"/>
          <p14:tracePt t="54099" x="2625725" y="1149350"/>
          <p14:tracePt t="54123" x="2606675" y="1149350"/>
          <p14:tracePt t="54139" x="2598738" y="1149350"/>
          <p14:tracePt t="54147" x="2589213" y="1149350"/>
          <p14:tracePt t="54155" x="2579688" y="1158875"/>
          <p14:tracePt t="54187" x="2570163" y="1158875"/>
          <p14:tracePt t="54194" x="2562225" y="1158875"/>
          <p14:tracePt t="54202" x="2543175" y="1149350"/>
          <p14:tracePt t="54210" x="2533650" y="1122363"/>
          <p14:tracePt t="54218" x="2525713" y="1112838"/>
          <p14:tracePt t="54226" x="2525713" y="1093788"/>
          <p14:tracePt t="54234" x="2516188" y="1076325"/>
          <p14:tracePt t="54274" x="2506663" y="1066800"/>
          <p14:tracePt t="54355" x="2498725" y="1057275"/>
          <p14:tracePt t="54363" x="2489200" y="1039813"/>
          <p14:tracePt t="54388" x="2479675" y="1030288"/>
          <p14:tracePt t="54459" x="2479675" y="1039813"/>
          <p14:tracePt t="54474" x="2479675" y="1057275"/>
          <p14:tracePt t="54491" x="2479675" y="1076325"/>
          <p14:tracePt t="54587" x="2479675" y="1085850"/>
          <p14:tracePt t="54627" x="2516188" y="1093788"/>
          <p14:tracePt t="54635" x="2533650" y="1112838"/>
          <p14:tracePt t="54643" x="2570163" y="1139825"/>
          <p14:tracePt t="54651" x="2635250" y="1195388"/>
          <p14:tracePt t="54659" x="2662238" y="1239838"/>
          <p14:tracePt t="54667" x="2725738" y="1322388"/>
          <p14:tracePt t="54675" x="2798763" y="1441450"/>
          <p14:tracePt t="54683" x="2908300" y="1577975"/>
          <p14:tracePt t="54691" x="3017838" y="1760538"/>
          <p14:tracePt t="54699" x="3108325" y="1906588"/>
          <p14:tracePt t="54707" x="3217863" y="2133600"/>
          <p14:tracePt t="54715" x="3373438" y="2389188"/>
          <p14:tracePt t="54723" x="3482975" y="2598738"/>
          <p14:tracePt t="54731" x="3636963" y="2854325"/>
          <p14:tracePt t="54738" x="3765550" y="3073400"/>
          <p14:tracePt t="54747" x="3856038" y="3255963"/>
          <p14:tracePt t="54755" x="3938588" y="3402013"/>
          <p14:tracePt t="54763" x="4038600" y="3502025"/>
          <p14:tracePt t="54771" x="4111625" y="3611563"/>
          <p14:tracePt t="54779" x="4175125" y="3675063"/>
          <p14:tracePt t="54788" x="4238625" y="3702050"/>
          <p14:tracePt t="54795" x="4284663" y="3721100"/>
          <p14:tracePt t="54804" x="4311650" y="3730625"/>
          <p14:tracePt t="54811" x="4348163" y="3730625"/>
          <p14:tracePt t="54827" x="4367213" y="3730625"/>
          <p14:tracePt t="54835" x="4376738" y="3730625"/>
          <p14:tracePt t="54843" x="4384675" y="3730625"/>
          <p14:tracePt t="54851" x="4394200" y="3730625"/>
          <p14:tracePt t="54867" x="4403725" y="3730625"/>
          <p14:tracePt t="54875" x="4413250" y="3730625"/>
          <p14:tracePt t="54883" x="4421188" y="3730625"/>
          <p14:tracePt t="54903" x="4467225" y="3748088"/>
          <p14:tracePt t="54907" x="4513263" y="3775075"/>
          <p14:tracePt t="54915" x="4530725" y="3784600"/>
          <p14:tracePt t="54923" x="4576763" y="3794125"/>
          <p14:tracePt t="54931" x="4603750" y="3803650"/>
          <p14:tracePt t="54939" x="4630738" y="3803650"/>
          <p14:tracePt t="54947" x="4667250" y="3803650"/>
          <p14:tracePt t="54955" x="4695825" y="3803650"/>
          <p14:tracePt t="54963" x="4722813" y="3803650"/>
          <p14:tracePt t="54971" x="4730750" y="3803650"/>
          <p14:tracePt t="54979" x="4759325" y="3803650"/>
          <p14:tracePt t="54988" x="4776788" y="3803650"/>
          <p14:tracePt t="55067" x="4795838" y="3821113"/>
          <p14:tracePt t="55075" x="4803775" y="3830638"/>
          <p14:tracePt t="55083" x="4813300" y="3830638"/>
          <p14:tracePt t="55099" x="4822825" y="3840163"/>
          <p14:tracePt t="55123" x="4840288" y="3840163"/>
          <p14:tracePt t="55139" x="4849813" y="3840163"/>
          <p14:tracePt t="55316" x="4859338" y="3840163"/>
          <p14:tracePt t="55331" x="4859338" y="3830638"/>
          <p14:tracePt t="55339" x="4859338" y="3821113"/>
          <p14:tracePt t="55347" x="4859338" y="3811588"/>
          <p14:tracePt t="55356" x="4859338" y="3784600"/>
          <p14:tracePt t="55363" x="4859338" y="3775075"/>
          <p14:tracePt t="55379" x="4868863" y="3757613"/>
          <p14:tracePt t="55507" x="4868863" y="3767138"/>
          <p14:tracePt t="55643" x="4876800" y="3767138"/>
          <p14:tracePt t="55675" x="4886325" y="3767138"/>
          <p14:tracePt t="55811" x="4895850" y="3767138"/>
          <p14:tracePt t="55835" x="4895850" y="3775075"/>
          <p14:tracePt t="55955" x="4905375" y="3784600"/>
          <p14:tracePt t="56219" x="4905375" y="3794125"/>
          <p14:tracePt t="56227" x="4922838" y="3803650"/>
          <p14:tracePt t="56235" x="4941888" y="3811588"/>
          <p14:tracePt t="56243" x="4941888" y="3821113"/>
          <p14:tracePt t="56251" x="4959350" y="3821113"/>
          <p14:tracePt t="56259" x="4968875" y="3830638"/>
          <p14:tracePt t="56267" x="4986338" y="3830638"/>
          <p14:tracePt t="56275" x="5014913" y="3830638"/>
          <p14:tracePt t="56282" x="5032375" y="3840163"/>
          <p14:tracePt t="56291" x="5086350" y="3857625"/>
          <p14:tracePt t="56298" x="5122863" y="3867150"/>
          <p14:tracePt t="56307" x="5159375" y="3867150"/>
          <p14:tracePt t="56315" x="5187950" y="3867150"/>
          <p14:tracePt t="56323" x="5232400" y="3867150"/>
          <p14:tracePt t="56331" x="5260975" y="3867150"/>
          <p14:tracePt t="56339" x="5278438" y="3867150"/>
          <p14:tracePt t="56347" x="5305425" y="3867150"/>
          <p14:tracePt t="56355" x="5314950" y="3867150"/>
          <p14:tracePt t="56363" x="5324475" y="3867150"/>
          <p14:tracePt t="56371" x="5334000" y="3875088"/>
          <p14:tracePt t="56580" x="5351463" y="3875088"/>
          <p14:tracePt t="56603" x="5360988" y="3875088"/>
          <p14:tracePt t="56611" x="5368925" y="3875088"/>
          <p14:tracePt t="56619" x="5387975" y="3875088"/>
          <p14:tracePt t="56627" x="5397500" y="3884613"/>
          <p14:tracePt t="56635" x="5405438" y="3884613"/>
          <p14:tracePt t="56643" x="5414963" y="3884613"/>
          <p14:tracePt t="56651" x="5424488" y="3884613"/>
          <p14:tracePt t="56659" x="5434013" y="3884613"/>
          <p14:tracePt t="56675" x="5441950" y="3884613"/>
          <p14:tracePt t="56723" x="5451475" y="3884613"/>
          <p14:tracePt t="56739" x="5470525" y="3884613"/>
          <p14:tracePt t="56755" x="5478463" y="3884613"/>
          <p14:tracePt t="56763" x="5487988" y="3884613"/>
          <p14:tracePt t="56772" x="5497513" y="3875088"/>
          <p14:tracePt t="56779" x="5514975" y="3867150"/>
          <p14:tracePt t="56790" x="5534025" y="3857625"/>
          <p14:tracePt t="56806" x="5580063" y="3848100"/>
          <p14:tracePt t="56811" x="5588000" y="3848100"/>
          <p14:tracePt t="56820" x="5624513" y="3830638"/>
          <p14:tracePt t="56827" x="5670550" y="3811588"/>
          <p14:tracePt t="56835" x="5697538" y="3803650"/>
          <p14:tracePt t="56843" x="5724525" y="3794125"/>
          <p14:tracePt t="56851" x="5770563" y="3775075"/>
          <p14:tracePt t="56859" x="5780088" y="3767138"/>
          <p14:tracePt t="56867" x="5807075" y="3767138"/>
          <p14:tracePt t="56875" x="5807075" y="3757613"/>
          <p14:tracePt t="56883" x="5816600" y="3757613"/>
          <p14:tracePt t="56892" x="5826125" y="3757613"/>
          <p14:tracePt t="56916" x="5843588" y="3757613"/>
          <p14:tracePt t="56940" x="5853113" y="3757613"/>
          <p14:tracePt t="56955" x="5862638" y="3757613"/>
          <p14:tracePt t="56963" x="5870575" y="3757613"/>
          <p14:tracePt t="56974" x="5880100" y="3757613"/>
          <p14:tracePt t="56979" x="5907088" y="3767138"/>
          <p14:tracePt t="56995" x="5935663" y="3767138"/>
          <p14:tracePt t="57006" x="5953125" y="3767138"/>
          <p14:tracePt t="57011" x="5980113" y="3767138"/>
          <p14:tracePt t="57019" x="6026150" y="3767138"/>
          <p14:tracePt t="57028" x="6043613" y="3767138"/>
          <p14:tracePt t="57035" x="6072188" y="3767138"/>
          <p14:tracePt t="57043" x="6089650" y="3767138"/>
          <p14:tracePt t="57051" x="6108700" y="3767138"/>
          <p14:tracePt t="57059" x="6135688" y="3757613"/>
          <p14:tracePt t="57075" x="6153150" y="3748088"/>
          <p14:tracePt t="57092" x="6162675" y="3748088"/>
          <p14:tracePt t="57100" x="6181725" y="3730625"/>
          <p14:tracePt t="57123" x="6189663" y="3721100"/>
          <p14:tracePt t="57132" x="6189663" y="3711575"/>
          <p14:tracePt t="57140" x="6189663" y="3694113"/>
          <p14:tracePt t="57147" x="6189663" y="3638550"/>
          <p14:tracePt t="57156" x="6189663" y="3592513"/>
          <p14:tracePt t="57163" x="6189663" y="3538538"/>
          <p14:tracePt t="57174" x="6172200" y="3446463"/>
          <p14:tracePt t="57179" x="6145213" y="3382963"/>
          <p14:tracePt t="57190" x="6108700" y="3302000"/>
          <p14:tracePt t="57195" x="6035675" y="3219450"/>
          <p14:tracePt t="57206" x="6007100" y="3155950"/>
          <p14:tracePt t="57211" x="5962650" y="3090863"/>
          <p14:tracePt t="57219" x="5907088" y="3036888"/>
          <p14:tracePt t="57227" x="5880100" y="3009900"/>
          <p14:tracePt t="57235" x="5797550" y="2982913"/>
          <p14:tracePt t="57243" x="5716588" y="2946400"/>
          <p14:tracePt t="57251" x="5634038" y="2900363"/>
          <p14:tracePt t="57259" x="5507038" y="2854325"/>
          <p14:tracePt t="57267" x="5387975" y="2800350"/>
          <p14:tracePt t="57275" x="5268913" y="2744788"/>
          <p14:tracePt t="57283" x="5151438" y="2654300"/>
          <p14:tracePt t="57291" x="5059363" y="2608263"/>
          <p14:tracePt t="57299" x="4978400" y="2554288"/>
          <p14:tracePt t="57307" x="4876800" y="2517775"/>
          <p14:tracePt t="57315" x="4840288" y="2481263"/>
          <p14:tracePt t="57324" x="4803775" y="2462213"/>
          <p14:tracePt t="57331" x="4776788" y="2452688"/>
          <p14:tracePt t="57339" x="4767263" y="2452688"/>
          <p14:tracePt t="57347" x="4759325" y="2452688"/>
          <p14:tracePt t="57379" x="4749800" y="2452688"/>
          <p14:tracePt t="57452" x="4740275" y="2452688"/>
          <p14:tracePt t="57475" x="4740275" y="2481263"/>
          <p14:tracePt t="57484" x="4740275" y="2489200"/>
          <p14:tracePt t="57492" x="4740275" y="2498725"/>
          <p14:tracePt t="57516" x="4759325" y="2517775"/>
          <p14:tracePt t="57588" x="4759325" y="2525713"/>
          <p14:tracePt t="57605" x="4759325" y="2535238"/>
          <p14:tracePt t="57611" x="4767263" y="2544763"/>
          <p14:tracePt t="57636" x="4776788" y="2562225"/>
          <p14:tracePt t="57643" x="4786313" y="2589213"/>
          <p14:tracePt t="57651" x="4803775" y="2608263"/>
          <p14:tracePt t="57659" x="4803775" y="2625725"/>
          <p14:tracePt t="57668" x="4822825" y="2644775"/>
          <p14:tracePt t="57676" x="4859338" y="2698750"/>
          <p14:tracePt t="57684" x="4876800" y="2735263"/>
          <p14:tracePt t="57691" x="4922838" y="2790825"/>
          <p14:tracePt t="57700" x="4949825" y="2808288"/>
          <p14:tracePt t="57708" x="5005388" y="2881313"/>
          <p14:tracePt t="57716" x="5078413" y="2936875"/>
          <p14:tracePt t="57724" x="5132388" y="2963863"/>
          <p14:tracePt t="57731" x="5187950" y="3009900"/>
          <p14:tracePt t="57739" x="5268913" y="3063875"/>
          <p14:tracePt t="57747" x="5351463" y="3109913"/>
          <p14:tracePt t="57756" x="5405438" y="3136900"/>
          <p14:tracePt t="57763" x="5487988" y="3146425"/>
          <p14:tracePt t="57772" x="5570538" y="3182938"/>
          <p14:tracePt t="57779" x="5643563" y="3200400"/>
          <p14:tracePt t="57789" x="5707063" y="3209925"/>
          <p14:tracePt t="57795" x="5816600" y="3255963"/>
          <p14:tracePt t="57805" x="5899150" y="3265488"/>
          <p14:tracePt t="57811" x="6007100" y="3309938"/>
          <p14:tracePt t="57819" x="6089650" y="3338513"/>
          <p14:tracePt t="57827" x="6172200" y="3375025"/>
          <p14:tracePt t="57835" x="6254750" y="3419475"/>
          <p14:tracePt t="57843" x="6308725" y="3438525"/>
          <p14:tracePt t="57851" x="6354763" y="3465513"/>
          <p14:tracePt t="57859" x="6418263" y="3502025"/>
          <p14:tracePt t="57867" x="6472238" y="3538538"/>
          <p14:tracePt t="57875" x="6537325" y="3592513"/>
          <p14:tracePt t="57883" x="6600825" y="3629025"/>
          <p14:tracePt t="57892" x="6664325" y="3665538"/>
          <p14:tracePt t="57901" x="6727825" y="3721100"/>
          <p14:tracePt t="57908" x="6791325" y="3748088"/>
          <p14:tracePt t="57916" x="6810375" y="3767138"/>
          <p14:tracePt t="57924" x="6892925" y="3784600"/>
          <p14:tracePt t="57931" x="6956425" y="3811588"/>
          <p14:tracePt t="57939" x="7010400" y="3811588"/>
          <p14:tracePt t="57947" x="7046913" y="3811588"/>
          <p14:tracePt t="57955" x="7083425" y="3811588"/>
          <p14:tracePt t="57963" x="7092950" y="3811588"/>
          <p14:tracePt t="57973" x="7119938" y="3811588"/>
          <p14:tracePt t="57979" x="7138988" y="3811588"/>
          <p14:tracePt t="57989" x="7156450" y="3811588"/>
          <p14:tracePt t="58011" x="7165975" y="3811588"/>
          <p14:tracePt t="58027" x="7175500" y="3811588"/>
          <p14:tracePt t="58035" x="7202488" y="3821113"/>
          <p14:tracePt t="58059" x="7212013" y="3830638"/>
          <p14:tracePt t="58116" x="7219950" y="3830638"/>
          <p14:tracePt t="58124" x="7239000" y="3830638"/>
          <p14:tracePt t="58188" x="7248525" y="3830638"/>
          <p14:tracePt t="58348" x="7256463" y="3830638"/>
          <p14:tracePt t="58371" x="7256463" y="3811588"/>
          <p14:tracePt t="58403" x="7265988" y="3803650"/>
          <p14:tracePt t="58428" x="7265988" y="3794125"/>
          <p14:tracePt t="58436" x="7275513" y="3784600"/>
          <p14:tracePt t="58444" x="7283450" y="3775075"/>
          <p14:tracePt t="58460" x="7292975" y="3767138"/>
          <p14:tracePt t="58468" x="7292975" y="3748088"/>
          <p14:tracePt t="58475" x="7302500" y="3730625"/>
          <p14:tracePt t="58492" x="7302500" y="3721100"/>
          <p14:tracePt t="58500" x="7312025" y="3702050"/>
          <p14:tracePt t="58635" x="7312025" y="3694113"/>
          <p14:tracePt t="58699" x="7319963" y="3694113"/>
          <p14:tracePt t="58716" x="7329488" y="3694113"/>
          <p14:tracePt t="58731" x="7339013" y="3694113"/>
          <p14:tracePt t="58740" x="7356475" y="3694113"/>
          <p14:tracePt t="58757" x="7366000" y="3694113"/>
          <p14:tracePt t="58780" x="7392988" y="3694113"/>
          <p14:tracePt t="58790" x="7402513" y="3694113"/>
          <p14:tracePt t="58796" x="7412038" y="3694113"/>
          <p14:tracePt t="58807" x="7421563" y="3694113"/>
          <p14:tracePt t="58812" x="7439025" y="3684588"/>
          <p14:tracePt t="58820" x="7448550" y="3684588"/>
          <p14:tracePt t="58828" x="7458075" y="3684588"/>
          <p14:tracePt t="58844" x="7475538" y="3684588"/>
          <p14:tracePt t="58852" x="7485063" y="3684588"/>
          <p14:tracePt t="58860" x="7494588" y="3684588"/>
          <p14:tracePt t="58868" x="7502525" y="3684588"/>
          <p14:tracePt t="58876" x="7521575" y="3684588"/>
          <p14:tracePt t="58892" x="7531100" y="3684588"/>
          <p14:tracePt t="58932" x="7539038" y="3684588"/>
          <p14:tracePt t="58948" x="7558088" y="3684588"/>
          <p14:tracePt t="58964" x="7567613" y="3684588"/>
          <p14:tracePt t="58980" x="7575550" y="3684588"/>
          <p14:tracePt t="59020" x="7602538" y="3684588"/>
          <p14:tracePt t="59036" x="7612063" y="3684588"/>
          <p14:tracePt t="59068" x="7621588" y="3684588"/>
          <p14:tracePt t="59092" x="7639050" y="3684588"/>
          <p14:tracePt t="59108" x="7648575" y="3675063"/>
          <p14:tracePt t="59124" x="7658100" y="3665538"/>
          <p14:tracePt t="59140" x="7658100" y="3657600"/>
          <p14:tracePt t="59148" x="7667625" y="3648075"/>
          <p14:tracePt t="59347" x="7658100" y="3648075"/>
          <p14:tracePt t="59363" x="7648575" y="3638550"/>
          <p14:tracePt t="59396" x="7631113" y="3621088"/>
          <p14:tracePt t="59412" x="7621588" y="3611563"/>
          <p14:tracePt t="59428" x="7612063" y="3602038"/>
          <p14:tracePt t="59444" x="7612063" y="3592513"/>
          <p14:tracePt t="59460" x="7602538" y="3584575"/>
          <p14:tracePt t="59468" x="7594600" y="3584575"/>
          <p14:tracePt t="59739" x="7594600" y="3575050"/>
          <p14:tracePt t="60140" x="7602538" y="3575050"/>
          <p14:tracePt t="60572" x="7602538" y="3584575"/>
          <p14:tracePt t="60580" x="7558088" y="3584575"/>
          <p14:tracePt t="60589" x="7521575" y="3584575"/>
          <p14:tracePt t="60596" x="7502525" y="3584575"/>
          <p14:tracePt t="60606" x="7466013" y="3584575"/>
          <p14:tracePt t="60612" x="7458075" y="3584575"/>
          <p14:tracePt t="60623" x="7429500" y="3592513"/>
          <p14:tracePt t="60636" x="7421563" y="3592513"/>
          <p14:tracePt t="60644" x="7412038" y="3592513"/>
          <p14:tracePt t="60652" x="7385050" y="3602038"/>
          <p14:tracePt t="60660" x="7375525" y="3602038"/>
          <p14:tracePt t="60668" x="7348538" y="3602038"/>
          <p14:tracePt t="60676" x="7329488" y="3602038"/>
          <p14:tracePt t="60684" x="7302500" y="3602038"/>
          <p14:tracePt t="60692" x="7292975" y="3602038"/>
          <p14:tracePt t="60700" x="7283450" y="3602038"/>
          <p14:tracePt t="60708" x="7265988" y="3602038"/>
          <p14:tracePt t="60716" x="7256463" y="3602038"/>
          <p14:tracePt t="60725" x="7248525" y="3602038"/>
          <p14:tracePt t="60732" x="7239000" y="3602038"/>
          <p14:tracePt t="60740" x="7219950" y="3602038"/>
          <p14:tracePt t="60756" x="7212013" y="3602038"/>
          <p14:tracePt t="60813" x="7202488" y="3602038"/>
          <p14:tracePt t="60861" x="7183438" y="3602038"/>
          <p14:tracePt t="60884" x="7175500" y="3602038"/>
          <p14:tracePt t="61012" x="7175500" y="3584575"/>
          <p14:tracePt t="61021" x="7183438" y="3584575"/>
          <p14:tracePt t="61027" x="7202488" y="3584575"/>
          <p14:tracePt t="61044" x="7219950" y="3584575"/>
          <p14:tracePt t="61052" x="7239000" y="3584575"/>
          <p14:tracePt t="61060" x="7248525" y="3584575"/>
          <p14:tracePt t="61092" x="7256463" y="3575050"/>
          <p14:tracePt t="61260" x="7248525" y="3575050"/>
          <p14:tracePt t="61268" x="7239000" y="3575050"/>
          <p14:tracePt t="61316" x="7212013" y="3575050"/>
          <p14:tracePt t="61365" x="7212013" y="3584575"/>
          <p14:tracePt t="61380" x="7202488" y="3592513"/>
          <p14:tracePt t="61390" x="7192963" y="3602038"/>
          <p14:tracePt t="61396" x="7183438" y="3611563"/>
          <p14:tracePt t="61406" x="7165975" y="3621088"/>
          <p14:tracePt t="61412" x="7146925" y="3629025"/>
          <p14:tracePt t="61422" x="7110413" y="3648075"/>
          <p14:tracePt t="61428" x="7092950" y="3665538"/>
          <p14:tracePt t="61436" x="7073900" y="3675063"/>
          <p14:tracePt t="61444" x="7037388" y="3684588"/>
          <p14:tracePt t="61452" x="7000875" y="3702050"/>
          <p14:tracePt t="61460" x="6983413" y="3721100"/>
          <p14:tracePt t="61468" x="6956425" y="3748088"/>
          <p14:tracePt t="61476" x="6937375" y="3748088"/>
          <p14:tracePt t="61484" x="6910388" y="3767138"/>
          <p14:tracePt t="61492" x="6900863" y="3775075"/>
          <p14:tracePt t="61500" x="6883400" y="3794125"/>
          <p14:tracePt t="61509" x="6873875" y="3794125"/>
          <p14:tracePt t="61516" x="6873875" y="3803650"/>
          <p14:tracePt t="61525" x="6864350" y="3811588"/>
          <p14:tracePt t="61532" x="6856413" y="3821113"/>
          <p14:tracePt t="61540" x="6856413" y="3840163"/>
          <p14:tracePt t="61548" x="6846888" y="3848100"/>
          <p14:tracePt t="61557" x="6837363" y="3848100"/>
          <p14:tracePt t="61564" x="6827838" y="3857625"/>
          <p14:tracePt t="61573" x="6791325" y="3867150"/>
          <p14:tracePt t="61590" x="6754813" y="3894138"/>
          <p14:tracePt t="61596" x="6718300" y="3894138"/>
          <p14:tracePt t="61606" x="6681788" y="3894138"/>
          <p14:tracePt t="61612" x="6637338" y="3894138"/>
          <p14:tracePt t="61622" x="6581775" y="3894138"/>
          <p14:tracePt t="61628" x="6554788" y="3894138"/>
          <p14:tracePt t="61636" x="6518275" y="3894138"/>
          <p14:tracePt t="61644" x="6481763" y="3903663"/>
          <p14:tracePt t="61652" x="6464300" y="3911600"/>
          <p14:tracePt t="61660" x="6427788" y="3921125"/>
          <p14:tracePt t="61668" x="6408738" y="3940175"/>
          <p14:tracePt t="61676" x="6372225" y="3976688"/>
          <p14:tracePt t="61684" x="6362700" y="3994150"/>
          <p14:tracePt t="61692" x="6354763" y="4013200"/>
          <p14:tracePt t="61700" x="6335713" y="4040188"/>
          <p14:tracePt t="61708" x="6326188" y="4057650"/>
          <p14:tracePt t="61716" x="6318250" y="4067175"/>
          <p14:tracePt t="61724" x="6308725" y="4086225"/>
          <p14:tracePt t="61740" x="6308725" y="4094163"/>
          <p14:tracePt t="61748" x="6299200" y="4103688"/>
          <p14:tracePt t="61756" x="6291263" y="4103688"/>
          <p14:tracePt t="61771" x="6281738" y="4103688"/>
          <p14:tracePt t="61780" x="6262688" y="4103688"/>
          <p14:tracePt t="61788" x="6245225" y="4103688"/>
          <p14:tracePt t="61796" x="6208713" y="4103688"/>
          <p14:tracePt t="61805" x="6172200" y="4103688"/>
          <p14:tracePt t="61812" x="6135688" y="4103688"/>
          <p14:tracePt t="61821" x="6089650" y="4103688"/>
          <p14:tracePt t="61828" x="6035675" y="4103688"/>
          <p14:tracePt t="61836" x="5999163" y="4103688"/>
          <p14:tracePt t="61844" x="5953125" y="4103688"/>
          <p14:tracePt t="61852" x="5907088" y="4113213"/>
          <p14:tracePt t="61860" x="5880100" y="4113213"/>
          <p14:tracePt t="61868" x="5843588" y="4113213"/>
          <p14:tracePt t="61876" x="5834063" y="4113213"/>
          <p14:tracePt t="61889" x="5797550" y="4113213"/>
          <p14:tracePt t="61892" x="5789613" y="4113213"/>
          <p14:tracePt t="61900" x="5780088" y="4113213"/>
          <p14:tracePt t="61908" x="5753100" y="4113213"/>
          <p14:tracePt t="61924" x="5743575" y="4113213"/>
          <p14:tracePt t="61948" x="5724525" y="4113213"/>
          <p14:tracePt t="61956" x="5716588" y="4113213"/>
          <p14:tracePt t="61964" x="5707063" y="4113213"/>
          <p14:tracePt t="61972" x="5680075" y="4113213"/>
          <p14:tracePt t="61980" x="5661025" y="4113213"/>
          <p14:tracePt t="61988" x="5624513" y="4113213"/>
          <p14:tracePt t="61996" x="5580063" y="4113213"/>
          <p14:tracePt t="62005" x="5524500" y="4113213"/>
          <p14:tracePt t="62012" x="5497513" y="4113213"/>
          <p14:tracePt t="62021" x="5461000" y="4113213"/>
          <p14:tracePt t="62028" x="5405438" y="4113213"/>
          <p14:tracePt t="62036" x="5360988" y="4113213"/>
          <p14:tracePt t="62044" x="5341938" y="4113213"/>
          <p14:tracePt t="62052" x="5305425" y="4113213"/>
          <p14:tracePt t="62060" x="5278438" y="4113213"/>
          <p14:tracePt t="62068" x="5260975" y="4113213"/>
          <p14:tracePt t="62076" x="5214938" y="4113213"/>
          <p14:tracePt t="62084" x="5178425" y="4113213"/>
          <p14:tracePt t="62092" x="5122863" y="4113213"/>
          <p14:tracePt t="62100" x="5095875" y="4113213"/>
          <p14:tracePt t="62108" x="5005388" y="4113213"/>
          <p14:tracePt t="62116" x="4932363" y="4113213"/>
          <p14:tracePt t="62124" x="4859338" y="4113213"/>
          <p14:tracePt t="62132" x="4749800" y="4113213"/>
          <p14:tracePt t="62140" x="4695825" y="4113213"/>
          <p14:tracePt t="62148" x="4659313" y="4076700"/>
          <p14:tracePt t="62156" x="4603750" y="4067175"/>
          <p14:tracePt t="62164" x="4567238" y="4057650"/>
          <p14:tracePt t="62172" x="4540250" y="4030663"/>
          <p14:tracePt t="62180" x="4530725" y="4030663"/>
          <p14:tracePt t="62188" x="4521200" y="4021138"/>
          <p14:tracePt t="62205" x="4503738" y="4013200"/>
          <p14:tracePt t="62212" x="4476750" y="3994150"/>
          <p14:tracePt t="62222" x="4430713" y="3994150"/>
          <p14:tracePt t="62228" x="4367213" y="3976688"/>
          <p14:tracePt t="62236" x="4284663" y="3948113"/>
          <p14:tracePt t="62244" x="4194175" y="3921125"/>
          <p14:tracePt t="62252" x="4111625" y="3911600"/>
          <p14:tracePt t="62260" x="4002088" y="3894138"/>
          <p14:tracePt t="62268" x="3956050" y="3894138"/>
          <p14:tracePt t="62276" x="3902075" y="3894138"/>
          <p14:tracePt t="62300" x="3883025" y="3894138"/>
          <p14:tracePt t="62404" x="3865563" y="3894138"/>
          <p14:tracePt t="62412" x="3838575" y="3894138"/>
          <p14:tracePt t="62421" x="3802063" y="3894138"/>
          <p14:tracePt t="62428" x="3775075" y="3894138"/>
          <p14:tracePt t="62436" x="3746500" y="3875088"/>
          <p14:tracePt t="62444" x="3738563" y="3867150"/>
          <p14:tracePt t="62452" x="3729038" y="3857625"/>
          <p14:tracePt t="62476" x="3729038" y="3840163"/>
          <p14:tracePt t="62492" x="3729038" y="3830638"/>
          <p14:tracePt t="62500" x="3729038" y="3821113"/>
          <p14:tracePt t="62516" x="3729038" y="3811588"/>
          <p14:tracePt t="62541" x="3729038" y="3794125"/>
          <p14:tracePt t="62612" x="3729038" y="3784600"/>
          <p14:tracePt t="62628" x="3729038" y="3775075"/>
          <p14:tracePt t="62636" x="3738563" y="3757613"/>
          <p14:tracePt t="62652" x="3738563" y="3748088"/>
          <p14:tracePt t="62660" x="3738563" y="3738563"/>
          <p14:tracePt t="62668" x="3738563" y="3730625"/>
          <p14:tracePt t="62684" x="3738563" y="3721100"/>
          <p14:tracePt t="62692" x="3738563" y="3711575"/>
          <p14:tracePt t="62708" x="3738563" y="3702050"/>
          <p14:tracePt t="62716" x="3729038" y="3684588"/>
          <p14:tracePt t="62732" x="3729038" y="3675063"/>
          <p14:tracePt t="62740" x="3719513" y="3665538"/>
          <p14:tracePt t="63045" x="3709988" y="3675063"/>
          <p14:tracePt t="63100" x="3702050" y="3702050"/>
          <p14:tracePt t="63108" x="3683000" y="3721100"/>
          <p14:tracePt t="63324" x="3665538" y="3711575"/>
          <p14:tracePt t="63357" x="3665538" y="3702050"/>
          <p14:tracePt t="63364" x="3665538" y="3694113"/>
          <p14:tracePt t="63380" x="3665538" y="3684588"/>
          <p14:tracePt t="63396" x="3665538" y="3675063"/>
          <p14:tracePt t="63406" x="3665538" y="3665538"/>
          <p14:tracePt t="63412" x="3665538" y="3657600"/>
          <p14:tracePt t="63428" x="3665538" y="3638550"/>
          <p14:tracePt t="63445" x="3665538" y="3629025"/>
          <p14:tracePt t="63452" x="3665538" y="3621088"/>
          <p14:tracePt t="63460" x="3673475" y="3621088"/>
          <p14:tracePt t="63748" x="3683000" y="3611563"/>
          <p14:tracePt t="63764" x="3683000" y="3602038"/>
          <p14:tracePt t="64276" x="3692525" y="3611563"/>
          <p14:tracePt t="64300" x="3692525" y="3621088"/>
          <p14:tracePt t="64316" x="3692525" y="3638550"/>
          <p14:tracePt t="64325" x="3692525" y="3657600"/>
          <p14:tracePt t="64332" x="3692525" y="3665538"/>
          <p14:tracePt t="64340" x="3692525" y="3684588"/>
          <p14:tracePt t="64349" x="3692525" y="3694113"/>
          <p14:tracePt t="64356" x="3692525" y="3702050"/>
          <p14:tracePt t="64365" x="3692525" y="3711575"/>
          <p14:tracePt t="64373" x="3692525" y="3721100"/>
          <p14:tracePt t="64380" x="3692525" y="3738563"/>
          <p14:tracePt t="64390" x="3692525" y="3748088"/>
          <p14:tracePt t="64396" x="3692525" y="3757613"/>
          <p14:tracePt t="64406" x="3692525" y="3767138"/>
          <p14:tracePt t="64412" x="3692525" y="3784600"/>
          <p14:tracePt t="64428" x="3692525" y="3794125"/>
          <p14:tracePt t="64445" x="3692525" y="3803650"/>
          <p14:tracePt t="64468" x="3692525" y="3821113"/>
          <p14:tracePt t="64500" x="3692525" y="3830638"/>
          <p14:tracePt t="64517" x="3692525" y="3840163"/>
          <p14:tracePt t="64525" x="3673475" y="3857625"/>
          <p14:tracePt t="64548" x="3656013" y="3875088"/>
          <p14:tracePt t="64574" x="3636963" y="3875088"/>
          <p14:tracePt t="64612" x="3629025" y="3875088"/>
          <p14:tracePt t="64652" x="3619500" y="3875088"/>
          <p14:tracePt t="64676" x="3592513" y="3875088"/>
          <p14:tracePt t="64700" x="3592513" y="3867150"/>
          <p14:tracePt t="64716" x="3582988" y="3848100"/>
          <p14:tracePt t="64732" x="3582988" y="3840163"/>
          <p14:tracePt t="64740" x="3573463" y="3821113"/>
          <p14:tracePt t="64756" x="3563938" y="3794125"/>
          <p14:tracePt t="64764" x="3546475" y="3775075"/>
          <p14:tracePt t="64772" x="3536950" y="3767138"/>
          <p14:tracePt t="64780" x="3527425" y="3757613"/>
          <p14:tracePt t="64788" x="3519488" y="3748088"/>
          <p14:tracePt t="64796" x="3500438" y="3730625"/>
          <p14:tracePt t="64804" x="3482975" y="3711575"/>
          <p14:tracePt t="64812" x="3473450" y="3702050"/>
          <p14:tracePt t="64828" x="3455988" y="3684588"/>
          <p14:tracePt t="64838" x="3436938" y="3657600"/>
          <p14:tracePt t="64844" x="3427413" y="3638550"/>
          <p14:tracePt t="64852" x="3400425" y="3611563"/>
          <p14:tracePt t="64860" x="3373438" y="3584575"/>
          <p14:tracePt t="64868" x="3354388" y="3548063"/>
          <p14:tracePt t="64876" x="3327400" y="3529013"/>
          <p14:tracePt t="64889" x="3281363" y="3511550"/>
          <p14:tracePt t="64892" x="3273425" y="3502025"/>
          <p14:tracePt t="64900" x="3244850" y="3482975"/>
          <p14:tracePt t="64908" x="3200400" y="3455988"/>
          <p14:tracePt t="64916" x="3190875" y="3455988"/>
          <p14:tracePt t="64924" x="3154363" y="3446463"/>
          <p14:tracePt t="64955" x="3144838" y="3446463"/>
          <p14:tracePt t="65108" x="3144838" y="3438525"/>
          <p14:tracePt t="65212" x="3144838" y="3429000"/>
          <p14:tracePt t="65228" x="3136900" y="3411538"/>
          <p14:tracePt t="65244" x="3108325" y="3382963"/>
          <p14:tracePt t="65260" x="3108325" y="3375025"/>
          <p14:tracePt t="65268" x="3108325" y="3365500"/>
          <p14:tracePt t="65277" x="3100388" y="3338513"/>
          <p14:tracePt t="65285" x="3090863" y="3328988"/>
          <p14:tracePt t="65293" x="3071813" y="3309938"/>
          <p14:tracePt t="65309" x="3063875" y="3292475"/>
          <p14:tracePt t="65317" x="3063875" y="3282950"/>
          <p14:tracePt t="65325" x="3054350" y="3273425"/>
          <p14:tracePt t="65332" x="3044825" y="3273425"/>
          <p14:tracePt t="65349" x="3017838" y="3255963"/>
          <p14:tracePt t="65357" x="3008313" y="3246438"/>
          <p14:tracePt t="65381" x="2990850" y="3246438"/>
          <p14:tracePt t="65406" x="2981325" y="3246438"/>
          <p14:tracePt t="65439" x="2971800" y="3246438"/>
          <p14:tracePt t="65548" x="2962275" y="3236913"/>
          <p14:tracePt t="65677" x="2962275" y="3228975"/>
          <p14:tracePt t="65685" x="2962275" y="3209925"/>
          <p14:tracePt t="65708" x="2971800" y="3192463"/>
          <p14:tracePt t="65716" x="2981325" y="3192463"/>
          <p14:tracePt t="65725" x="2998788" y="3182938"/>
          <p14:tracePt t="65733" x="3008313" y="3173413"/>
          <p14:tracePt t="65837" x="3008313" y="3163888"/>
          <p14:tracePt t="65868" x="3008313" y="3155950"/>
          <p14:tracePt t="66044" x="3008313" y="3146425"/>
          <p14:tracePt t="66100" x="3008313" y="3127375"/>
          <p14:tracePt t="66124" x="3008313" y="3119438"/>
          <p14:tracePt t="66148" x="3008313" y="3109913"/>
          <p14:tracePt t="66181" x="3017838" y="3109913"/>
          <p14:tracePt t="66188" x="3027363" y="3109913"/>
          <p14:tracePt t="66213" x="3035300" y="3109913"/>
          <p14:tracePt t="66240" x="3063875" y="3109913"/>
          <p14:tracePt t="66277" x="3071813" y="3109913"/>
          <p14:tracePt t="66285" x="3081338" y="3109913"/>
          <p14:tracePt t="66293" x="3090863" y="3109913"/>
          <p14:tracePt t="66301" x="3127375" y="3109913"/>
          <p14:tracePt t="66317" x="3163888" y="3119438"/>
          <p14:tracePt t="66325" x="3171825" y="3146425"/>
          <p14:tracePt t="66333" x="3208338" y="3173413"/>
          <p14:tracePt t="66341" x="3227388" y="3192463"/>
          <p14:tracePt t="66349" x="3236913" y="3209925"/>
          <p14:tracePt t="66365" x="3244850" y="3209925"/>
          <p14:tracePt t="66373" x="3254375" y="3219450"/>
          <p14:tracePt t="66413" x="3263900" y="3219450"/>
          <p14:tracePt t="66423" x="3281363" y="3219450"/>
          <p14:tracePt t="66429" x="3290888" y="3219450"/>
          <p14:tracePt t="66439" x="3309938" y="3219450"/>
          <p14:tracePt t="66453" x="3336925" y="3219450"/>
          <p14:tracePt t="66461" x="3346450" y="3219450"/>
          <p14:tracePt t="66485" x="3354388" y="3219450"/>
          <p14:tracePt t="66629" x="3363913" y="3219450"/>
          <p14:tracePt t="66660" x="3373438" y="3209925"/>
          <p14:tracePt t="66773" x="3354388" y="3209925"/>
          <p14:tracePt t="66780" x="3346450" y="3209925"/>
          <p14:tracePt t="66789" x="3327400" y="3219450"/>
          <p14:tracePt t="66813" x="3317875" y="3228975"/>
          <p14:tracePt t="66840" x="3281363" y="3273425"/>
          <p14:tracePt t="66853" x="3273425" y="3282950"/>
          <p14:tracePt t="66861" x="3254375" y="3302000"/>
          <p14:tracePt t="66877" x="3244850" y="3302000"/>
          <p14:tracePt t="66926" x="3236913" y="3302000"/>
          <p14:tracePt t="66949" x="3217863" y="3302000"/>
          <p14:tracePt t="66981" x="3200400" y="3302000"/>
          <p14:tracePt t="67023" x="3190875" y="3292475"/>
          <p14:tracePt t="67039" x="3171825" y="3282950"/>
          <p14:tracePt t="67053" x="3163888" y="3273425"/>
          <p14:tracePt t="67069" x="3154363" y="3265488"/>
          <p14:tracePt t="67077" x="3144838" y="3255963"/>
          <p14:tracePt t="67093" x="3136900" y="3228975"/>
          <p14:tracePt t="67102" x="3136900" y="3219450"/>
          <p14:tracePt t="67133" x="3136900" y="3200400"/>
          <p14:tracePt t="67141" x="3136900" y="3192463"/>
          <p14:tracePt t="67149" x="3136900" y="3182938"/>
          <p14:tracePt t="67165" x="3136900" y="3173413"/>
          <p14:tracePt t="67173" x="3136900" y="3163888"/>
          <p14:tracePt t="67190" x="3136900" y="3155950"/>
          <p14:tracePt t="67197" x="3136900" y="3136900"/>
          <p14:tracePt t="67340" x="3136900" y="3127375"/>
          <p14:tracePt t="67348" x="3144838" y="3119438"/>
          <p14:tracePt t="67365" x="3154363" y="3109913"/>
          <p14:tracePt t="67407" x="3163888" y="3109913"/>
          <p14:tracePt t="67501" x="3154363" y="3109913"/>
          <p14:tracePt t="67508" x="3136900" y="3109913"/>
          <p14:tracePt t="67516" x="3127375" y="3109913"/>
          <p14:tracePt t="67532" x="3117850" y="3109913"/>
          <p14:tracePt t="67540" x="3081338" y="3109913"/>
          <p14:tracePt t="67548" x="3071813" y="3109913"/>
          <p14:tracePt t="67557" x="3044825" y="3109913"/>
          <p14:tracePt t="67564" x="3035300" y="3109913"/>
          <p14:tracePt t="67573" x="3027363" y="3109913"/>
          <p14:tracePt t="67580" x="3017838" y="3109913"/>
          <p14:tracePt t="67589" x="2998788" y="3109913"/>
          <p14:tracePt t="67597" x="2990850" y="3109913"/>
          <p14:tracePt t="67605" x="2971800" y="3109913"/>
          <p14:tracePt t="67622" x="2954338" y="3100388"/>
          <p14:tracePt t="67639" x="2944813" y="3090863"/>
          <p14:tracePt t="67717" x="2944813" y="3082925"/>
          <p14:tracePt t="67749" x="2944813" y="3073400"/>
          <p14:tracePt t="67765" x="2954338" y="3073400"/>
          <p14:tracePt t="67773" x="2962275" y="3073400"/>
          <p14:tracePt t="67781" x="2971800" y="3063875"/>
          <p14:tracePt t="67813" x="2981325" y="3063875"/>
          <p14:tracePt t="67821" x="2990850" y="3054350"/>
          <p14:tracePt t="67838" x="2998788" y="3046413"/>
          <p14:tracePt t="67980" x="3008313" y="3036888"/>
          <p14:tracePt t="67997" x="3027363" y="3017838"/>
          <p14:tracePt t="68004" x="3044825" y="3009900"/>
          <p14:tracePt t="68101" x="3054350" y="3009900"/>
          <p14:tracePt t="68109" x="3054350" y="3027363"/>
          <p14:tracePt t="68117" x="3081338" y="3054350"/>
          <p14:tracePt t="68125" x="3117850" y="3090863"/>
          <p14:tracePt t="68133" x="3181350" y="3155950"/>
          <p14:tracePt t="68140" x="3263900" y="3200400"/>
          <p14:tracePt t="68155" x="3363913" y="3236913"/>
          <p14:tracePt t="68171" x="3563938" y="3411538"/>
          <p14:tracePt t="68173" x="3600450" y="3465513"/>
          <p14:tracePt t="68181" x="3636963" y="3529013"/>
          <p14:tracePt t="68188" x="3656013" y="3556000"/>
          <p14:tracePt t="68197" x="3665538" y="3602038"/>
          <p14:tracePt t="68204" x="3673475" y="3611563"/>
          <p14:tracePt t="68213" x="3683000" y="3621088"/>
          <p14:tracePt t="68229" x="3683000" y="3629025"/>
          <p14:tracePt t="68245" x="3683000" y="3638550"/>
          <p14:tracePt t="68301" x="3665538" y="3629025"/>
          <p14:tracePt t="68309" x="3646488" y="3611563"/>
          <p14:tracePt t="68317" x="3619500" y="3592513"/>
          <p14:tracePt t="68325" x="3609975" y="3584575"/>
          <p14:tracePt t="68332" x="3592513" y="3565525"/>
          <p14:tracePt t="68340" x="3563938" y="3548063"/>
          <p14:tracePt t="68349" x="3527425" y="3538538"/>
          <p14:tracePt t="68357" x="3500438" y="3538538"/>
          <p14:tracePt t="68365" x="3473450" y="3529013"/>
          <p14:tracePt t="68373" x="3446463" y="3529013"/>
          <p14:tracePt t="68381" x="3427413" y="3529013"/>
          <p14:tracePt t="68389" x="3400425" y="3529013"/>
          <p14:tracePt t="68397" x="3390900" y="3529013"/>
          <p14:tracePt t="68413" x="3382963" y="3529013"/>
          <p14:tracePt t="68422" x="3373438" y="3529013"/>
          <p14:tracePt t="68439" x="3373438" y="3548063"/>
          <p14:tracePt t="68445" x="3373438" y="3575050"/>
          <p14:tracePt t="68453" x="3373438" y="3592513"/>
          <p14:tracePt t="68461" x="3373438" y="3621088"/>
          <p14:tracePt t="68469" x="3373438" y="3665538"/>
          <p14:tracePt t="68477" x="3373438" y="3694113"/>
          <p14:tracePt t="68485" x="3400425" y="3738563"/>
          <p14:tracePt t="68493" x="3419475" y="3803650"/>
          <p14:tracePt t="68501" x="3427413" y="3830638"/>
          <p14:tracePt t="68509" x="3436938" y="3857625"/>
          <p14:tracePt t="68517" x="3446463" y="3867150"/>
          <p14:tracePt t="68525" x="3463925" y="3884613"/>
          <p14:tracePt t="68549" x="3482975" y="3884613"/>
          <p14:tracePt t="68557" x="3490913" y="3884613"/>
          <p14:tracePt t="68572" x="3509963" y="3875088"/>
          <p14:tracePt t="68581" x="3509963" y="3857625"/>
          <p14:tracePt t="68589" x="3509963" y="3848100"/>
          <p14:tracePt t="68701" x="3509963" y="3840163"/>
          <p14:tracePt t="68757" x="3500438" y="3840163"/>
          <p14:tracePt t="68773" x="3482975" y="3821113"/>
          <p14:tracePt t="68781" x="3473450" y="3803650"/>
          <p14:tracePt t="68789" x="3446463" y="3757613"/>
          <p14:tracePt t="68797" x="3427413" y="3711575"/>
          <p14:tracePt t="68805" x="3373438" y="3629025"/>
          <p14:tracePt t="68813" x="3363913" y="3592513"/>
          <p14:tracePt t="68821" x="3309938" y="3519488"/>
          <p14:tracePt t="68829" x="3300413" y="3502025"/>
          <p14:tracePt t="68838" x="3290888" y="3446463"/>
          <p14:tracePt t="68845" x="3263900" y="3419475"/>
          <p14:tracePt t="68853" x="3263900" y="3402013"/>
          <p14:tracePt t="68861" x="3244850" y="3365500"/>
          <p14:tracePt t="68872" x="3227388" y="3346450"/>
          <p14:tracePt t="68885" x="3227388" y="3338513"/>
          <p14:tracePt t="68933" x="3217863" y="3338513"/>
          <p14:tracePt t="68949" x="3208338" y="3338513"/>
          <p14:tracePt t="68957" x="3190875" y="3338513"/>
          <p14:tracePt t="68965" x="3181350" y="3338513"/>
          <p14:tracePt t="68973" x="3171825" y="3328988"/>
          <p14:tracePt t="68981" x="3163888" y="3319463"/>
          <p14:tracePt t="68989" x="3163888" y="3309938"/>
          <p14:tracePt t="68997" x="3163888" y="3302000"/>
          <p14:tracePt t="69022" x="3154363" y="3292475"/>
          <p14:tracePt t="69039" x="3144838" y="3292475"/>
          <p14:tracePt t="69053" x="3136900" y="3292475"/>
          <p14:tracePt t="69069" x="3127375" y="3292475"/>
          <p14:tracePt t="69077" x="3108325" y="3292475"/>
          <p14:tracePt t="69101" x="3100388" y="3292475"/>
          <p14:tracePt t="69117" x="3090863" y="3292475"/>
          <p14:tracePt t="69125" x="3063875" y="3292475"/>
          <p14:tracePt t="69133" x="3054350" y="3292475"/>
          <p14:tracePt t="69141" x="3035300" y="3292475"/>
          <p14:tracePt t="69149" x="3027363" y="3292475"/>
          <p14:tracePt t="69157" x="3017838" y="3292475"/>
          <p14:tracePt t="69165" x="3008313" y="3292475"/>
          <p14:tracePt t="69173" x="2990850" y="3292475"/>
          <p14:tracePt t="69181" x="2981325" y="3292475"/>
          <p14:tracePt t="69197" x="2971800" y="3292475"/>
          <p14:tracePt t="69213" x="2962275" y="3292475"/>
          <p14:tracePt t="69223" x="2954338" y="3292475"/>
          <p14:tracePt t="69229" x="2944813" y="3292475"/>
          <p14:tracePt t="69239" x="2925763" y="3282950"/>
          <p14:tracePt t="69245" x="2889250" y="3265488"/>
          <p14:tracePt t="69253" x="2889250" y="3255963"/>
          <p14:tracePt t="69261" x="2881313" y="3246438"/>
          <p14:tracePt t="69269" x="2852738" y="3228975"/>
          <p14:tracePt t="69277" x="2835275" y="3209925"/>
          <p14:tracePt t="69285" x="2825750" y="3200400"/>
          <p14:tracePt t="69293" x="2825750" y="3192463"/>
          <p14:tracePt t="69309" x="2825750" y="3182938"/>
          <p14:tracePt t="69317" x="2825750" y="3173413"/>
          <p14:tracePt t="69349" x="2825750" y="3155950"/>
          <p14:tracePt t="69365" x="2825750" y="3146425"/>
          <p14:tracePt t="69373" x="2825750" y="3136900"/>
          <p14:tracePt t="69389" x="2825750" y="3109913"/>
          <p14:tracePt t="69397" x="2825750" y="3100388"/>
          <p14:tracePt t="69406" x="2825750" y="3090863"/>
          <p14:tracePt t="69413" x="2825750" y="3063875"/>
          <p14:tracePt t="69429" x="2825750" y="3027363"/>
          <p14:tracePt t="69477" x="2825750" y="3017838"/>
          <p14:tracePt t="69501" x="2825750" y="3009900"/>
          <p14:tracePt t="69509" x="2825750" y="3000375"/>
          <p14:tracePt t="69517" x="2825750" y="2982913"/>
          <p14:tracePt t="69525" x="2825750" y="2973388"/>
          <p14:tracePt t="69533" x="2825750" y="2963863"/>
          <p14:tracePt t="69541" x="2852738" y="2936875"/>
          <p14:tracePt t="69549" x="2862263" y="2917825"/>
          <p14:tracePt t="69565" x="2871788" y="2917825"/>
          <p14:tracePt t="69573" x="2881313" y="2890838"/>
          <p14:tracePt t="69590" x="2881313" y="2881313"/>
          <p14:tracePt t="69677" x="2898775" y="2881313"/>
          <p14:tracePt t="69685" x="2917825" y="2881313"/>
          <p14:tracePt t="69701" x="2944813" y="2881313"/>
          <p14:tracePt t="69709" x="2962275" y="2881313"/>
          <p14:tracePt t="69717" x="2971800" y="2881313"/>
          <p14:tracePt t="69725" x="2990850" y="2881313"/>
          <p14:tracePt t="69741" x="3008313" y="2881313"/>
          <p14:tracePt t="69757" x="3017838" y="2881313"/>
          <p14:tracePt t="69789" x="3027363" y="2881313"/>
          <p14:tracePt t="69813" x="3035300" y="2881313"/>
          <p14:tracePt t="69822" x="3044825" y="2881313"/>
          <p14:tracePt t="69839" x="3063875" y="2900363"/>
          <p14:tracePt t="69855" x="3071813" y="2909888"/>
          <p14:tracePt t="69861" x="3081338" y="2927350"/>
          <p14:tracePt t="69873" x="3100388" y="2954338"/>
          <p14:tracePt t="69877" x="3108325" y="2973388"/>
          <p14:tracePt t="69885" x="3117850" y="3009900"/>
          <p14:tracePt t="69893" x="3117850" y="3017838"/>
          <p14:tracePt t="69901" x="3127375" y="3036888"/>
          <p14:tracePt t="69909" x="3144838" y="3063875"/>
          <p14:tracePt t="69924" x="3154363" y="3082925"/>
          <p14:tracePt t="69925" x="3154363" y="3109913"/>
          <p14:tracePt t="69933" x="3171825" y="3127375"/>
          <p14:tracePt t="69941" x="3171825" y="3146425"/>
          <p14:tracePt t="69949" x="3171825" y="3155950"/>
          <p14:tracePt t="69997" x="3171825" y="3163888"/>
          <p14:tracePt t="70045" x="3171825" y="3182938"/>
          <p14:tracePt t="70054" x="3163888" y="3182938"/>
          <p14:tracePt t="70061" x="3144838" y="3200400"/>
          <p14:tracePt t="70077" x="3117850" y="3200400"/>
          <p14:tracePt t="70085" x="3108325" y="3200400"/>
          <p14:tracePt t="70093" x="3090863" y="3209925"/>
          <p14:tracePt t="70101" x="3081338" y="3209925"/>
          <p14:tracePt t="70109" x="3071813" y="3209925"/>
          <p14:tracePt t="70117" x="3063875" y="3209925"/>
          <p14:tracePt t="70133" x="3054350" y="3219450"/>
          <p14:tracePt t="70149" x="3054350" y="3228975"/>
          <p14:tracePt t="70157" x="3044825" y="3236913"/>
          <p14:tracePt t="70165" x="3035300" y="3246438"/>
          <p14:tracePt t="70174" x="3027363" y="3255963"/>
          <p14:tracePt t="70197" x="3027363" y="3265488"/>
          <p14:tracePt t="70213" x="3027363" y="3282950"/>
          <p14:tracePt t="70222" x="3027363" y="3292475"/>
          <p14:tracePt t="70237" x="3027363" y="3309938"/>
          <p14:tracePt t="70254" x="3027363" y="3319463"/>
          <p14:tracePt t="70509" x="3027363" y="3292475"/>
          <p14:tracePt t="70517" x="3027363" y="3265488"/>
          <p14:tracePt t="70525" x="3017838" y="3219450"/>
          <p14:tracePt t="70533" x="3017838" y="3192463"/>
          <p14:tracePt t="70541" x="2981325" y="3163888"/>
          <p14:tracePt t="70557" x="2971800" y="3127375"/>
          <p14:tracePt t="70589" x="2962275" y="3119438"/>
          <p14:tracePt t="70861" x="2981325" y="3119438"/>
          <p14:tracePt t="70877" x="2981325" y="3109913"/>
          <p14:tracePt t="70885" x="2981325" y="3090863"/>
          <p14:tracePt t="70893" x="2981325" y="3082925"/>
          <p14:tracePt t="70901" x="2990850" y="3073400"/>
          <p14:tracePt t="71310" x="2990850" y="3082925"/>
          <p14:tracePt t="71327" x="2998788" y="3109913"/>
          <p14:tracePt t="71333" x="2998788" y="3127375"/>
          <p14:tracePt t="71341" x="3027363" y="3173413"/>
          <p14:tracePt t="71349" x="3027363" y="3228975"/>
          <p14:tracePt t="71358" x="3044825" y="3292475"/>
          <p14:tracePt t="71366" x="3071813" y="3319463"/>
          <p14:tracePt t="71373" x="3100388" y="3338513"/>
          <p14:tracePt t="71382" x="3144838" y="3411538"/>
          <p14:tracePt t="71392" x="3190875" y="3502025"/>
          <p14:tracePt t="71397" x="3217863" y="3565525"/>
          <p14:tracePt t="71405" x="3254375" y="3648075"/>
          <p14:tracePt t="71413" x="3273425" y="3675063"/>
          <p14:tracePt t="71421" x="3300413" y="3721100"/>
          <p14:tracePt t="71429" x="3317875" y="3738563"/>
          <p14:tracePt t="71541" x="3327400" y="3738563"/>
          <p14:tracePt t="71549" x="3336925" y="3738563"/>
          <p14:tracePt t="71565" x="3346450" y="3748088"/>
          <p14:tracePt t="71573" x="3373438" y="3767138"/>
          <p14:tracePt t="71597" x="3382963" y="3775075"/>
          <p14:tracePt t="71605" x="3400425" y="3775075"/>
          <p14:tracePt t="71613" x="3409950" y="3784600"/>
          <p14:tracePt t="71621" x="3419475" y="3794125"/>
          <p14:tracePt t="71629" x="3427413" y="3794125"/>
          <p14:tracePt t="71638" x="3446463" y="3811588"/>
          <p14:tracePt t="71661" x="3446463" y="3821113"/>
          <p14:tracePt t="71685" x="3455988" y="3830638"/>
          <p14:tracePt t="71701" x="3463925" y="3830638"/>
          <p14:tracePt t="71717" x="3463925" y="3840163"/>
          <p14:tracePt t="71733" x="3463925" y="3848100"/>
          <p14:tracePt t="71741" x="3463925" y="3857625"/>
          <p14:tracePt t="71758" x="3463925" y="3867150"/>
          <p14:tracePt t="71790" x="3463925" y="3884613"/>
          <p14:tracePt t="71806" x="3482975" y="3903663"/>
          <p14:tracePt t="71845" x="3482975" y="3911600"/>
          <p14:tracePt t="71873" x="3482975" y="3921125"/>
          <p14:tracePt t="71878" x="3482975" y="3930650"/>
          <p14:tracePt t="71885" x="3482975" y="3940175"/>
          <p14:tracePt t="71893" x="3490913" y="3957638"/>
          <p14:tracePt t="71901" x="3490913" y="3967163"/>
          <p14:tracePt t="71909" x="3490913" y="3976688"/>
          <p14:tracePt t="71918" x="3500438" y="3984625"/>
          <p14:tracePt t="71933" x="3509963" y="3984625"/>
          <p14:tracePt t="71949" x="3509963" y="4003675"/>
          <p14:tracePt t="72070" x="3519488" y="4013200"/>
          <p14:tracePt t="72126" x="3527425" y="4021138"/>
          <p14:tracePt t="72270" x="3527425" y="4030663"/>
          <p14:tracePt t="72782" x="3536950" y="4030663"/>
          <p14:tracePt t="73174" x="3556000" y="4030663"/>
          <p14:tracePt t="73190" x="3563938" y="4030663"/>
          <p14:tracePt t="73197" x="3573463" y="4030663"/>
          <p14:tracePt t="73286" x="3582988" y="4021138"/>
          <p14:tracePt t="73310" x="3582988" y="4013200"/>
          <p14:tracePt t="73318" x="3609975" y="3994150"/>
          <p14:tracePt t="73326" x="3646488" y="3976688"/>
          <p14:tracePt t="73334" x="3692525" y="3940175"/>
          <p14:tracePt t="73342" x="3775075" y="3884613"/>
          <p14:tracePt t="73350" x="3892550" y="3803650"/>
          <p14:tracePt t="73358" x="4048125" y="3702050"/>
          <p14:tracePt t="73366" x="4248150" y="3592513"/>
          <p14:tracePt t="73374" x="4476750" y="3419475"/>
          <p14:tracePt t="73382" x="4613275" y="3309938"/>
          <p14:tracePt t="73391" x="4786313" y="3228975"/>
          <p14:tracePt t="73398" x="4932363" y="3173413"/>
          <p14:tracePt t="73409" x="5032375" y="3119438"/>
          <p14:tracePt t="73414" x="5041900" y="3109913"/>
          <p14:tracePt t="73422" x="5049838" y="3100388"/>
          <p14:tracePt t="73430" x="5022850" y="3100388"/>
          <p14:tracePt t="73439" x="5005388" y="3100388"/>
          <p14:tracePt t="73446" x="4913313" y="3127375"/>
          <p14:tracePt t="73455" x="4895850" y="3146425"/>
          <p14:tracePt t="73526" x="4932363" y="3173413"/>
          <p14:tracePt t="73534" x="4959350" y="3173413"/>
          <p14:tracePt t="73542" x="5032375" y="3173413"/>
          <p14:tracePt t="73550" x="5141913" y="3146425"/>
          <p14:tracePt t="73558" x="5314950" y="3100388"/>
          <p14:tracePt t="73566" x="5424488" y="3073400"/>
          <p14:tracePt t="73574" x="5507038" y="3017838"/>
          <p14:tracePt t="73582" x="5534025" y="3009900"/>
          <p14:tracePt t="73598" x="5543550" y="3000375"/>
          <p14:tracePt t="73622" x="5551488" y="3009900"/>
          <p14:tracePt t="73630" x="5551488" y="3027363"/>
          <p14:tracePt t="73640" x="5551488" y="3054350"/>
          <p14:tracePt t="73646" x="5551488" y="3073400"/>
          <p14:tracePt t="73657" x="5551488" y="3082925"/>
          <p14:tracePt t="73718" x="5561013" y="3090863"/>
          <p14:tracePt t="73838" x="5551488" y="3090863"/>
          <p14:tracePt t="73846" x="5543550" y="3090863"/>
          <p14:tracePt t="73862" x="5524500" y="3090863"/>
          <p14:tracePt t="73871" x="5507038" y="3090863"/>
          <p14:tracePt t="73878" x="5497513" y="3090863"/>
          <p14:tracePt t="73886" x="5478463" y="3090863"/>
          <p14:tracePt t="73894" x="5470525" y="3090863"/>
          <p14:tracePt t="73910" x="5461000" y="3090863"/>
          <p14:tracePt t="74006" x="5461000" y="3100388"/>
          <p14:tracePt t="74014" x="5461000" y="3109913"/>
          <p14:tracePt t="74022" x="5461000" y="3119438"/>
          <p14:tracePt t="74039" x="5461000" y="3136900"/>
          <p14:tracePt t="74046" x="5461000" y="3146425"/>
          <p14:tracePt t="74057" x="5461000" y="3155950"/>
          <p14:tracePt t="74062" x="5451475" y="3163888"/>
          <p14:tracePt t="74070" x="5451475" y="3182938"/>
          <p14:tracePt t="74086" x="5451475" y="3192463"/>
          <p14:tracePt t="74102" x="5451475" y="3200400"/>
          <p14:tracePt t="74126" x="5451475" y="3219450"/>
          <p14:tracePt t="74150" x="5451475" y="3228975"/>
          <p14:tracePt t="74166" x="5451475" y="3236913"/>
          <p14:tracePt t="74182" x="5451475" y="3246438"/>
          <p14:tracePt t="74198" x="5451475" y="3255963"/>
          <p14:tracePt t="74206" x="5451475" y="3265488"/>
          <p14:tracePt t="74214" x="5451475" y="3282950"/>
          <p14:tracePt t="74238" x="5451475" y="3302000"/>
          <p14:tracePt t="74326" x="5451475" y="3309938"/>
          <p14:tracePt t="74334" x="5451475" y="3319463"/>
          <p14:tracePt t="74342" x="5451475" y="3338513"/>
          <p14:tracePt t="74350" x="5451475" y="3355975"/>
          <p14:tracePt t="74358" x="5451475" y="3392488"/>
          <p14:tracePt t="74366" x="5451475" y="3419475"/>
          <p14:tracePt t="74374" x="5451475" y="3438525"/>
          <p14:tracePt t="74382" x="5451475" y="3455988"/>
          <p14:tracePt t="74391" x="5451475" y="3482975"/>
          <p14:tracePt t="74398" x="5470525" y="3511550"/>
          <p14:tracePt t="74408" x="5478463" y="3548063"/>
          <p14:tracePt t="74422" x="5487988" y="3565525"/>
          <p14:tracePt t="74429" x="5497513" y="3602038"/>
          <p14:tracePt t="74445" x="5497513" y="3611563"/>
          <p14:tracePt t="74454" x="5497513" y="3638550"/>
          <p14:tracePt t="74461" x="5514975" y="3657600"/>
          <p14:tracePt t="74470" x="5524500" y="3665538"/>
          <p14:tracePt t="74478" x="5524500" y="3684588"/>
          <p14:tracePt t="74486" x="5524500" y="3702050"/>
          <p14:tracePt t="74494" x="5534025" y="3730625"/>
          <p14:tracePt t="74502" x="5534025" y="3748088"/>
          <p14:tracePt t="74510" x="5543550" y="3775075"/>
          <p14:tracePt t="74518" x="5543550" y="3794125"/>
          <p14:tracePt t="74526" x="5543550" y="3811588"/>
          <p14:tracePt t="74534" x="5543550" y="3830638"/>
          <p14:tracePt t="74542" x="5551488" y="3848100"/>
          <p14:tracePt t="74557" x="5561013" y="3857625"/>
          <p14:tracePt t="74718" x="5570538" y="3867150"/>
          <p14:tracePt t="74902" x="5570538" y="3875088"/>
          <p14:tracePt t="74990" x="5580063" y="3884613"/>
          <p14:tracePt t="75246" x="5588000" y="3894138"/>
          <p14:tracePt t="75270" x="5588000" y="3903663"/>
          <p14:tracePt t="75334" x="5588000" y="3911600"/>
          <p14:tracePt t="75902" x="5588000" y="3921125"/>
          <p14:tracePt t="75918" x="5588000" y="3930650"/>
          <p14:tracePt t="76262" x="5580063" y="3930650"/>
          <p14:tracePt t="76272" x="5570538" y="3930650"/>
          <p14:tracePt t="76310" x="5561013" y="3930650"/>
          <p14:tracePt t="76326" x="5551488" y="3930650"/>
          <p14:tracePt t="76342" x="5534025" y="3930650"/>
          <p14:tracePt t="76350" x="5524500" y="3930650"/>
          <p14:tracePt t="76358" x="5514975" y="3930650"/>
          <p14:tracePt t="76366" x="5507038" y="3940175"/>
          <p14:tracePt t="76375" x="5497513" y="3948113"/>
          <p14:tracePt t="76390" x="5487988" y="3948113"/>
          <p14:tracePt t="76398" x="5478463" y="3957638"/>
          <p14:tracePt t="76462" x="5478463" y="3967163"/>
          <p14:tracePt t="76472" x="5451475" y="3976688"/>
          <p14:tracePt t="76478" x="5441950" y="3994150"/>
          <p14:tracePt t="76487" x="5424488" y="4003675"/>
          <p14:tracePt t="76494" x="5405438" y="4013200"/>
          <p14:tracePt t="76502" x="5397500" y="4013200"/>
          <p14:tracePt t="76510" x="5378450" y="4021138"/>
          <p14:tracePt t="76518" x="5368925" y="4030663"/>
          <p14:tracePt t="76534" x="5360988" y="4030663"/>
          <p14:tracePt t="76550" x="5351463" y="4030663"/>
          <p14:tracePt t="76559" x="5324475" y="4030663"/>
          <p14:tracePt t="76566" x="5305425" y="4030663"/>
          <p14:tracePt t="76574" x="5305425" y="4021138"/>
          <p14:tracePt t="76582" x="5260975" y="4003675"/>
          <p14:tracePt t="76590" x="5251450" y="3994150"/>
          <p14:tracePt t="76598" x="5232400" y="3976688"/>
          <p14:tracePt t="76614" x="5224463" y="3976688"/>
          <p14:tracePt t="76623" x="5214938" y="3976688"/>
          <p14:tracePt t="76630" x="5195888" y="3976688"/>
          <p14:tracePt t="76640" x="5187950" y="3976688"/>
          <p14:tracePt t="76646" x="5168900" y="3976688"/>
          <p14:tracePt t="76657" x="5132388" y="3967163"/>
          <p14:tracePt t="76662" x="5122863" y="3967163"/>
          <p14:tracePt t="76673" x="5086350" y="3948113"/>
          <p14:tracePt t="76678" x="5041900" y="3930650"/>
          <p14:tracePt t="76686" x="4995863" y="3921125"/>
          <p14:tracePt t="76694" x="4968875" y="3911600"/>
          <p14:tracePt t="76702" x="4932363" y="3903663"/>
          <p14:tracePt t="76710" x="4922838" y="3894138"/>
          <p14:tracePt t="76718" x="4895850" y="3884613"/>
          <p14:tracePt t="76726" x="4886325" y="3884613"/>
          <p14:tracePt t="76814" x="4876800" y="3884613"/>
          <p14:tracePt t="76830" x="4876800" y="3894138"/>
          <p14:tracePt t="76839" x="4876800" y="3903663"/>
          <p14:tracePt t="76846" x="4876800" y="3921125"/>
          <p14:tracePt t="76878" x="4876800" y="3930650"/>
          <p14:tracePt t="76974" x="4859338" y="3940175"/>
          <p14:tracePt t="76982" x="4840288" y="3940175"/>
          <p14:tracePt t="76991" x="4803775" y="3940175"/>
          <p14:tracePt t="76998" x="4749800" y="3948113"/>
          <p14:tracePt t="77007" x="4667250" y="3948113"/>
          <p14:tracePt t="77014" x="4594225" y="3948113"/>
          <p14:tracePt t="77023" x="4503738" y="3948113"/>
          <p14:tracePt t="77030" x="4430713" y="3948113"/>
          <p14:tracePt t="77040" x="4303713" y="3921125"/>
          <p14:tracePt t="77046" x="4202113" y="3903663"/>
          <p14:tracePt t="77057" x="4094163" y="3875088"/>
          <p14:tracePt t="77062" x="3992563" y="3830638"/>
          <p14:tracePt t="77073" x="3929063" y="3811588"/>
          <p14:tracePt t="77078" x="3875088" y="3784600"/>
          <p14:tracePt t="77086" x="3810000" y="3757613"/>
          <p14:tracePt t="77094" x="3775075" y="3748088"/>
          <p14:tracePt t="77110" x="3756025" y="3730625"/>
          <p14:tracePt t="77126" x="3746500" y="3721100"/>
          <p14:tracePt t="77134" x="3746500" y="3711575"/>
          <p14:tracePt t="77142" x="3729038" y="3694113"/>
          <p14:tracePt t="77150" x="3709988" y="3675063"/>
          <p14:tracePt t="77159" x="3665538" y="3665538"/>
          <p14:tracePt t="77166" x="3563938" y="3629025"/>
          <p14:tracePt t="77175" x="3490913" y="3629025"/>
          <p14:tracePt t="77182" x="3409950" y="3602038"/>
          <p14:tracePt t="77191" x="3373438" y="3592513"/>
          <p14:tracePt t="77198" x="3290888" y="3548063"/>
          <p14:tracePt t="77207" x="3273425" y="3538538"/>
          <p14:tracePt t="77214" x="3244850" y="3529013"/>
          <p14:tracePt t="77223" x="3227388" y="3511550"/>
          <p14:tracePt t="77230" x="3217863" y="3502025"/>
          <p14:tracePt t="77240" x="3217863" y="3492500"/>
          <p14:tracePt t="77246" x="3217863" y="3475038"/>
          <p14:tracePt t="77257" x="3217863" y="3455988"/>
          <p14:tracePt t="77262" x="3217863" y="3438525"/>
          <p14:tracePt t="77273" x="3217863" y="3419475"/>
          <p14:tracePt t="77278" x="3217863" y="3411538"/>
          <p14:tracePt t="77287" x="3217863" y="3392488"/>
          <p14:tracePt t="77294" x="3217863" y="3382963"/>
          <p14:tracePt t="77302" x="3217863" y="3375025"/>
          <p14:tracePt t="77310" x="3217863" y="3365500"/>
          <p14:tracePt t="77334" x="3217863" y="3346450"/>
          <p14:tracePt t="77366" x="3217863" y="3338513"/>
          <p14:tracePt t="77375" x="3217863" y="3328988"/>
          <p14:tracePt t="77382" x="3190875" y="3282950"/>
          <p14:tracePt t="77391" x="3190875" y="3273425"/>
          <p14:tracePt t="77398" x="3190875" y="3246438"/>
          <p14:tracePt t="77410" x="3190875" y="3228975"/>
          <p14:tracePt t="77414" x="3190875" y="3209925"/>
          <p14:tracePt t="77430" x="3190875" y="3200400"/>
          <p14:tracePt t="77446" x="3190875" y="3192463"/>
          <p14:tracePt t="77463" x="3200400" y="3192463"/>
          <p14:tracePt t="77510" x="3208338" y="3173413"/>
          <p14:tracePt t="77518" x="3208338" y="3082925"/>
          <p14:tracePt t="77526" x="3208338" y="2973388"/>
          <p14:tracePt t="77534" x="3208338" y="2881313"/>
          <p14:tracePt t="77542" x="3208338" y="2771775"/>
          <p14:tracePt t="77550" x="3163888" y="2690813"/>
          <p14:tracePt t="77559" x="3154363" y="2617788"/>
          <p14:tracePt t="77566" x="3144838" y="2581275"/>
          <p14:tracePt t="77575" x="3117850" y="2554288"/>
          <p14:tracePt t="77607" x="3108325" y="2554288"/>
          <p14:tracePt t="77614" x="3108325" y="2581275"/>
          <p14:tracePt t="77623" x="3108325" y="2617788"/>
          <p14:tracePt t="77630" x="3100388" y="2662238"/>
          <p14:tracePt t="77640" x="3100388" y="2717800"/>
          <p14:tracePt t="77646" x="3100388" y="2735263"/>
          <p14:tracePt t="77657" x="3100388" y="2771775"/>
          <p14:tracePt t="77662" x="3100388" y="2817813"/>
          <p14:tracePt t="77673" x="3100388" y="2836863"/>
          <p14:tracePt t="77678" x="3100388" y="2854325"/>
          <p14:tracePt t="77798" x="3090863" y="2863850"/>
          <p14:tracePt t="77823" x="3081338" y="2863850"/>
          <p14:tracePt t="77830" x="3071813" y="2873375"/>
          <p14:tracePt t="77839" x="3044825" y="2873375"/>
          <p14:tracePt t="77846" x="3027363" y="2881313"/>
          <p14:tracePt t="77857" x="3008313" y="2900363"/>
          <p14:tracePt t="77863" x="2990850" y="2909888"/>
          <p14:tracePt t="77875" x="2981325" y="2917825"/>
          <p14:tracePt t="77911" x="2981325" y="2936875"/>
          <p14:tracePt t="77927" x="2990850" y="2946400"/>
          <p14:tracePt t="77935" x="3035300" y="2946400"/>
          <p14:tracePt t="77943" x="3054350" y="2927350"/>
          <p14:tracePt t="77951" x="3100388" y="2909888"/>
          <p14:tracePt t="77959" x="3100388" y="2900363"/>
          <p14:tracePt t="77975" x="3108325" y="2890838"/>
          <p14:tracePt t="77983" x="3127375" y="2873375"/>
          <p14:tracePt t="77998" x="3136900" y="2863850"/>
          <p14:tracePt t="78023" x="3144838" y="2854325"/>
          <p14:tracePt t="78040" x="3154363" y="2844800"/>
          <p14:tracePt t="78047" x="3163888" y="2844800"/>
          <p14:tracePt t="78095" x="3171825" y="2844800"/>
          <p14:tracePt t="78103" x="3171825" y="2854325"/>
          <p14:tracePt t="78111" x="3171825" y="2890838"/>
          <p14:tracePt t="78118" x="3171825" y="2909888"/>
          <p14:tracePt t="78126" x="3171825" y="2936875"/>
          <p14:tracePt t="78135" x="3171825" y="2963863"/>
          <p14:tracePt t="78142" x="3163888" y="3000375"/>
          <p14:tracePt t="78151" x="3163888" y="3036888"/>
          <p14:tracePt t="78159" x="3154363" y="3054350"/>
          <p14:tracePt t="78167" x="3144838" y="3090863"/>
          <p14:tracePt t="78263" x="3144838" y="3073400"/>
          <p14:tracePt t="78272" x="3144838" y="3063875"/>
          <p14:tracePt t="78295" x="3144838" y="3054350"/>
          <p14:tracePt t="78318" x="3136900" y="3046413"/>
          <p14:tracePt t="78327" x="3117850" y="3046413"/>
          <p14:tracePt t="78335" x="3108325" y="3046413"/>
          <p14:tracePt t="78343" x="3071813" y="3046413"/>
          <p14:tracePt t="78351" x="3044825" y="3046413"/>
          <p14:tracePt t="78359" x="3027363" y="3046413"/>
          <p14:tracePt t="78375" x="3008313" y="3046413"/>
          <p14:tracePt t="78383" x="2998788" y="3046413"/>
          <p14:tracePt t="78591" x="2990850" y="3046413"/>
          <p14:tracePt t="78670" x="2990850" y="3054350"/>
          <p14:tracePt t="78783" x="2990850" y="3063875"/>
          <p14:tracePt t="78791" x="2990850" y="3073400"/>
          <p14:tracePt t="78943" x="2990850" y="3063875"/>
          <p14:tracePt t="78967" x="2990850" y="3054350"/>
          <p14:tracePt t="78975" x="2990850" y="3046413"/>
          <p14:tracePt t="79039" x="2981325" y="3046413"/>
          <p14:tracePt t="79047" x="2971800" y="3046413"/>
          <p14:tracePt t="79055" x="2962275" y="3054350"/>
          <p14:tracePt t="79063" x="2962275" y="3063875"/>
          <p14:tracePt t="79079" x="2954338" y="3073400"/>
          <p14:tracePt t="79287" x="2954338" y="3063875"/>
          <p14:tracePt t="79295" x="2954338" y="3054350"/>
          <p14:tracePt t="79303" x="2954338" y="3027363"/>
          <p14:tracePt t="79311" x="2954338" y="3017838"/>
          <p14:tracePt t="79319" x="2954338" y="3009900"/>
          <p14:tracePt t="79343" x="2954338" y="2990850"/>
          <p14:tracePt t="79351" x="2954338" y="2982913"/>
          <p14:tracePt t="79375" x="2954338" y="2973388"/>
          <p14:tracePt t="79391" x="2954338" y="2963863"/>
          <p14:tracePt t="79415" x="2954338" y="2946400"/>
          <p14:tracePt t="79431" x="2954338" y="2936875"/>
          <p14:tracePt t="79440" x="2954338" y="2927350"/>
          <p14:tracePt t="79447" x="2954338" y="2909888"/>
          <p14:tracePt t="79456" x="2954338" y="2900363"/>
          <p14:tracePt t="79463" x="2954338" y="2881313"/>
          <p14:tracePt t="79474" x="2954338" y="2863850"/>
          <p14:tracePt t="79487" x="2954338" y="2854325"/>
          <p14:tracePt t="79495" x="2954338" y="2844800"/>
          <p14:tracePt t="79511" x="2954338" y="2827338"/>
          <p14:tracePt t="79519" x="2954338" y="2817813"/>
          <p14:tracePt t="79527" x="2944813" y="2800350"/>
          <p14:tracePt t="79543" x="2944813" y="2781300"/>
          <p14:tracePt t="79551" x="2944813" y="2771775"/>
          <p14:tracePt t="79559" x="2944813" y="2744788"/>
          <p14:tracePt t="79567" x="2944813" y="2735263"/>
          <p14:tracePt t="79575" x="2944813" y="2717800"/>
          <p14:tracePt t="79583" x="2944813" y="2698750"/>
          <p14:tracePt t="79607" x="2944813" y="2690813"/>
          <p14:tracePt t="79622" x="2944813" y="2671763"/>
          <p14:tracePt t="79631" x="2962275" y="2654300"/>
          <p14:tracePt t="79640" x="2971800" y="2644775"/>
          <p14:tracePt t="79647" x="2990850" y="2644775"/>
          <p14:tracePt t="79657" x="3008313" y="2635250"/>
          <p14:tracePt t="79663" x="3044825" y="2625725"/>
          <p14:tracePt t="79674" x="3054350" y="2625725"/>
          <p14:tracePt t="79679" x="3063875" y="2625725"/>
          <p14:tracePt t="79743" x="3071813" y="2625725"/>
          <p14:tracePt t="79751" x="3081338" y="2625725"/>
          <p14:tracePt t="79783" x="3090863" y="2625725"/>
          <p14:tracePt t="79791" x="3100388" y="2625725"/>
          <p14:tracePt t="79799" x="3117850" y="2625725"/>
          <p14:tracePt t="79807" x="3127375" y="2625725"/>
          <p14:tracePt t="79814" x="3144838" y="2625725"/>
          <p14:tracePt t="79823" x="3171825" y="2625725"/>
          <p14:tracePt t="79830" x="3190875" y="2625725"/>
          <p14:tracePt t="79838" x="3217863" y="2625725"/>
          <p14:tracePt t="79846" x="3236913" y="2625725"/>
          <p14:tracePt t="79855" x="3254375" y="2598738"/>
          <p14:tracePt t="79862" x="3273425" y="2598738"/>
          <p14:tracePt t="79878" x="3300413" y="2598738"/>
          <p14:tracePt t="79886" x="3309938" y="2598738"/>
          <p14:tracePt t="79905" x="3317875" y="2598738"/>
          <p14:tracePt t="79910" x="3327400" y="2598738"/>
          <p14:tracePt t="79918" x="3336925" y="2598738"/>
          <p14:tracePt t="79926" x="3346450" y="2598738"/>
          <p14:tracePt t="79934" x="3354388" y="2598738"/>
          <p14:tracePt t="79942" x="3363913" y="2598738"/>
          <p14:tracePt t="79975" x="3373438" y="2598738"/>
          <p14:tracePt t="79991" x="3373438" y="2608263"/>
          <p14:tracePt t="79999" x="3373438" y="2635250"/>
          <p14:tracePt t="80006" x="3373438" y="2654300"/>
          <p14:tracePt t="80015" x="3346450" y="2698750"/>
          <p14:tracePt t="80023" x="3346450" y="2708275"/>
          <p14:tracePt t="80031" x="3327400" y="2744788"/>
          <p14:tracePt t="80040" x="3300413" y="2771775"/>
          <p14:tracePt t="80047" x="3281363" y="2808288"/>
          <p14:tracePt t="80056" x="3273425" y="2844800"/>
          <p14:tracePt t="80063" x="3244850" y="2909888"/>
          <p14:tracePt t="80073" x="3236913" y="2936875"/>
          <p14:tracePt t="80079" x="3236913" y="2954338"/>
          <p14:tracePt t="80089" x="3236913" y="2982913"/>
          <p14:tracePt t="80095" x="3227388" y="2990850"/>
          <p14:tracePt t="80103" x="3227388" y="3000375"/>
          <p14:tracePt t="80135" x="3217863" y="3009900"/>
          <p14:tracePt t="80151" x="3208338" y="3009900"/>
          <p14:tracePt t="80159" x="3200400" y="3009900"/>
          <p14:tracePt t="80167" x="3171825" y="3009900"/>
          <p14:tracePt t="80175" x="3154363" y="3009900"/>
          <p14:tracePt t="80183" x="3144838" y="3009900"/>
          <p14:tracePt t="80191" x="3117850" y="3009900"/>
          <p14:tracePt t="80199" x="3108325" y="3009900"/>
          <p14:tracePt t="80215" x="3100388" y="3009900"/>
          <p14:tracePt t="80255" x="3100388" y="2990850"/>
          <p14:tracePt t="80271" x="3100388" y="2973388"/>
          <p14:tracePt t="80279" x="3100388" y="2963863"/>
          <p14:tracePt t="80375" x="3108325" y="2963863"/>
          <p14:tracePt t="80383" x="3127375" y="2973388"/>
          <p14:tracePt t="80391" x="3127375" y="2982913"/>
          <p14:tracePt t="80399" x="3136900" y="2990850"/>
          <p14:tracePt t="80407" x="3144838" y="2990850"/>
          <p14:tracePt t="80431" x="3154363" y="2990850"/>
          <p14:tracePt t="80440" x="3163888" y="2990850"/>
          <p14:tracePt t="80446" x="3171825" y="2990850"/>
          <p14:tracePt t="80462" x="3181350" y="2990850"/>
          <p14:tracePt t="80471" x="3190875" y="2990850"/>
          <p14:tracePt t="80478" x="3208338" y="2982913"/>
          <p14:tracePt t="80488" x="3217863" y="2982913"/>
          <p14:tracePt t="80494" x="3217863" y="2973388"/>
          <p14:tracePt t="80502" x="3217863" y="2963863"/>
          <p14:tracePt t="80510" x="3227388" y="2954338"/>
          <p14:tracePt t="80518" x="3236913" y="2946400"/>
          <p14:tracePt t="80526" x="3236913" y="2927350"/>
          <p14:tracePt t="80542" x="3244850" y="2917825"/>
          <p14:tracePt t="80550" x="3244850" y="2909888"/>
          <p14:tracePt t="80567" x="3244850" y="2890838"/>
          <p14:tracePt t="80575" x="3244850" y="2881313"/>
          <p14:tracePt t="80607" x="3244850" y="2873375"/>
          <p14:tracePt t="80615" x="3236913" y="2863850"/>
          <p14:tracePt t="80639" x="3227388" y="2863850"/>
          <p14:tracePt t="80655" x="3208338" y="2863850"/>
          <p14:tracePt t="80663" x="3200400" y="2863850"/>
          <p14:tracePt t="80679" x="3190875" y="2863850"/>
          <p14:tracePt t="80689" x="3171825" y="2863850"/>
          <p14:tracePt t="80703" x="3163888" y="2863850"/>
          <p14:tracePt t="80727" x="3144838" y="2863850"/>
          <p14:tracePt t="80751" x="3127375" y="2881313"/>
          <p14:tracePt t="80823" x="3117850" y="2881313"/>
          <p14:tracePt t="80847" x="3117850" y="2873375"/>
          <p14:tracePt t="80863" x="3117850" y="2854325"/>
          <p14:tracePt t="80873" x="3117850" y="2844800"/>
          <p14:tracePt t="80879" x="3117850" y="2836863"/>
          <p14:tracePt t="80889" x="3117850" y="2827338"/>
          <p14:tracePt t="80895" x="3117850" y="2808288"/>
          <p14:tracePt t="80911" x="3117850" y="2790825"/>
          <p14:tracePt t="80919" x="3127375" y="2771775"/>
          <p14:tracePt t="80927" x="3136900" y="2744788"/>
          <p14:tracePt t="80935" x="3154363" y="2727325"/>
          <p14:tracePt t="80944" x="3190875" y="2698750"/>
          <p14:tracePt t="80951" x="3208338" y="2690813"/>
          <p14:tracePt t="80959" x="3217863" y="2681288"/>
          <p14:tracePt t="80967" x="3244850" y="2654300"/>
          <p14:tracePt t="81215" x="3254375" y="2644775"/>
          <p14:tracePt t="81239" x="3263900" y="2617788"/>
          <p14:tracePt t="81287" x="3263900" y="2608263"/>
          <p14:tracePt t="81303" x="3263900" y="2598738"/>
          <p14:tracePt t="81319" x="3254375" y="2598738"/>
          <p14:tracePt t="81383" x="3254375" y="2589213"/>
          <p14:tracePt t="81415" x="3254375" y="2581275"/>
          <p14:tracePt t="81439" x="3263900" y="2581275"/>
          <p14:tracePt t="81447" x="3273425" y="2581275"/>
          <p14:tracePt t="81463" x="3290888" y="2589213"/>
          <p14:tracePt t="81488" x="3300413" y="2589213"/>
          <p14:tracePt t="81495" x="3309938" y="2589213"/>
          <p14:tracePt t="81511" x="3327400" y="2589213"/>
          <p14:tracePt t="81519" x="3336925" y="2589213"/>
          <p14:tracePt t="81903" x="3336925" y="2581275"/>
          <p14:tracePt t="81911" x="3336925" y="2571750"/>
          <p14:tracePt t="81919" x="3336925" y="2562225"/>
          <p14:tracePt t="81935" x="3336925" y="2535238"/>
          <p14:tracePt t="81959" x="3336925" y="2525713"/>
          <p14:tracePt t="81975" x="3336925" y="2508250"/>
          <p14:tracePt t="82103" x="3346450" y="2508250"/>
          <p14:tracePt t="82231" x="3354388" y="2517775"/>
          <p14:tracePt t="82255" x="3363913" y="2517775"/>
          <p14:tracePt t="82319" x="3373438" y="2517775"/>
          <p14:tracePt t="82335" x="3382963" y="2517775"/>
          <p14:tracePt t="82343" x="3390900" y="2525713"/>
          <p14:tracePt t="82455" x="3390900" y="2535238"/>
          <p14:tracePt t="82479" x="3390900" y="2544763"/>
          <p14:tracePt t="82743" x="3400425" y="2562225"/>
          <p14:tracePt t="82759" x="3409950" y="2581275"/>
          <p14:tracePt t="82775" x="3409950" y="2589213"/>
          <p14:tracePt t="82991" x="3419475" y="2589213"/>
          <p14:tracePt t="83239" x="3427413" y="2598738"/>
          <p14:tracePt t="84015" x="3436938" y="2608263"/>
          <p14:tracePt t="84023" x="3463925" y="2635250"/>
          <p14:tracePt t="84031" x="3473450" y="2635250"/>
          <p14:tracePt t="84040" x="3527425" y="2662238"/>
          <p14:tracePt t="84047" x="3563938" y="2681288"/>
          <p14:tracePt t="84055" x="3600450" y="2690813"/>
          <p14:tracePt t="84063" x="3656013" y="2717800"/>
          <p14:tracePt t="84071" x="3719513" y="2744788"/>
          <p14:tracePt t="84079" x="3775075" y="2754313"/>
          <p14:tracePt t="84088" x="3856038" y="2781300"/>
          <p14:tracePt t="84095" x="3948113" y="2790825"/>
          <p14:tracePt t="84103" x="4048125" y="2817813"/>
          <p14:tracePt t="84111" x="4111625" y="2844800"/>
          <p14:tracePt t="84119" x="4165600" y="2854325"/>
          <p14:tracePt t="84127" x="4194175" y="2873375"/>
          <p14:tracePt t="84135" x="4238625" y="2890838"/>
          <p14:tracePt t="84143" x="4248150" y="2900363"/>
          <p14:tracePt t="84151" x="4257675" y="2909888"/>
          <p14:tracePt t="84167" x="4275138" y="2927350"/>
          <p14:tracePt t="84175" x="4284663" y="2946400"/>
          <p14:tracePt t="84183" x="4284663" y="2963863"/>
          <p14:tracePt t="84191" x="4294188" y="2990850"/>
          <p14:tracePt t="84199" x="4303713" y="3009900"/>
          <p14:tracePt t="84207" x="4321175" y="3054350"/>
          <p14:tracePt t="84224" x="4340225" y="3082925"/>
          <p14:tracePt t="84576" x="4340225" y="3090863"/>
          <p14:tracePt t="84584" x="4330700" y="3100388"/>
          <p14:tracePt t="84639" x="4340225" y="3100388"/>
          <p14:tracePt t="84648" x="4376738" y="3109913"/>
          <p14:tracePt t="84655" x="4413250" y="3109913"/>
          <p14:tracePt t="84664" x="4440238" y="3109913"/>
          <p14:tracePt t="84674" x="4521200" y="3109913"/>
          <p14:tracePt t="84680" x="4603750" y="3109913"/>
          <p14:tracePt t="84690" x="4695825" y="3109913"/>
          <p14:tracePt t="84696" x="4786313" y="3109913"/>
          <p14:tracePt t="84707" x="4859338" y="3109913"/>
          <p14:tracePt t="84711" x="4913313" y="3109913"/>
          <p14:tracePt t="84720" x="4932363" y="3109913"/>
          <p14:tracePt t="84728" x="4968875" y="3109913"/>
          <p14:tracePt t="84736" x="4978400" y="3109913"/>
          <p14:tracePt t="84744" x="4995863" y="3109913"/>
          <p14:tracePt t="84752" x="5005388" y="3109913"/>
          <p14:tracePt t="84791" x="5014913" y="3109913"/>
          <p14:tracePt t="84800" x="5022850" y="3109913"/>
          <p14:tracePt t="84808" x="5041900" y="3109913"/>
          <p14:tracePt t="84824" x="5059363" y="3109913"/>
          <p14:tracePt t="84839" x="5078413" y="3109913"/>
          <p14:tracePt t="84848" x="5095875" y="3109913"/>
          <p14:tracePt t="84858" x="5105400" y="3109913"/>
          <p14:tracePt t="84863" x="5122863" y="3109913"/>
          <p14:tracePt t="84888" x="5132388" y="3109913"/>
          <p14:tracePt t="84943" x="5132388" y="3119438"/>
          <p14:tracePt t="84959" x="5132388" y="3127375"/>
          <p14:tracePt t="84975" x="5122863" y="3146425"/>
          <p14:tracePt t="84991" x="5114925" y="3155950"/>
          <p14:tracePt t="84999" x="5095875" y="3173413"/>
          <p14:tracePt t="85015" x="5086350" y="3182938"/>
          <p14:tracePt t="85023" x="5059363" y="3192463"/>
          <p14:tracePt t="85031" x="5041900" y="3200400"/>
          <p14:tracePt t="85039" x="5022850" y="3209925"/>
          <p14:tracePt t="85047" x="5005388" y="3219450"/>
          <p14:tracePt t="85055" x="4986338" y="3228975"/>
          <p14:tracePt t="85063" x="4959350" y="3236913"/>
          <p14:tracePt t="85072" x="4949825" y="3236913"/>
          <p14:tracePt t="85089" x="4941888" y="3236913"/>
          <p14:tracePt t="85095" x="4913313" y="3236913"/>
          <p14:tracePt t="85105" x="4895850" y="3236913"/>
          <p14:tracePt t="85111" x="4868863" y="3236913"/>
          <p14:tracePt t="85119" x="4832350" y="3236913"/>
          <p14:tracePt t="85127" x="4776788" y="3236913"/>
          <p14:tracePt t="85135" x="4713288" y="3236913"/>
          <p14:tracePt t="85143" x="4686300" y="3236913"/>
          <p14:tracePt t="85151" x="4630738" y="3219450"/>
          <p14:tracePt t="85159" x="4603750" y="3209925"/>
          <p14:tracePt t="85167" x="4594225" y="3209925"/>
          <p14:tracePt t="85199" x="4586288" y="3200400"/>
          <p14:tracePt t="85280" x="4549775" y="3192463"/>
          <p14:tracePt t="85289" x="4503738" y="3192463"/>
          <p14:tracePt t="85296" x="4448175" y="3173413"/>
          <p14:tracePt t="85305" x="4413250" y="3173413"/>
          <p14:tracePt t="85312" x="4340225" y="3155950"/>
          <p14:tracePt t="85320" x="4294188" y="3155950"/>
          <p14:tracePt t="85328" x="4267200" y="3155950"/>
          <p14:tracePt t="85336" x="4238625" y="3155950"/>
          <p14:tracePt t="85344" x="4230688" y="3155950"/>
          <p14:tracePt t="85352" x="4202113" y="3155950"/>
          <p14:tracePt t="85360" x="4194175" y="3155950"/>
          <p14:tracePt t="85368" x="4165600" y="3155950"/>
          <p14:tracePt t="85376" x="4138613" y="3182938"/>
          <p14:tracePt t="85384" x="4129088" y="3192463"/>
          <p14:tracePt t="85392" x="4102100" y="3192463"/>
          <p14:tracePt t="85400" x="4057650" y="3219450"/>
          <p14:tracePt t="85408" x="4029075" y="3228975"/>
          <p14:tracePt t="85416" x="4002088" y="3236913"/>
          <p14:tracePt t="85426" x="3984625" y="3236913"/>
          <p14:tracePt t="85431" x="3948113" y="3265488"/>
          <p14:tracePt t="85439" x="3948113" y="3273425"/>
          <p14:tracePt t="85488" x="3938588" y="3273425"/>
          <p14:tracePt t="85495" x="3919538" y="3273425"/>
          <p14:tracePt t="85505" x="3911600" y="3273425"/>
          <p14:tracePt t="85511" x="3902075" y="3273425"/>
          <p14:tracePt t="85519" x="3875088" y="3282950"/>
          <p14:tracePt t="85528" x="3865563" y="3282950"/>
          <p14:tracePt t="85535" x="3856038" y="3282950"/>
          <p14:tracePt t="85543" x="3819525" y="3282950"/>
          <p14:tracePt t="85559" x="3810000" y="3282950"/>
          <p14:tracePt t="85583" x="3792538" y="3282950"/>
          <p14:tracePt t="85592" x="3783013" y="3282950"/>
          <p14:tracePt t="85599" x="3775075" y="3282950"/>
          <p14:tracePt t="85608" x="3765550" y="3282950"/>
          <p14:tracePt t="85615" x="3756025" y="3282950"/>
          <p14:tracePt t="85623" x="3719513" y="3265488"/>
          <p14:tracePt t="85631" x="3702050" y="3265488"/>
          <p14:tracePt t="85640" x="3683000" y="3255963"/>
          <p14:tracePt t="85648" x="3673475" y="3255963"/>
          <p14:tracePt t="85656" x="3646488" y="3255963"/>
          <p14:tracePt t="85663" x="3636963" y="3255963"/>
          <p14:tracePt t="85672" x="3600450" y="3255963"/>
          <p14:tracePt t="85679" x="3563938" y="3255963"/>
          <p14:tracePt t="85689" x="3546475" y="3255963"/>
          <p14:tracePt t="85695" x="3519488" y="3255963"/>
          <p14:tracePt t="85705" x="3500438" y="3255963"/>
          <p14:tracePt t="85711" x="3473450" y="3255963"/>
          <p14:tracePt t="85720" x="3455988" y="3255963"/>
          <p14:tracePt t="85728" x="3409950" y="3255963"/>
          <p14:tracePt t="85735" x="3390900" y="3255963"/>
          <p14:tracePt t="85743" x="3363913" y="3255963"/>
          <p14:tracePt t="85751" x="3346450" y="3255963"/>
          <p14:tracePt t="85759" x="3309938" y="3255963"/>
          <p14:tracePt t="85768" x="3273425" y="3255963"/>
          <p14:tracePt t="85775" x="3263900" y="3255963"/>
          <p14:tracePt t="85783" x="3227388" y="3255963"/>
          <p14:tracePt t="85791" x="3217863" y="3255963"/>
          <p14:tracePt t="85808" x="3208338" y="3255963"/>
          <p14:tracePt t="85815" x="3190875" y="3255963"/>
          <p14:tracePt t="85823" x="3181350" y="3255963"/>
          <p14:tracePt t="85831" x="3171825" y="3255963"/>
          <p14:tracePt t="85839" x="3163888" y="3246438"/>
          <p14:tracePt t="85848" x="3154363" y="3236913"/>
          <p14:tracePt t="85856" x="3127375" y="3219450"/>
          <p14:tracePt t="85863" x="3127375" y="3209925"/>
          <p14:tracePt t="85873" x="3117850" y="3209925"/>
          <p14:tracePt t="85879" x="3108325" y="3200400"/>
          <p14:tracePt t="85889" x="3100388" y="3200400"/>
          <p14:tracePt t="85905" x="3090863" y="3192463"/>
          <p14:tracePt t="85911" x="3090863" y="3182938"/>
          <p14:tracePt t="85928" x="3090863" y="3173413"/>
          <p14:tracePt t="85935" x="3090863" y="3163888"/>
          <p14:tracePt t="86032" x="3090863" y="3155950"/>
          <p14:tracePt t="86040" x="3090863" y="3146425"/>
          <p14:tracePt t="86048" x="3090863" y="3136900"/>
          <p14:tracePt t="86056" x="3090863" y="3109913"/>
          <p14:tracePt t="86064" x="3117850" y="3082925"/>
          <p14:tracePt t="86074" x="3208338" y="3036888"/>
          <p14:tracePt t="86080" x="3227388" y="3036888"/>
          <p14:tracePt t="86090" x="3281363" y="3027363"/>
          <p14:tracePt t="86096" x="3346450" y="3000375"/>
          <p14:tracePt t="86106" x="3363913" y="2982913"/>
          <p14:tracePt t="86112" x="3363913" y="2973388"/>
          <p14:tracePt t="86120" x="3363913" y="2963863"/>
          <p14:tracePt t="86136" x="3363913" y="2936875"/>
          <p14:tracePt t="86160" x="3363913" y="2927350"/>
          <p14:tracePt t="86176" x="3354388" y="2927350"/>
          <p14:tracePt t="86184" x="3346450" y="2927350"/>
          <p14:tracePt t="86192" x="3336925" y="2927350"/>
          <p14:tracePt t="86200" x="3317875" y="2927350"/>
          <p14:tracePt t="86208" x="3309938" y="2927350"/>
          <p14:tracePt t="86216" x="3300413" y="2936875"/>
          <p14:tracePt t="86248" x="3300413" y="2946400"/>
          <p14:tracePt t="86256" x="3300413" y="2963863"/>
          <p14:tracePt t="86264" x="3300413" y="2982913"/>
          <p14:tracePt t="86274" x="3300413" y="3009900"/>
          <p14:tracePt t="86280" x="3317875" y="3027363"/>
          <p14:tracePt t="86290" x="3346450" y="3036888"/>
          <p14:tracePt t="86296" x="3400425" y="3046413"/>
          <p14:tracePt t="86306" x="3455988" y="3046413"/>
          <p14:tracePt t="86312" x="3546475" y="3046413"/>
          <p14:tracePt t="86320" x="3619500" y="3046413"/>
          <p14:tracePt t="86328" x="3719513" y="3046413"/>
          <p14:tracePt t="86336" x="3746500" y="3046413"/>
          <p14:tracePt t="86344" x="3765550" y="3046413"/>
          <p14:tracePt t="86352" x="3775075" y="3046413"/>
          <p14:tracePt t="86376" x="3775075" y="3027363"/>
          <p14:tracePt t="86384" x="3765550" y="3009900"/>
          <p14:tracePt t="86392" x="3738563" y="2973388"/>
          <p14:tracePt t="86400" x="3719513" y="2963863"/>
          <p14:tracePt t="86408" x="3673475" y="2954338"/>
          <p14:tracePt t="86416" x="3629025" y="2936875"/>
          <p14:tracePt t="86424" x="3600450" y="2936875"/>
          <p14:tracePt t="86432" x="3573463" y="2927350"/>
          <p14:tracePt t="86441" x="3527425" y="2927350"/>
          <p14:tracePt t="86448" x="3500438" y="2927350"/>
          <p14:tracePt t="86457" x="3446463" y="2927350"/>
          <p14:tracePt t="86464" x="3354388" y="2936875"/>
          <p14:tracePt t="86474" x="3254375" y="2954338"/>
          <p14:tracePt t="86480" x="3181350" y="2954338"/>
          <p14:tracePt t="86490" x="3090863" y="2963863"/>
          <p14:tracePt t="86496" x="3008313" y="2990850"/>
          <p14:tracePt t="86506" x="2925763" y="3017838"/>
          <p14:tracePt t="86512" x="2871788" y="3046413"/>
          <p14:tracePt t="86520" x="2817813" y="3082925"/>
          <p14:tracePt t="86536" x="2798763" y="3100388"/>
          <p14:tracePt t="86544" x="2798763" y="3109913"/>
          <p14:tracePt t="86552" x="2798763" y="3136900"/>
          <p14:tracePt t="86664" x="2789238" y="3146425"/>
          <p14:tracePt t="86680" x="2771775" y="3146425"/>
          <p14:tracePt t="86689" x="2744788" y="3146425"/>
          <p14:tracePt t="86696" x="2725738" y="3146425"/>
          <p14:tracePt t="86705" x="2679700" y="3146425"/>
          <p14:tracePt t="86712" x="2662238" y="3146425"/>
          <p14:tracePt t="86720" x="2635250" y="3146425"/>
          <p14:tracePt t="86728" x="2616200" y="3146425"/>
          <p14:tracePt t="86792" x="2606675" y="3136900"/>
          <p14:tracePt t="86896" x="2606675" y="3119438"/>
          <p14:tracePt t="86936" x="2606675" y="3109913"/>
          <p14:tracePt t="86952" x="2606675" y="3100388"/>
          <p14:tracePt t="86960" x="2606675" y="3082925"/>
          <p14:tracePt t="86968" x="2606675" y="3073400"/>
          <p14:tracePt t="86976" x="2606675" y="3063875"/>
          <p14:tracePt t="86984" x="2606675" y="3054350"/>
          <p14:tracePt t="86992" x="2606675" y="3036888"/>
          <p14:tracePt t="87056" x="2606675" y="3027363"/>
          <p14:tracePt t="87112" x="2606675" y="3017838"/>
          <p14:tracePt t="87144" x="2606675" y="3000375"/>
          <p14:tracePt t="87528" x="2606675" y="3009900"/>
          <p14:tracePt t="87536" x="2643188" y="3017838"/>
          <p14:tracePt t="87543" x="2698750" y="3046413"/>
          <p14:tracePt t="87551" x="2752725" y="3046413"/>
          <p14:tracePt t="87559" x="2862263" y="3054350"/>
          <p14:tracePt t="87568" x="2981325" y="3073400"/>
          <p14:tracePt t="87575" x="3144838" y="3073400"/>
          <p14:tracePt t="87583" x="3236913" y="3100388"/>
          <p14:tracePt t="87592" x="3382963" y="3109913"/>
          <p14:tracePt t="87600" x="3509963" y="3127375"/>
          <p14:tracePt t="87607" x="3573463" y="3127375"/>
          <p14:tracePt t="87616" x="3600450" y="3127375"/>
          <p14:tracePt t="87624" x="3619500" y="3127375"/>
          <p14:tracePt t="87632" x="3629025" y="3127375"/>
          <p14:tracePt t="87664" x="3636963" y="3119438"/>
          <p14:tracePt t="87680" x="3646488" y="3109913"/>
          <p14:tracePt t="87688" x="3656013" y="3109913"/>
          <p14:tracePt t="87696" x="3673475" y="3109913"/>
          <p14:tracePt t="87705" x="3729038" y="3090863"/>
          <p14:tracePt t="87712" x="3792538" y="3082925"/>
          <p14:tracePt t="87720" x="3819525" y="3063875"/>
          <p14:tracePt t="87728" x="3856038" y="3054350"/>
          <p14:tracePt t="87736" x="3902075" y="3046413"/>
          <p14:tracePt t="87744" x="3929063" y="3017838"/>
          <p14:tracePt t="87752" x="3956050" y="3009900"/>
          <p14:tracePt t="87760" x="3956050" y="3000375"/>
          <p14:tracePt t="87784" x="3965575" y="3000375"/>
          <p14:tracePt t="87800" x="3984625" y="2982913"/>
          <p14:tracePt t="87816" x="3992563" y="2982913"/>
          <p14:tracePt t="87824" x="4021138" y="2982913"/>
          <p14:tracePt t="87832" x="4029075" y="2982913"/>
          <p14:tracePt t="87840" x="4065588" y="2982913"/>
          <p14:tracePt t="87848" x="4084638" y="2982913"/>
          <p14:tracePt t="87856" x="4111625" y="2973388"/>
          <p14:tracePt t="87864" x="4121150" y="2973388"/>
          <p14:tracePt t="87873" x="4138613" y="2963863"/>
          <p14:tracePt t="87889" x="4148138" y="2954338"/>
          <p14:tracePt t="87896" x="4157663" y="2946400"/>
          <p14:tracePt t="87912" x="4157663" y="2936875"/>
          <p14:tracePt t="87928" x="4165600" y="2927350"/>
          <p14:tracePt t="87936" x="4175125" y="2917825"/>
          <p14:tracePt t="87952" x="4184650" y="2917825"/>
          <p14:tracePt t="87960" x="4202113" y="2917825"/>
          <p14:tracePt t="87968" x="4230688" y="2917825"/>
          <p14:tracePt t="87976" x="4248150" y="2917825"/>
          <p14:tracePt t="87984" x="4303713" y="2917825"/>
          <p14:tracePt t="87991" x="4330700" y="2917825"/>
          <p14:tracePt t="88000" x="4348163" y="2917825"/>
          <p14:tracePt t="88008" x="4357688" y="2917825"/>
          <p14:tracePt t="88016" x="4367213" y="2917825"/>
          <p14:tracePt t="88208" x="4357688" y="2917825"/>
          <p14:tracePt t="88216" x="4348163" y="2917825"/>
          <p14:tracePt t="88232" x="4330700" y="2927350"/>
          <p14:tracePt t="88248" x="4330700" y="2936875"/>
          <p14:tracePt t="88256" x="4330700" y="2963863"/>
          <p14:tracePt t="88264" x="4330700" y="2982913"/>
          <p14:tracePt t="88274" x="4330700" y="3017838"/>
          <p14:tracePt t="88280" x="4330700" y="3063875"/>
          <p14:tracePt t="88291" x="4330700" y="3100388"/>
          <p14:tracePt t="88296" x="4357688" y="3163888"/>
          <p14:tracePt t="88307" x="4384675" y="3236913"/>
          <p14:tracePt t="88312" x="4421188" y="3319463"/>
          <p14:tracePt t="88320" x="4467225" y="3402013"/>
          <p14:tracePt t="88328" x="4513263" y="3465513"/>
          <p14:tracePt t="88336" x="4567238" y="3538538"/>
          <p14:tracePt t="88344" x="4630738" y="3584575"/>
          <p14:tracePt t="88352" x="4676775" y="3602038"/>
          <p14:tracePt t="88360" x="4722813" y="3611563"/>
          <p14:tracePt t="88368" x="4776788" y="3621088"/>
          <p14:tracePt t="88377" x="4795838" y="3621088"/>
          <p14:tracePt t="88384" x="4822825" y="3621088"/>
          <p14:tracePt t="88392" x="4840288" y="3621088"/>
          <p14:tracePt t="88400" x="4868863" y="3621088"/>
          <p14:tracePt t="88432" x="4876800" y="3621088"/>
          <p14:tracePt t="88440" x="4886325" y="3621088"/>
          <p14:tracePt t="88456" x="4905375" y="3621088"/>
          <p14:tracePt t="88464" x="4922838" y="3621088"/>
          <p14:tracePt t="88474" x="4941888" y="3638550"/>
          <p14:tracePt t="88480" x="4949825" y="3638550"/>
          <p14:tracePt t="88490" x="4959350" y="3638550"/>
          <p14:tracePt t="88507" x="4968875" y="3638550"/>
          <p14:tracePt t="88512" x="4968875" y="3648075"/>
          <p14:tracePt t="88536" x="4978400" y="3648075"/>
          <p14:tracePt t="88544" x="4995863" y="3648075"/>
          <p14:tracePt t="88568" x="5014913" y="3648075"/>
          <p14:tracePt t="88576" x="5022850" y="3638550"/>
          <p14:tracePt t="88584" x="5032375" y="3629025"/>
          <p14:tracePt t="88592" x="5041900" y="3621088"/>
          <p14:tracePt t="88600" x="5049838" y="3611563"/>
          <p14:tracePt t="88608" x="5049838" y="3602038"/>
          <p14:tracePt t="88616" x="5059363" y="3592513"/>
          <p14:tracePt t="88624" x="5059363" y="3575050"/>
          <p14:tracePt t="88632" x="5068888" y="3556000"/>
          <p14:tracePt t="88641" x="5078413" y="3548063"/>
          <p14:tracePt t="88648" x="5086350" y="3529013"/>
          <p14:tracePt t="88657" x="5086350" y="3511550"/>
          <p14:tracePt t="88664" x="5086350" y="3502025"/>
          <p14:tracePt t="88674" x="5086350" y="3492500"/>
          <p14:tracePt t="88680" x="5086350" y="3482975"/>
          <p14:tracePt t="88690" x="5086350" y="3475038"/>
          <p14:tracePt t="88696" x="5086350" y="3465513"/>
          <p14:tracePt t="88712" x="5086350" y="3446463"/>
          <p14:tracePt t="88736" x="5086350" y="3438525"/>
          <p14:tracePt t="88768" x="5078413" y="3438525"/>
          <p14:tracePt t="89168" x="5059363" y="3446463"/>
          <p14:tracePt t="89176" x="5049838" y="3455988"/>
          <p14:tracePt t="89184" x="5041900" y="3465513"/>
          <p14:tracePt t="89192" x="5032375" y="3475038"/>
          <p14:tracePt t="89209" x="5022850" y="3482975"/>
          <p14:tracePt t="89352" x="5022850" y="3475038"/>
          <p14:tracePt t="89360" x="5022850" y="3455988"/>
          <p14:tracePt t="89368" x="5022850" y="3446463"/>
          <p14:tracePt t="89392" x="5022850" y="3438525"/>
          <p14:tracePt t="89456" x="5005388" y="3438525"/>
          <p14:tracePt t="89536" x="5005388" y="3446463"/>
          <p14:tracePt t="89544" x="5005388" y="3475038"/>
          <p14:tracePt t="89552" x="5041900" y="3502025"/>
          <p14:tracePt t="89560" x="5078413" y="3511550"/>
          <p14:tracePt t="89568" x="5132388" y="3548063"/>
          <p14:tracePt t="89576" x="5232400" y="3575050"/>
          <p14:tracePt t="89584" x="5287963" y="3592513"/>
          <p14:tracePt t="89592" x="5351463" y="3611563"/>
          <p14:tracePt t="89600" x="5368925" y="3611563"/>
          <p14:tracePt t="89609" x="5387975" y="3611563"/>
          <p14:tracePt t="89616" x="5405438" y="3611563"/>
          <p14:tracePt t="89624" x="5414963" y="3611563"/>
          <p14:tracePt t="89664" x="5424488" y="3602038"/>
          <p14:tracePt t="89680" x="5434013" y="3592513"/>
          <p14:tracePt t="89689" x="5441950" y="3584575"/>
          <p14:tracePt t="89712" x="5451475" y="3575050"/>
          <p14:tracePt t="89744" x="5451475" y="3565525"/>
          <p14:tracePt t="89768" x="5451475" y="3556000"/>
          <p14:tracePt t="89784" x="5451475" y="3538538"/>
          <p14:tracePt t="89800" x="5441950" y="3511550"/>
          <p14:tracePt t="89808" x="5434013" y="3502025"/>
          <p14:tracePt t="89816" x="5414963" y="3502025"/>
          <p14:tracePt t="89824" x="5387975" y="3475038"/>
          <p14:tracePt t="89832" x="5360988" y="3465513"/>
          <p14:tracePt t="89840" x="5334000" y="3455988"/>
          <p14:tracePt t="89848" x="5314950" y="3455988"/>
          <p14:tracePt t="89857" x="5305425" y="3446463"/>
          <p14:tracePt t="89928" x="5297488" y="3446463"/>
          <p14:tracePt t="89944" x="5297488" y="3438525"/>
          <p14:tracePt t="89960" x="5297488" y="3429000"/>
          <p14:tracePt t="90160" x="5297488" y="3446463"/>
          <p14:tracePt t="90168" x="5297488" y="3475038"/>
          <p14:tracePt t="90176" x="5297488" y="3492500"/>
          <p14:tracePt t="90184" x="5305425" y="3519488"/>
          <p14:tracePt t="90192" x="5334000" y="3538538"/>
          <p14:tracePt t="90200" x="5368925" y="3602038"/>
          <p14:tracePt t="90209" x="5387975" y="3648075"/>
          <p14:tracePt t="90216" x="5424488" y="3711575"/>
          <p14:tracePt t="90225" x="5451475" y="3767138"/>
          <p14:tracePt t="90232" x="5470525" y="3811588"/>
          <p14:tracePt t="90241" x="5497513" y="3857625"/>
          <p14:tracePt t="90248" x="5507038" y="3875088"/>
          <p14:tracePt t="90257" x="5514975" y="3894138"/>
          <p14:tracePt t="90264" x="5534025" y="3930650"/>
          <p14:tracePt t="90274" x="5534025" y="3940175"/>
          <p14:tracePt t="90280" x="5543550" y="3957638"/>
          <p14:tracePt t="90344" x="5543550" y="3967163"/>
          <p14:tracePt t="90352" x="5551488" y="3976688"/>
          <p14:tracePt t="90392" x="5551488" y="3994150"/>
          <p14:tracePt t="90416" x="5551488" y="4003675"/>
          <p14:tracePt t="90961" x="5561013" y="4013200"/>
          <p14:tracePt t="90993" x="5570538" y="4013200"/>
          <p14:tracePt t="91016" x="5588000" y="4013200"/>
          <p14:tracePt t="91345" x="5597525" y="4013200"/>
          <p14:tracePt t="91457" x="5607050" y="4013200"/>
          <p14:tracePt t="92225" x="5597525" y="4013200"/>
          <p14:tracePt t="92257" x="5588000" y="4013200"/>
          <p14:tracePt t="92280" x="5580063" y="4013200"/>
          <p14:tracePt t="92305" x="5570538" y="4013200"/>
          <p14:tracePt t="92336" x="5561013" y="4013200"/>
          <p14:tracePt t="92408" x="5543550" y="4013200"/>
          <p14:tracePt t="92480" x="5534025" y="4013200"/>
          <p14:tracePt t="92488" x="5534025" y="4003675"/>
          <p14:tracePt t="93009" x="5524500" y="4003675"/>
          <p14:tracePt t="93225" x="5534025" y="4013200"/>
          <p14:tracePt t="93924" x="5534025" y="4030663"/>
          <p14:tracePt t="93929" x="5534025" y="4040188"/>
          <p14:tracePt t="93961" x="5534025" y="4049713"/>
          <p14:tracePt t="94033" x="5534025" y="4057650"/>
          <p14:tracePt t="94513" x="5534025" y="4076700"/>
          <p14:tracePt t="94633" x="5534025" y="4086225"/>
          <p14:tracePt t="94929" x="5543550" y="4094163"/>
          <p14:tracePt t="94939" x="5580063" y="4103688"/>
          <p14:tracePt t="94945" x="5653088" y="4103688"/>
          <p14:tracePt t="94953" x="5761038" y="4103688"/>
          <p14:tracePt t="94961" x="5870575" y="4103688"/>
          <p14:tracePt t="94969" x="5980113" y="4103688"/>
          <p14:tracePt t="94977" x="6108700" y="4103688"/>
          <p14:tracePt t="94985" x="6235700" y="4103688"/>
          <p14:tracePt t="94993" x="6345238" y="4103688"/>
          <p14:tracePt t="95001" x="6481763" y="4103688"/>
          <p14:tracePt t="95009" x="6610350" y="4086225"/>
          <p14:tracePt t="95017" x="6700838" y="4057650"/>
          <p14:tracePt t="95025" x="6783388" y="4030663"/>
          <p14:tracePt t="95032" x="6873875" y="4003675"/>
          <p14:tracePt t="95041" x="6973888" y="3967163"/>
          <p14:tracePt t="95048" x="7073900" y="3903663"/>
          <p14:tracePt t="95057" x="7192963" y="3867150"/>
          <p14:tracePt t="95064" x="7283450" y="3821113"/>
          <p14:tracePt t="95073" x="7366000" y="3767138"/>
          <p14:tracePt t="95081" x="7466013" y="3711575"/>
          <p14:tracePt t="95088" x="7602538" y="3638550"/>
          <p14:tracePt t="95097" x="7704138" y="3592513"/>
          <p14:tracePt t="95105" x="7840663" y="3502025"/>
          <p14:tracePt t="95113" x="7931150" y="3475038"/>
          <p14:tracePt t="95122" x="8013700" y="3419475"/>
          <p14:tracePt t="95129" x="8077200" y="3392488"/>
          <p14:tracePt t="95137" x="8104188" y="3365500"/>
          <p14:tracePt t="95145" x="8123238" y="3355975"/>
          <p14:tracePt t="95153" x="8132763" y="3346450"/>
          <p14:tracePt t="95289" x="8132763" y="3355975"/>
          <p14:tracePt t="95306" x="8140700" y="3365500"/>
          <p14:tracePt t="95313" x="8140700" y="3375025"/>
          <p14:tracePt t="95321" x="8150225" y="3411538"/>
          <p14:tracePt t="95338" x="8186738" y="3438525"/>
          <p14:tracePt t="95345" x="8196263" y="3465513"/>
          <p14:tracePt t="95353" x="8204200" y="3475038"/>
          <p14:tracePt t="95361" x="8213725" y="3502025"/>
          <p14:tracePt t="95377" x="8232775" y="3511550"/>
          <p14:tracePt t="95385" x="8250238" y="3511550"/>
          <p14:tracePt t="95393" x="8259763" y="3511550"/>
          <p14:tracePt t="95401" x="8269288" y="3511550"/>
          <p14:tracePt t="95409" x="8277225" y="3511550"/>
          <p14:tracePt t="95417" x="8296275" y="3511550"/>
          <p14:tracePt t="95729" x="8313738" y="3511550"/>
          <p14:tracePt t="95945" x="8323263" y="3511550"/>
          <p14:tracePt t="95953" x="8332788" y="3511550"/>
          <p14:tracePt t="95977" x="8342313" y="3511550"/>
          <p14:tracePt t="96018" x="8359775" y="3511550"/>
          <p14:tracePt t="96025" x="8378825" y="3511550"/>
          <p14:tracePt t="96041" x="8386763" y="3511550"/>
          <p14:tracePt t="96049" x="8396288" y="3511550"/>
          <p14:tracePt t="96057" x="8415338" y="3511550"/>
          <p14:tracePt t="96065" x="8423275" y="3511550"/>
          <p14:tracePt t="96074" x="8432800" y="3511550"/>
          <p14:tracePt t="96097" x="8442325" y="3511550"/>
          <p14:tracePt t="96281" x="8442325" y="3519488"/>
          <p14:tracePt t="96505" x="8442325" y="3538538"/>
          <p14:tracePt t="96545" x="8432800" y="3556000"/>
          <p14:tracePt t="96561" x="8432800" y="3565525"/>
          <p14:tracePt t="96569" x="8432800" y="3575050"/>
          <p14:tracePt t="96577" x="8432800" y="3592513"/>
          <p14:tracePt t="96585" x="8432800" y="3602038"/>
          <p14:tracePt t="96593" x="8432800" y="3621088"/>
          <p14:tracePt t="96602" x="8423275" y="3638550"/>
          <p14:tracePt t="96609" x="8415338" y="3657600"/>
          <p14:tracePt t="96617" x="8415338" y="3665538"/>
          <p14:tracePt t="96625" x="8405813" y="3675063"/>
          <p14:tracePt t="96633" x="8405813" y="3684588"/>
          <p14:tracePt t="96641" x="8386763" y="3702050"/>
          <p14:tracePt t="96649" x="8378825" y="3721100"/>
          <p14:tracePt t="96665" x="8369300" y="3730625"/>
          <p14:tracePt t="96673" x="8359775" y="3738563"/>
          <p14:tracePt t="96681" x="8359775" y="3748088"/>
          <p14:tracePt t="96689" x="8342313" y="3767138"/>
          <p14:tracePt t="96697" x="8323263" y="3767138"/>
          <p14:tracePt t="96705" x="8296275" y="3775075"/>
          <p14:tracePt t="96713" x="8250238" y="3784600"/>
          <p14:tracePt t="96722" x="8223250" y="3794125"/>
          <p14:tracePt t="96729" x="8196263" y="3803650"/>
          <p14:tracePt t="96738" x="8177213" y="3803650"/>
          <p14:tracePt t="96745" x="8150225" y="3803650"/>
          <p14:tracePt t="96753" x="8132763" y="3803650"/>
          <p14:tracePt t="96769" x="8123238" y="3811588"/>
          <p14:tracePt t="97041" x="8123238" y="3821113"/>
          <p14:tracePt t="97049" x="8123238" y="3840163"/>
          <p14:tracePt t="97065" x="8104188" y="3857625"/>
          <p14:tracePt t="97081" x="8096250" y="3867150"/>
          <p14:tracePt t="97089" x="8086725" y="3875088"/>
          <p14:tracePt t="97098" x="8077200" y="3884613"/>
          <p14:tracePt t="97107" x="8059738" y="3911600"/>
          <p14:tracePt t="97113" x="8050213" y="3911600"/>
          <p14:tracePt t="97124" x="8031163" y="3930650"/>
          <p14:tracePt t="97129" x="8023225" y="3940175"/>
          <p14:tracePt t="97140" x="8004175" y="3957638"/>
          <p14:tracePt t="97145" x="7986713" y="3976688"/>
          <p14:tracePt t="97154" x="7967663" y="3984625"/>
          <p14:tracePt t="97161" x="7950200" y="3994150"/>
          <p14:tracePt t="97169" x="7921625" y="4021138"/>
          <p14:tracePt t="97177" x="7904163" y="4040188"/>
          <p14:tracePt t="97185" x="7894638" y="4049713"/>
          <p14:tracePt t="97193" x="7858125" y="4094163"/>
          <p14:tracePt t="97201" x="7840663" y="4130675"/>
          <p14:tracePt t="97209" x="7821613" y="4149725"/>
          <p14:tracePt t="97217" x="7813675" y="4149725"/>
          <p14:tracePt t="97225" x="7767638" y="4176713"/>
          <p14:tracePt t="97233" x="7731125" y="4195763"/>
          <p14:tracePt t="97241" x="7704138" y="4222750"/>
          <p14:tracePt t="97249" x="7694613" y="4232275"/>
          <p14:tracePt t="97258" x="7675563" y="4240213"/>
          <p14:tracePt t="97265" x="7648575" y="4259263"/>
          <p14:tracePt t="97273" x="7612063" y="4286250"/>
          <p14:tracePt t="97281" x="7585075" y="4303713"/>
          <p14:tracePt t="97289" x="7548563" y="4332288"/>
          <p14:tracePt t="97297" x="7512050" y="4349750"/>
          <p14:tracePt t="97306" x="7448550" y="4386263"/>
          <p14:tracePt t="97313" x="7402513" y="4405313"/>
          <p14:tracePt t="97323" x="7319963" y="4422775"/>
          <p14:tracePt t="97329" x="7283450" y="4441825"/>
          <p14:tracePt t="97340" x="7239000" y="4468813"/>
          <p14:tracePt t="97345" x="7175500" y="4505325"/>
          <p14:tracePt t="97353" x="7092950" y="4559300"/>
          <p14:tracePt t="97361" x="7037388" y="4595813"/>
          <p14:tracePt t="97369" x="6983413" y="4605338"/>
          <p14:tracePt t="97377" x="6919913" y="4641850"/>
          <p14:tracePt t="97385" x="6856413" y="4668838"/>
          <p14:tracePt t="97393" x="6791325" y="4697413"/>
          <p14:tracePt t="97401" x="6746875" y="4714875"/>
          <p14:tracePt t="97409" x="6691313" y="4724400"/>
          <p14:tracePt t="97417" x="6645275" y="4760913"/>
          <p14:tracePt t="97425" x="6581775" y="4760913"/>
          <p14:tracePt t="97434" x="6508750" y="4778375"/>
          <p14:tracePt t="97441" x="6454775" y="4778375"/>
          <p14:tracePt t="97449" x="6372225" y="4787900"/>
          <p14:tracePt t="97458" x="6299200" y="4787900"/>
          <p14:tracePt t="97465" x="6235700" y="4814888"/>
          <p14:tracePt t="97473" x="6162675" y="4814888"/>
          <p14:tracePt t="97481" x="6072188" y="4814888"/>
          <p14:tracePt t="97489" x="5962650" y="4814888"/>
          <p14:tracePt t="97497" x="5853113" y="4814888"/>
          <p14:tracePt t="97506" x="5761038" y="4814888"/>
          <p14:tracePt t="97513" x="5653088" y="4814888"/>
          <p14:tracePt t="97523" x="5624513" y="4814888"/>
          <p14:tracePt t="97529" x="5524500" y="4814888"/>
          <p14:tracePt t="97540" x="5424488" y="4797425"/>
          <p14:tracePt t="97545" x="5368925" y="4797425"/>
          <p14:tracePt t="97553" x="5278438" y="4778375"/>
          <p14:tracePt t="97561" x="5178425" y="4741863"/>
          <p14:tracePt t="97569" x="5122863" y="4724400"/>
          <p14:tracePt t="97577" x="5059363" y="4714875"/>
          <p14:tracePt t="97585" x="4995863" y="4678363"/>
          <p14:tracePt t="97593" x="4941888" y="4668838"/>
          <p14:tracePt t="97601" x="4859338" y="4651375"/>
          <p14:tracePt t="97609" x="4795838" y="4614863"/>
          <p14:tracePt t="97618" x="4740275" y="4587875"/>
          <p14:tracePt t="97625" x="4667250" y="4551363"/>
          <p14:tracePt t="97633" x="4557713" y="4505325"/>
          <p14:tracePt t="97641" x="4494213" y="4486275"/>
          <p14:tracePt t="97649" x="4430713" y="4432300"/>
          <p14:tracePt t="97658" x="4367213" y="4395788"/>
          <p14:tracePt t="97665" x="4284663" y="4340225"/>
          <p14:tracePt t="97673" x="4221163" y="4295775"/>
          <p14:tracePt t="97681" x="4175125" y="4276725"/>
          <p14:tracePt t="97689" x="4094163" y="4240213"/>
          <p14:tracePt t="97697" x="4029075" y="4213225"/>
          <p14:tracePt t="97706" x="3975100" y="4203700"/>
          <p14:tracePt t="97713" x="3929063" y="4176713"/>
          <p14:tracePt t="97723" x="3883025" y="4167188"/>
          <p14:tracePt t="97729" x="3856038" y="4149725"/>
          <p14:tracePt t="97739" x="3810000" y="4122738"/>
          <p14:tracePt t="97745" x="3792538" y="4113213"/>
          <p14:tracePt t="97753" x="3746500" y="4103688"/>
          <p14:tracePt t="97761" x="3729038" y="4103688"/>
          <p14:tracePt t="97769" x="3702050" y="4094163"/>
          <p14:tracePt t="97777" x="3646488" y="4094163"/>
          <p14:tracePt t="97785" x="3600450" y="4076700"/>
          <p14:tracePt t="97793" x="3563938" y="4076700"/>
          <p14:tracePt t="97801" x="3519488" y="4076700"/>
          <p14:tracePt t="97809" x="3500438" y="4076700"/>
          <p14:tracePt t="97817" x="3473450" y="4076700"/>
          <p14:tracePt t="97825" x="3455988" y="4076700"/>
          <p14:tracePt t="97833" x="3427413" y="4076700"/>
          <p14:tracePt t="98233" x="3419475" y="4076700"/>
          <p14:tracePt t="98266" x="3419475" y="4094163"/>
          <p14:tracePt t="98298" x="3419475" y="4103688"/>
          <p14:tracePt t="98321" x="3419475" y="4113213"/>
          <p14:tracePt t="98338" x="3409950" y="4122738"/>
          <p14:tracePt t="98345" x="3400425" y="4122738"/>
          <p14:tracePt t="98361" x="3400425" y="4140200"/>
          <p14:tracePt t="98369" x="3373438" y="4159250"/>
          <p14:tracePt t="98385" x="3354388" y="4176713"/>
          <p14:tracePt t="98393" x="3336925" y="4195763"/>
          <p14:tracePt t="98401" x="3317875" y="4203700"/>
          <p14:tracePt t="98417" x="3309938" y="4213225"/>
          <p14:tracePt t="98425" x="3300413" y="4232275"/>
          <p14:tracePt t="98433" x="3290888" y="4240213"/>
          <p14:tracePt t="98441" x="3281363" y="4259263"/>
          <p14:tracePt t="98449" x="3273425" y="4268788"/>
          <p14:tracePt t="98458" x="3263900" y="4276725"/>
          <p14:tracePt t="98465" x="3244850" y="4295775"/>
          <p14:tracePt t="98473" x="3236913" y="4295775"/>
          <p14:tracePt t="98481" x="3227388" y="4303713"/>
          <p14:tracePt t="98489" x="3190875" y="4313238"/>
          <p14:tracePt t="98497" x="3181350" y="4322763"/>
          <p14:tracePt t="98521" x="3171825" y="4322763"/>
          <p14:tracePt t="98538" x="3163888" y="4322763"/>
          <p14:tracePt t="98545" x="3144838" y="4322763"/>
          <p14:tracePt t="98554" x="3127375" y="4322763"/>
          <p14:tracePt t="98561" x="3108325" y="4322763"/>
          <p14:tracePt t="98569" x="3081338" y="4322763"/>
          <p14:tracePt t="98577" x="3063875" y="4322763"/>
          <p14:tracePt t="98585" x="3035300" y="4322763"/>
          <p14:tracePt t="98593" x="2998788" y="4322763"/>
          <p14:tracePt t="98601" x="2962275" y="4322763"/>
          <p14:tracePt t="98609" x="2954338" y="4322763"/>
          <p14:tracePt t="98617" x="2908300" y="4332288"/>
          <p14:tracePt t="98633" x="2881313" y="4332288"/>
          <p14:tracePt t="98641" x="2862263" y="4340225"/>
          <p14:tracePt t="98649" x="2844800" y="4340225"/>
          <p14:tracePt t="98658" x="2825750" y="4340225"/>
          <p14:tracePt t="98665" x="2817813" y="4340225"/>
          <p14:tracePt t="98721" x="2798763" y="4340225"/>
          <p14:tracePt t="98818" x="2789238" y="4340225"/>
          <p14:tracePt t="98842" x="2781300" y="4340225"/>
          <p14:tracePt t="98850" x="2781300" y="4332288"/>
          <p14:tracePt t="98866" x="2781300" y="4322763"/>
          <p14:tracePt t="98873" x="2781300" y="4313238"/>
          <p14:tracePt t="98882" x="2781300" y="4295775"/>
          <p14:tracePt t="98898" x="2789238" y="4286250"/>
          <p14:tracePt t="98907" x="2808288" y="4268788"/>
          <p14:tracePt t="98914" x="2817813" y="4249738"/>
          <p14:tracePt t="98924" x="2825750" y="4249738"/>
          <p14:tracePt t="98930" x="2844800" y="4240213"/>
          <p14:tracePt t="98940" x="2881313" y="4213225"/>
          <p14:tracePt t="98946" x="2908300" y="4195763"/>
          <p14:tracePt t="98962" x="2908300" y="4186238"/>
          <p14:tracePt t="98970" x="2917825" y="4186238"/>
          <p14:tracePt t="98978" x="2925763" y="4176713"/>
          <p14:tracePt t="99002" x="2935288" y="4167188"/>
          <p14:tracePt t="99026" x="2935288" y="4159250"/>
          <p14:tracePt t="99106" x="2944813" y="4149725"/>
          <p14:tracePt t="99130" x="2954338" y="4140200"/>
          <p14:tracePt t="99154" x="2962275" y="4140200"/>
          <p14:tracePt t="99162" x="2971800" y="4130675"/>
          <p14:tracePt t="99170" x="2998788" y="4113213"/>
          <p14:tracePt t="99178" x="3017838" y="4103688"/>
          <p14:tracePt t="99186" x="3044825" y="4094163"/>
          <p14:tracePt t="99194" x="3063875" y="4086225"/>
          <p14:tracePt t="99202" x="3108325" y="4049713"/>
          <p14:tracePt t="99210" x="3127375" y="4030663"/>
          <p14:tracePt t="99218" x="3171825" y="3984625"/>
          <p14:tracePt t="99226" x="3208338" y="3957638"/>
          <p14:tracePt t="99234" x="3236913" y="3921125"/>
          <p14:tracePt t="99242" x="3273425" y="3875088"/>
          <p14:tracePt t="99250" x="3290888" y="3848100"/>
          <p14:tracePt t="99257" x="3290888" y="3840163"/>
          <p14:tracePt t="99266" x="3300413" y="3803650"/>
          <p14:tracePt t="99274" x="3300413" y="3794125"/>
          <p14:tracePt t="99282" x="3300413" y="3767138"/>
          <p14:tracePt t="99298" x="3300413" y="3757613"/>
          <p14:tracePt t="99434" x="3309938" y="3757613"/>
          <p14:tracePt t="99441" x="3354388" y="3757613"/>
          <p14:tracePt t="99449" x="3455988" y="3730625"/>
          <p14:tracePt t="99457" x="3563938" y="3684588"/>
          <p14:tracePt t="99465" x="3665538" y="3675063"/>
          <p14:tracePt t="99473" x="3738563" y="3648075"/>
          <p14:tracePt t="99481" x="3802063" y="3611563"/>
          <p14:tracePt t="99489" x="3875088" y="3548063"/>
          <p14:tracePt t="99497" x="3911600" y="3446463"/>
          <p14:tracePt t="99505" x="3956050" y="3365500"/>
          <p14:tracePt t="99513" x="3984625" y="3265488"/>
          <p14:tracePt t="99522" x="3992563" y="3192463"/>
          <p14:tracePt t="99529" x="4011613" y="3082925"/>
          <p14:tracePt t="99539" x="4021138" y="2982913"/>
          <p14:tracePt t="99545" x="4021138" y="2890838"/>
          <p14:tracePt t="99554" x="4048125" y="2836863"/>
          <p14:tracePt t="99561" x="4057650" y="2754313"/>
          <p14:tracePt t="99569" x="4057650" y="2698750"/>
          <p14:tracePt t="99578" x="4084638" y="2617788"/>
          <p14:tracePt t="99585" x="4111625" y="2562225"/>
          <p14:tracePt t="99593" x="4138613" y="2498725"/>
          <p14:tracePt t="99602" x="4175125" y="2416175"/>
          <p14:tracePt t="99609" x="4202113" y="2316163"/>
          <p14:tracePt t="99618" x="4238625" y="2252663"/>
          <p14:tracePt t="99625" x="4267200" y="2197100"/>
          <p14:tracePt t="99633" x="4303713" y="2133600"/>
          <p14:tracePt t="99641" x="4303713" y="2097088"/>
          <p14:tracePt t="99649" x="4311650" y="2060575"/>
          <p14:tracePt t="99658" x="4311650" y="2033588"/>
          <p14:tracePt t="99665" x="4311650" y="2024063"/>
          <p14:tracePt t="99673" x="4321175" y="2006600"/>
          <p14:tracePt t="99713" x="4330700" y="1997075"/>
          <p14:tracePt t="99722" x="4330700" y="1987550"/>
          <p14:tracePt t="99729" x="4340225" y="1979613"/>
          <p14:tracePt t="99739" x="4367213" y="1960563"/>
          <p14:tracePt t="99745" x="4413250" y="1951038"/>
          <p14:tracePt t="99754" x="4476750" y="1914525"/>
          <p14:tracePt t="99761" x="4530725" y="1906588"/>
          <p14:tracePt t="99769" x="4594225" y="1860550"/>
          <p14:tracePt t="99778" x="4640263" y="1841500"/>
          <p14:tracePt t="99785" x="4686300" y="1833563"/>
          <p14:tracePt t="99793" x="4703763" y="1814513"/>
          <p14:tracePt t="99802" x="4730750" y="1804988"/>
          <p14:tracePt t="99809" x="4759325" y="1778000"/>
          <p14:tracePt t="99818" x="4795838" y="1778000"/>
          <p14:tracePt t="99825" x="4822825" y="1760538"/>
          <p14:tracePt t="99833" x="4868863" y="1751013"/>
          <p14:tracePt t="99841" x="4922838" y="1741488"/>
          <p14:tracePt t="99849" x="5022850" y="1697038"/>
          <p14:tracePt t="99858" x="5132388" y="1651000"/>
          <p14:tracePt t="99865" x="5268913" y="1595438"/>
          <p14:tracePt t="99874" x="5424488" y="1531938"/>
          <p14:tracePt t="99881" x="5497513" y="1504950"/>
          <p14:tracePt t="99889" x="5597525" y="1449388"/>
          <p14:tracePt t="99898" x="5624513" y="1441450"/>
          <p14:tracePt t="99906" x="5670550" y="1404938"/>
          <p14:tracePt t="99929" x="5670550" y="1395413"/>
          <p14:tracePt t="100073" x="5670550" y="1404938"/>
          <p14:tracePt t="100089" x="5670550" y="1412875"/>
          <p14:tracePt t="100129" x="5661025" y="1431925"/>
          <p14:tracePt t="100145" x="5624513" y="1431925"/>
          <p14:tracePt t="100153" x="5570538" y="1431925"/>
          <p14:tracePt t="100161" x="5497513" y="1431925"/>
          <p14:tracePt t="100169" x="5351463" y="1431925"/>
          <p14:tracePt t="100177" x="5224463" y="1431925"/>
          <p14:tracePt t="100185" x="5078413" y="1431925"/>
          <p14:tracePt t="100193" x="4932363" y="1431925"/>
          <p14:tracePt t="100202" x="4803775" y="1431925"/>
          <p14:tracePt t="100209" x="4713288" y="1431925"/>
          <p14:tracePt t="100217" x="4594225" y="1477963"/>
          <p14:tracePt t="100225" x="4549775" y="1485900"/>
          <p14:tracePt t="100233" x="4521200" y="1495425"/>
          <p14:tracePt t="100241" x="4494213" y="1504950"/>
          <p14:tracePt t="100249" x="4484688" y="1514475"/>
          <p14:tracePt t="100257" x="4484688" y="1522413"/>
          <p14:tracePt t="100265" x="4476750" y="1531938"/>
          <p14:tracePt t="100346" x="4476750" y="1541463"/>
          <p14:tracePt t="100355" x="4476750" y="1550988"/>
          <p14:tracePt t="100362" x="4476750" y="1558925"/>
          <p14:tracePt t="100370" x="4484688" y="1568450"/>
          <p14:tracePt t="100378" x="4494213" y="1577975"/>
          <p14:tracePt t="100386" x="4494213" y="1587500"/>
          <p14:tracePt t="100394" x="4503738" y="1595438"/>
          <p14:tracePt t="100410" x="4521200" y="1614488"/>
          <p14:tracePt t="100418" x="4521200" y="1631950"/>
          <p14:tracePt t="100426" x="4530725" y="1668463"/>
          <p14:tracePt t="100434" x="4530725" y="1677988"/>
          <p14:tracePt t="100442" x="4530725" y="1724025"/>
          <p14:tracePt t="100450" x="4530725" y="1778000"/>
          <p14:tracePt t="100458" x="4530725" y="1870075"/>
          <p14:tracePt t="100466" x="4513263" y="1979613"/>
          <p14:tracePt t="100474" x="4484688" y="2079625"/>
          <p14:tracePt t="100482" x="4430713" y="2243138"/>
          <p14:tracePt t="100490" x="4367213" y="2435225"/>
          <p14:tracePt t="100497" x="4367213" y="2598738"/>
          <p14:tracePt t="100505" x="4348163" y="2781300"/>
          <p14:tracePt t="100513" x="4330700" y="2927350"/>
          <p14:tracePt t="100522" x="4330700" y="3109913"/>
          <p14:tracePt t="100529" x="4330700" y="3273425"/>
          <p14:tracePt t="100538" x="4330700" y="3419475"/>
          <p14:tracePt t="100545" x="4330700" y="3584575"/>
          <p14:tracePt t="100554" x="4330700" y="3711575"/>
          <p14:tracePt t="100561" x="4330700" y="3821113"/>
          <p14:tracePt t="100569" x="4330700" y="3930650"/>
          <p14:tracePt t="100577" x="4330700" y="4040188"/>
          <p14:tracePt t="100586" x="4294188" y="4122738"/>
          <p14:tracePt t="100593" x="4284663" y="4176713"/>
          <p14:tracePt t="100602" x="4275138" y="4222750"/>
          <p14:tracePt t="100610" x="4248150" y="4249738"/>
          <p14:tracePt t="100618" x="4238625" y="4295775"/>
          <p14:tracePt t="100626" x="4230688" y="4303713"/>
          <p14:tracePt t="100641" x="4221163" y="4303713"/>
          <p14:tracePt t="100665" x="4221163" y="4313238"/>
          <p14:tracePt t="100682" x="4221163" y="4322763"/>
          <p14:tracePt t="100690" x="4221163" y="4332288"/>
          <p14:tracePt t="100698" x="4211638" y="4349750"/>
          <p14:tracePt t="100706" x="4211638" y="4359275"/>
          <p14:tracePt t="100714" x="4202113" y="4376738"/>
          <p14:tracePt t="100730" x="4202113" y="4405313"/>
          <p14:tracePt t="100739" x="4194175" y="4422775"/>
          <p14:tracePt t="100746" x="4184650" y="4459288"/>
          <p14:tracePt t="100755" x="4157663" y="4486275"/>
          <p14:tracePt t="100762" x="4148138" y="4505325"/>
          <p14:tracePt t="100770" x="4148138" y="4514850"/>
          <p14:tracePt t="100778" x="4148138" y="4541838"/>
          <p14:tracePt t="100818" x="4148138" y="4551363"/>
          <p14:tracePt t="100826" x="4202113" y="4522788"/>
          <p14:tracePt t="100834" x="4221163" y="4495800"/>
          <p14:tracePt t="100842" x="4257675" y="4441825"/>
          <p14:tracePt t="100849" x="4294188" y="4386263"/>
          <p14:tracePt t="100858" x="4330700" y="4340225"/>
          <p14:tracePt t="100866" x="4348163" y="4313238"/>
          <p14:tracePt t="100874" x="4367213" y="4268788"/>
          <p14:tracePt t="100890" x="4403725" y="4222750"/>
          <p14:tracePt t="100898" x="4421188" y="4186238"/>
          <p14:tracePt t="100906" x="4430713" y="4176713"/>
          <p14:tracePt t="100914" x="4448175" y="4149725"/>
          <p14:tracePt t="100922" x="4467225" y="4122738"/>
          <p14:tracePt t="100930" x="4484688" y="4094163"/>
          <p14:tracePt t="100939" x="4503738" y="4057650"/>
          <p14:tracePt t="100946" x="4549775" y="4030663"/>
          <p14:tracePt t="100955" x="4603750" y="3976688"/>
          <p14:tracePt t="100962" x="4622800" y="3948113"/>
          <p14:tracePt t="100970" x="4667250" y="3903663"/>
          <p14:tracePt t="100978" x="4686300" y="3867150"/>
          <p14:tracePt t="100986" x="4703763" y="3848100"/>
          <p14:tracePt t="100994" x="4730750" y="3830638"/>
          <p14:tracePt t="101002" x="4749800" y="3811588"/>
          <p14:tracePt t="101010" x="4767263" y="3794125"/>
          <p14:tracePt t="101018" x="4767263" y="3775075"/>
          <p14:tracePt t="101026" x="4776788" y="3767138"/>
          <p14:tracePt t="101034" x="4786313" y="3757613"/>
          <p14:tracePt t="101066" x="4795838" y="3757613"/>
          <p14:tracePt t="101074" x="4822825" y="3757613"/>
          <p14:tracePt t="101082" x="4840288" y="3757613"/>
          <p14:tracePt t="101090" x="4868863" y="3757613"/>
          <p14:tracePt t="101098" x="4886325" y="3748088"/>
          <p14:tracePt t="101106" x="4932363" y="3748088"/>
          <p14:tracePt t="101114" x="4968875" y="3738563"/>
          <p14:tracePt t="101122" x="5014913" y="3711575"/>
          <p14:tracePt t="101130" x="5078413" y="3702050"/>
          <p14:tracePt t="101139" x="5122863" y="3684588"/>
          <p14:tracePt t="101146" x="5159375" y="3675063"/>
          <p14:tracePt t="101155" x="5205413" y="3657600"/>
          <p14:tracePt t="101162" x="5268913" y="3638550"/>
          <p14:tracePt t="101170" x="5297488" y="3638550"/>
          <p14:tracePt t="101178" x="5324475" y="3629025"/>
          <p14:tracePt t="101186" x="5387975" y="3602038"/>
          <p14:tracePt t="101194" x="5414963" y="3592513"/>
          <p14:tracePt t="101202" x="5441950" y="3584575"/>
          <p14:tracePt t="101210" x="5461000" y="3584575"/>
          <p14:tracePt t="101218" x="5470525" y="3575050"/>
          <p14:tracePt t="101226" x="5497513" y="3556000"/>
          <p14:tracePt t="101234" x="5507038" y="3556000"/>
          <p14:tracePt t="101242" x="5514975" y="3548063"/>
          <p14:tracePt t="101330" x="5514975" y="3538538"/>
          <p14:tracePt t="101346" x="5507038" y="3529013"/>
          <p14:tracePt t="101378" x="5497513" y="3529013"/>
          <p14:tracePt t="101386" x="5478463" y="3529013"/>
          <p14:tracePt t="101394" x="5470525" y="3529013"/>
          <p14:tracePt t="101402" x="5461000" y="3529013"/>
          <p14:tracePt t="101410" x="5441950" y="3529013"/>
          <p14:tracePt t="101418" x="5424488" y="3529013"/>
          <p14:tracePt t="101426" x="5414963" y="3529013"/>
          <p14:tracePt t="101434" x="5387975" y="3519488"/>
          <p14:tracePt t="101442" x="5378450" y="3519488"/>
          <p14:tracePt t="101482" x="5368925" y="3511550"/>
          <p14:tracePt t="101498" x="5351463" y="3502025"/>
          <p14:tracePt t="101514" x="5334000" y="3482975"/>
          <p14:tracePt t="101522" x="5324475" y="3475038"/>
          <p14:tracePt t="101530" x="5305425" y="3455988"/>
          <p14:tracePt t="101546" x="5297488" y="3446463"/>
          <p14:tracePt t="101746" x="5297488" y="3438525"/>
          <p14:tracePt t="101770" x="5305425" y="3429000"/>
          <p14:tracePt t="101850" x="5305425" y="3419475"/>
          <p14:tracePt t="101874" x="5297488" y="3419475"/>
          <p14:tracePt t="101890" x="5278438" y="3429000"/>
          <p14:tracePt t="101906" x="5278438" y="3438525"/>
          <p14:tracePt t="101922" x="5278438" y="3446463"/>
          <p14:tracePt t="101930" x="5278438" y="3455988"/>
          <p14:tracePt t="101962" x="5268913" y="3475038"/>
          <p14:tracePt t="101970" x="5260975" y="3482975"/>
          <p14:tracePt t="101978" x="5251450" y="3492500"/>
          <p14:tracePt t="101986" x="5241925" y="3511550"/>
          <p14:tracePt t="102007" x="5205413" y="3529013"/>
          <p14:tracePt t="102010" x="5195888" y="3538538"/>
          <p14:tracePt t="102018" x="5187950" y="3556000"/>
          <p14:tracePt t="102026" x="5178425" y="3575050"/>
          <p14:tracePt t="102042" x="5159375" y="3584575"/>
          <p14:tracePt t="102066" x="5159375" y="3592513"/>
          <p14:tracePt t="102074" x="5159375" y="3602038"/>
          <p14:tracePt t="102082" x="5151438" y="3611563"/>
          <p14:tracePt t="102090" x="5151438" y="3638550"/>
          <p14:tracePt t="102098" x="5141913" y="3657600"/>
          <p14:tracePt t="102106" x="5122863" y="3694113"/>
          <p14:tracePt t="102114" x="5122863" y="3711575"/>
          <p14:tracePt t="102122" x="5105400" y="3748088"/>
          <p14:tracePt t="102130" x="5095875" y="3767138"/>
          <p14:tracePt t="102139" x="5095875" y="3794125"/>
          <p14:tracePt t="102146" x="5086350" y="3811588"/>
          <p14:tracePt t="102155" x="5078413" y="3840163"/>
          <p14:tracePt t="102162" x="5068888" y="3848100"/>
          <p14:tracePt t="102170" x="5068888" y="3857625"/>
          <p14:tracePt t="102194" x="5059363" y="3857625"/>
          <p14:tracePt t="102202" x="5049838" y="3857625"/>
          <p14:tracePt t="102210" x="5032375" y="3857625"/>
          <p14:tracePt t="102218" x="5005388" y="3857625"/>
          <p14:tracePt t="102226" x="4978400" y="3867150"/>
          <p14:tracePt t="102234" x="4941888" y="3884613"/>
          <p14:tracePt t="102242" x="4913313" y="3884613"/>
          <p14:tracePt t="102250" x="4868863" y="3911600"/>
          <p14:tracePt t="102258" x="4813300" y="3911600"/>
          <p14:tracePt t="102266" x="4786313" y="3940175"/>
          <p14:tracePt t="102274" x="4749800" y="3957638"/>
          <p14:tracePt t="102282" x="4695825" y="3984625"/>
          <p14:tracePt t="102290" x="4667250" y="4003675"/>
          <p14:tracePt t="102298" x="4622800" y="4030663"/>
          <p14:tracePt t="102306" x="4576763" y="4057650"/>
          <p14:tracePt t="102314" x="4530725" y="4086225"/>
          <p14:tracePt t="102322" x="4467225" y="4113213"/>
          <p14:tracePt t="102330" x="4403725" y="4130675"/>
          <p14:tracePt t="102339" x="4348163" y="4149725"/>
          <p14:tracePt t="102346" x="4284663" y="4167188"/>
          <p14:tracePt t="102355" x="4221163" y="4186238"/>
          <p14:tracePt t="102362" x="4165600" y="4195763"/>
          <p14:tracePt t="102370" x="4094163" y="4195763"/>
          <p14:tracePt t="102378" x="4048125" y="4203700"/>
          <p14:tracePt t="102386" x="3975100" y="4222750"/>
          <p14:tracePt t="102394" x="3929063" y="4232275"/>
          <p14:tracePt t="102402" x="3875088" y="4232275"/>
          <p14:tracePt t="102410" x="3829050" y="4240213"/>
          <p14:tracePt t="102418" x="3775075" y="4240213"/>
          <p14:tracePt t="102426" x="3709988" y="4249738"/>
          <p14:tracePt t="102434" x="3673475" y="4249738"/>
          <p14:tracePt t="102442" x="3629025" y="4249738"/>
          <p14:tracePt t="102450" x="3600450" y="4249738"/>
          <p14:tracePt t="102458" x="3573463" y="4249738"/>
          <p14:tracePt t="102466" x="3527425" y="4249738"/>
          <p14:tracePt t="102482" x="3509963" y="4240213"/>
          <p14:tracePt t="102490" x="3500438" y="4232275"/>
          <p14:tracePt t="102498" x="3482975" y="4213225"/>
          <p14:tracePt t="102514" x="3482975" y="4203700"/>
          <p14:tracePt t="102522" x="3482975" y="4186238"/>
          <p14:tracePt t="102546" x="3482975" y="4167188"/>
          <p14:tracePt t="102556" x="3482975" y="4159250"/>
          <p14:tracePt t="102562" x="3482975" y="4140200"/>
          <p14:tracePt t="102570" x="3473450" y="4130675"/>
          <p14:tracePt t="102578" x="3463925" y="4130675"/>
          <p14:tracePt t="102586" x="3427413" y="4113213"/>
          <p14:tracePt t="102594" x="3409950" y="4103688"/>
          <p14:tracePt t="102602" x="3390900" y="4103688"/>
          <p14:tracePt t="102610" x="3382963" y="4094163"/>
          <p14:tracePt t="102626" x="3373438" y="4094163"/>
          <p14:tracePt t="102642" x="3363913" y="4094163"/>
          <p14:tracePt t="102650" x="3354388" y="4094163"/>
          <p14:tracePt t="102658" x="3346450" y="4094163"/>
          <p14:tracePt t="102666" x="3317875" y="4094163"/>
          <p14:tracePt t="102674" x="3300413" y="4094163"/>
          <p14:tracePt t="102682" x="3273425" y="4094163"/>
          <p14:tracePt t="102690" x="3263900" y="4094163"/>
          <p14:tracePt t="102698" x="3254375" y="4094163"/>
          <p14:tracePt t="102722" x="3244850" y="4094163"/>
          <p14:tracePt t="102762" x="3236913" y="4094163"/>
          <p14:tracePt t="102770" x="3236913" y="4086225"/>
          <p14:tracePt t="102778" x="3236913" y="4076700"/>
          <p14:tracePt t="102786" x="3254375" y="4057650"/>
          <p14:tracePt t="102794" x="3263900" y="4049713"/>
          <p14:tracePt t="102810" x="3263900" y="4040188"/>
          <p14:tracePt t="102826" x="3263900" y="4030663"/>
          <p14:tracePt t="103050" x="3254375" y="4030663"/>
          <p14:tracePt t="103058" x="3227388" y="4030663"/>
          <p14:tracePt t="103066" x="3217863" y="4030663"/>
          <p14:tracePt t="103074" x="3208338" y="4030663"/>
          <p14:tracePt t="103082" x="3181350" y="4021138"/>
          <p14:tracePt t="103090" x="3171825" y="4021138"/>
          <p14:tracePt t="103107" x="3163888" y="4021138"/>
          <p14:tracePt t="103139" x="3144838" y="4021138"/>
          <p14:tracePt t="103146" x="3136900" y="4021138"/>
          <p14:tracePt t="103298" x="3136900" y="4013200"/>
          <p14:tracePt t="103314" x="3154363" y="3994150"/>
          <p14:tracePt t="103322" x="3163888" y="3984625"/>
          <p14:tracePt t="103330" x="3217863" y="3967163"/>
          <p14:tracePt t="103339" x="3244850" y="3940175"/>
          <p14:tracePt t="103346" x="3273425" y="3911600"/>
          <p14:tracePt t="103358" x="3327400" y="3857625"/>
          <p14:tracePt t="103362" x="3354388" y="3830638"/>
          <p14:tracePt t="103371" x="3363913" y="3811588"/>
          <p14:tracePt t="103378" x="3400425" y="3767138"/>
          <p14:tracePt t="103386" x="3409950" y="3721100"/>
          <p14:tracePt t="103394" x="3409950" y="3702050"/>
          <p14:tracePt t="103403" x="3409950" y="3675063"/>
          <p14:tracePt t="103410" x="3409950" y="3665538"/>
          <p14:tracePt t="103418" x="3409950" y="3657600"/>
          <p14:tracePt t="103426" x="3409950" y="3638550"/>
          <p14:tracePt t="103466" x="3409950" y="3621088"/>
          <p14:tracePt t="103475" x="3400425" y="3621088"/>
          <p14:tracePt t="103490" x="3382963" y="3621088"/>
          <p14:tracePt t="103498" x="3363913" y="3621088"/>
          <p14:tracePt t="103507" x="3354388" y="3621088"/>
          <p14:tracePt t="103514" x="3346450" y="3621088"/>
          <p14:tracePt t="103524" x="3317875" y="3621088"/>
          <p14:tracePt t="103530" x="3309938" y="3621088"/>
          <p14:tracePt t="103541" x="3300413" y="3629025"/>
          <p14:tracePt t="103546" x="3300413" y="3638550"/>
          <p14:tracePt t="103558" x="3290888" y="3648075"/>
          <p14:tracePt t="103562" x="3281363" y="3657600"/>
          <p14:tracePt t="103586" x="3281363" y="3665538"/>
          <p14:tracePt t="103642" x="3281363" y="3675063"/>
          <p14:tracePt t="103650" x="3290888" y="3675063"/>
          <p14:tracePt t="103658" x="3300413" y="3675063"/>
          <p14:tracePt t="103666" x="3317875" y="3675063"/>
          <p14:tracePt t="103674" x="3354388" y="3675063"/>
          <p14:tracePt t="103682" x="3363913" y="3675063"/>
          <p14:tracePt t="103690" x="3409950" y="3675063"/>
          <p14:tracePt t="103698" x="3463925" y="3657600"/>
          <p14:tracePt t="103706" x="3519488" y="3657600"/>
          <p14:tracePt t="103714" x="3582988" y="3648075"/>
          <p14:tracePt t="103723" x="3673475" y="3638550"/>
          <p14:tracePt t="103730" x="3775075" y="3611563"/>
          <p14:tracePt t="103739" x="3865563" y="3611563"/>
          <p14:tracePt t="103746" x="3975100" y="3584575"/>
          <p14:tracePt t="103755" x="4065588" y="3565525"/>
          <p14:tracePt t="103762" x="4148138" y="3529013"/>
          <p14:tracePt t="103770" x="4248150" y="3502025"/>
          <p14:tracePt t="103778" x="4311650" y="3475038"/>
          <p14:tracePt t="103786" x="4340225" y="3465513"/>
          <p14:tracePt t="103794" x="4394200" y="3438525"/>
          <p14:tracePt t="103802" x="4440238" y="3419475"/>
          <p14:tracePt t="103810" x="4476750" y="3411538"/>
          <p14:tracePt t="103818" x="4494213" y="3402013"/>
          <p14:tracePt t="103826" x="4530725" y="3392488"/>
          <p14:tracePt t="103834" x="4549775" y="3392488"/>
          <p14:tracePt t="103842" x="4622800" y="3365500"/>
          <p14:tracePt t="103850" x="4659313" y="3365500"/>
          <p14:tracePt t="103858" x="4730750" y="3355975"/>
          <p14:tracePt t="103866" x="4822825" y="3355975"/>
          <p14:tracePt t="103874" x="4895850" y="3355975"/>
          <p14:tracePt t="103890" x="4995863" y="3355975"/>
          <p14:tracePt t="103890" x="5068888" y="3355975"/>
          <p14:tracePt t="103898" x="5122863" y="3355975"/>
          <p14:tracePt t="103906" x="5178425" y="3355975"/>
          <p14:tracePt t="103914" x="5195888" y="3355975"/>
          <p14:tracePt t="103923" x="5214938" y="3346450"/>
          <p14:tracePt t="103930" x="5241925" y="3328988"/>
          <p14:tracePt t="103946" x="5251450" y="3328988"/>
          <p14:tracePt t="103955" x="5268913" y="3328988"/>
          <p14:tracePt t="103962" x="5287963" y="3319463"/>
          <p14:tracePt t="103970" x="5297488" y="3319463"/>
          <p14:tracePt t="103978" x="5314950" y="3319463"/>
          <p14:tracePt t="103986" x="5334000" y="3309938"/>
          <p14:tracePt t="103994" x="5351463" y="3302000"/>
          <p14:tracePt t="104154" x="5351463" y="3309938"/>
          <p14:tracePt t="104162" x="5341938" y="3328988"/>
          <p14:tracePt t="104171" x="5334000" y="3338513"/>
          <p14:tracePt t="104178" x="5334000" y="3346450"/>
          <p14:tracePt t="104187" x="5334000" y="3355975"/>
          <p14:tracePt t="104226" x="5334000" y="3375025"/>
          <p14:tracePt t="104242" x="5334000" y="3382963"/>
          <p14:tracePt t="104266" x="5334000" y="3392488"/>
          <p14:tracePt t="104395" x="5334000" y="3402013"/>
          <p14:tracePt t="104458" x="5324475" y="3419475"/>
          <p14:tracePt t="104475" x="5314950" y="3429000"/>
          <p14:tracePt t="104491" x="5305425" y="3465513"/>
          <p14:tracePt t="104498" x="5278438" y="3492500"/>
          <p14:tracePt t="104506" x="5260975" y="3519488"/>
          <p14:tracePt t="104515" x="5241925" y="3538538"/>
          <p14:tracePt t="104524" x="5205413" y="3575050"/>
          <p14:tracePt t="104531" x="5168900" y="3638550"/>
          <p14:tracePt t="104540" x="5132388" y="3665538"/>
          <p14:tracePt t="104547" x="5086350" y="3711575"/>
          <p14:tracePt t="104557" x="5041900" y="3767138"/>
          <p14:tracePt t="104563" x="5022850" y="3784600"/>
          <p14:tracePt t="104571" x="4968875" y="3830638"/>
          <p14:tracePt t="104578" x="4949825" y="3840163"/>
          <p14:tracePt t="104587" x="4932363" y="3857625"/>
          <p14:tracePt t="104595" x="4876800" y="3875088"/>
          <p14:tracePt t="104603" x="4859338" y="3875088"/>
          <p14:tracePt t="104610" x="4832350" y="3875088"/>
          <p14:tracePt t="104618" x="4776788" y="3884613"/>
          <p14:tracePt t="104626" x="4730750" y="3884613"/>
          <p14:tracePt t="104634" x="4695825" y="3884613"/>
          <p14:tracePt t="104642" x="4649788" y="3884613"/>
          <p14:tracePt t="104650" x="4630738" y="3894138"/>
          <p14:tracePt t="104658" x="4594225" y="3903663"/>
          <p14:tracePt t="104666" x="4586288" y="3911600"/>
          <p14:tracePt t="104675" x="4576763" y="3921125"/>
          <p14:tracePt t="104691" x="4567238" y="3921125"/>
          <p14:tracePt t="104763" x="4557713" y="3921125"/>
          <p14:tracePt t="104778" x="4549775" y="3921125"/>
          <p14:tracePt t="104803" x="4521200" y="3921125"/>
          <p14:tracePt t="104819" x="4513263" y="3921125"/>
          <p14:tracePt t="104835" x="4494213" y="3921125"/>
          <p14:tracePt t="104842" x="4467225" y="3921125"/>
          <p14:tracePt t="104851" x="4448175" y="3921125"/>
          <p14:tracePt t="104859" x="4403725" y="3911600"/>
          <p14:tracePt t="104867" x="4376738" y="3911600"/>
          <p14:tracePt t="104874" x="4357688" y="3911600"/>
          <p14:tracePt t="104891" x="4321175" y="3911600"/>
          <p14:tracePt t="104898" x="4311650" y="3911600"/>
          <p14:tracePt t="104915" x="4294188" y="3911600"/>
          <p14:tracePt t="104931" x="4284663" y="3911600"/>
          <p14:tracePt t="104940" x="4275138" y="3911600"/>
          <p14:tracePt t="105051" x="4275138" y="3921125"/>
          <p14:tracePt t="105091" x="4284663" y="3911600"/>
          <p14:tracePt t="105115" x="4284663" y="3903663"/>
          <p14:tracePt t="105123" x="4294188" y="3884613"/>
          <p14:tracePt t="105138" x="4303713" y="3875088"/>
          <p14:tracePt t="105155" x="4311650" y="3857625"/>
          <p14:tracePt t="105162" x="4321175" y="3848100"/>
          <p14:tracePt t="105170" x="4340225" y="3830638"/>
          <p14:tracePt t="105178" x="4357688" y="3811588"/>
          <p14:tracePt t="105186" x="4421188" y="3803650"/>
          <p14:tracePt t="105194" x="4476750" y="3784600"/>
          <p14:tracePt t="105202" x="4540250" y="3767138"/>
          <p14:tracePt t="105210" x="4630738" y="3748088"/>
          <p14:tracePt t="105218" x="4776788" y="3730625"/>
          <p14:tracePt t="105226" x="4868863" y="3730625"/>
          <p14:tracePt t="105234" x="4968875" y="3702050"/>
          <p14:tracePt t="105242" x="5022850" y="3694113"/>
          <p14:tracePt t="105250" x="5068888" y="3684588"/>
          <p14:tracePt t="105258" x="5078413" y="3684588"/>
          <p14:tracePt t="105266" x="5095875" y="3675063"/>
          <p14:tracePt t="105331" x="5105400" y="3675063"/>
          <p14:tracePt t="105339" x="5105400" y="3665538"/>
          <p14:tracePt t="105347" x="5114925" y="3657600"/>
          <p14:tracePt t="105363" x="5132388" y="3638550"/>
          <p14:tracePt t="105371" x="5168900" y="3621088"/>
          <p14:tracePt t="105379" x="5187950" y="3602038"/>
          <p14:tracePt t="105387" x="5214938" y="3584575"/>
          <p14:tracePt t="105395" x="5224463" y="3584575"/>
          <p14:tracePt t="105403" x="5232400" y="3575050"/>
          <p14:tracePt t="105787" x="5232400" y="3592513"/>
          <p14:tracePt t="105795" x="5224463" y="3592513"/>
          <p14:tracePt t="105803" x="5205413" y="3611563"/>
          <p14:tracePt t="105811" x="5195888" y="3621088"/>
          <p14:tracePt t="105819" x="5195888" y="3629025"/>
          <p14:tracePt t="105827" x="5187950" y="3648075"/>
          <p14:tracePt t="105835" x="5168900" y="3665538"/>
          <p14:tracePt t="105842" x="5159375" y="3684588"/>
          <p14:tracePt t="105851" x="5159375" y="3694113"/>
          <p14:tracePt t="105860" x="5151438" y="3721100"/>
          <p14:tracePt t="105875" x="5122863" y="3757613"/>
          <p14:tracePt t="105883" x="5114925" y="3767138"/>
          <p14:tracePt t="105898" x="5105400" y="3775075"/>
          <p14:tracePt t="106083" x="5105400" y="3767138"/>
          <p14:tracePt t="106091" x="5095875" y="3748088"/>
          <p14:tracePt t="106099" x="5095875" y="3738563"/>
          <p14:tracePt t="106115" x="5095875" y="3711575"/>
          <p14:tracePt t="106131" x="5095875" y="3694113"/>
          <p14:tracePt t="106140" x="5078413" y="3675063"/>
          <p14:tracePt t="106147" x="5078413" y="3665538"/>
          <p14:tracePt t="106158" x="5068888" y="3648075"/>
          <p14:tracePt t="106173" x="5068888" y="3638550"/>
          <p14:tracePt t="106187" x="5059363" y="3621088"/>
          <p14:tracePt t="106219" x="5049838" y="3611563"/>
          <p14:tracePt t="106251" x="5041900" y="3611563"/>
          <p14:tracePt t="106291" x="5032375" y="3611563"/>
          <p14:tracePt t="106299" x="5022850" y="3621088"/>
          <p14:tracePt t="106315" x="5022850" y="3638550"/>
          <p14:tracePt t="106483" x="5014913" y="3638550"/>
          <p14:tracePt t="106515" x="5005388" y="3638550"/>
          <p14:tracePt t="106963" x="5005388" y="3648075"/>
          <p14:tracePt t="106979" x="5005388" y="3657600"/>
          <p14:tracePt t="107067" x="5005388" y="3675063"/>
          <p14:tracePt t="107083" x="5005388" y="3684588"/>
          <p14:tracePt t="107107" x="5005388" y="3694113"/>
          <p14:tracePt t="107171" x="5005388" y="3702050"/>
          <p14:tracePt t="107259" x="5014913" y="3702050"/>
          <p14:tracePt t="107323" x="5014913" y="3694113"/>
          <p14:tracePt t="107355" x="5032375" y="3675063"/>
          <p14:tracePt t="107379" x="5032375" y="3657600"/>
          <p14:tracePt t="107387" x="5032375" y="3648075"/>
          <p14:tracePt t="107395" x="5041900" y="3648075"/>
          <p14:tracePt t="107403" x="5041900" y="3638550"/>
          <p14:tracePt t="107411" x="5049838" y="3621088"/>
          <p14:tracePt t="107427" x="5059363" y="3602038"/>
          <p14:tracePt t="107443" x="5078413" y="3584575"/>
          <p14:tracePt t="107452" x="5086350" y="3575050"/>
          <p14:tracePt t="107460" x="5086350" y="3565525"/>
          <p14:tracePt t="107475" x="5095875" y="3556000"/>
          <p14:tracePt t="107547" x="5095875" y="3548063"/>
          <p14:tracePt t="107564" x="5086350" y="3548063"/>
          <p14:tracePt t="107573" x="5078413" y="3548063"/>
          <p14:tracePt t="107579" x="5078413" y="3556000"/>
          <p14:tracePt t="107587" x="5068888" y="3575050"/>
          <p14:tracePt t="107603" x="5068888" y="3592513"/>
          <p14:tracePt t="107619" x="5068888" y="3602038"/>
          <p14:tracePt t="107763" x="5068888" y="3611563"/>
          <p14:tracePt t="107794" x="5068888" y="3629025"/>
          <p14:tracePt t="107810" x="5068888" y="3638550"/>
          <p14:tracePt t="107826" x="5059363" y="3657600"/>
          <p14:tracePt t="107842" x="5059363" y="3675063"/>
          <p14:tracePt t="107850" x="5049838" y="3694113"/>
          <p14:tracePt t="107858" x="5041900" y="3702050"/>
          <p14:tracePt t="107930" x="5041900" y="3711575"/>
          <p14:tracePt t="107955" x="5041900" y="3721100"/>
          <p14:tracePt t="107963" x="5041900" y="3730625"/>
          <p14:tracePt t="107979" x="5041900" y="3738563"/>
          <p14:tracePt t="107987" x="5041900" y="3757613"/>
          <p14:tracePt t="108003" x="5041900" y="3767138"/>
          <p14:tracePt t="108019" x="5041900" y="3775075"/>
          <p14:tracePt t="108043" x="5041900" y="3794125"/>
          <p14:tracePt t="108051" x="5041900" y="3803650"/>
          <p14:tracePt t="108108" x="5041900" y="3811588"/>
          <p14:tracePt t="108699" x="5041900" y="3794125"/>
          <p14:tracePt t="108708" x="5041900" y="3767138"/>
          <p14:tracePt t="108715" x="5041900" y="3748088"/>
          <p14:tracePt t="108724" x="5041900" y="3730625"/>
          <p14:tracePt t="108731" x="5041900" y="3711575"/>
          <p14:tracePt t="108740" x="5041900" y="3702050"/>
          <p14:tracePt t="108747" x="5041900" y="3684588"/>
          <p14:tracePt t="109003" x="5041900" y="3702050"/>
          <p14:tracePt t="109011" x="5032375" y="3721100"/>
          <p14:tracePt t="109019" x="5022850" y="3767138"/>
          <p14:tracePt t="109027" x="5022850" y="3775075"/>
          <p14:tracePt t="109035" x="5022850" y="3784600"/>
          <p14:tracePt t="109043" x="5022850" y="3803650"/>
          <p14:tracePt t="109083" x="5022850" y="3811588"/>
          <p14:tracePt t="109148" x="5022850" y="3821113"/>
          <p14:tracePt t="109210" x="5032375" y="3821113"/>
          <p14:tracePt t="109339" x="5032375" y="3830638"/>
          <p14:tracePt t="109555" x="5032375" y="3840163"/>
          <p14:tracePt t="109573" x="5032375" y="3848100"/>
          <p14:tracePt t="109587" x="5032375" y="3857625"/>
          <p14:tracePt t="109787" x="5041900" y="3857625"/>
          <p14:tracePt t="109795" x="5049838" y="3867150"/>
          <p14:tracePt t="110195" x="5049838" y="3875088"/>
          <p14:tracePt t="110291" x="5049838" y="3884613"/>
          <p14:tracePt t="110404" x="5049838" y="3894138"/>
          <p14:tracePt t="110475" x="5041900" y="3911600"/>
          <p14:tracePt t="111340" x="5059363" y="3911600"/>
          <p14:tracePt t="111460" x="5068888" y="3911600"/>
          <p14:tracePt t="111732" x="5068888" y="3930650"/>
          <p14:tracePt t="111747" x="5041900" y="3940175"/>
          <p14:tracePt t="111755" x="5022850" y="3948113"/>
          <p14:tracePt t="111763" x="4986338" y="3957638"/>
          <p14:tracePt t="111779" x="4968875" y="3967163"/>
          <p14:tracePt t="111788" x="4959350" y="3976688"/>
          <p14:tracePt t="111803" x="4941888" y="3994150"/>
          <p14:tracePt t="111819" x="4932363" y="3994150"/>
          <p14:tracePt t="111827" x="4913313" y="4021138"/>
          <p14:tracePt t="111835" x="4886325" y="4021138"/>
          <p14:tracePt t="111843" x="4859338" y="4030663"/>
          <p14:tracePt t="111851" x="4840288" y="4030663"/>
          <p14:tracePt t="111859" x="4803775" y="4030663"/>
          <p14:tracePt t="111867" x="4786313" y="4040188"/>
          <p14:tracePt t="111883" x="4767263" y="4040188"/>
          <p14:tracePt t="111907" x="4759325" y="4049713"/>
          <p14:tracePt t="111947" x="4749800" y="4057650"/>
          <p14:tracePt t="111996" x="4740275" y="4057650"/>
          <p14:tracePt t="112012" x="4730750" y="4049713"/>
          <p14:tracePt t="112020" x="4713288" y="4040188"/>
          <p14:tracePt t="112028" x="4695825" y="4013200"/>
          <p14:tracePt t="112036" x="4659313" y="3994150"/>
          <p14:tracePt t="112044" x="4622800" y="3976688"/>
          <p14:tracePt t="112052" x="4540250" y="3957638"/>
          <p14:tracePt t="112059" x="4513263" y="3948113"/>
          <p14:tracePt t="112068" x="4448175" y="3911600"/>
          <p14:tracePt t="112075" x="4421188" y="3911600"/>
          <p14:tracePt t="112083" x="4376738" y="3903663"/>
          <p14:tracePt t="112092" x="4340225" y="3903663"/>
          <p14:tracePt t="112099" x="4294188" y="3903663"/>
          <p14:tracePt t="112109" x="4267200" y="3903663"/>
          <p14:tracePt t="112115" x="4230688" y="3903663"/>
          <p14:tracePt t="112123" x="4194175" y="3903663"/>
          <p14:tracePt t="112140" x="4165600" y="3911600"/>
          <p14:tracePt t="112148" x="4157663" y="3911600"/>
          <p14:tracePt t="112157" x="4138613" y="3930650"/>
          <p14:tracePt t="112163" x="4094163" y="3940175"/>
          <p14:tracePt t="112173" x="4084638" y="3948113"/>
          <p14:tracePt t="112190" x="4075113" y="3957638"/>
          <p14:tracePt t="112195" x="4075113" y="3967163"/>
          <p14:tracePt t="112308" x="4065588" y="3976688"/>
          <p14:tracePt t="112316" x="4048125" y="3976688"/>
          <p14:tracePt t="112323" x="4038600" y="3976688"/>
          <p14:tracePt t="112332" x="4002088" y="3976688"/>
          <p14:tracePt t="112341" x="3975100" y="3976688"/>
          <p14:tracePt t="112348" x="3956050" y="3976688"/>
          <p14:tracePt t="112358" x="3902075" y="3976688"/>
          <p14:tracePt t="112364" x="3875088" y="3976688"/>
          <p14:tracePt t="112374" x="3819525" y="3976688"/>
          <p14:tracePt t="112380" x="3802063" y="3976688"/>
          <p14:tracePt t="112391" x="3756025" y="3976688"/>
          <p14:tracePt t="112396" x="3719513" y="3976688"/>
          <p14:tracePt t="112404" x="3683000" y="3984625"/>
          <p14:tracePt t="112412" x="3656013" y="3994150"/>
          <p14:tracePt t="112420" x="3636963" y="4003675"/>
          <p14:tracePt t="112428" x="3619500" y="4003675"/>
          <p14:tracePt t="112436" x="3609975" y="4013200"/>
          <p14:tracePt t="112444" x="3600450" y="4013200"/>
          <p14:tracePt t="112732" x="3600450" y="4021138"/>
          <p14:tracePt t="112924" x="3619500" y="4040188"/>
          <p14:tracePt t="112940" x="3665538" y="4049713"/>
          <p14:tracePt t="112948" x="3709988" y="4057650"/>
          <p14:tracePt t="112957" x="3746500" y="4057650"/>
          <p14:tracePt t="112964" x="3819525" y="4057650"/>
          <p14:tracePt t="112974" x="3892550" y="4057650"/>
          <p14:tracePt t="112980" x="4002088" y="4057650"/>
          <p14:tracePt t="112991" x="4075113" y="4057650"/>
          <p14:tracePt t="112996" x="4129088" y="4057650"/>
          <p14:tracePt t="113004" x="4148138" y="4057650"/>
          <p14:tracePt t="113012" x="4175125" y="4057650"/>
          <p14:tracePt t="113020" x="4184650" y="4057650"/>
          <p14:tracePt t="113028" x="4194175" y="4057650"/>
          <p14:tracePt t="113052" x="4202113" y="4040188"/>
          <p14:tracePt t="113068" x="4211638" y="4040188"/>
          <p14:tracePt t="113084" x="4221163" y="4040188"/>
          <p14:tracePt t="113092" x="4230688" y="4030663"/>
          <p14:tracePt t="113100" x="4257675" y="4013200"/>
          <p14:tracePt t="113108" x="4257675" y="4003675"/>
          <p14:tracePt t="113116" x="4275138" y="4003675"/>
          <p14:tracePt t="113125" x="4303713" y="3994150"/>
          <p14:tracePt t="113132" x="4311650" y="3984625"/>
          <p14:tracePt t="113141" x="4348163" y="3984625"/>
          <p14:tracePt t="113148" x="4367213" y="3976688"/>
          <p14:tracePt t="113164" x="4376738" y="3967163"/>
          <p14:tracePt t="113684" x="4394200" y="3967163"/>
          <p14:tracePt t="114084" x="4403725" y="3967163"/>
          <p14:tracePt t="114100" x="4413250" y="3967163"/>
          <p14:tracePt t="114109" x="4430713" y="3967163"/>
          <p14:tracePt t="114116" x="4440238" y="3967163"/>
          <p14:tracePt t="114124" x="4494213" y="3967163"/>
          <p14:tracePt t="114132" x="4557713" y="3967163"/>
          <p14:tracePt t="114141" x="4667250" y="3967163"/>
          <p14:tracePt t="114148" x="4776788" y="3967163"/>
          <p14:tracePt t="114158" x="4905375" y="3967163"/>
          <p14:tracePt t="114164" x="5049838" y="3967163"/>
          <p14:tracePt t="114174" x="5205413" y="3967163"/>
          <p14:tracePt t="114180" x="5387975" y="3967163"/>
          <p14:tracePt t="114190" x="5551488" y="3967163"/>
          <p14:tracePt t="114196" x="5680075" y="3967163"/>
          <p14:tracePt t="114204" x="5753100" y="3967163"/>
          <p14:tracePt t="114212" x="5797550" y="3967163"/>
          <p14:tracePt t="114220" x="5807075" y="3967163"/>
          <p14:tracePt t="114316" x="5816600" y="3967163"/>
          <p14:tracePt t="114332" x="5834063" y="3967163"/>
          <p14:tracePt t="114340" x="5853113" y="3967163"/>
          <p14:tracePt t="114348" x="5862638" y="3967163"/>
          <p14:tracePt t="114357" x="5889625" y="3967163"/>
          <p14:tracePt t="114364" x="5907088" y="3967163"/>
          <p14:tracePt t="114374" x="5926138" y="3967163"/>
          <p14:tracePt t="114380" x="5935663" y="3967163"/>
          <p14:tracePt t="114390" x="5943600" y="3976688"/>
          <p14:tracePt t="114396" x="5962650" y="3976688"/>
          <p14:tracePt t="114409" x="5972175" y="3976688"/>
          <p14:tracePt t="114412" x="5980113" y="3976688"/>
          <p14:tracePt t="114428" x="5989638" y="3984625"/>
          <p14:tracePt t="114436" x="5999163" y="3994150"/>
          <p14:tracePt t="114444" x="6007100" y="3994150"/>
          <p14:tracePt t="114452" x="6007100" y="4003675"/>
          <p14:tracePt t="114484" x="6016625" y="4003675"/>
          <p14:tracePt t="114500" x="6026150" y="4013200"/>
          <p14:tracePt t="114564" x="6043613" y="4013200"/>
          <p14:tracePt t="114580" x="6053138" y="4013200"/>
          <p14:tracePt t="114596" x="6062663" y="4013200"/>
          <p14:tracePt t="114604" x="6072188" y="4013200"/>
          <p14:tracePt t="114620" x="6080125" y="4013200"/>
          <p14:tracePt t="114644" x="6089650" y="4013200"/>
          <p14:tracePt t="114660" x="6099175" y="4013200"/>
          <p14:tracePt t="114676" x="6108700" y="4013200"/>
          <p14:tracePt t="114700" x="6126163" y="4021138"/>
          <p14:tracePt t="114716" x="6135688" y="4030663"/>
          <p14:tracePt t="114724" x="6145213" y="4040188"/>
          <p14:tracePt t="114748" x="6145213" y="4049713"/>
          <p14:tracePt t="114772" x="6145213" y="4057650"/>
          <p14:tracePt t="114789" x="6145213" y="4067175"/>
          <p14:tracePt t="114804" x="6145213" y="4076700"/>
          <p14:tracePt t="114820" x="6153150" y="4086225"/>
          <p14:tracePt t="114828" x="6162675" y="4103688"/>
          <p14:tracePt t="114836" x="6172200" y="4103688"/>
          <p14:tracePt t="114844" x="6189663" y="4122738"/>
          <p14:tracePt t="114852" x="6208713" y="4130675"/>
          <p14:tracePt t="114860" x="6226175" y="4140200"/>
          <p14:tracePt t="114868" x="6272213" y="4149725"/>
          <p14:tracePt t="114877" x="6299200" y="4159250"/>
          <p14:tracePt t="114884" x="6326188" y="4167188"/>
          <p14:tracePt t="114892" x="6372225" y="4176713"/>
          <p14:tracePt t="114900" x="6408738" y="4176713"/>
          <p14:tracePt t="114908" x="6445250" y="4176713"/>
          <p14:tracePt t="114916" x="6472238" y="4176713"/>
          <p14:tracePt t="114924" x="6491288" y="4176713"/>
          <p14:tracePt t="114932" x="6527800" y="4176713"/>
          <p14:tracePt t="114940" x="6545263" y="4176713"/>
          <p14:tracePt t="114948" x="6591300" y="4176713"/>
          <p14:tracePt t="114957" x="6618288" y="4176713"/>
          <p14:tracePt t="114964" x="6654800" y="4176713"/>
          <p14:tracePt t="114973" x="6673850" y="4176713"/>
          <p14:tracePt t="114980" x="6710363" y="4167188"/>
          <p14:tracePt t="114990" x="6727825" y="4167188"/>
          <p14:tracePt t="115007" x="6773863" y="4149725"/>
          <p14:tracePt t="115012" x="6783388" y="4149725"/>
          <p14:tracePt t="115020" x="6810375" y="4149725"/>
          <p14:tracePt t="115028" x="6827838" y="4140200"/>
          <p14:tracePt t="115036" x="6827838" y="4130675"/>
          <p14:tracePt t="115044" x="6837363" y="4130675"/>
          <p14:tracePt t="115052" x="6846888" y="4122738"/>
          <p14:tracePt t="115084" x="6856413" y="4122738"/>
          <p14:tracePt t="115133" x="6864350" y="4122738"/>
          <p14:tracePt t="115220" x="6883400" y="4122738"/>
          <p14:tracePt t="115228" x="6892925" y="4122738"/>
          <p14:tracePt t="115291" x="6900863" y="4122738"/>
          <p14:tracePt t="115316" x="6919913" y="4122738"/>
          <p14:tracePt t="115332" x="6929438" y="4122738"/>
          <p14:tracePt t="115348" x="6946900" y="4122738"/>
          <p14:tracePt t="115364" x="6964363" y="4122738"/>
          <p14:tracePt t="115396" x="6973888" y="4122738"/>
          <p14:tracePt t="115453" x="6983413" y="4122738"/>
          <p14:tracePt t="115604" x="6992938" y="4130675"/>
          <p14:tracePt t="115636" x="7000875" y="4130675"/>
          <p14:tracePt t="115684" x="7010400" y="4130675"/>
          <p14:tracePt t="115691" x="7019925" y="4140200"/>
          <p14:tracePt t="115916" x="7037388" y="4140200"/>
          <p14:tracePt t="115932" x="7046913" y="4140200"/>
          <p14:tracePt t="115941" x="7056438" y="4149725"/>
          <p14:tracePt t="115958" x="7056438" y="4159250"/>
          <p14:tracePt t="115964" x="7065963" y="4167188"/>
          <p14:tracePt t="116174" x="7073900" y="4186238"/>
          <p14:tracePt t="116252" x="7073900" y="4195763"/>
          <p14:tracePt t="116380" x="7083425" y="4203700"/>
          <p14:tracePt t="116492" x="7092950" y="4203700"/>
          <p14:tracePt t="116860" x="7102475" y="4213225"/>
          <p14:tracePt t="117173" x="7102475" y="4222750"/>
          <p14:tracePt t="117197" x="7102475" y="4240213"/>
          <p14:tracePt t="117252" x="7102475" y="4249738"/>
          <p14:tracePt t="117420" x="7110413" y="4259263"/>
          <p14:tracePt t="117461" x="7110413" y="4249738"/>
          <p14:tracePt t="117476" x="7119938" y="4249738"/>
          <p14:tracePt t="117532" x="7129463" y="4240213"/>
          <p14:tracePt t="118957" x="7138988" y="4240213"/>
          <p14:tracePt t="119397" x="7138988" y="4222750"/>
          <p14:tracePt t="119406" x="7156450" y="4203700"/>
          <p14:tracePt t="119437" x="7156450" y="4195763"/>
          <p14:tracePt t="119453" x="7156450" y="4176713"/>
          <p14:tracePt t="119685" x="7156450" y="4167188"/>
          <p14:tracePt t="119837" x="7156450" y="4159250"/>
          <p14:tracePt t="119853" x="7146925" y="4159250"/>
          <p14:tracePt t="120012" x="7138988" y="4159250"/>
          <p14:tracePt t="120036" x="7129463" y="4167188"/>
          <p14:tracePt t="120325" x="7129463" y="4176713"/>
          <p14:tracePt t="120348" x="7138988" y="4176713"/>
          <p14:tracePt t="120364" x="7146925" y="4176713"/>
          <p14:tracePt t="120461" x="7156450" y="4186238"/>
          <p14:tracePt t="120485" x="7156450" y="4195763"/>
          <p14:tracePt t="120493" x="7156450" y="4203700"/>
          <p14:tracePt t="120517" x="7146925" y="4213225"/>
          <p14:tracePt t="120525" x="7129463" y="4222750"/>
          <p14:tracePt t="120533" x="7092950" y="4222750"/>
          <p14:tracePt t="120541" x="7073900" y="4222750"/>
          <p14:tracePt t="120549" x="7056438" y="4240213"/>
          <p14:tracePt t="120556" x="7037388" y="4240213"/>
          <p14:tracePt t="120573" x="7029450" y="4240213"/>
          <p14:tracePt t="120701" x="7010400" y="4240213"/>
          <p14:tracePt t="120717" x="7000875" y="4240213"/>
          <p14:tracePt t="120725" x="6992938" y="4240213"/>
          <p14:tracePt t="120733" x="6964363" y="4240213"/>
          <p14:tracePt t="120741" x="6946900" y="4240213"/>
          <p14:tracePt t="120749" x="6919913" y="4240213"/>
          <p14:tracePt t="120757" x="6900863" y="4240213"/>
          <p14:tracePt t="120764" x="6873875" y="4259263"/>
          <p14:tracePt t="120773" x="6846888" y="4259263"/>
          <p14:tracePt t="120781" x="6800850" y="4268788"/>
          <p14:tracePt t="120790" x="6773863" y="4268788"/>
          <p14:tracePt t="120797" x="6727825" y="4268788"/>
          <p14:tracePt t="120806" x="6700838" y="4268788"/>
          <p14:tracePt t="120813" x="6645275" y="4268788"/>
          <p14:tracePt t="120821" x="6610350" y="4268788"/>
          <p14:tracePt t="120828" x="6564313" y="4268788"/>
          <p14:tracePt t="120837" x="6537325" y="4268788"/>
          <p14:tracePt t="120845" x="6481763" y="4268788"/>
          <p14:tracePt t="120853" x="6445250" y="4268788"/>
          <p14:tracePt t="120861" x="6391275" y="4268788"/>
          <p14:tracePt t="120874" x="6326188" y="4268788"/>
          <p14:tracePt t="120876" x="6254750" y="4268788"/>
          <p14:tracePt t="120884" x="6199188" y="4268788"/>
          <p14:tracePt t="120892" x="6108700" y="4268788"/>
          <p14:tracePt t="120900" x="6035675" y="4268788"/>
          <p14:tracePt t="120908" x="6007100" y="4268788"/>
          <p14:tracePt t="120916" x="5935663" y="4268788"/>
          <p14:tracePt t="120925" x="5862638" y="4268788"/>
          <p14:tracePt t="120932" x="5826125" y="4268788"/>
          <p14:tracePt t="120940" x="5770563" y="4268788"/>
          <p14:tracePt t="120948" x="5724525" y="4268788"/>
          <p14:tracePt t="120957" x="5697538" y="4249738"/>
          <p14:tracePt t="120964" x="5653088" y="4240213"/>
          <p14:tracePt t="120972" x="5634038" y="4232275"/>
          <p14:tracePt t="120980" x="5616575" y="4232275"/>
          <p14:tracePt t="121028" x="5607050" y="4232275"/>
          <p14:tracePt t="121036" x="5588000" y="4232275"/>
          <p14:tracePt t="121044" x="5534025" y="4222750"/>
          <p14:tracePt t="121052" x="5461000" y="4195763"/>
          <p14:tracePt t="121060" x="5414963" y="4195763"/>
          <p14:tracePt t="121068" x="5360988" y="4186238"/>
          <p14:tracePt t="121076" x="5305425" y="4186238"/>
          <p14:tracePt t="121085" x="5241925" y="4176713"/>
          <p14:tracePt t="121093" x="5205413" y="4176713"/>
          <p14:tracePt t="121100" x="5168900" y="4167188"/>
          <p14:tracePt t="121109" x="5151438" y="4167188"/>
          <p14:tracePt t="121125" x="5122863" y="4167188"/>
          <p14:tracePt t="121132" x="5114925" y="4167188"/>
          <p14:tracePt t="121141" x="5105400" y="4167188"/>
          <p14:tracePt t="121148" x="5078413" y="4167188"/>
          <p14:tracePt t="121156" x="5068888" y="4167188"/>
          <p14:tracePt t="121164" x="5041900" y="4167188"/>
          <p14:tracePt t="121181" x="5022850" y="4167188"/>
          <p14:tracePt t="121197" x="4986338" y="4167188"/>
          <p14:tracePt t="121325" x="4978400" y="4167188"/>
          <p14:tracePt t="121341" x="4959350" y="4167188"/>
          <p14:tracePt t="121349" x="4949825" y="4167188"/>
          <p14:tracePt t="121365" x="4932363" y="4149725"/>
          <p14:tracePt t="121373" x="4913313" y="4149725"/>
          <p14:tracePt t="121390" x="4895850" y="4149725"/>
          <p14:tracePt t="121397" x="4886325" y="4140200"/>
          <p14:tracePt t="121413" x="4876800" y="4140200"/>
          <p14:tracePt t="121423" x="4868863" y="4140200"/>
          <p14:tracePt t="121429" x="4859338" y="4130675"/>
          <p14:tracePt t="121437" x="4849813" y="4130675"/>
          <p14:tracePt t="121461" x="4832350" y="4130675"/>
          <p14:tracePt t="121493" x="4822825" y="4122738"/>
          <p14:tracePt t="121508" x="4822825" y="4113213"/>
          <p14:tracePt t="121517" x="4813300" y="4113213"/>
          <p14:tracePt t="121533" x="4795838" y="4103688"/>
          <p14:tracePt t="121541" x="4786313" y="4094163"/>
          <p14:tracePt t="121557" x="4776788" y="4086225"/>
          <p14:tracePt t="121581" x="4759325" y="4076700"/>
          <p14:tracePt t="121597" x="4749800" y="4067175"/>
          <p14:tracePt t="121605" x="4749800" y="4057650"/>
          <p14:tracePt t="121789" x="4740275" y="4057650"/>
          <p14:tracePt t="122045" x="4730750" y="4057650"/>
          <p14:tracePt t="122053" x="4713288" y="4057650"/>
          <p14:tracePt t="122061" x="4703763" y="4057650"/>
          <p14:tracePt t="122069" x="4695825" y="4057650"/>
          <p14:tracePt t="122077" x="4686300" y="4067175"/>
          <p14:tracePt t="122093" x="4676775" y="4076700"/>
          <p14:tracePt t="122333" x="4686300" y="4076700"/>
          <p14:tracePt t="122349" x="4695825" y="4076700"/>
          <p14:tracePt t="122357" x="4703763" y="4076700"/>
          <p14:tracePt t="122373" x="4713288" y="4076700"/>
          <p14:tracePt t="122469" x="4703763" y="4076700"/>
          <p14:tracePt t="122477" x="4695825" y="4076700"/>
          <p14:tracePt t="122485" x="4686300" y="4076700"/>
          <p14:tracePt t="122493" x="4659313" y="4076700"/>
          <p14:tracePt t="122501" x="4649788" y="4076700"/>
          <p14:tracePt t="122509" x="4613275" y="4086225"/>
          <p14:tracePt t="122517" x="4594225" y="4086225"/>
          <p14:tracePt t="122525" x="4576763" y="4086225"/>
          <p14:tracePt t="122533" x="4567238" y="4086225"/>
          <p14:tracePt t="122541" x="4530725" y="4086225"/>
          <p14:tracePt t="122549" x="4521200" y="4086225"/>
          <p14:tracePt t="122565" x="4503738" y="4086225"/>
          <p14:tracePt t="122573" x="4467225" y="4067175"/>
          <p14:tracePt t="122590" x="4440238" y="4057650"/>
          <p14:tracePt t="122597" x="4430713" y="4049713"/>
          <p14:tracePt t="122607" x="4421188" y="4049713"/>
          <p14:tracePt t="122613" x="4421188" y="4040188"/>
          <p14:tracePt t="122623" x="4403725" y="4021138"/>
          <p14:tracePt t="122645" x="4394200" y="4013200"/>
          <p14:tracePt t="122757" x="4384675" y="4003675"/>
          <p14:tracePt t="122838" x="4394200" y="4003675"/>
          <p14:tracePt t="122885" x="4394200" y="3994150"/>
          <p14:tracePt t="122917" x="4394200" y="3984625"/>
          <p14:tracePt t="122933" x="4394200" y="3967163"/>
          <p14:tracePt t="122958" x="4376738" y="3957638"/>
          <p14:tracePt t="122997" x="4357688" y="3957638"/>
          <p14:tracePt t="123013" x="4348163" y="3957638"/>
          <p14:tracePt t="123093" x="4340225" y="3957638"/>
          <p14:tracePt t="123117" x="4330700" y="3957638"/>
          <p14:tracePt t="123125" x="4321175" y="3948113"/>
          <p14:tracePt t="123141" x="4311650" y="3930650"/>
          <p14:tracePt t="123149" x="4311650" y="3921125"/>
          <p14:tracePt t="123158" x="4311650" y="3911600"/>
          <p14:tracePt t="123165" x="4303713" y="3875088"/>
          <p14:tracePt t="123174" x="4284663" y="3840163"/>
          <p14:tracePt t="123181" x="4275138" y="3794125"/>
          <p14:tracePt t="123190" x="4238625" y="3730625"/>
          <p14:tracePt t="123197" x="4230688" y="3675063"/>
          <p14:tracePt t="123208" x="4211638" y="3611563"/>
          <p14:tracePt t="123213" x="4157663" y="3529013"/>
          <p14:tracePt t="123223" x="4148138" y="3465513"/>
          <p14:tracePt t="123229" x="4129088" y="3429000"/>
          <p14:tracePt t="123237" x="4121150" y="3402013"/>
          <p14:tracePt t="123245" x="4111625" y="3375025"/>
          <p14:tracePt t="123318" x="4129088" y="3365500"/>
          <p14:tracePt t="123325" x="4175125" y="3375025"/>
          <p14:tracePt t="123333" x="4230688" y="3375025"/>
          <p14:tracePt t="123341" x="4248150" y="3375025"/>
          <p14:tracePt t="123349" x="4275138" y="3375025"/>
          <p14:tracePt t="123358" x="4294188" y="3375025"/>
          <p14:tracePt t="123365" x="4321175" y="3375025"/>
          <p14:tracePt t="123375" x="4330700" y="3375025"/>
          <p14:tracePt t="123381" x="4357688" y="3375025"/>
          <p14:tracePt t="123390" x="4367213" y="3365500"/>
          <p14:tracePt t="123397" x="4376738" y="3365500"/>
          <p14:tracePt t="123408" x="4384675" y="3346450"/>
          <p14:tracePt t="123413" x="4413250" y="3338513"/>
          <p14:tracePt t="123424" x="4430713" y="3328988"/>
          <p14:tracePt t="123429" x="4457700" y="3328988"/>
          <p14:tracePt t="123438" x="4494213" y="3328988"/>
          <p14:tracePt t="123445" x="4521200" y="3328988"/>
          <p14:tracePt t="123453" x="4567238" y="3328988"/>
          <p14:tracePt t="123461" x="4640263" y="3328988"/>
          <p14:tracePt t="123469" x="4676775" y="3328988"/>
          <p14:tracePt t="123477" x="4730750" y="3328988"/>
          <p14:tracePt t="123485" x="4786313" y="3328988"/>
          <p14:tracePt t="123493" x="4832350" y="3328988"/>
          <p14:tracePt t="123501" x="4849813" y="3328988"/>
          <p14:tracePt t="123509" x="4886325" y="3328988"/>
          <p14:tracePt t="123517" x="4905375" y="3328988"/>
          <p14:tracePt t="123525" x="4922838" y="3328988"/>
          <p14:tracePt t="123533" x="4932363" y="3328988"/>
          <p14:tracePt t="123557" x="4941888" y="3319463"/>
          <p14:tracePt t="123629" x="4941888" y="3309938"/>
          <p14:tracePt t="123638" x="4932363" y="3309938"/>
          <p14:tracePt t="123646" x="4922838" y="3309938"/>
          <p14:tracePt t="123653" x="4913313" y="3309938"/>
          <p14:tracePt t="123661" x="4895850" y="3309938"/>
          <p14:tracePt t="123669" x="4876800" y="3309938"/>
          <p14:tracePt t="123717" x="4868863" y="3319463"/>
          <p14:tracePt t="123806" x="4868863" y="3328988"/>
          <p14:tracePt t="123829" x="4859338" y="3338513"/>
          <p14:tracePt t="123838" x="4849813" y="3338513"/>
          <p14:tracePt t="123909" x="4859338" y="3338513"/>
          <p14:tracePt t="123933" x="4886325" y="3338513"/>
          <p14:tracePt t="123965" x="4913313" y="3338513"/>
          <p14:tracePt t="123973" x="4932363" y="3346450"/>
          <p14:tracePt t="123981" x="4968875" y="3375025"/>
          <p14:tracePt t="123989" x="4995863" y="3375025"/>
          <p14:tracePt t="123997" x="5049838" y="3392488"/>
          <p14:tracePt t="124006" x="5068888" y="3392488"/>
          <p14:tracePt t="124013" x="5122863" y="3392488"/>
          <p14:tracePt t="124022" x="5205413" y="3411538"/>
          <p14:tracePt t="124029" x="5260975" y="3411538"/>
          <p14:tracePt t="124037" x="5314950" y="3411538"/>
          <p14:tracePt t="124045" x="5351463" y="3411538"/>
          <p14:tracePt t="124053" x="5368925" y="3411538"/>
          <p14:tracePt t="124061" x="5378450" y="3411538"/>
          <p14:tracePt t="124069" x="5397500" y="3411538"/>
          <p14:tracePt t="124085" x="5405438" y="3411538"/>
          <p14:tracePt t="124109" x="5414963" y="3411538"/>
          <p14:tracePt t="124125" x="5441950" y="3411538"/>
          <p14:tracePt t="124140" x="5451475" y="3411538"/>
          <p14:tracePt t="124141" x="5497513" y="3411538"/>
          <p14:tracePt t="124149" x="5534025" y="3411538"/>
          <p14:tracePt t="124157" x="5580063" y="3411538"/>
          <p14:tracePt t="124165" x="5653088" y="3402013"/>
          <p14:tracePt t="124174" x="5707063" y="3402013"/>
          <p14:tracePt t="124181" x="5797550" y="3375025"/>
          <p14:tracePt t="124189" x="5880100" y="3365500"/>
          <p14:tracePt t="124197" x="5989638" y="3365500"/>
          <p14:tracePt t="124206" x="6007100" y="3365500"/>
          <p14:tracePt t="124213" x="6108700" y="3365500"/>
          <p14:tracePt t="124222" x="6181725" y="3365500"/>
          <p14:tracePt t="124229" x="6235700" y="3365500"/>
          <p14:tracePt t="124237" x="6291263" y="3365500"/>
          <p14:tracePt t="124245" x="6345238" y="3365500"/>
          <p14:tracePt t="124253" x="6408738" y="3365500"/>
          <p14:tracePt t="124261" x="6445250" y="3375025"/>
          <p14:tracePt t="124269" x="6508750" y="3392488"/>
          <p14:tracePt t="124277" x="6564313" y="3402013"/>
          <p14:tracePt t="124285" x="6591300" y="3419475"/>
          <p14:tracePt t="124293" x="6645275" y="3419475"/>
          <p14:tracePt t="124301" x="6700838" y="3419475"/>
          <p14:tracePt t="124309" x="6737350" y="3419475"/>
          <p14:tracePt t="124317" x="6783388" y="3419475"/>
          <p14:tracePt t="124325" x="6800850" y="3419475"/>
          <p14:tracePt t="124333" x="6827838" y="3419475"/>
          <p14:tracePt t="124341" x="6846888" y="3411538"/>
          <p14:tracePt t="124358" x="6892925" y="3402013"/>
          <p14:tracePt t="124397" x="6919913" y="3402013"/>
          <p14:tracePt t="124413" x="6937375" y="3402013"/>
          <p14:tracePt t="124422" x="6964363" y="3402013"/>
          <p14:tracePt t="124429" x="6973888" y="3402013"/>
          <p14:tracePt t="124437" x="7000875" y="3382963"/>
          <p14:tracePt t="124445" x="7029450" y="3382963"/>
          <p14:tracePt t="124453" x="7046913" y="3375025"/>
          <p14:tracePt t="124461" x="7065963" y="3375025"/>
          <p14:tracePt t="124469" x="7083425" y="3375025"/>
          <p14:tracePt t="124477" x="7110413" y="3375025"/>
          <p14:tracePt t="124485" x="7119938" y="3375025"/>
          <p14:tracePt t="124493" x="7129463" y="3375025"/>
          <p14:tracePt t="124501" x="7146925" y="3375025"/>
          <p14:tracePt t="124525" x="7165975" y="3375025"/>
          <p14:tracePt t="124533" x="7192963" y="3375025"/>
          <p14:tracePt t="124541" x="7212013" y="3375025"/>
          <p14:tracePt t="124549" x="7248525" y="3375025"/>
          <p14:tracePt t="124557" x="7283450" y="3375025"/>
          <p14:tracePt t="124565" x="7312025" y="3375025"/>
          <p14:tracePt t="124573" x="7366000" y="3375025"/>
          <p14:tracePt t="124581" x="7429500" y="3382963"/>
          <p14:tracePt t="124589" x="7466013" y="3382963"/>
          <p14:tracePt t="124597" x="7502525" y="3382963"/>
          <p14:tracePt t="124622" x="7502525" y="3392488"/>
          <p14:tracePt t="124629" x="7502525" y="3402013"/>
          <p14:tracePt t="124638" x="7502525" y="3429000"/>
          <p14:tracePt t="124645" x="7466013" y="3446463"/>
          <p14:tracePt t="124653" x="7385050" y="3475038"/>
          <p14:tracePt t="124661" x="7256463" y="3502025"/>
          <p14:tracePt t="124670" x="7102475" y="3548063"/>
          <p14:tracePt t="124678" x="7010400" y="3548063"/>
          <p14:tracePt t="124685" x="6883400" y="3565525"/>
          <p14:tracePt t="124693" x="6773863" y="3575050"/>
          <p14:tracePt t="124701" x="6673850" y="3592513"/>
          <p14:tracePt t="124710" x="6600825" y="3629025"/>
          <p14:tracePt t="124718" x="6554788" y="3638550"/>
          <p14:tracePt t="124726" x="6472238" y="3684588"/>
          <p14:tracePt t="124733" x="6391275" y="3721100"/>
          <p14:tracePt t="124741" x="6299200" y="3767138"/>
          <p14:tracePt t="124749" x="6181725" y="3794125"/>
          <p14:tracePt t="124757" x="6089650" y="3821113"/>
          <p14:tracePt t="124765" x="5953125" y="3848100"/>
          <p14:tracePt t="124773" x="5843588" y="3867150"/>
          <p14:tracePt t="124781" x="5716588" y="3894138"/>
          <p14:tracePt t="124790" x="5680075" y="3894138"/>
          <p14:tracePt t="124797" x="5616575" y="3894138"/>
          <p14:tracePt t="124806" x="5524500" y="3903663"/>
          <p14:tracePt t="124813" x="5424488" y="3921125"/>
          <p14:tracePt t="124823" x="5351463" y="3930650"/>
          <p14:tracePt t="124829" x="5287963" y="3957638"/>
          <p14:tracePt t="124837" x="5232400" y="3967163"/>
          <p14:tracePt t="124845" x="5195888" y="3976688"/>
          <p14:tracePt t="124853" x="5159375" y="3976688"/>
          <p14:tracePt t="124861" x="5122863" y="3994150"/>
          <p14:tracePt t="124873" x="5086350" y="3994150"/>
          <p14:tracePt t="124877" x="5059363" y="3994150"/>
          <p14:tracePt t="124885" x="5014913" y="3994150"/>
          <p14:tracePt t="124893" x="4986338" y="3994150"/>
          <p14:tracePt t="124901" x="4968875" y="3994150"/>
          <p14:tracePt t="124909" x="4941888" y="3994150"/>
          <p14:tracePt t="124917" x="4922838" y="3994150"/>
          <p14:tracePt t="124925" x="4913313" y="3994150"/>
          <p14:tracePt t="124933" x="4895850" y="3994150"/>
          <p14:tracePt t="124941" x="4876800" y="3994150"/>
          <p14:tracePt t="124965" x="4868863" y="3994150"/>
          <p14:tracePt t="124973" x="4859338" y="3994150"/>
          <p14:tracePt t="124981" x="4849813" y="3994150"/>
          <p14:tracePt t="124997" x="4840288" y="3994150"/>
          <p14:tracePt t="125006" x="4832350" y="3994150"/>
          <p14:tracePt t="125013" x="4813300" y="3994150"/>
          <p14:tracePt t="125117" x="4803775" y="3994150"/>
          <p14:tracePt t="125133" x="4767263" y="3994150"/>
          <p14:tracePt t="125157" x="4759325" y="3994150"/>
          <p14:tracePt t="125165" x="4749800" y="3994150"/>
          <p14:tracePt t="125270" x="4759325" y="3994150"/>
          <p14:tracePt t="125286" x="4767263" y="3994150"/>
          <p14:tracePt t="125293" x="4803775" y="3984625"/>
          <p14:tracePt t="125302" x="4813300" y="3976688"/>
          <p14:tracePt t="125453" x="4803775" y="3976688"/>
          <p14:tracePt t="125542" x="4813300" y="3984625"/>
          <p14:tracePt t="125550" x="4832350" y="3994150"/>
          <p14:tracePt t="125558" x="4849813" y="3994150"/>
          <p14:tracePt t="125566" x="4859338" y="3994150"/>
          <p14:tracePt t="125574" x="4876800" y="3994150"/>
          <p14:tracePt t="125686" x="4886325" y="3994150"/>
          <p14:tracePt t="125694" x="4886325" y="4003675"/>
          <p14:tracePt t="125710" x="4876800" y="4021138"/>
          <p14:tracePt t="125718" x="4859338" y="4021138"/>
          <p14:tracePt t="125726" x="4832350" y="4021138"/>
          <p14:tracePt t="125734" x="4786313" y="4021138"/>
          <p14:tracePt t="125742" x="4730750" y="4021138"/>
          <p14:tracePt t="125750" x="4695825" y="4021138"/>
          <p14:tracePt t="125758" x="4686300" y="4013200"/>
          <p14:tracePt t="125766" x="4649788" y="3994150"/>
          <p14:tracePt t="125774" x="4630738" y="3994150"/>
          <p14:tracePt t="125782" x="4586288" y="3984625"/>
          <p14:tracePt t="125791" x="4557713" y="3984625"/>
          <p14:tracePt t="125798" x="4549775" y="3984625"/>
          <p14:tracePt t="125808" x="4521200" y="3967163"/>
          <p14:tracePt t="125814" x="4513263" y="3967163"/>
          <p14:tracePt t="125824" x="4494213" y="3967163"/>
          <p14:tracePt t="125830" x="4494213" y="3957638"/>
          <p14:tracePt t="125838" x="4484688" y="3948113"/>
          <p14:tracePt t="125846" x="4484688" y="3911600"/>
          <p14:tracePt t="125854" x="4484688" y="3848100"/>
          <p14:tracePt t="125862" x="4484688" y="3738563"/>
          <p14:tracePt t="125875" x="4484688" y="3592513"/>
          <p14:tracePt t="125878" x="4484688" y="3429000"/>
          <p14:tracePt t="125886" x="4484688" y="3282950"/>
          <p14:tracePt t="125893" x="4484688" y="3119438"/>
          <p14:tracePt t="125902" x="4484688" y="2973388"/>
          <p14:tracePt t="125910" x="4484688" y="2844800"/>
          <p14:tracePt t="125918" x="4484688" y="2735263"/>
          <p14:tracePt t="125926" x="4484688" y="2681288"/>
          <p14:tracePt t="125934" x="4484688" y="2654300"/>
          <p14:tracePt t="125942" x="4521200" y="2589213"/>
          <p14:tracePt t="125950" x="4530725" y="2571750"/>
          <p14:tracePt t="125958" x="4557713" y="2554288"/>
          <p14:tracePt t="125965" x="4567238" y="2554288"/>
          <p14:tracePt t="125974" x="4594225" y="2554288"/>
          <p14:tracePt t="125982" x="4603750" y="2554288"/>
          <p14:tracePt t="125990" x="4613275" y="2554288"/>
          <p14:tracePt t="125998" x="4649788" y="2571750"/>
          <p14:tracePt t="126007" x="4667250" y="2608263"/>
          <p14:tracePt t="126014" x="4703763" y="2662238"/>
          <p14:tracePt t="126024" x="4730750" y="2681288"/>
          <p14:tracePt t="126030" x="4795838" y="2744788"/>
          <p14:tracePt t="126038" x="4849813" y="2808288"/>
          <p14:tracePt t="126046" x="4968875" y="2881313"/>
          <p14:tracePt t="126054" x="5068888" y="2946400"/>
          <p14:tracePt t="126062" x="5232400" y="2973388"/>
          <p14:tracePt t="126070" x="5414963" y="2973388"/>
          <p14:tracePt t="126078" x="5634038" y="2973388"/>
          <p14:tracePt t="126086" x="5899150" y="2973388"/>
          <p14:tracePt t="126094" x="6089650" y="2973388"/>
          <p14:tracePt t="126102" x="6291263" y="2973388"/>
          <p14:tracePt t="126109" x="6435725" y="2973388"/>
          <p14:tracePt t="126118" x="6564313" y="2973388"/>
          <p14:tracePt t="126126" x="6573838" y="2973388"/>
          <p14:tracePt t="126134" x="6591300" y="2973388"/>
          <p14:tracePt t="126142" x="6610350" y="2973388"/>
          <p14:tracePt t="126182" x="6618288" y="2982913"/>
          <p14:tracePt t="126189" x="6618288" y="2990850"/>
          <p14:tracePt t="126198" x="6618288" y="3000375"/>
          <p14:tracePt t="126207" x="6618288" y="3036888"/>
          <p14:tracePt t="126224" x="6618288" y="3063875"/>
          <p14:tracePt t="126230" x="6618288" y="3082925"/>
          <p14:tracePt t="126238" x="6618288" y="3109913"/>
          <p14:tracePt t="126246" x="6618288" y="3146425"/>
          <p14:tracePt t="126254" x="6618288" y="3173413"/>
          <p14:tracePt t="126262" x="6618288" y="3192463"/>
          <p14:tracePt t="126270" x="6618288" y="3228975"/>
          <p14:tracePt t="126278" x="6618288" y="3255963"/>
          <p14:tracePt t="126286" x="6618288" y="3282950"/>
          <p14:tracePt t="126294" x="6591300" y="3302000"/>
          <p14:tracePt t="126350" x="6591300" y="3292475"/>
          <p14:tracePt t="126358" x="6610350" y="3255963"/>
          <p14:tracePt t="126366" x="6637338" y="3228975"/>
          <p14:tracePt t="126374" x="6645275" y="3219450"/>
          <p14:tracePt t="126382" x="6664325" y="3192463"/>
          <p14:tracePt t="126390" x="6673850" y="3173413"/>
          <p14:tracePt t="126408" x="6691313" y="3163888"/>
          <p14:tracePt t="126470" x="6691313" y="3173413"/>
          <p14:tracePt t="126478" x="6691313" y="3192463"/>
          <p14:tracePt t="126494" x="6664325" y="3236913"/>
          <p14:tracePt t="126510" x="6645275" y="3265488"/>
          <p14:tracePt t="126518" x="6618288" y="3292475"/>
          <p14:tracePt t="126526" x="6581775" y="3319463"/>
          <p14:tracePt t="126534" x="6537325" y="3346450"/>
          <p14:tracePt t="126542" x="6445250" y="3365500"/>
          <p14:tracePt t="126550" x="6362700" y="3402013"/>
          <p14:tracePt t="126558" x="6272213" y="3419475"/>
          <p14:tracePt t="126566" x="6126163" y="3419475"/>
          <p14:tracePt t="126574" x="5980113" y="3429000"/>
          <p14:tracePt t="126582" x="5853113" y="3429000"/>
          <p14:tracePt t="126591" x="5724525" y="3429000"/>
          <p14:tracePt t="126598" x="5624513" y="3455988"/>
          <p14:tracePt t="126608" x="5534025" y="3455988"/>
          <p14:tracePt t="126614" x="5478463" y="3455988"/>
          <p14:tracePt t="126624" x="5424488" y="3455988"/>
          <p14:tracePt t="126630" x="5351463" y="3455988"/>
          <p14:tracePt t="126640" x="5305425" y="3455988"/>
          <p14:tracePt t="126646" x="5224463" y="3455988"/>
          <p14:tracePt t="126654" x="5168900" y="3455988"/>
          <p14:tracePt t="126662" x="5095875" y="3455988"/>
          <p14:tracePt t="126670" x="5005388" y="3455988"/>
          <p14:tracePt t="126678" x="4986338" y="3455988"/>
          <p14:tracePt t="126686" x="4932363" y="3455988"/>
          <p14:tracePt t="126694" x="4886325" y="3455988"/>
          <p14:tracePt t="126702" x="4868863" y="3455988"/>
          <p14:tracePt t="126734" x="4859338" y="3465513"/>
          <p14:tracePt t="126838" x="4859338" y="3475038"/>
          <p14:tracePt t="126854" x="4859338" y="3482975"/>
          <p14:tracePt t="126878" x="4859338" y="3492500"/>
          <p14:tracePt t="127190" x="4859338" y="3502025"/>
          <p14:tracePt t="127214" x="4859338" y="3511550"/>
          <p14:tracePt t="127254" x="4849813" y="3511550"/>
          <p14:tracePt t="127534" x="4876800" y="3511550"/>
          <p14:tracePt t="127542" x="4922838" y="3519488"/>
          <p14:tracePt t="127550" x="5014913" y="3548063"/>
          <p14:tracePt t="127558" x="5114925" y="3575050"/>
          <p14:tracePt t="127566" x="5241925" y="3592513"/>
          <p14:tracePt t="127575" x="5397500" y="3638550"/>
          <p14:tracePt t="127582" x="5597525" y="3665538"/>
          <p14:tracePt t="127590" x="5780088" y="3702050"/>
          <p14:tracePt t="127598" x="5989638" y="3730625"/>
          <p14:tracePt t="127608" x="6135688" y="3775075"/>
          <p14:tracePt t="127614" x="6262688" y="3803650"/>
          <p14:tracePt t="127624" x="6362700" y="3848100"/>
          <p14:tracePt t="127630" x="6381750" y="3857625"/>
          <p14:tracePt t="127641" x="6399213" y="3857625"/>
          <p14:tracePt t="127694" x="6408738" y="3867150"/>
          <p14:tracePt t="127702" x="6418263" y="3867150"/>
          <p14:tracePt t="127710" x="6445250" y="3875088"/>
          <p14:tracePt t="127718" x="6464300" y="3875088"/>
          <p14:tracePt t="127726" x="6491288" y="3875088"/>
          <p14:tracePt t="127734" x="6527800" y="3875088"/>
          <p14:tracePt t="127742" x="6564313" y="3875088"/>
          <p14:tracePt t="127750" x="6591300" y="3875088"/>
          <p14:tracePt t="127758" x="6610350" y="3875088"/>
          <p14:tracePt t="127766" x="6627813" y="3875088"/>
          <p14:tracePt t="127910" x="6637338" y="3875088"/>
          <p14:tracePt t="127926" x="6637338" y="3867150"/>
          <p14:tracePt t="127942" x="6637338" y="3857625"/>
          <p14:tracePt t="127950" x="6645275" y="3848100"/>
          <p14:tracePt t="127966" x="6654800" y="3840163"/>
          <p14:tracePt t="128078" x="6654800" y="3830638"/>
          <p14:tracePt t="128222" x="6664325" y="3821113"/>
          <p14:tracePt t="128230" x="6681788" y="3811588"/>
          <p14:tracePt t="128240" x="6691313" y="3803650"/>
          <p14:tracePt t="128246" x="6700838" y="3784600"/>
          <p14:tracePt t="128262" x="6718300" y="3767138"/>
          <p14:tracePt t="128534" x="6727825" y="3775075"/>
          <p14:tracePt t="128566" x="6737350" y="3794125"/>
          <p14:tracePt t="128598" x="6737350" y="3803650"/>
          <p14:tracePt t="128614" x="6737350" y="3811588"/>
          <p14:tracePt t="128638" x="6737350" y="3821113"/>
          <p14:tracePt t="128646" x="6737350" y="3840163"/>
          <p14:tracePt t="128654" x="6737350" y="3848100"/>
          <p14:tracePt t="128662" x="6737350" y="3857625"/>
          <p14:tracePt t="128670" x="6737350" y="3875088"/>
          <p14:tracePt t="128678" x="6737350" y="3894138"/>
          <p14:tracePt t="128686" x="6718300" y="3930650"/>
          <p14:tracePt t="128694" x="6700838" y="3948113"/>
          <p14:tracePt t="128702" x="6627813" y="4013200"/>
          <p14:tracePt t="128711" x="6581775" y="4030663"/>
          <p14:tracePt t="128718" x="6445250" y="4094163"/>
          <p14:tracePt t="128726" x="6345238" y="4130675"/>
          <p14:tracePt t="128734" x="6218238" y="4176713"/>
          <p14:tracePt t="128742" x="6080125" y="4222750"/>
          <p14:tracePt t="128750" x="6007100" y="4249738"/>
          <p14:tracePt t="128758" x="5870575" y="4295775"/>
          <p14:tracePt t="128766" x="5707063" y="4322763"/>
          <p14:tracePt t="128774" x="5597525" y="4349750"/>
          <p14:tracePt t="128782" x="5514975" y="4376738"/>
          <p14:tracePt t="128790" x="5424488" y="4376738"/>
          <p14:tracePt t="128798" x="5405438" y="4376738"/>
          <p14:tracePt t="128806" x="5351463" y="4376738"/>
          <p14:tracePt t="128814" x="5278438" y="4376738"/>
          <p14:tracePt t="128823" x="5224463" y="4376738"/>
          <p14:tracePt t="128830" x="5159375" y="4376738"/>
          <p14:tracePt t="128839" x="5049838" y="4340225"/>
          <p14:tracePt t="128846" x="4932363" y="4313238"/>
          <p14:tracePt t="128854" x="4767263" y="4249738"/>
          <p14:tracePt t="128862" x="4603750" y="4203700"/>
          <p14:tracePt t="128873" x="4413250" y="4176713"/>
          <p14:tracePt t="128878" x="4267200" y="4122738"/>
          <p14:tracePt t="128886" x="4111625" y="4057650"/>
          <p14:tracePt t="128894" x="4002088" y="4030663"/>
          <p14:tracePt t="128902" x="3929063" y="4013200"/>
          <p14:tracePt t="128910" x="3883025" y="3994150"/>
          <p14:tracePt t="128918" x="3865563" y="3994150"/>
          <p14:tracePt t="128958" x="3856038" y="3994150"/>
          <p14:tracePt t="129038" x="3846513" y="4003675"/>
          <p14:tracePt t="129110" x="3846513" y="4013200"/>
          <p14:tracePt t="129126" x="3846513" y="4021138"/>
          <p14:tracePt t="129134" x="3829050" y="4040188"/>
          <p14:tracePt t="129142" x="3819525" y="4040188"/>
          <p14:tracePt t="129150" x="3792538" y="4049713"/>
          <p14:tracePt t="129158" x="3775075" y="4049713"/>
          <p14:tracePt t="129166" x="3719513" y="4076700"/>
          <p14:tracePt t="129175" x="3709988" y="4076700"/>
          <p14:tracePt t="129182" x="3683000" y="4076700"/>
          <p14:tracePt t="129191" x="3646488" y="4076700"/>
          <p14:tracePt t="129198" x="3619500" y="4086225"/>
          <p14:tracePt t="129208" x="3573463" y="4086225"/>
          <p14:tracePt t="129214" x="3519488" y="4094163"/>
          <p14:tracePt t="129224" x="3436938" y="4130675"/>
          <p14:tracePt t="129230" x="3390900" y="4149725"/>
          <p14:tracePt t="129241" x="3336925" y="4159250"/>
          <p14:tracePt t="129246" x="3290888" y="4167188"/>
          <p14:tracePt t="129254" x="3263900" y="4186238"/>
          <p14:tracePt t="129262" x="3236913" y="4195763"/>
          <p14:tracePt t="129270" x="3227388" y="4203700"/>
          <p14:tracePt t="129358" x="3208338" y="4213225"/>
          <p14:tracePt t="129366" x="3190875" y="4213225"/>
          <p14:tracePt t="129374" x="3144838" y="4213225"/>
          <p14:tracePt t="129390" x="3136900" y="4213225"/>
          <p14:tracePt t="129398" x="3117850" y="4213225"/>
          <p14:tracePt t="129430" x="3108325" y="4203700"/>
          <p14:tracePt t="129446" x="3108325" y="4195763"/>
          <p14:tracePt t="129558" x="3108325" y="4167188"/>
          <p14:tracePt t="129566" x="3108325" y="4149725"/>
          <p14:tracePt t="129574" x="3108325" y="4122738"/>
          <p14:tracePt t="129582" x="3108325" y="4103688"/>
          <p14:tracePt t="129591" x="3108325" y="4076700"/>
          <p14:tracePt t="129598" x="3108325" y="4067175"/>
          <p14:tracePt t="129608" x="3108325" y="4057650"/>
          <p14:tracePt t="129614" x="3108325" y="4049713"/>
          <p14:tracePt t="129639" x="3108325" y="4030663"/>
          <p14:tracePt t="129702" x="3100388" y="4030663"/>
          <p14:tracePt t="129751" x="3090863" y="4030663"/>
          <p14:tracePt t="129775" x="3071813" y="4021138"/>
          <p14:tracePt t="129838" x="3063875" y="4021138"/>
          <p14:tracePt t="129846" x="3054350" y="4021138"/>
          <p14:tracePt t="129855" x="3027363" y="4021138"/>
          <p14:tracePt t="130022" x="3017838" y="4030663"/>
          <p14:tracePt t="130046" x="3017838" y="4049713"/>
          <p14:tracePt t="130055" x="3017838" y="4067175"/>
          <p14:tracePt t="130070" x="3017838" y="4086225"/>
          <p14:tracePt t="130078" x="3027363" y="4103688"/>
          <p14:tracePt t="130086" x="3081338" y="4130675"/>
          <p14:tracePt t="130094" x="3163888" y="4159250"/>
          <p14:tracePt t="130102" x="3290888" y="4186238"/>
          <p14:tracePt t="130110" x="3463925" y="4249738"/>
          <p14:tracePt t="130118" x="3629025" y="4276725"/>
          <p14:tracePt t="130127" x="3846513" y="4340225"/>
          <p14:tracePt t="130134" x="4111625" y="4441825"/>
          <p14:tracePt t="130143" x="4294188" y="4486275"/>
          <p14:tracePt t="130150" x="4484688" y="4514850"/>
          <p14:tracePt t="130158" x="4649788" y="4532313"/>
          <p14:tracePt t="130167" x="4776788" y="4578350"/>
          <p14:tracePt t="130175" x="4859338" y="4587875"/>
          <p14:tracePt t="130183" x="4876800" y="4595813"/>
          <p14:tracePt t="130191" x="4895850" y="4595813"/>
          <p14:tracePt t="130254" x="4905375" y="4595813"/>
          <p14:tracePt t="130262" x="4913313" y="4595813"/>
          <p14:tracePt t="130270" x="4941888" y="4595813"/>
          <p14:tracePt t="130278" x="4959350" y="4595813"/>
          <p14:tracePt t="130286" x="5014913" y="4595813"/>
          <p14:tracePt t="130294" x="5049838" y="4595813"/>
          <p14:tracePt t="130302" x="5095875" y="4595813"/>
          <p14:tracePt t="130310" x="5114925" y="4568825"/>
          <p14:tracePt t="130318" x="5159375" y="4551363"/>
          <p14:tracePt t="130326" x="5168900" y="4551363"/>
          <p14:tracePt t="130334" x="5205413" y="4532313"/>
          <p14:tracePt t="130343" x="5214938" y="4522788"/>
          <p14:tracePt t="130351" x="5232400" y="4514850"/>
          <p14:tracePt t="130358" x="5232400" y="4505325"/>
          <p14:tracePt t="130367" x="5241925" y="4495800"/>
          <p14:tracePt t="130374" x="5260975" y="4478338"/>
          <p14:tracePt t="130382" x="5260975" y="4468813"/>
          <p14:tracePt t="130391" x="5278438" y="4441825"/>
          <p14:tracePt t="130398" x="5297488" y="4422775"/>
          <p14:tracePt t="130408" x="5341938" y="4386263"/>
          <p14:tracePt t="130414" x="5351463" y="4386263"/>
          <p14:tracePt t="130424" x="5387975" y="4368800"/>
          <p14:tracePt t="130430" x="5451475" y="4313238"/>
          <p14:tracePt t="130441" x="5497513" y="4303713"/>
          <p14:tracePt t="130446" x="5561013" y="4249738"/>
          <p14:tracePt t="130455" x="5624513" y="4240213"/>
          <p14:tracePt t="130462" x="5670550" y="4213225"/>
          <p14:tracePt t="130471" x="5734050" y="4186238"/>
          <p14:tracePt t="130478" x="5761038" y="4176713"/>
          <p14:tracePt t="130486" x="5807075" y="4159250"/>
          <p14:tracePt t="130510" x="5826125" y="4149725"/>
          <p14:tracePt t="130518" x="5834063" y="4149725"/>
          <p14:tracePt t="130558" x="5843588" y="4149725"/>
          <p14:tracePt t="130566" x="5853113" y="4140200"/>
          <p14:tracePt t="130590" x="5870575" y="4140200"/>
          <p14:tracePt t="130598" x="5889625" y="4130675"/>
          <p14:tracePt t="130606" x="5916613" y="4130675"/>
          <p14:tracePt t="130614" x="5935663" y="4113213"/>
          <p14:tracePt t="130622" x="5962650" y="4113213"/>
          <p14:tracePt t="130630" x="5999163" y="4103688"/>
          <p14:tracePt t="130639" x="6026150" y="4094163"/>
          <p14:tracePt t="130646" x="6043613" y="4094163"/>
          <p14:tracePt t="130654" x="6080125" y="4086225"/>
          <p14:tracePt t="130662" x="6089650" y="4076700"/>
          <p14:tracePt t="130670" x="6099175" y="4067175"/>
          <p14:tracePt t="130686" x="6116638" y="4049713"/>
          <p14:tracePt t="130775" x="6116638" y="4030663"/>
          <p14:tracePt t="130911" x="6116638" y="4049713"/>
          <p14:tracePt t="130918" x="6126163" y="4067175"/>
          <p14:tracePt t="130934" x="6135688" y="4076700"/>
          <p14:tracePt t="130942" x="6135688" y="4086225"/>
          <p14:tracePt t="130950" x="6145213" y="4094163"/>
          <p14:tracePt t="130958" x="6153150" y="4103688"/>
          <p14:tracePt t="130966" x="6172200" y="4113213"/>
          <p14:tracePt t="130974" x="6189663" y="4122738"/>
          <p14:tracePt t="130990" x="6208713" y="4130675"/>
          <p14:tracePt t="130998" x="6218238" y="4140200"/>
          <p14:tracePt t="131006" x="6235700" y="4149725"/>
          <p14:tracePt t="131014" x="6245225" y="4149725"/>
          <p14:tracePt t="131023" x="6272213" y="4159250"/>
          <p14:tracePt t="131030" x="6291263" y="4159250"/>
          <p14:tracePt t="131040" x="6318250" y="4167188"/>
          <p14:tracePt t="131046" x="6362700" y="4186238"/>
          <p14:tracePt t="131054" x="6391275" y="4186238"/>
          <p14:tracePt t="131062" x="6418263" y="4195763"/>
          <p14:tracePt t="131070" x="6454775" y="4203700"/>
          <p14:tracePt t="131078" x="6481763" y="4203700"/>
          <p14:tracePt t="131086" x="6491288" y="4203700"/>
          <p14:tracePt t="131094" x="6500813" y="4203700"/>
          <p14:tracePt t="131158" x="6508750" y="4213225"/>
          <p14:tracePt t="131167" x="6537325" y="4240213"/>
          <p14:tracePt t="131198" x="6537325" y="4249738"/>
          <p14:tracePt t="131206" x="6545263" y="4259263"/>
          <p14:tracePt t="131215" x="6545263" y="4268788"/>
          <p14:tracePt t="131223" x="6554788" y="4276725"/>
          <p14:tracePt t="131247" x="6573838" y="4295775"/>
          <p14:tracePt t="131263" x="6581775" y="4303713"/>
          <p14:tracePt t="131287" x="6591300" y="4313238"/>
          <p14:tracePt t="131303" x="6591300" y="4322763"/>
          <p14:tracePt t="131319" x="6591300" y="4332288"/>
          <p14:tracePt t="131422" x="6600825" y="4340225"/>
          <p14:tracePt t="131471" x="6600825" y="4349750"/>
          <p14:tracePt t="131487" x="6600825" y="4359275"/>
          <p14:tracePt t="131527" x="6600825" y="4368800"/>
          <p14:tracePt t="131583" x="6600825" y="4376738"/>
          <p14:tracePt t="131631" x="6610350" y="4376738"/>
          <p14:tracePt t="131670" x="6618288" y="4386263"/>
          <p14:tracePt t="131703" x="6627813" y="4395788"/>
          <p14:tracePt t="131767" x="6645275" y="4395788"/>
          <p14:tracePt t="131775" x="6654800" y="4395788"/>
          <p14:tracePt t="131790" x="6664325" y="4395788"/>
          <p14:tracePt t="131823" x="6681788" y="4395788"/>
          <p14:tracePt t="131840" x="6691313" y="4395788"/>
          <p14:tracePt t="131943" x="6700838" y="4395788"/>
          <p14:tracePt t="131991" x="6710363" y="4395788"/>
          <p14:tracePt t="131999" x="6718300" y="4395788"/>
          <p14:tracePt t="132079" x="6727825" y="4386263"/>
          <p14:tracePt t="132119" x="6737350" y="4386263"/>
          <p14:tracePt t="132136" x="6746875" y="4386263"/>
          <p14:tracePt t="132151" x="6764338" y="4386263"/>
          <p14:tracePt t="132159" x="6773863" y="4386263"/>
          <p14:tracePt t="132175" x="6783388" y="4386263"/>
          <p14:tracePt t="132183" x="6791325" y="4386263"/>
          <p14:tracePt t="132199" x="6800850" y="4376738"/>
          <p14:tracePt t="132223" x="6810375" y="4376738"/>
          <p14:tracePt t="132231" x="6819900" y="4376738"/>
          <p14:tracePt t="132256" x="6827838" y="4376738"/>
          <p14:tracePt t="132263" x="6837363" y="4368800"/>
          <p14:tracePt t="132271" x="6846888" y="4359275"/>
          <p14:tracePt t="132303" x="6856413" y="4359275"/>
          <p14:tracePt t="132366" x="6856413" y="4349750"/>
          <p14:tracePt t="132375" x="6856413" y="4340225"/>
          <p14:tracePt t="132383" x="6837363" y="4322763"/>
          <p14:tracePt t="132391" x="6819900" y="4303713"/>
          <p14:tracePt t="132399" x="6810375" y="4268788"/>
          <p14:tracePt t="132407" x="6800850" y="4249738"/>
          <p14:tracePt t="132415" x="6764338" y="4195763"/>
          <p14:tracePt t="132424" x="6746875" y="4149725"/>
          <p14:tracePt t="132431" x="6727825" y="4094163"/>
          <p14:tracePt t="132440" x="6681788" y="4013200"/>
          <p14:tracePt t="132447" x="6645275" y="3894138"/>
          <p14:tracePt t="132457" x="6581775" y="3794125"/>
          <p14:tracePt t="132463" x="6527800" y="3665538"/>
          <p14:tracePt t="132471" x="6445250" y="3492500"/>
          <p14:tracePt t="132479" x="6372225" y="3338513"/>
          <p14:tracePt t="132487" x="6308725" y="3155950"/>
          <p14:tracePt t="132495" x="6254750" y="2982913"/>
          <p14:tracePt t="132503" x="6218238" y="2836863"/>
          <p14:tracePt t="132510" x="6162675" y="2681288"/>
          <p14:tracePt t="132519" x="6145213" y="2589213"/>
          <p14:tracePt t="132527" x="6108700" y="2489200"/>
          <p14:tracePt t="132535" x="6089650" y="2435225"/>
          <p14:tracePt t="132542" x="6072188" y="2371725"/>
          <p14:tracePt t="132550" x="6043613" y="2343150"/>
          <p14:tracePt t="132623" x="6043613" y="2325688"/>
          <p14:tracePt t="132631" x="6043613" y="2306638"/>
          <p14:tracePt t="132640" x="6043613" y="2279650"/>
          <p14:tracePt t="132647" x="6043613" y="2243138"/>
          <p14:tracePt t="132657" x="6043613" y="2206625"/>
          <p14:tracePt t="132663" x="6043613" y="2179638"/>
          <p14:tracePt t="132671" x="6043613" y="2152650"/>
          <p14:tracePt t="132679" x="6043613" y="2116138"/>
          <p14:tracePt t="132687" x="6043613" y="2060575"/>
          <p14:tracePt t="132695" x="6043613" y="2024063"/>
          <p14:tracePt t="132703" x="6035675" y="1997075"/>
          <p14:tracePt t="132711" x="6035675" y="1960563"/>
          <p14:tracePt t="132719" x="6026150" y="1924050"/>
          <p14:tracePt t="132727" x="6016625" y="1906588"/>
          <p14:tracePt t="132735" x="5980113" y="1860550"/>
          <p14:tracePt t="132744" x="5972175" y="1841500"/>
          <p14:tracePt t="132751" x="5962650" y="1797050"/>
          <p14:tracePt t="132759" x="5962650" y="1768475"/>
          <p14:tracePt t="132767" x="5943600" y="1751013"/>
          <p14:tracePt t="132775" x="5943600" y="1724025"/>
          <p14:tracePt t="132783" x="5943600" y="1687513"/>
          <p14:tracePt t="132791" x="5943600" y="1660525"/>
          <p14:tracePt t="132799" x="5935663" y="1604963"/>
          <p14:tracePt t="132807" x="5916613" y="1550988"/>
          <p14:tracePt t="132815" x="5916613" y="1485900"/>
          <p14:tracePt t="132823" x="5907088" y="1431925"/>
          <p14:tracePt t="132831" x="5899150" y="1349375"/>
          <p14:tracePt t="132840" x="5889625" y="1349375"/>
          <p14:tracePt t="132847" x="5880100" y="1312863"/>
          <p14:tracePt t="132856" x="5870575" y="1285875"/>
          <p14:tracePt t="132863" x="5870575" y="1276350"/>
          <p14:tracePt t="132887" x="5862638" y="1268413"/>
          <p14:tracePt t="132959" x="5889625" y="1249363"/>
          <p14:tracePt t="132967" x="5926138" y="1222375"/>
          <p14:tracePt t="132975" x="5953125" y="1203325"/>
          <p14:tracePt t="132983" x="5999163" y="1166813"/>
          <p14:tracePt t="132991" x="6016625" y="1149350"/>
          <p14:tracePt t="132999" x="6026150" y="1139825"/>
          <p14:tracePt t="133008" x="6043613" y="1112838"/>
          <p14:tracePt t="133024" x="6053138" y="1112838"/>
          <p14:tracePt t="133031" x="6053138" y="1093788"/>
          <p14:tracePt t="133041" x="6062663" y="1076325"/>
          <p14:tracePt t="133087" x="6062663" y="1066800"/>
          <p14:tracePt t="133095" x="6072188" y="1057275"/>
          <p14:tracePt t="133135" x="6089650" y="1039813"/>
          <p14:tracePt t="133143" x="6099175" y="1030288"/>
          <p14:tracePt t="133151" x="6116638" y="1012825"/>
          <p14:tracePt t="133159" x="6135688" y="993775"/>
          <p14:tracePt t="133167" x="6145213" y="984250"/>
          <p14:tracePt t="133175" x="6162675" y="966788"/>
          <p14:tracePt t="133183" x="6181725" y="947738"/>
          <p14:tracePt t="133191" x="6181725" y="939800"/>
          <p14:tracePt t="133199" x="6189663" y="939800"/>
          <p14:tracePt t="133215" x="6189663" y="920750"/>
          <p14:tracePt t="133607" x="6189663" y="939800"/>
          <p14:tracePt t="133624" x="6189663" y="957263"/>
          <p14:tracePt t="133631" x="6189663" y="976313"/>
          <p14:tracePt t="133640" x="6189663" y="984250"/>
          <p14:tracePt t="133647" x="6189663" y="1003300"/>
          <p14:tracePt t="133657" x="6189663" y="1020763"/>
          <p14:tracePt t="133663" x="6189663" y="1030288"/>
          <p14:tracePt t="133671" x="6189663" y="1039813"/>
          <p14:tracePt t="133863" x="6189663" y="1049338"/>
          <p14:tracePt t="133871" x="6153150" y="1049338"/>
          <p14:tracePt t="133879" x="6053138" y="1049338"/>
          <p14:tracePt t="133889" x="5926138" y="1049338"/>
          <p14:tracePt t="133894" x="5780088" y="1049338"/>
          <p14:tracePt t="133902" x="5624513" y="1049338"/>
          <p14:tracePt t="133910" x="5497513" y="1049338"/>
          <p14:tracePt t="133918" x="5387975" y="1049338"/>
          <p14:tracePt t="133926" x="5324475" y="1049338"/>
          <p14:tracePt t="133934" x="5278438" y="1076325"/>
          <p14:tracePt t="133942" x="5268913" y="1093788"/>
          <p14:tracePt t="133950" x="5268913" y="1149350"/>
          <p14:tracePt t="133958" x="5314950" y="1212850"/>
          <p14:tracePt t="133967" x="5434013" y="1268413"/>
          <p14:tracePt t="133975" x="5524500" y="1295400"/>
          <p14:tracePt t="133982" x="5680075" y="1358900"/>
          <p14:tracePt t="133991" x="5843588" y="1404938"/>
          <p14:tracePt t="133998" x="5962650" y="1412875"/>
          <p14:tracePt t="134006" x="6072188" y="1431925"/>
          <p14:tracePt t="134014" x="6145213" y="1431925"/>
          <p14:tracePt t="134023" x="6153150" y="1431925"/>
          <p14:tracePt t="134030" x="6162675" y="1431925"/>
          <p14:tracePt t="134102" x="6162675" y="1441450"/>
          <p14:tracePt t="134142" x="6172200" y="1441450"/>
          <p14:tracePt t="134150" x="6181725" y="1431925"/>
          <p14:tracePt t="134158" x="6189663" y="1422400"/>
          <p14:tracePt t="134166" x="6199188" y="1412875"/>
          <p14:tracePt t="134399" x="6208713" y="1404938"/>
          <p14:tracePt t="134463" x="6218238" y="1404938"/>
          <p14:tracePt t="134471" x="6226175" y="1395413"/>
          <p14:tracePt t="134495" x="6226175" y="1385888"/>
          <p14:tracePt t="134503" x="6226175" y="1376363"/>
          <p14:tracePt t="134519" x="6226175" y="1368425"/>
          <p14:tracePt t="134534" x="6226175" y="1358900"/>
          <p14:tracePt t="134543" x="6226175" y="1349375"/>
          <p14:tracePt t="134551" x="6218238" y="1349375"/>
          <p14:tracePt t="134591" x="6199188" y="1349375"/>
          <p14:tracePt t="134599" x="6189663" y="1349375"/>
          <p14:tracePt t="134606" x="6181725" y="1349375"/>
          <p14:tracePt t="134615" x="6153150" y="1349375"/>
          <p14:tracePt t="134631" x="6145213" y="1349375"/>
          <p14:tracePt t="134640" x="6108700" y="1358900"/>
          <p14:tracePt t="134647" x="6099175" y="1368425"/>
          <p14:tracePt t="134658" x="6080125" y="1368425"/>
          <p14:tracePt t="134663" x="6062663" y="1395413"/>
          <p14:tracePt t="134671" x="6043613" y="1404938"/>
          <p14:tracePt t="134679" x="6035675" y="1404938"/>
          <p14:tracePt t="134687" x="6016625" y="1422400"/>
          <p14:tracePt t="134695" x="5999163" y="1449388"/>
          <p14:tracePt t="134703" x="5999163" y="1458913"/>
          <p14:tracePt t="134711" x="5989638" y="1468438"/>
          <p14:tracePt t="134719" x="5989638" y="1477963"/>
          <p14:tracePt t="134863" x="5980113" y="1485900"/>
          <p14:tracePt t="134871" x="5972175" y="1495425"/>
          <p14:tracePt t="134887" x="5962650" y="1495425"/>
          <p14:tracePt t="134895" x="5943600" y="1514475"/>
          <p14:tracePt t="134911" x="5943600" y="1522413"/>
          <p14:tracePt t="134919" x="5943600" y="1531938"/>
          <p14:tracePt t="134927" x="5935663" y="1531938"/>
          <p14:tracePt t="134943" x="5916613" y="1550988"/>
          <p14:tracePt t="135199" x="5926138" y="1550988"/>
          <p14:tracePt t="135223" x="5935663" y="1568450"/>
          <p14:tracePt t="135231" x="5935663" y="1587500"/>
          <p14:tracePt t="135240" x="5935663" y="1604963"/>
          <p14:tracePt t="135247" x="5935663" y="1631950"/>
          <p14:tracePt t="135258" x="5935663" y="1641475"/>
          <p14:tracePt t="135263" x="5943600" y="1668463"/>
          <p14:tracePt t="135271" x="5943600" y="1697038"/>
          <p14:tracePt t="135279" x="5943600" y="1724025"/>
          <p14:tracePt t="135287" x="5972175" y="1768475"/>
          <p14:tracePt t="135295" x="5972175" y="1797050"/>
          <p14:tracePt t="135303" x="5972175" y="1841500"/>
          <p14:tracePt t="135311" x="5972175" y="1878013"/>
          <p14:tracePt t="135319" x="5972175" y="1914525"/>
          <p14:tracePt t="135327" x="5972175" y="1970088"/>
          <p14:tracePt t="135335" x="5972175" y="2006600"/>
          <p14:tracePt t="135343" x="5972175" y="2060575"/>
          <p14:tracePt t="135351" x="5972175" y="2097088"/>
          <p14:tracePt t="135360" x="5972175" y="2152650"/>
          <p14:tracePt t="135367" x="5972175" y="2216150"/>
          <p14:tracePt t="135375" x="5972175" y="2270125"/>
          <p14:tracePt t="135383" x="5962650" y="2325688"/>
          <p14:tracePt t="135391" x="5953125" y="2389188"/>
          <p14:tracePt t="135399" x="5953125" y="2425700"/>
          <p14:tracePt t="135407" x="5943600" y="2517775"/>
          <p14:tracePt t="135415" x="5943600" y="2571750"/>
          <p14:tracePt t="135424" x="5943600" y="2644775"/>
          <p14:tracePt t="135431" x="5943600" y="2735263"/>
          <p14:tracePt t="135440" x="5943600" y="2808288"/>
          <p14:tracePt t="135447" x="5943600" y="2863850"/>
          <p14:tracePt t="135457" x="5943600" y="2946400"/>
          <p14:tracePt t="135463" x="5943600" y="3017838"/>
          <p14:tracePt t="135471" x="5943600" y="3127375"/>
          <p14:tracePt t="135479" x="5943600" y="3200400"/>
          <p14:tracePt t="135488" x="5943600" y="3309938"/>
          <p14:tracePt t="135495" x="5943600" y="3382963"/>
          <p14:tracePt t="135503" x="5943600" y="3492500"/>
          <p14:tracePt t="135511" x="5943600" y="3602038"/>
          <p14:tracePt t="135519" x="5943600" y="3711575"/>
          <p14:tracePt t="135527" x="5943600" y="3803650"/>
          <p14:tracePt t="135535" x="5943600" y="3930650"/>
          <p14:tracePt t="135543" x="5943600" y="4030663"/>
          <p14:tracePt t="135551" x="5943600" y="4086225"/>
          <p14:tracePt t="135559" x="5972175" y="4176713"/>
          <p14:tracePt t="135567" x="5972175" y="4249738"/>
          <p14:tracePt t="135575" x="5999163" y="4295775"/>
          <p14:tracePt t="135583" x="6007100" y="4340225"/>
          <p14:tracePt t="135591" x="6026150" y="4368800"/>
          <p14:tracePt t="135598" x="6035675" y="4376738"/>
          <p14:tracePt t="135614" x="6043613" y="4386263"/>
          <p14:tracePt t="135663" x="6043613" y="4395788"/>
          <p14:tracePt t="135671" x="6043613" y="4405313"/>
          <p14:tracePt t="135687" x="6053138" y="4413250"/>
          <p14:tracePt t="135703" x="6053138" y="4422775"/>
          <p14:tracePt t="135719" x="6053138" y="4432300"/>
          <p14:tracePt t="135727" x="6062663" y="4449763"/>
          <p14:tracePt t="135735" x="6062663" y="4459288"/>
          <p14:tracePt t="135751" x="6072188" y="4486275"/>
          <p14:tracePt t="135767" x="6072188" y="4495800"/>
          <p14:tracePt t="135775" x="6072188" y="4505325"/>
          <p14:tracePt t="135783" x="6072188" y="4514850"/>
          <p14:tracePt t="135791" x="6072188" y="4522788"/>
          <p14:tracePt t="135799" x="6072188" y="4532313"/>
          <p14:tracePt t="135807" x="6072188" y="4541838"/>
          <p14:tracePt t="135815" x="6072188" y="4568825"/>
          <p14:tracePt t="135831" x="6072188" y="4587875"/>
          <p14:tracePt t="135840" x="6072188" y="4605338"/>
          <p14:tracePt t="135847" x="6072188" y="4624388"/>
          <p14:tracePt t="135863" x="6072188" y="4651375"/>
          <p14:tracePt t="135871" x="6072188" y="4668838"/>
          <p14:tracePt t="135879" x="6062663" y="4687888"/>
          <p14:tracePt t="135895" x="6062663" y="4697413"/>
          <p14:tracePt t="135935" x="6053138" y="4705350"/>
          <p14:tracePt t="135959" x="6043613" y="4705350"/>
          <p14:tracePt t="135967" x="6026150" y="4705350"/>
          <p14:tracePt t="135975" x="5989638" y="4687888"/>
          <p14:tracePt t="135983" x="5953125" y="4668838"/>
          <p14:tracePt t="135991" x="5907088" y="4641850"/>
          <p14:tracePt t="135999" x="5843588" y="4624388"/>
          <p14:tracePt t="136008" x="5780088" y="4587875"/>
          <p14:tracePt t="136015" x="5753100" y="4587875"/>
          <p14:tracePt t="136024" x="5688013" y="4568825"/>
          <p14:tracePt t="136031" x="5661025" y="4541838"/>
          <p14:tracePt t="136040" x="5643563" y="4541838"/>
          <p14:tracePt t="136047" x="5634038" y="4532313"/>
          <p14:tracePt t="136087" x="5624513" y="4532313"/>
          <p14:tracePt t="136103" x="5616575" y="4522788"/>
          <p14:tracePt t="136143" x="5607050" y="4514850"/>
          <p14:tracePt t="136191" x="5597525" y="4514850"/>
          <p14:tracePt t="136288" x="5588000" y="4514850"/>
          <p14:tracePt t="136343" x="5570538" y="4514850"/>
          <p14:tracePt t="136400" x="5561013" y="4505325"/>
          <p14:tracePt t="136575" x="5551488" y="4505325"/>
          <p14:tracePt t="136607" x="5524500" y="4505325"/>
          <p14:tracePt t="136671" x="5524500" y="4522788"/>
          <p14:tracePt t="136688" x="5524500" y="4532313"/>
          <p14:tracePt t="136695" x="5524500" y="4541838"/>
          <p14:tracePt t="136727" x="5524500" y="4551363"/>
          <p14:tracePt t="136751" x="5524500" y="4568825"/>
          <p14:tracePt t="136823" x="5524500" y="4578350"/>
          <p14:tracePt t="136872" x="5534025" y="4587875"/>
          <p14:tracePt t="136903" x="5534025" y="4605338"/>
          <p14:tracePt t="136935" x="5534025" y="4614863"/>
          <p14:tracePt t="136968" x="5534025" y="4624388"/>
          <p14:tracePt t="137000" x="5543550" y="4632325"/>
          <p14:tracePt t="137007" x="5551488" y="4632325"/>
          <p14:tracePt t="137063" x="5561013" y="4641850"/>
          <p14:tracePt t="137104" x="5561013" y="4651375"/>
          <p14:tracePt t="137119" x="5561013" y="4660900"/>
          <p14:tracePt t="137127" x="5570538" y="4668838"/>
          <p14:tracePt t="137151" x="5580063" y="4678363"/>
          <p14:tracePt t="137175" x="5580063" y="4687888"/>
          <p14:tracePt t="137279" x="5588000" y="4697413"/>
          <p14:tracePt t="137423" x="5597525" y="4697413"/>
          <p14:tracePt t="137463" x="5607050" y="4697413"/>
          <p14:tracePt t="137496" x="5624513" y="4697413"/>
          <p14:tracePt t="137511" x="5634038" y="4697413"/>
          <p14:tracePt t="137568" x="5643563" y="4697413"/>
          <p14:tracePt t="137575" x="5661025" y="4697413"/>
          <p14:tracePt t="137583" x="5670550" y="4697413"/>
          <p14:tracePt t="137592" x="5680075" y="4697413"/>
          <p14:tracePt t="137608" x="5688013" y="4697413"/>
          <p14:tracePt t="137615" x="5697538" y="4697413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グループ化 77">
            <a:extLst>
              <a:ext uri="{FF2B5EF4-FFF2-40B4-BE49-F238E27FC236}">
                <a16:creationId xmlns:a16="http://schemas.microsoft.com/office/drawing/2014/main" id="{F3A0E0C2-4045-498D-BC6A-5C8E390ED295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79" name="Rectangle 29">
              <a:extLst>
                <a:ext uri="{FF2B5EF4-FFF2-40B4-BE49-F238E27FC236}">
                  <a16:creationId xmlns:a16="http://schemas.microsoft.com/office/drawing/2014/main" id="{D4B429FD-6865-4F2B-B45E-6B5CF87AA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29">
              <a:extLst>
                <a:ext uri="{FF2B5EF4-FFF2-40B4-BE49-F238E27FC236}">
                  <a16:creationId xmlns:a16="http://schemas.microsoft.com/office/drawing/2014/main" id="{99300DE3-B493-458F-B8BB-4B5A3AC6E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77" name="Rectangle 29">
            <a:extLst>
              <a:ext uri="{FF2B5EF4-FFF2-40B4-BE49-F238E27FC236}">
                <a16:creationId xmlns:a16="http://schemas.microsoft.com/office/drawing/2014/main" id="{2D3A9065-1B38-40F7-866C-D0F29D968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62" name="Rectangle 7">
            <a:extLst>
              <a:ext uri="{FF2B5EF4-FFF2-40B4-BE49-F238E27FC236}">
                <a16:creationId xmlns:a16="http://schemas.microsoft.com/office/drawing/2014/main" id="{CCF79A6C-C1C7-470A-9F33-007D92976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0" y="3938532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378E9916-E0A8-45FA-A640-6102717631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0671" y="4018662"/>
          <a:ext cx="725688" cy="39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378E9916-E0A8-45FA-A640-610271763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71" y="4018662"/>
                        <a:ext cx="725688" cy="394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92177654-9BA1-4266-91FE-01566ADB4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682" y="3972986"/>
          <a:ext cx="2581634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92177654-9BA1-4266-91FE-01566ADB4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682" y="3972986"/>
                        <a:ext cx="2581634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CA0EA692-CFC4-48A4-87DF-9C9B03F45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4316" y="4113475"/>
          <a:ext cx="3286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CA0EA692-CFC4-48A4-87DF-9C9B03F45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316" y="4113475"/>
                        <a:ext cx="328612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3A669A87-9E79-4170-9DC4-766C137C8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460" y="3939710"/>
          <a:ext cx="2882350" cy="60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253800" progId="Equation.DSMT4">
                  <p:embed/>
                </p:oleObj>
              </mc:Choice>
              <mc:Fallback>
                <p:oleObj name="Equation" r:id="rId11" imgW="1346040" imgH="253800" progId="Equation.DSMT4">
                  <p:embed/>
                  <p:pic>
                    <p:nvPicPr>
                      <p:cNvPr id="67" name="Object 4">
                        <a:extLst>
                          <a:ext uri="{FF2B5EF4-FFF2-40B4-BE49-F238E27FC236}">
                            <a16:creationId xmlns:a16="http://schemas.microsoft.com/office/drawing/2014/main" id="{3A669A87-9E79-4170-9DC4-766C137C8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60" y="3939710"/>
                        <a:ext cx="2882350" cy="606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74">
            <a:extLst>
              <a:ext uri="{FF2B5EF4-FFF2-40B4-BE49-F238E27FC236}">
                <a16:creationId xmlns:a16="http://schemas.microsoft.com/office/drawing/2014/main" id="{4F564BF3-7257-451F-9181-4AF13AF45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738" y="3977164"/>
            <a:ext cx="3345218" cy="5203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cxnSp>
        <p:nvCxnSpPr>
          <p:cNvPr id="101" name="直線コネクタ 100">
            <a:extLst>
              <a:ext uri="{FF2B5EF4-FFF2-40B4-BE49-F238E27FC236}">
                <a16:creationId xmlns:a16="http://schemas.microsoft.com/office/drawing/2014/main" id="{2684EBF9-52AD-4545-BBA4-D8BEEDF5D51A}"/>
              </a:ext>
            </a:extLst>
          </p:cNvPr>
          <p:cNvCxnSpPr>
            <a:cxnSpLocks/>
          </p:cNvCxnSpPr>
          <p:nvPr/>
        </p:nvCxnSpPr>
        <p:spPr bwMode="auto">
          <a:xfrm>
            <a:off x="-27654" y="4527572"/>
            <a:ext cx="917165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E0292A1E-6ED8-49B9-9321-7AF119B39CBE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sp>
          <p:nvSpPr>
            <p:cNvPr id="25622" name="Rectangle 2">
              <a:extLst>
                <a:ext uri="{FF2B5EF4-FFF2-40B4-BE49-F238E27FC236}">
                  <a16:creationId xmlns:a16="http://schemas.microsoft.com/office/drawing/2014/main" id="{D057F1EB-0A7B-4E6E-87BD-826B90CBC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368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b="1" dirty="0">
                  <a:solidFill>
                    <a:srgbClr val="0000FF"/>
                  </a:solidFill>
                </a:rPr>
                <a:t>Hamiltonian</a:t>
              </a:r>
              <a:r>
                <a:rPr lang="ja-JP" altLang="en-US" sz="2800" b="1" dirty="0">
                  <a:solidFill>
                    <a:srgbClr val="0000FF"/>
                  </a:solidFill>
                </a:rPr>
                <a:t>の導出</a:t>
              </a:r>
            </a:p>
          </p:txBody>
        </p:sp>
        <p:graphicFrame>
          <p:nvGraphicFramePr>
            <p:cNvPr id="528388" name="Object 4">
              <a:extLst>
                <a:ext uri="{FF2B5EF4-FFF2-40B4-BE49-F238E27FC236}">
                  <a16:creationId xmlns:a16="http://schemas.microsoft.com/office/drawing/2014/main" id="{608ECD0A-2250-4F62-8ABC-78A1E6570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3348" y="519998"/>
            <a:ext cx="725533" cy="522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160" imgH="228600" progId="Equation.DSMT4">
                    <p:embed/>
                  </p:oleObj>
                </mc:Choice>
                <mc:Fallback>
                  <p:oleObj name="Equation" r:id="rId13" imgW="317160" imgH="228600" progId="Equation.DSMT4">
                    <p:embed/>
                    <p:pic>
                      <p:nvPicPr>
                        <p:cNvPr id="528388" name="Object 4">
                          <a:extLst>
                            <a:ext uri="{FF2B5EF4-FFF2-40B4-BE49-F238E27FC236}">
                              <a16:creationId xmlns:a16="http://schemas.microsoft.com/office/drawing/2014/main" id="{608ECD0A-2250-4F62-8ABC-78A1E6570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348" y="519998"/>
                          <a:ext cx="725533" cy="522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0" name="Rectangle 6">
              <a:extLst>
                <a:ext uri="{FF2B5EF4-FFF2-40B4-BE49-F238E27FC236}">
                  <a16:creationId xmlns:a16="http://schemas.microsoft.com/office/drawing/2014/main" id="{14650FEE-1539-4AE6-8937-ACB85DFDB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6548" y="510034"/>
              <a:ext cx="24690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に正準共役</a:t>
              </a:r>
              <a:endParaRPr lang="ja-JP" altLang="en-US" sz="2800" dirty="0"/>
            </a:p>
          </p:txBody>
        </p:sp>
        <p:sp>
          <p:nvSpPr>
            <p:cNvPr id="528394" name="Rectangle 10">
              <a:extLst>
                <a:ext uri="{FF2B5EF4-FFF2-40B4-BE49-F238E27FC236}">
                  <a16:creationId xmlns:a16="http://schemas.microsoft.com/office/drawing/2014/main" id="{EC58DEB2-55A5-477D-8963-452647B20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88" y="1070896"/>
              <a:ext cx="126768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i="1" dirty="0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/>
                <a:t>は</a:t>
              </a:r>
            </a:p>
          </p:txBody>
        </p:sp>
        <p:graphicFrame>
          <p:nvGraphicFramePr>
            <p:cNvPr id="528395" name="Object 11">
              <a:extLst>
                <a:ext uri="{FF2B5EF4-FFF2-40B4-BE49-F238E27FC236}">
                  <a16:creationId xmlns:a16="http://schemas.microsoft.com/office/drawing/2014/main" id="{F5FD7A68-2B27-4DA7-AB12-8C6039340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5508" y="1081666"/>
            <a:ext cx="881176" cy="558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80" imgH="241200" progId="Equation.DSMT4">
                    <p:embed/>
                  </p:oleObj>
                </mc:Choice>
                <mc:Fallback>
                  <p:oleObj name="Equation" r:id="rId15" imgW="380880" imgH="241200" progId="Equation.DSMT4">
                    <p:embed/>
                    <p:pic>
                      <p:nvPicPr>
                        <p:cNvPr id="528395" name="Object 11">
                          <a:extLst>
                            <a:ext uri="{FF2B5EF4-FFF2-40B4-BE49-F238E27FC236}">
                              <a16:creationId xmlns:a16="http://schemas.microsoft.com/office/drawing/2014/main" id="{F5FD7A68-2B27-4DA7-AB12-8C6039340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08" y="1081666"/>
                          <a:ext cx="881176" cy="558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8396" name="Rectangle 12">
              <a:extLst>
                <a:ext uri="{FF2B5EF4-FFF2-40B4-BE49-F238E27FC236}">
                  <a16:creationId xmlns:a16="http://schemas.microsoft.com/office/drawing/2014/main" id="{63891DB5-6C6F-4C72-BDFF-95E00B7B0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317" y="1098337"/>
              <a:ext cx="1571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の関数。</a:t>
              </a:r>
            </a:p>
          </p:txBody>
        </p:sp>
        <p:sp>
          <p:nvSpPr>
            <p:cNvPr id="528401" name="Rectangle 17">
              <a:extLst>
                <a:ext uri="{FF2B5EF4-FFF2-40B4-BE49-F238E27FC236}">
                  <a16:creationId xmlns:a16="http://schemas.microsoft.com/office/drawing/2014/main" id="{B1833427-D8A7-49AA-8134-3B06B87B4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3919" y="1093750"/>
              <a:ext cx="29770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は</a:t>
              </a:r>
              <a:r>
                <a:rPr lang="en-US" altLang="ja-JP" sz="2800" i="1" dirty="0" err="1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 err="1">
                  <a:latin typeface="Bookman Old Style" panose="02050604050505020204" pitchFamily="18" charset="0"/>
                </a:rPr>
                <a:t>j</a:t>
              </a:r>
              <a:r>
                <a:rPr lang="en-US" altLang="ja-JP" sz="2800" dirty="0"/>
                <a:t>, </a:t>
              </a:r>
              <a:r>
                <a:rPr lang="en-US" altLang="ja-JP" sz="2800" i="1" dirty="0" err="1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 err="1">
                  <a:latin typeface="Bookman Old Style" panose="02050604050505020204" pitchFamily="18" charset="0"/>
                </a:rPr>
                <a:t>j</a:t>
              </a:r>
              <a:r>
                <a:rPr lang="ja-JP" altLang="en-US" sz="2800" dirty="0"/>
                <a:t>の関数</a:t>
              </a:r>
            </a:p>
          </p:txBody>
        </p:sp>
        <p:sp>
          <p:nvSpPr>
            <p:cNvPr id="528413" name="Rectangle 29">
              <a:extLst>
                <a:ext uri="{FF2B5EF4-FFF2-40B4-BE49-F238E27FC236}">
                  <a16:creationId xmlns:a16="http://schemas.microsoft.com/office/drawing/2014/main" id="{6E2D922F-C825-471D-A1B6-F5BF33487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58" y="495306"/>
              <a:ext cx="3164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正準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共役</a:t>
              </a:r>
              <a:r>
                <a:rPr lang="ja-JP" altLang="en-US" sz="2800" dirty="0">
                  <a:solidFill>
                    <a:srgbClr val="0000CC"/>
                  </a:solidFill>
                </a:rPr>
                <a:t>運動量</a:t>
              </a:r>
            </a:p>
          </p:txBody>
        </p:sp>
        <p:sp>
          <p:nvSpPr>
            <p:cNvPr id="48" name="Rectangle 74">
              <a:extLst>
                <a:ext uri="{FF2B5EF4-FFF2-40B4-BE49-F238E27FC236}">
                  <a16:creationId xmlns:a16="http://schemas.microsoft.com/office/drawing/2014/main" id="{A1215400-10E1-4C3D-B320-C4884A17D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225" y="542187"/>
              <a:ext cx="1699790" cy="53963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51" name="Rectangle 27">
              <a:extLst>
                <a:ext uri="{FF2B5EF4-FFF2-40B4-BE49-F238E27FC236}">
                  <a16:creationId xmlns:a16="http://schemas.microsoft.com/office/drawing/2014/main" id="{DE10A780-7C75-409C-90FA-45DD1316E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346" y="503865"/>
              <a:ext cx="2714512" cy="609858"/>
            </a:xfrm>
            <a:prstGeom prst="rect">
              <a:avLst/>
            </a:prstGeom>
            <a:noFill/>
            <a:ln w="28575" algn="ctr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 sz="2800"/>
            </a:p>
          </p:txBody>
        </p:sp>
        <p:graphicFrame>
          <p:nvGraphicFramePr>
            <p:cNvPr id="52" name="Object 4">
              <a:extLst>
                <a:ext uri="{FF2B5EF4-FFF2-40B4-BE49-F238E27FC236}">
                  <a16:creationId xmlns:a16="http://schemas.microsoft.com/office/drawing/2014/main" id="{D349F0FB-35A4-43AE-AA57-D8C3FF154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771" y="540683"/>
            <a:ext cx="1234337" cy="5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33160" imgH="228600" progId="Equation.DSMT4">
                    <p:embed/>
                  </p:oleObj>
                </mc:Choice>
                <mc:Fallback>
                  <p:oleObj name="Equation" r:id="rId17" imgW="533160" imgH="228600" progId="Equation.DSMT4">
                    <p:embed/>
                    <p:pic>
                      <p:nvPicPr>
                        <p:cNvPr id="52" name="Object 4">
                          <a:extLst>
                            <a:ext uri="{FF2B5EF4-FFF2-40B4-BE49-F238E27FC236}">
                              <a16:creationId xmlns:a16="http://schemas.microsoft.com/office/drawing/2014/main" id="{D349F0FB-35A4-43AE-AA57-D8C3FF154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771" y="540683"/>
                          <a:ext cx="1234337" cy="530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29">
              <a:extLst>
                <a:ext uri="{FF2B5EF4-FFF2-40B4-BE49-F238E27FC236}">
                  <a16:creationId xmlns:a16="http://schemas.microsoft.com/office/drawing/2014/main" id="{BB084732-D94F-4F5B-AA68-FB73816F9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7314" y="2176225"/>
              <a:ext cx="6379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例</a:t>
              </a:r>
            </a:p>
          </p:txBody>
        </p:sp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id="{7307F330-4797-4CF8-BB1A-6F284EE45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147" y="2180643"/>
              <a:ext cx="67091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質量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</a:t>
              </a:r>
              <a:r>
                <a:rPr lang="ja-JP" altLang="en-US" sz="2800" dirty="0"/>
                <a:t>座標</a:t>
              </a:r>
              <a:r>
                <a:rPr lang="en-US" altLang="ja-JP" sz="2800" dirty="0"/>
                <a:t>(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ja-JP" sz="2800" dirty="0"/>
                <a:t>, 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ja-JP" sz="2800" dirty="0"/>
                <a:t>)</a:t>
              </a:r>
              <a:r>
                <a:rPr lang="ja-JP" altLang="en-US" sz="2800" dirty="0"/>
                <a:t>位置</a:t>
              </a:r>
              <a:r>
                <a:rPr lang="en-US" altLang="ja-JP" sz="2800" dirty="0"/>
                <a:t>energy 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U</a:t>
              </a:r>
              <a:r>
                <a:rPr lang="ja-JP" altLang="en-US" sz="2800" dirty="0"/>
                <a:t>の粒子</a:t>
              </a:r>
            </a:p>
          </p:txBody>
        </p:sp>
        <p:graphicFrame>
          <p:nvGraphicFramePr>
            <p:cNvPr id="70" name="Object 4">
              <a:extLst>
                <a:ext uri="{FF2B5EF4-FFF2-40B4-BE49-F238E27FC236}">
                  <a16:creationId xmlns:a16="http://schemas.microsoft.com/office/drawing/2014/main" id="{D62B9833-BA2E-480D-A41E-9FD301DBD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7345" y="2597477"/>
            <a:ext cx="3358461" cy="526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460160" imgH="228600" progId="Equation.DSMT4">
                    <p:embed/>
                  </p:oleObj>
                </mc:Choice>
                <mc:Fallback>
                  <p:oleObj name="Equation" r:id="rId19" imgW="1460160" imgH="228600" progId="Equation.DSMT4">
                    <p:embed/>
                    <p:pic>
                      <p:nvPicPr>
                        <p:cNvPr id="70" name="Object 4">
                          <a:extLst>
                            <a:ext uri="{FF2B5EF4-FFF2-40B4-BE49-F238E27FC236}">
                              <a16:creationId xmlns:a16="http://schemas.microsoft.com/office/drawing/2014/main" id="{D62B9833-BA2E-480D-A41E-9FD301DBD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345" y="2597477"/>
                          <a:ext cx="3358461" cy="5264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正方形/長方形 71">
              <a:extLst>
                <a:ext uri="{FF2B5EF4-FFF2-40B4-BE49-F238E27FC236}">
                  <a16:creationId xmlns:a16="http://schemas.microsoft.com/office/drawing/2014/main" id="{A052A6D5-6756-4F0A-9897-5DC4C49674F6}"/>
                </a:ext>
              </a:extLst>
            </p:cNvPr>
            <p:cNvSpPr/>
            <p:nvPr/>
          </p:nvSpPr>
          <p:spPr>
            <a:xfrm>
              <a:off x="3272327" y="-13126"/>
              <a:ext cx="50129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/>
                <a:t>座標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dirty="0"/>
                <a:t>, </a:t>
              </a:r>
              <a:r>
                <a:rPr lang="en-US" altLang="ja-JP" dirty="0" err="1"/>
                <a:t>Lagrangian</a:t>
              </a:r>
              <a:r>
                <a:rPr lang="ja-JP" altLang="en-US" dirty="0"/>
                <a:t>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L</a:t>
              </a:r>
              <a:r>
                <a:rPr lang="ja-JP" altLang="en-US" dirty="0"/>
                <a:t>とすると</a:t>
              </a:r>
              <a:endParaRPr lang="en-US" altLang="ja-JP" dirty="0"/>
            </a:p>
          </p:txBody>
        </p:sp>
        <p:sp>
          <p:nvSpPr>
            <p:cNvPr id="73" name="正方形/長方形 72">
              <a:extLst>
                <a:ext uri="{FF2B5EF4-FFF2-40B4-BE49-F238E27FC236}">
                  <a16:creationId xmlns:a16="http://schemas.microsoft.com/office/drawing/2014/main" id="{20B43270-34E5-46A0-927D-D7236F64E7B8}"/>
                </a:ext>
              </a:extLst>
            </p:cNvPr>
            <p:cNvSpPr/>
            <p:nvPr/>
          </p:nvSpPr>
          <p:spPr>
            <a:xfrm>
              <a:off x="-7619" y="2612266"/>
              <a:ext cx="18181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 err="1"/>
                <a:t>Lagrangian</a:t>
              </a:r>
              <a:endParaRPr lang="en-US" altLang="ja-JP" dirty="0"/>
            </a:p>
          </p:txBody>
        </p:sp>
        <p:sp>
          <p:nvSpPr>
            <p:cNvPr id="74" name="Rectangle 29">
              <a:extLst>
                <a:ext uri="{FF2B5EF4-FFF2-40B4-BE49-F238E27FC236}">
                  <a16:creationId xmlns:a16="http://schemas.microsoft.com/office/drawing/2014/main" id="{30C4A901-5B94-42F8-ACCE-4EEB983E3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303" y="3046542"/>
              <a:ext cx="31642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正準</a:t>
              </a:r>
              <a:r>
                <a:rPr lang="ja-JP" altLang="en-US" sz="2800" dirty="0">
                  <a:solidFill>
                    <a:schemeClr val="accent2"/>
                  </a:solidFill>
                </a:rPr>
                <a:t>共役</a:t>
              </a:r>
              <a:r>
                <a:rPr lang="ja-JP" altLang="en-US" sz="2800" dirty="0">
                  <a:solidFill>
                    <a:srgbClr val="0000CC"/>
                  </a:solidFill>
                </a:rPr>
                <a:t>運動量</a:t>
              </a:r>
            </a:p>
          </p:txBody>
        </p:sp>
        <p:graphicFrame>
          <p:nvGraphicFramePr>
            <p:cNvPr id="75" name="Object 4">
              <a:extLst>
                <a:ext uri="{FF2B5EF4-FFF2-40B4-BE49-F238E27FC236}">
                  <a16:creationId xmlns:a16="http://schemas.microsoft.com/office/drawing/2014/main" id="{A5361E0C-46F6-43B9-B343-ACB7B3D5D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1274" y="3058391"/>
            <a:ext cx="2049489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52200" imgH="228600" progId="Equation.DSMT4">
                    <p:embed/>
                  </p:oleObj>
                </mc:Choice>
                <mc:Fallback>
                  <p:oleObj name="Equation" r:id="rId21" imgW="952200" imgH="228600" progId="Equation.DSMT4">
                    <p:embed/>
                    <p:pic>
                      <p:nvPicPr>
                        <p:cNvPr id="75" name="Object 4">
                          <a:extLst>
                            <a:ext uri="{FF2B5EF4-FFF2-40B4-BE49-F238E27FC236}">
                              <a16:creationId xmlns:a16="http://schemas.microsoft.com/office/drawing/2014/main" id="{A5361E0C-46F6-43B9-B343-ACB7B3D5D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274" y="3058391"/>
                          <a:ext cx="2049489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">
              <a:extLst>
                <a:ext uri="{FF2B5EF4-FFF2-40B4-BE49-F238E27FC236}">
                  <a16:creationId xmlns:a16="http://schemas.microsoft.com/office/drawing/2014/main" id="{D86B7229-8A5E-4C17-A716-C87154C656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6573" y="3023313"/>
            <a:ext cx="197748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52200" imgH="241200" progId="Equation.DSMT4">
                    <p:embed/>
                  </p:oleObj>
                </mc:Choice>
                <mc:Fallback>
                  <p:oleObj name="Equation" r:id="rId23" imgW="952200" imgH="241200" progId="Equation.DSMT4">
                    <p:embed/>
                    <p:pic>
                      <p:nvPicPr>
                        <p:cNvPr id="76" name="Object 4">
                          <a:extLst>
                            <a:ext uri="{FF2B5EF4-FFF2-40B4-BE49-F238E27FC236}">
                              <a16:creationId xmlns:a16="http://schemas.microsoft.com/office/drawing/2014/main" id="{D86B7229-8A5E-4C17-A716-C87154C656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6573" y="3023313"/>
                          <a:ext cx="1977483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4">
              <a:extLst>
                <a:ext uri="{FF2B5EF4-FFF2-40B4-BE49-F238E27FC236}">
                  <a16:creationId xmlns:a16="http://schemas.microsoft.com/office/drawing/2014/main" id="{A1D0FBD5-7BA6-481A-A065-F58336429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444" y="3487236"/>
              <a:ext cx="18145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くと</a:t>
              </a:r>
            </a:p>
          </p:txBody>
        </p:sp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F5405078-DC3D-4044-891E-F4E62E41BC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3575" y="3509403"/>
            <a:ext cx="63658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6400" imgH="177480" progId="Equation.DSMT4">
                    <p:embed/>
                  </p:oleObj>
                </mc:Choice>
                <mc:Fallback>
                  <p:oleObj name="Equation" r:id="rId25" imgW="266400" imgH="177480" progId="Equation.DSMT4">
                    <p:embed/>
                    <p:pic>
                      <p:nvPicPr>
                        <p:cNvPr id="32" name="Object 4">
                          <a:extLst>
                            <a:ext uri="{FF2B5EF4-FFF2-40B4-BE49-F238E27FC236}">
                              <a16:creationId xmlns:a16="http://schemas.microsoft.com/office/drawing/2014/main" id="{F5405078-DC3D-4044-891E-F4E62E41BC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575" y="3509403"/>
                          <a:ext cx="636588" cy="423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>
              <a:extLst>
                <a:ext uri="{FF2B5EF4-FFF2-40B4-BE49-F238E27FC236}">
                  <a16:creationId xmlns:a16="http://schemas.microsoft.com/office/drawing/2014/main" id="{84F48831-0363-4D07-A46E-99D2AE907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1114" y="3504837"/>
            <a:ext cx="633884" cy="48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66400" imgH="203040" progId="Equation.DSMT4">
                    <p:embed/>
                  </p:oleObj>
                </mc:Choice>
                <mc:Fallback>
                  <p:oleObj name="Equation" r:id="rId27" imgW="266400" imgH="203040" progId="Equation.DSMT4">
                    <p:embed/>
                    <p:pic>
                      <p:nvPicPr>
                        <p:cNvPr id="33" name="Object 4">
                          <a:extLst>
                            <a:ext uri="{FF2B5EF4-FFF2-40B4-BE49-F238E27FC236}">
                              <a16:creationId xmlns:a16="http://schemas.microsoft.com/office/drawing/2014/main" id="{84F48831-0363-4D07-A46E-99D2AE907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114" y="3504837"/>
                          <a:ext cx="633884" cy="485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8">
              <a:extLst>
                <a:ext uri="{FF2B5EF4-FFF2-40B4-BE49-F238E27FC236}">
                  <a16:creationId xmlns:a16="http://schemas.microsoft.com/office/drawing/2014/main" id="{0E65C44D-9BF1-46A7-8ED4-16286F50A9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820" y="1558197"/>
            <a:ext cx="1853409" cy="630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87320" imgH="266400" progId="Equation.DSMT4">
                    <p:embed/>
                  </p:oleObj>
                </mc:Choice>
                <mc:Fallback>
                  <p:oleObj name="Equation" r:id="rId29" imgW="787320" imgH="266400" progId="Equation.DSMT4">
                    <p:embed/>
                    <p:pic>
                      <p:nvPicPr>
                        <p:cNvPr id="49" name="Object 8">
                          <a:extLst>
                            <a:ext uri="{FF2B5EF4-FFF2-40B4-BE49-F238E27FC236}">
                              <a16:creationId xmlns:a16="http://schemas.microsoft.com/office/drawing/2014/main" id="{0E65C44D-9BF1-46A7-8ED4-16286F50A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20" y="1558197"/>
                          <a:ext cx="1853409" cy="630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7">
              <a:extLst>
                <a:ext uri="{FF2B5EF4-FFF2-40B4-BE49-F238E27FC236}">
                  <a16:creationId xmlns:a16="http://schemas.microsoft.com/office/drawing/2014/main" id="{52D7E31A-F328-4F8D-945F-003E824EC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3" y="1620658"/>
              <a:ext cx="26019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53" name="Object 8">
              <a:extLst>
                <a:ext uri="{FF2B5EF4-FFF2-40B4-BE49-F238E27FC236}">
                  <a16:creationId xmlns:a16="http://schemas.microsoft.com/office/drawing/2014/main" id="{09592AF2-D9AC-48C0-9A17-6F893DAA87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2586" y="1666574"/>
            <a:ext cx="718612" cy="390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04560" imgH="164880" progId="Equation.DSMT4">
                    <p:embed/>
                  </p:oleObj>
                </mc:Choice>
                <mc:Fallback>
                  <p:oleObj name="Equation" r:id="rId31" imgW="304560" imgH="164880" progId="Equation.DSMT4">
                    <p:embed/>
                    <p:pic>
                      <p:nvPicPr>
                        <p:cNvPr id="53" name="Object 8">
                          <a:extLst>
                            <a:ext uri="{FF2B5EF4-FFF2-40B4-BE49-F238E27FC236}">
                              <a16:creationId xmlns:a16="http://schemas.microsoft.com/office/drawing/2014/main" id="{09592AF2-D9AC-48C0-9A17-6F893DAA87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586" y="1666574"/>
                          <a:ext cx="718612" cy="3902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74">
              <a:extLst>
                <a:ext uri="{FF2B5EF4-FFF2-40B4-BE49-F238E27FC236}">
                  <a16:creationId xmlns:a16="http://schemas.microsoft.com/office/drawing/2014/main" id="{5906BD28-B970-4995-9A4D-612E5F145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008" y="1605718"/>
              <a:ext cx="2147360" cy="58158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57" name="Rectangle 17">
              <a:extLst>
                <a:ext uri="{FF2B5EF4-FFF2-40B4-BE49-F238E27FC236}">
                  <a16:creationId xmlns:a16="http://schemas.microsoft.com/office/drawing/2014/main" id="{A8AB432E-C39C-4171-A9D5-46158BA6B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396" y="1652330"/>
              <a:ext cx="42306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>
                <a:spcBef>
                  <a:spcPts val="0"/>
                </a:spcBef>
              </a:pPr>
              <a:r>
                <a:rPr lang="en-US" altLang="ja-JP" sz="2400" dirty="0">
                  <a:solidFill>
                    <a:schemeClr val="accent1">
                      <a:lumMod val="75000"/>
                    </a:schemeClr>
                  </a:solidFill>
                </a:rPr>
                <a:t>=</a:t>
              </a:r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時間並進のネーター保存量を</a:t>
              </a:r>
            </a:p>
          </p:txBody>
        </p:sp>
        <p:sp>
          <p:nvSpPr>
            <p:cNvPr id="58" name="Rectangle 27">
              <a:extLst>
                <a:ext uri="{FF2B5EF4-FFF2-40B4-BE49-F238E27FC236}">
                  <a16:creationId xmlns:a16="http://schemas.microsoft.com/office/drawing/2014/main" id="{CB5DD5F1-6B35-4B2F-A6B5-67E011DF3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053" y="1584301"/>
              <a:ext cx="3077761" cy="581879"/>
            </a:xfrm>
            <a:prstGeom prst="rect">
              <a:avLst/>
            </a:prstGeom>
            <a:noFill/>
            <a:ln w="28575" algn="ctr">
              <a:solidFill>
                <a:srgbClr val="FF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 sz="2800"/>
            </a:p>
          </p:txBody>
        </p:sp>
        <p:graphicFrame>
          <p:nvGraphicFramePr>
            <p:cNvPr id="65" name="Object 4">
              <a:extLst>
                <a:ext uri="{FF2B5EF4-FFF2-40B4-BE49-F238E27FC236}">
                  <a16:creationId xmlns:a16="http://schemas.microsoft.com/office/drawing/2014/main" id="{53FD84C9-A46D-4945-9F16-BDCBA18667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9277" y="3053457"/>
            <a:ext cx="635341" cy="42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66400" imgH="177480" progId="Equation.DSMT4">
                    <p:embed/>
                  </p:oleObj>
                </mc:Choice>
                <mc:Fallback>
                  <p:oleObj name="Equation" r:id="rId33" imgW="266400" imgH="177480" progId="Equation.DSMT4">
                    <p:embed/>
                    <p:pic>
                      <p:nvPicPr>
                        <p:cNvPr id="65" name="Object 4">
                          <a:extLst>
                            <a:ext uri="{FF2B5EF4-FFF2-40B4-BE49-F238E27FC236}">
                              <a16:creationId xmlns:a16="http://schemas.microsoft.com/office/drawing/2014/main" id="{53FD84C9-A46D-4945-9F16-BDCBA18667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277" y="3053457"/>
                          <a:ext cx="635341" cy="4240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">
              <a:extLst>
                <a:ext uri="{FF2B5EF4-FFF2-40B4-BE49-F238E27FC236}">
                  <a16:creationId xmlns:a16="http://schemas.microsoft.com/office/drawing/2014/main" id="{94FD27E5-095B-4EC5-A1A3-E367153FBB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40460" y="3037581"/>
            <a:ext cx="633883" cy="48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66400" imgH="203040" progId="Equation.DSMT4">
                    <p:embed/>
                  </p:oleObj>
                </mc:Choice>
                <mc:Fallback>
                  <p:oleObj name="Equation" r:id="rId35" imgW="266400" imgH="203040" progId="Equation.DSMT4">
                    <p:embed/>
                    <p:pic>
                      <p:nvPicPr>
                        <p:cNvPr id="71" name="Object 4">
                          <a:extLst>
                            <a:ext uri="{FF2B5EF4-FFF2-40B4-BE49-F238E27FC236}">
                              <a16:creationId xmlns:a16="http://schemas.microsoft.com/office/drawing/2014/main" id="{94FD27E5-095B-4EC5-A1A3-E367153FBB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460" y="3037581"/>
                          <a:ext cx="633883" cy="4852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">
              <a:extLst>
                <a:ext uri="{FF2B5EF4-FFF2-40B4-BE49-F238E27FC236}">
                  <a16:creationId xmlns:a16="http://schemas.microsoft.com/office/drawing/2014/main" id="{731846B5-D8EA-4C78-BA73-685281F40E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3084" y="3459344"/>
            <a:ext cx="1119132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469800" imgH="228600" progId="Equation.DSMT4">
                    <p:embed/>
                  </p:oleObj>
                </mc:Choice>
                <mc:Fallback>
                  <p:oleObj name="Equation" r:id="rId37" imgW="469800" imgH="228600" progId="Equation.DSMT4">
                    <p:embed/>
                    <p:pic>
                      <p:nvPicPr>
                        <p:cNvPr id="80" name="Object 4">
                          <a:extLst>
                            <a:ext uri="{FF2B5EF4-FFF2-40B4-BE49-F238E27FC236}">
                              <a16:creationId xmlns:a16="http://schemas.microsoft.com/office/drawing/2014/main" id="{731846B5-D8EA-4C78-BA73-685281F40E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084" y="3459344"/>
                          <a:ext cx="1119132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">
              <a:extLst>
                <a:ext uri="{FF2B5EF4-FFF2-40B4-BE49-F238E27FC236}">
                  <a16:creationId xmlns:a16="http://schemas.microsoft.com/office/drawing/2014/main" id="{0F58B255-4442-4C8A-92B9-5D47FA0A99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3693" y="3456418"/>
            <a:ext cx="1119133" cy="57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469800" imgH="241200" progId="Equation.DSMT4">
                    <p:embed/>
                  </p:oleObj>
                </mc:Choice>
                <mc:Fallback>
                  <p:oleObj name="Equation" r:id="rId39" imgW="469800" imgH="241200" progId="Equation.DSMT4">
                    <p:embed/>
                    <p:pic>
                      <p:nvPicPr>
                        <p:cNvPr id="81" name="Object 4">
                          <a:extLst>
                            <a:ext uri="{FF2B5EF4-FFF2-40B4-BE49-F238E27FC236}">
                              <a16:creationId xmlns:a16="http://schemas.microsoft.com/office/drawing/2014/main" id="{0F58B255-4442-4C8A-92B9-5D47FA0A99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3693" y="3456418"/>
                          <a:ext cx="1119133" cy="5755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ectangle 17">
              <a:extLst>
                <a:ext uri="{FF2B5EF4-FFF2-40B4-BE49-F238E27FC236}">
                  <a16:creationId xmlns:a16="http://schemas.microsoft.com/office/drawing/2014/main" id="{E8D202C7-345F-4FFB-AE12-30A8D224D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758" y="2049511"/>
              <a:ext cx="2084142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 i="1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q</a:t>
              </a:r>
              <a:r>
                <a:rPr lang="en-US" altLang="ja-JP" sz="2400" i="1" baseline="-25000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j</a:t>
              </a:r>
              <a:r>
                <a:rPr lang="en-US" altLang="ja-JP" sz="2400" dirty="0">
                  <a:solidFill>
                    <a:schemeClr val="accent1">
                      <a:lumMod val="75000"/>
                    </a:schemeClr>
                  </a:solidFill>
                </a:rPr>
                <a:t>, </a:t>
              </a:r>
              <a:r>
                <a:rPr lang="en-US" altLang="ja-JP" sz="2400" i="1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p</a:t>
              </a:r>
              <a:r>
                <a:rPr lang="en-US" altLang="ja-JP" sz="2400" i="1" baseline="-25000" dirty="0" err="1">
                  <a:solidFill>
                    <a:schemeClr val="accent1">
                      <a:lumMod val="75000"/>
                    </a:schemeClr>
                  </a:solidFill>
                  <a:latin typeface="Bookman Old Style" panose="02050604050505020204" pitchFamily="18" charset="0"/>
                </a:rPr>
                <a:t>j</a:t>
              </a:r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の関数と</a:t>
              </a:r>
              <a:endParaRPr lang="en-US" altLang="ja-JP" sz="2400" dirty="0">
                <a:solidFill>
                  <a:schemeClr val="accent1">
                    <a:lumMod val="75000"/>
                  </a:schemeClr>
                </a:solidFill>
              </a:endParaRPr>
            </a:p>
            <a:p>
              <a:pPr eaLnBrk="1" hangingPunct="1"/>
              <a:r>
                <a:rPr lang="ja-JP" altLang="en-US" sz="2400" dirty="0">
                  <a:solidFill>
                    <a:schemeClr val="accent1">
                      <a:lumMod val="75000"/>
                    </a:schemeClr>
                  </a:solidFill>
                </a:rPr>
                <a:t>して表したもの。</a:t>
              </a:r>
            </a:p>
          </p:txBody>
        </p:sp>
        <p:sp>
          <p:nvSpPr>
            <p:cNvPr id="89" name="Rectangle 74">
              <a:extLst>
                <a:ext uri="{FF2B5EF4-FFF2-40B4-BE49-F238E27FC236}">
                  <a16:creationId xmlns:a16="http://schemas.microsoft.com/office/drawing/2014/main" id="{26903900-D039-444C-B25B-4BE50941F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625" y="3076798"/>
              <a:ext cx="1031678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1" name="Rectangle 74">
              <a:extLst>
                <a:ext uri="{FF2B5EF4-FFF2-40B4-BE49-F238E27FC236}">
                  <a16:creationId xmlns:a16="http://schemas.microsoft.com/office/drawing/2014/main" id="{129D0AEA-0F63-4C3F-A4FB-33F1DAF59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5064" y="3076798"/>
              <a:ext cx="1135908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2" name="Rectangle 74">
              <a:extLst>
                <a:ext uri="{FF2B5EF4-FFF2-40B4-BE49-F238E27FC236}">
                  <a16:creationId xmlns:a16="http://schemas.microsoft.com/office/drawing/2014/main" id="{3C13523B-6EAC-4A2A-9383-EBCC556E5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600" y="3506534"/>
              <a:ext cx="1248901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3" name="Rectangle 74">
              <a:extLst>
                <a:ext uri="{FF2B5EF4-FFF2-40B4-BE49-F238E27FC236}">
                  <a16:creationId xmlns:a16="http://schemas.microsoft.com/office/drawing/2014/main" id="{6D18E83F-3D12-40F5-8251-860494F7E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5157" y="3510861"/>
              <a:ext cx="1248901" cy="4512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6E94BE3B-FD12-4408-B3EC-97976BFDB0DD}"/>
                </a:ext>
              </a:extLst>
            </p:cNvPr>
            <p:cNvGrpSpPr/>
            <p:nvPr/>
          </p:nvGrpSpPr>
          <p:grpSpPr>
            <a:xfrm>
              <a:off x="4245" y="2186983"/>
              <a:ext cx="9139754" cy="785025"/>
              <a:chOff x="4245" y="2182317"/>
              <a:chExt cx="9266696" cy="1119475"/>
            </a:xfrm>
          </p:grpSpPr>
          <p:cxnSp>
            <p:nvCxnSpPr>
              <p:cNvPr id="100" name="直線コネクタ 99">
                <a:extLst>
                  <a:ext uri="{FF2B5EF4-FFF2-40B4-BE49-F238E27FC236}">
                    <a16:creationId xmlns:a16="http://schemas.microsoft.com/office/drawing/2014/main" id="{2A0E57F8-2249-4A48-BE7C-EF619FBEA3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245" y="2197933"/>
                <a:ext cx="7050119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直線コネクタ 101">
                <a:extLst>
                  <a:ext uri="{FF2B5EF4-FFF2-40B4-BE49-F238E27FC236}">
                    <a16:creationId xmlns:a16="http://schemas.microsoft.com/office/drawing/2014/main" id="{42F21A20-19C4-472F-ACF9-E66608A151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54670" y="3301792"/>
                <a:ext cx="2216271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直線コネクタ 102">
                <a:extLst>
                  <a:ext uri="{FF2B5EF4-FFF2-40B4-BE49-F238E27FC236}">
                    <a16:creationId xmlns:a16="http://schemas.microsoft.com/office/drawing/2014/main" id="{D21CB77B-874D-432D-BC15-7B98C293065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60145" y="2182317"/>
                <a:ext cx="0" cy="1117172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AutoShape 10">
            <a:extLst>
              <a:ext uri="{FF2B5EF4-FFF2-40B4-BE49-F238E27FC236}">
                <a16:creationId xmlns:a16="http://schemas.microsoft.com/office/drawing/2014/main" id="{8FAC3ECB-24E5-4C83-B1A2-F68AB8973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6" y="1589661"/>
            <a:ext cx="4909153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Line 11">
            <a:extLst>
              <a:ext uri="{FF2B5EF4-FFF2-40B4-BE49-F238E27FC236}">
                <a16:creationId xmlns:a16="http://schemas.microsoft.com/office/drawing/2014/main" id="{0B2CEC6E-9880-41A3-AF37-ACC9752651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7027" y="2130565"/>
            <a:ext cx="0" cy="195186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Line 5">
            <a:extLst>
              <a:ext uri="{FF2B5EF4-FFF2-40B4-BE49-F238E27FC236}">
                <a16:creationId xmlns:a16="http://schemas.microsoft.com/office/drawing/2014/main" id="{3D3DC930-530C-4951-A31E-C59A7DF99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8929" y="2097295"/>
            <a:ext cx="42726" cy="20246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10">
            <a:extLst>
              <a:ext uri="{FF2B5EF4-FFF2-40B4-BE49-F238E27FC236}">
                <a16:creationId xmlns:a16="http://schemas.microsoft.com/office/drawing/2014/main" id="{84EB1DEA-B353-4BC2-9ADB-B83CF0B66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3239" y="2070162"/>
            <a:ext cx="2214441" cy="87562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Line 2">
            <a:extLst>
              <a:ext uri="{FF2B5EF4-FFF2-40B4-BE49-F238E27FC236}">
                <a16:creationId xmlns:a16="http://schemas.microsoft.com/office/drawing/2014/main" id="{CF56854E-6751-4F91-B456-C6E697B52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093" y="3933265"/>
            <a:ext cx="1404346" cy="23435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3">
            <a:extLst>
              <a:ext uri="{FF2B5EF4-FFF2-40B4-BE49-F238E27FC236}">
                <a16:creationId xmlns:a16="http://schemas.microsoft.com/office/drawing/2014/main" id="{F3C8AC79-E735-4096-85FB-A19644FFD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4749" y="3497367"/>
            <a:ext cx="1110711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AutoShape 10">
            <a:extLst>
              <a:ext uri="{FF2B5EF4-FFF2-40B4-BE49-F238E27FC236}">
                <a16:creationId xmlns:a16="http://schemas.microsoft.com/office/drawing/2014/main" id="{98A17CCC-1EB1-496F-A246-B7D2E5294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718" y="4017088"/>
            <a:ext cx="44291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Line 13">
            <a:extLst>
              <a:ext uri="{FF2B5EF4-FFF2-40B4-BE49-F238E27FC236}">
                <a16:creationId xmlns:a16="http://schemas.microsoft.com/office/drawing/2014/main" id="{F83DCB98-A5D1-418A-9179-1F37D1004F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28958" y="3830900"/>
            <a:ext cx="161197" cy="26979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39">
            <a:extLst>
              <a:ext uri="{FF2B5EF4-FFF2-40B4-BE49-F238E27FC236}">
                <a16:creationId xmlns:a16="http://schemas.microsoft.com/office/drawing/2014/main" id="{643DF36B-C354-435E-90C3-8619441DBA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50208" y="3871531"/>
            <a:ext cx="1757574" cy="26236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40">
            <a:extLst>
              <a:ext uri="{FF2B5EF4-FFF2-40B4-BE49-F238E27FC236}">
                <a16:creationId xmlns:a16="http://schemas.microsoft.com/office/drawing/2014/main" id="{0939B97C-6742-445D-BA60-5E254F20D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5684" y="4024705"/>
            <a:ext cx="442912" cy="4714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AutoShape 45">
            <a:extLst>
              <a:ext uri="{FF2B5EF4-FFF2-40B4-BE49-F238E27FC236}">
                <a16:creationId xmlns:a16="http://schemas.microsoft.com/office/drawing/2014/main" id="{D723BC97-A835-415F-90F0-4716D2D04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3857" y="3524999"/>
            <a:ext cx="1218967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Line 47">
            <a:extLst>
              <a:ext uri="{FF2B5EF4-FFF2-40B4-BE49-F238E27FC236}">
                <a16:creationId xmlns:a16="http://schemas.microsoft.com/office/drawing/2014/main" id="{C407E37B-2471-439C-BC6B-44C2C6420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9558" y="3933266"/>
            <a:ext cx="48249" cy="24197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6" name="Line 11">
            <a:extLst>
              <a:ext uri="{FF2B5EF4-FFF2-40B4-BE49-F238E27FC236}">
                <a16:creationId xmlns:a16="http://schemas.microsoft.com/office/drawing/2014/main" id="{4461BF73-2C93-49F0-B009-25555B7B01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1605" y="2847527"/>
            <a:ext cx="573515" cy="107716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6A9D9958-8927-40F1-87EE-FB535A5C8438}"/>
              </a:ext>
            </a:extLst>
          </p:cNvPr>
          <p:cNvGrpSpPr/>
          <p:nvPr/>
        </p:nvGrpSpPr>
        <p:grpSpPr>
          <a:xfrm>
            <a:off x="3527888" y="1096144"/>
            <a:ext cx="2617709" cy="551541"/>
            <a:chOff x="3527888" y="1096144"/>
            <a:chExt cx="2617709" cy="551541"/>
          </a:xfrm>
        </p:grpSpPr>
        <p:graphicFrame>
          <p:nvGraphicFramePr>
            <p:cNvPr id="117" name="Object 13">
              <a:extLst>
                <a:ext uri="{FF2B5EF4-FFF2-40B4-BE49-F238E27FC236}">
                  <a16:creationId xmlns:a16="http://schemas.microsoft.com/office/drawing/2014/main" id="{41B9971C-A65C-4829-8E08-61769F816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1" imgW="164880" imgH="228600" progId="Equation.3">
                    <p:embed/>
                  </p:oleObj>
                </mc:Choice>
                <mc:Fallback>
                  <p:oleObj name="数式" r:id="rId41" imgW="164880" imgH="228600" progId="Equation.3">
                    <p:embed/>
                    <p:pic>
                      <p:nvPicPr>
                        <p:cNvPr id="117" name="Object 13">
                          <a:extLst>
                            <a:ext uri="{FF2B5EF4-FFF2-40B4-BE49-F238E27FC236}">
                              <a16:creationId xmlns:a16="http://schemas.microsoft.com/office/drawing/2014/main" id="{41B9971C-A65C-4829-8E08-61769F816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Rectangle 14">
              <a:extLst>
                <a:ext uri="{FF2B5EF4-FFF2-40B4-BE49-F238E27FC236}">
                  <a16:creationId xmlns:a16="http://schemas.microsoft.com/office/drawing/2014/main" id="{B5CAAB13-85A7-44E2-8BCE-467D4047A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</p:grpSp>
      <p:pic>
        <p:nvPicPr>
          <p:cNvPr id="4" name="オーディオ 3">
            <a:hlinkClick r:id="" action="ppaction://media"/>
            <a:extLst>
              <a:ext uri="{FF2B5EF4-FFF2-40B4-BE49-F238E27FC236}">
                <a16:creationId xmlns:a16="http://schemas.microsoft.com/office/drawing/2014/main" id="{D2342081-0508-4457-8C41-A580C8684D5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3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4964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205"/>
    </mc:Choice>
    <mc:Fallback xmlns="">
      <p:transition spd="slow" advTm="1592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34028 L 4.16667E-6 0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34028 L 4.16667E-6 0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2" grpId="0"/>
      <p:bldP spid="62" grpId="1"/>
      <p:bldP spid="94" grpId="0" animBg="1"/>
      <p:bldP spid="104" grpId="0" animBg="1"/>
      <p:bldP spid="104" grpId="1" animBg="1"/>
      <p:bldP spid="104" grpId="2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7" grpId="2" animBg="1"/>
      <p:bldP spid="108" grpId="0" animBg="1"/>
      <p:bldP spid="108" grpId="1" animBg="1"/>
      <p:bldP spid="109" grpId="0" animBg="1"/>
      <p:bldP spid="109" grpId="1" animBg="1"/>
      <p:bldP spid="109" grpId="2" animBg="1"/>
      <p:bldP spid="110" grpId="0" animBg="1"/>
      <p:bldP spid="110" grpId="1" animBg="1"/>
      <p:bldP spid="110" grpId="2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3" grpId="2" animBg="1"/>
      <p:bldP spid="114" grpId="0" animBg="1"/>
      <p:bldP spid="114" grpId="1" animBg="1"/>
      <p:bldP spid="114" grpId="2" animBg="1"/>
      <p:bldP spid="115" grpId="0" animBg="1"/>
      <p:bldP spid="115" grpId="1" animBg="1"/>
      <p:bldP spid="116" grpId="0" animBg="1"/>
      <p:bldP spid="116" grpId="1" animBg="1"/>
    </p:bldLst>
  </p:timing>
  <p:extLst>
    <p:ext uri="{3A86A75C-4F4B-4683-9AE1-C65F6400EC91}">
      <p14:laserTraceLst xmlns:p14="http://schemas.microsoft.com/office/powerpoint/2010/main">
        <p14:tracePtLst>
          <p14:tracePt t="304" x="5697538" y="4705350"/>
          <p14:tracePt t="480" x="5697538" y="4724400"/>
          <p14:tracePt t="488" x="5697538" y="4732338"/>
          <p14:tracePt t="679" x="5707063" y="4732338"/>
          <p14:tracePt t="704" x="5716588" y="4741863"/>
          <p14:tracePt t="1624" x="5734050" y="4741863"/>
          <p14:tracePt t="1656" x="5743575" y="4741863"/>
          <p14:tracePt t="2056" x="5753100" y="4732338"/>
          <p14:tracePt t="2064" x="5753100" y="4724400"/>
          <p14:tracePt t="2072" x="5743575" y="4687888"/>
          <p14:tracePt t="2081" x="5734050" y="4641850"/>
          <p14:tracePt t="2088" x="5734050" y="4587875"/>
          <p14:tracePt t="2097" x="5707063" y="4541838"/>
          <p14:tracePt t="2104" x="5688013" y="4478338"/>
          <p14:tracePt t="2113" x="5688013" y="4422775"/>
          <p14:tracePt t="2120" x="5653088" y="4376738"/>
          <p14:tracePt t="2129" x="5634038" y="4313238"/>
          <p14:tracePt t="2136" x="5624513" y="4276725"/>
          <p14:tracePt t="2145" x="5580063" y="4222750"/>
          <p14:tracePt t="2152" x="5551488" y="4195763"/>
          <p14:tracePt t="2163" x="5507038" y="4122738"/>
          <p14:tracePt t="2168" x="5470525" y="4057650"/>
          <p14:tracePt t="2180" x="5434013" y="4013200"/>
          <p14:tracePt t="2184" x="5378450" y="3940175"/>
          <p14:tracePt t="2193" x="5334000" y="3894138"/>
          <p14:tracePt t="2213" x="5241925" y="3767138"/>
          <p14:tracePt t="2216" x="5205413" y="3721100"/>
          <p14:tracePt t="2224" x="5168900" y="3665538"/>
          <p14:tracePt t="2233" x="5141913" y="3638550"/>
          <p14:tracePt t="2240" x="5095875" y="3575050"/>
          <p14:tracePt t="2248" x="5078413" y="3511550"/>
          <p14:tracePt t="2256" x="5032375" y="3446463"/>
          <p14:tracePt t="2265" x="4995863" y="3382963"/>
          <p14:tracePt t="2272" x="4959350" y="3319463"/>
          <p14:tracePt t="2281" x="4941888" y="3292475"/>
          <p14:tracePt t="2288" x="4913313" y="3228975"/>
          <p14:tracePt t="2296" x="4876800" y="3182938"/>
          <p14:tracePt t="2304" x="4876800" y="3173413"/>
          <p14:tracePt t="2312" x="4859338" y="3136900"/>
          <p14:tracePt t="2320" x="4859338" y="3127375"/>
          <p14:tracePt t="2328" x="4849813" y="3100388"/>
          <p14:tracePt t="2362" x="4840288" y="3100388"/>
          <p14:tracePt t="2384" x="4840288" y="3090863"/>
          <p14:tracePt t="2392" x="4822825" y="3063875"/>
          <p14:tracePt t="2400" x="4813300" y="3046413"/>
          <p14:tracePt t="2408" x="4786313" y="3000375"/>
          <p14:tracePt t="2416" x="4749800" y="2936875"/>
          <p14:tracePt t="2424" x="4722813" y="2890838"/>
          <p14:tracePt t="2432" x="4686300" y="2827338"/>
          <p14:tracePt t="2440" x="4667250" y="2781300"/>
          <p14:tracePt t="2448" x="4630738" y="2735263"/>
          <p14:tracePt t="2456" x="4622800" y="2690813"/>
          <p14:tracePt t="2464" x="4613275" y="2681288"/>
          <p14:tracePt t="2472" x="4586288" y="2654300"/>
          <p14:tracePt t="2480" x="4576763" y="2644775"/>
          <p14:tracePt t="2488" x="4549775" y="2625725"/>
          <p14:tracePt t="2496" x="4530725" y="2608263"/>
          <p14:tracePt t="2504" x="4513263" y="2598738"/>
          <p14:tracePt t="2512" x="4484688" y="2589213"/>
          <p14:tracePt t="2520" x="4440238" y="2571750"/>
          <p14:tracePt t="2529" x="4430713" y="2562225"/>
          <p14:tracePt t="2536" x="4394200" y="2554288"/>
          <p14:tracePt t="2544" x="4384675" y="2554288"/>
          <p14:tracePt t="2560" x="4348163" y="2535238"/>
          <p14:tracePt t="2568" x="4340225" y="2525713"/>
          <p14:tracePt t="2577" x="4321175" y="2498725"/>
          <p14:tracePt t="2584" x="4311650" y="2489200"/>
          <p14:tracePt t="2592" x="4311650" y="2481263"/>
          <p14:tracePt t="2600" x="4303713" y="2471738"/>
          <p14:tracePt t="2640" x="4294188" y="2462213"/>
          <p14:tracePt t="2656" x="4294188" y="2444750"/>
          <p14:tracePt t="2680" x="4267200" y="2425700"/>
          <p14:tracePt t="2721" x="4267200" y="2408238"/>
          <p14:tracePt t="2729" x="4267200" y="2398713"/>
          <p14:tracePt t="2737" x="4267200" y="2389188"/>
          <p14:tracePt t="2753" x="4267200" y="2379663"/>
          <p14:tracePt t="2769" x="4257675" y="2362200"/>
          <p14:tracePt t="2801" x="4257675" y="2352675"/>
          <p14:tracePt t="2880" x="4238625" y="2352675"/>
          <p14:tracePt t="2888" x="4230688" y="2352675"/>
          <p14:tracePt t="3008" x="4230688" y="2362200"/>
          <p14:tracePt t="3162" x="4238625" y="2371725"/>
          <p14:tracePt t="3179" x="4238625" y="2379663"/>
          <p14:tracePt t="3201" x="4238625" y="2389188"/>
          <p14:tracePt t="3209" x="4238625" y="2398713"/>
          <p14:tracePt t="3232" x="4238625" y="2408238"/>
          <p14:tracePt t="3256" x="4238625" y="2416175"/>
          <p14:tracePt t="3264" x="4238625" y="2425700"/>
          <p14:tracePt t="3281" x="4238625" y="2435225"/>
          <p14:tracePt t="3288" x="4238625" y="2444750"/>
          <p14:tracePt t="3297" x="4238625" y="2462213"/>
          <p14:tracePt t="3304" x="4238625" y="2471738"/>
          <p14:tracePt t="3320" x="4238625" y="2481263"/>
          <p14:tracePt t="3337" x="4238625" y="2498725"/>
          <p14:tracePt t="3345" x="4238625" y="2508250"/>
          <p14:tracePt t="3353" x="4238625" y="2517775"/>
          <p14:tracePt t="3362" x="4248150" y="2535238"/>
          <p14:tracePt t="3379" x="4257675" y="2544763"/>
          <p14:tracePt t="3400" x="4267200" y="2554288"/>
          <p14:tracePt t="3409" x="4267200" y="2562225"/>
          <p14:tracePt t="3416" x="4267200" y="2581275"/>
          <p14:tracePt t="3432" x="4267200" y="2589213"/>
          <p14:tracePt t="3440" x="4267200" y="2598738"/>
          <p14:tracePt t="3448" x="4267200" y="2608263"/>
          <p14:tracePt t="3456" x="4267200" y="2617788"/>
          <p14:tracePt t="3464" x="4267200" y="2635250"/>
          <p14:tracePt t="3472" x="4267200" y="2644775"/>
          <p14:tracePt t="3481" x="4267200" y="2671763"/>
          <p14:tracePt t="3488" x="4267200" y="2690813"/>
          <p14:tracePt t="3496" x="4267200" y="2708275"/>
          <p14:tracePt t="3504" x="4267200" y="2735263"/>
          <p14:tracePt t="3513" x="4267200" y="2763838"/>
          <p14:tracePt t="3520" x="4267200" y="2808288"/>
          <p14:tracePt t="3529" x="4257675" y="2827338"/>
          <p14:tracePt t="3537" x="4248150" y="2881313"/>
          <p14:tracePt t="3545" x="4238625" y="2890838"/>
          <p14:tracePt t="3553" x="4238625" y="2917825"/>
          <p14:tracePt t="3562" x="4221163" y="2936875"/>
          <p14:tracePt t="3568" x="4211638" y="2946400"/>
          <p14:tracePt t="3579" x="4211638" y="2954338"/>
          <p14:tracePt t="3584" x="4194175" y="2973388"/>
          <p14:tracePt t="3600" x="4184650" y="2973388"/>
          <p14:tracePt t="3609" x="4165600" y="2973388"/>
          <p14:tracePt t="3616" x="4157663" y="2973388"/>
          <p14:tracePt t="3624" x="4121150" y="2982913"/>
          <p14:tracePt t="3640" x="4094163" y="2982913"/>
          <p14:tracePt t="3648" x="4065588" y="3017838"/>
          <p14:tracePt t="3656" x="4048125" y="3027363"/>
          <p14:tracePt t="3664" x="4029075" y="3036888"/>
          <p14:tracePt t="3673" x="3984625" y="3046413"/>
          <p14:tracePt t="3681" x="3965575" y="3063875"/>
          <p14:tracePt t="3688" x="3929063" y="3073400"/>
          <p14:tracePt t="3697" x="3892550" y="3090863"/>
          <p14:tracePt t="3704" x="3856038" y="3119438"/>
          <p14:tracePt t="3712" x="3829050" y="3127375"/>
          <p14:tracePt t="3720" x="3802063" y="3146425"/>
          <p14:tracePt t="3729" x="3765550" y="3173413"/>
          <p14:tracePt t="3737" x="3729038" y="3192463"/>
          <p14:tracePt t="3745" x="3692525" y="3209925"/>
          <p14:tracePt t="3753" x="3673475" y="3228975"/>
          <p14:tracePt t="3762" x="3629025" y="3265488"/>
          <p14:tracePt t="3768" x="3609975" y="3282950"/>
          <p14:tracePt t="3779" x="3563938" y="3328988"/>
          <p14:tracePt t="3785" x="3546475" y="3338513"/>
          <p14:tracePt t="3795" x="3490913" y="3365500"/>
          <p14:tracePt t="3800" x="3436938" y="3402013"/>
          <p14:tracePt t="3809" x="3373438" y="3438525"/>
          <p14:tracePt t="3817" x="3346450" y="3455988"/>
          <p14:tracePt t="3824" x="3317875" y="3465513"/>
          <p14:tracePt t="3833" x="3254375" y="3502025"/>
          <p14:tracePt t="3840" x="3227388" y="3511550"/>
          <p14:tracePt t="3849" x="3181350" y="3548063"/>
          <p14:tracePt t="3857" x="3154363" y="3565525"/>
          <p14:tracePt t="3865" x="3090863" y="3602038"/>
          <p14:tracePt t="3873" x="3063875" y="3621088"/>
          <p14:tracePt t="3881" x="3044825" y="3638550"/>
          <p14:tracePt t="3889" x="3035300" y="3684588"/>
          <p14:tracePt t="3897" x="3008313" y="3702050"/>
          <p14:tracePt t="3905" x="2971800" y="3730625"/>
          <p14:tracePt t="3913" x="2935288" y="3757613"/>
          <p14:tracePt t="3921" x="2908300" y="3794125"/>
          <p14:tracePt t="3929" x="2881313" y="3821113"/>
          <p14:tracePt t="3937" x="2835275" y="3867150"/>
          <p14:tracePt t="3946" x="2817813" y="3894138"/>
          <p14:tracePt t="3953" x="2789238" y="3930650"/>
          <p14:tracePt t="3962" x="2781300" y="3940175"/>
          <p14:tracePt t="3968" x="2744788" y="3984625"/>
          <p14:tracePt t="3978" x="2735263" y="4003675"/>
          <p14:tracePt t="3984" x="2725738" y="4021138"/>
          <p14:tracePt t="3994" x="2716213" y="4057650"/>
          <p14:tracePt t="4000" x="2689225" y="4086225"/>
          <p14:tracePt t="4016" x="2689225" y="4130675"/>
          <p14:tracePt t="4024" x="2671763" y="4149725"/>
          <p14:tracePt t="4032" x="2643188" y="4176713"/>
          <p14:tracePt t="4040" x="2616200" y="4213225"/>
          <p14:tracePt t="4048" x="2589213" y="4240213"/>
          <p14:tracePt t="4056" x="2552700" y="4268788"/>
          <p14:tracePt t="4064" x="2533650" y="4295775"/>
          <p14:tracePt t="4072" x="2489200" y="4340225"/>
          <p14:tracePt t="4080" x="2470150" y="4359275"/>
          <p14:tracePt t="4088" x="2443163" y="4405313"/>
          <p14:tracePt t="4097" x="2406650" y="4449763"/>
          <p14:tracePt t="4104" x="2379663" y="4478338"/>
          <p14:tracePt t="4113" x="2360613" y="4514850"/>
          <p14:tracePt t="4120" x="2352675" y="4541838"/>
          <p14:tracePt t="4128" x="2316163" y="4587875"/>
          <p14:tracePt t="4137" x="2316163" y="4605338"/>
          <p14:tracePt t="4145" x="2306638" y="4632325"/>
          <p14:tracePt t="4152" x="2306638" y="4641850"/>
          <p14:tracePt t="4161" x="2306638" y="4660900"/>
          <p14:tracePt t="4168" x="2306638" y="4687888"/>
          <p14:tracePt t="4178" x="2306638" y="4697413"/>
          <p14:tracePt t="4194" x="2306638" y="4705350"/>
          <p14:tracePt t="4200" x="2306638" y="4714875"/>
          <p14:tracePt t="4216" x="2306638" y="4724400"/>
          <p14:tracePt t="4249" x="2306638" y="4732338"/>
          <p14:tracePt t="4265" x="2316163" y="4741863"/>
          <p14:tracePt t="4321" x="2316163" y="4760913"/>
          <p14:tracePt t="4329" x="2306638" y="4768850"/>
          <p14:tracePt t="4377" x="2306638" y="4778375"/>
          <p14:tracePt t="4401" x="2316163" y="4778375"/>
          <p14:tracePt t="4409" x="2343150" y="4778375"/>
          <p14:tracePt t="4417" x="2352675" y="4778375"/>
          <p14:tracePt t="4425" x="2360613" y="4778375"/>
          <p14:tracePt t="4433" x="2370138" y="4778375"/>
          <p14:tracePt t="4441" x="2389188" y="4768850"/>
          <p14:tracePt t="4457" x="2397125" y="4768850"/>
          <p14:tracePt t="4481" x="2406650" y="4760913"/>
          <p14:tracePt t="4537" x="2425700" y="4760913"/>
          <p14:tracePt t="4553" x="2433638" y="4760913"/>
          <p14:tracePt t="4569" x="2443163" y="4751388"/>
          <p14:tracePt t="4585" x="2452688" y="4751388"/>
          <p14:tracePt t="4601" x="2462213" y="4732338"/>
          <p14:tracePt t="4617" x="2470150" y="4732338"/>
          <p14:tracePt t="4625" x="2479675" y="4724400"/>
          <p14:tracePt t="4657" x="2489200" y="4724400"/>
          <p14:tracePt t="4729" x="2489200" y="4705350"/>
          <p14:tracePt t="4953" x="2498725" y="4697413"/>
          <p14:tracePt t="4985" x="2506663" y="4687888"/>
          <p14:tracePt t="5009" x="2516188" y="4678363"/>
          <p14:tracePt t="5033" x="2543175" y="4668838"/>
          <p14:tracePt t="5049" x="2552700" y="4668838"/>
          <p14:tracePt t="5057" x="2579688" y="4651375"/>
          <p14:tracePt t="5073" x="2598738" y="4641850"/>
          <p14:tracePt t="5089" x="2616200" y="4632325"/>
          <p14:tracePt t="5105" x="2635250" y="4624388"/>
          <p14:tracePt t="5113" x="2652713" y="4605338"/>
          <p14:tracePt t="5121" x="2679700" y="4595813"/>
          <p14:tracePt t="5129" x="2708275" y="4578350"/>
          <p14:tracePt t="5137" x="2716213" y="4568825"/>
          <p14:tracePt t="5145" x="2725738" y="4559300"/>
          <p14:tracePt t="5153" x="2735263" y="4541838"/>
          <p14:tracePt t="5169" x="2744788" y="4532313"/>
          <p14:tracePt t="5179" x="2752725" y="4514850"/>
          <p14:tracePt t="5201" x="2752725" y="4505325"/>
          <p14:tracePt t="5209" x="2762250" y="4505325"/>
          <p14:tracePt t="5225" x="2771775" y="4495800"/>
          <p14:tracePt t="5241" x="2781300" y="4486275"/>
          <p14:tracePt t="5273" x="2789238" y="4478338"/>
          <p14:tracePt t="5337" x="2798763" y="4468813"/>
          <p14:tracePt t="5353" x="2808288" y="4459288"/>
          <p14:tracePt t="5361" x="2817813" y="4449763"/>
          <p14:tracePt t="5369" x="2825750" y="4441825"/>
          <p14:tracePt t="5378" x="2835275" y="4422775"/>
          <p14:tracePt t="5385" x="2844800" y="4386263"/>
          <p14:tracePt t="5395" x="2881313" y="4332288"/>
          <p14:tracePt t="5401" x="2889250" y="4286250"/>
          <p14:tracePt t="5409" x="2889250" y="4232275"/>
          <p14:tracePt t="5417" x="2935288" y="4130675"/>
          <p14:tracePt t="5425" x="2944813" y="4076700"/>
          <p14:tracePt t="5433" x="2971800" y="3940175"/>
          <p14:tracePt t="5441" x="3017838" y="3848100"/>
          <p14:tracePt t="5449" x="3044825" y="3730625"/>
          <p14:tracePt t="5457" x="3044825" y="3657600"/>
          <p14:tracePt t="5465" x="3071813" y="3529013"/>
          <p14:tracePt t="5472" x="3090863" y="3446463"/>
          <p14:tracePt t="5480" x="3100388" y="3375025"/>
          <p14:tracePt t="5489" x="3100388" y="3246438"/>
          <p14:tracePt t="5496" x="3117850" y="3136900"/>
          <p14:tracePt t="5505" x="3144838" y="3036888"/>
          <p14:tracePt t="5513" x="3154363" y="2909888"/>
          <p14:tracePt t="5521" x="3171825" y="2836863"/>
          <p14:tracePt t="5528" x="3171825" y="2708275"/>
          <p14:tracePt t="5537" x="3181350" y="2608263"/>
          <p14:tracePt t="5545" x="3181350" y="2517775"/>
          <p14:tracePt t="5553" x="3181350" y="2444750"/>
          <p14:tracePt t="5561" x="3181350" y="2389188"/>
          <p14:tracePt t="5569" x="3181350" y="2335213"/>
          <p14:tracePt t="5578" x="3181350" y="2289175"/>
          <p14:tracePt t="5585" x="3181350" y="2262188"/>
          <p14:tracePt t="5594" x="3181350" y="2233613"/>
          <p14:tracePt t="5609" x="3181350" y="2216150"/>
          <p14:tracePt t="5617" x="3181350" y="2197100"/>
          <p14:tracePt t="5633" x="3181350" y="2189163"/>
          <p14:tracePt t="5641" x="3181350" y="2179638"/>
          <p14:tracePt t="5648" x="3181350" y="2170113"/>
          <p14:tracePt t="5657" x="3181350" y="2160588"/>
          <p14:tracePt t="5665" x="3181350" y="2152650"/>
          <p14:tracePt t="5673" x="3181350" y="2133600"/>
          <p14:tracePt t="5681" x="3181350" y="2089150"/>
          <p14:tracePt t="5689" x="3217863" y="2043113"/>
          <p14:tracePt t="5697" x="3227388" y="2024063"/>
          <p14:tracePt t="5705" x="3263900" y="1970088"/>
          <p14:tracePt t="5713" x="3281363" y="1943100"/>
          <p14:tracePt t="5721" x="3290888" y="1924050"/>
          <p14:tracePt t="5729" x="3317875" y="1887538"/>
          <p14:tracePt t="5737" x="3346450" y="1870075"/>
          <p14:tracePt t="5746" x="3373438" y="1833563"/>
          <p14:tracePt t="5753" x="3390900" y="1814513"/>
          <p14:tracePt t="5763" x="3400425" y="1804988"/>
          <p14:tracePt t="5779" x="3409950" y="1804988"/>
          <p14:tracePt t="5825" x="3419475" y="1804988"/>
          <p14:tracePt t="5833" x="3427413" y="1804988"/>
          <p14:tracePt t="5849" x="3446463" y="1804988"/>
          <p14:tracePt t="5857" x="3473450" y="1824038"/>
          <p14:tracePt t="5865" x="3500438" y="1841500"/>
          <p14:tracePt t="5873" x="3509963" y="1841500"/>
          <p14:tracePt t="5881" x="3536950" y="1851025"/>
          <p14:tracePt t="5889" x="3556000" y="1851025"/>
          <p14:tracePt t="5921" x="3563938" y="1851025"/>
          <p14:tracePt t="5993" x="3563938" y="1860550"/>
          <p14:tracePt t="6017" x="3563938" y="1870075"/>
          <p14:tracePt t="6153" x="3573463" y="1870075"/>
          <p14:tracePt t="6177" x="3582988" y="1878013"/>
          <p14:tracePt t="6305" x="3592513" y="1887538"/>
          <p14:tracePt t="6329" x="3600450" y="1887538"/>
          <p14:tracePt t="6409" x="3609975" y="1897063"/>
          <p14:tracePt t="6433" x="3609975" y="1906588"/>
          <p14:tracePt t="6641" x="3609975" y="1914525"/>
          <p14:tracePt t="6649" x="3609975" y="1924050"/>
          <p14:tracePt t="6665" x="3609975" y="1943100"/>
          <p14:tracePt t="6673" x="3609975" y="1951038"/>
          <p14:tracePt t="6681" x="3609975" y="1960563"/>
          <p14:tracePt t="6689" x="3609975" y="1970088"/>
          <p14:tracePt t="6697" x="3609975" y="1987550"/>
          <p14:tracePt t="6705" x="3609975" y="1997075"/>
          <p14:tracePt t="6713" x="3609975" y="2006600"/>
          <p14:tracePt t="6721" x="3609975" y="2024063"/>
          <p14:tracePt t="6729" x="3609975" y="2033588"/>
          <p14:tracePt t="6737" x="3609975" y="2052638"/>
          <p14:tracePt t="6746" x="3609975" y="2070100"/>
          <p14:tracePt t="6753" x="3629025" y="2089150"/>
          <p14:tracePt t="6769" x="3629025" y="2097088"/>
          <p14:tracePt t="6779" x="3629025" y="2125663"/>
          <p14:tracePt t="6785" x="3636963" y="2143125"/>
          <p14:tracePt t="6795" x="3636963" y="2170113"/>
          <p14:tracePt t="6801" x="3636963" y="2225675"/>
          <p14:tracePt t="6809" x="3636963" y="2243138"/>
          <p14:tracePt t="6817" x="3636963" y="2298700"/>
          <p14:tracePt t="6825" x="3636963" y="2352675"/>
          <p14:tracePt t="6833" x="3636963" y="2425700"/>
          <p14:tracePt t="6841" x="3636963" y="2498725"/>
          <p14:tracePt t="6849" x="3636963" y="2571750"/>
          <p14:tracePt t="6857" x="3636963" y="2662238"/>
          <p14:tracePt t="6865" x="3636963" y="2763838"/>
          <p14:tracePt t="6873" x="3646488" y="2854325"/>
          <p14:tracePt t="6881" x="3646488" y="2927350"/>
          <p14:tracePt t="6889" x="3692525" y="3027363"/>
          <p14:tracePt t="6897" x="3692525" y="3119438"/>
          <p14:tracePt t="6905" x="3702050" y="3192463"/>
          <p14:tracePt t="6914" x="3719513" y="3292475"/>
          <p14:tracePt t="6929" x="3719513" y="3438525"/>
          <p14:tracePt t="6937" x="3719513" y="3492500"/>
          <p14:tracePt t="6945" x="3719513" y="3565525"/>
          <p14:tracePt t="6953" x="3719513" y="3621088"/>
          <p14:tracePt t="6961" x="3719513" y="3657600"/>
          <p14:tracePt t="6969" x="3719513" y="3702050"/>
          <p14:tracePt t="6978" x="3719513" y="3738563"/>
          <p14:tracePt t="6985" x="3719513" y="3775075"/>
          <p14:tracePt t="6994" x="3719513" y="3830638"/>
          <p14:tracePt t="7001" x="3719513" y="3875088"/>
          <p14:tracePt t="7009" x="3719513" y="3911600"/>
          <p14:tracePt t="7017" x="3719513" y="3957638"/>
          <p14:tracePt t="7025" x="3719513" y="4013200"/>
          <p14:tracePt t="7033" x="3719513" y="4040188"/>
          <p14:tracePt t="7041" x="3719513" y="4076700"/>
          <p14:tracePt t="7049" x="3719513" y="4122738"/>
          <p14:tracePt t="7057" x="3719513" y="4140200"/>
          <p14:tracePt t="7065" x="3719513" y="4176713"/>
          <p14:tracePt t="7073" x="3719513" y="4222750"/>
          <p14:tracePt t="7081" x="3719513" y="4240213"/>
          <p14:tracePt t="7089" x="3719513" y="4276725"/>
          <p14:tracePt t="7097" x="3719513" y="4303713"/>
          <p14:tracePt t="7105" x="3719513" y="4332288"/>
          <p14:tracePt t="7113" x="3719513" y="4368800"/>
          <p14:tracePt t="7121" x="3719513" y="4395788"/>
          <p14:tracePt t="7129" x="3709988" y="4422775"/>
          <p14:tracePt t="7137" x="3709988" y="4468813"/>
          <p14:tracePt t="7145" x="3709988" y="4505325"/>
          <p14:tracePt t="7153" x="3709988" y="4532313"/>
          <p14:tracePt t="7161" x="3709988" y="4578350"/>
          <p14:tracePt t="7169" x="3709988" y="4632325"/>
          <p14:tracePt t="7178" x="3709988" y="4660900"/>
          <p14:tracePt t="7185" x="3719513" y="4705350"/>
          <p14:tracePt t="7194" x="3719513" y="4724400"/>
          <p14:tracePt t="7201" x="3729038" y="4778375"/>
          <p14:tracePt t="7217" x="3738563" y="4797425"/>
          <p14:tracePt t="7225" x="3746500" y="4805363"/>
          <p14:tracePt t="7241" x="3746500" y="4814888"/>
          <p14:tracePt t="7321" x="3756025" y="4824413"/>
          <p14:tracePt t="7345" x="3765550" y="4824413"/>
          <p14:tracePt t="7361" x="3792538" y="4824413"/>
          <p14:tracePt t="7369" x="3802063" y="4814888"/>
          <p14:tracePt t="7378" x="3810000" y="4797425"/>
          <p14:tracePt t="7385" x="3810000" y="4787900"/>
          <p14:tracePt t="7396" x="3810000" y="4778375"/>
          <p14:tracePt t="7401" x="3810000" y="4768850"/>
          <p14:tracePt t="7409" x="3810000" y="4760913"/>
          <p14:tracePt t="7417" x="3810000" y="4751388"/>
          <p14:tracePt t="7569" x="3819525" y="4751388"/>
          <p14:tracePt t="7585" x="3829050" y="4751388"/>
          <p14:tracePt t="7594" x="3838575" y="4751388"/>
          <p14:tracePt t="7601" x="3846513" y="4751388"/>
          <p14:tracePt t="7609" x="3856038" y="4751388"/>
          <p14:tracePt t="7617" x="3865563" y="4751388"/>
          <p14:tracePt t="7625" x="3875088" y="4751388"/>
          <p14:tracePt t="7633" x="3883025" y="4751388"/>
          <p14:tracePt t="7657" x="3902075" y="4751388"/>
          <p14:tracePt t="7722" x="3911600" y="4751388"/>
          <p14:tracePt t="7745" x="3919538" y="4741863"/>
          <p14:tracePt t="7985" x="3919538" y="4732338"/>
          <p14:tracePt t="7993" x="3919538" y="4714875"/>
          <p14:tracePt t="8001" x="3919538" y="4705350"/>
          <p14:tracePt t="8025" x="3929063" y="4687888"/>
          <p14:tracePt t="8193" x="3948113" y="4687888"/>
          <p14:tracePt t="8211" x="3956050" y="4687888"/>
          <p14:tracePt t="8281" x="3965575" y="4687888"/>
          <p14:tracePt t="8313" x="3975100" y="4687888"/>
          <p14:tracePt t="8337" x="3984625" y="4668838"/>
          <p14:tracePt t="8345" x="4002088" y="4651375"/>
          <p14:tracePt t="8354" x="4011613" y="4641850"/>
          <p14:tracePt t="8361" x="4021138" y="4624388"/>
          <p14:tracePt t="8369" x="4038600" y="4587875"/>
          <p14:tracePt t="8378" x="4048125" y="4568825"/>
          <p14:tracePt t="8385" x="4075113" y="4514850"/>
          <p14:tracePt t="8395" x="4094163" y="4495800"/>
          <p14:tracePt t="8401" x="4111625" y="4441825"/>
          <p14:tracePt t="8409" x="4121150" y="4395788"/>
          <p14:tracePt t="8417" x="4121150" y="4349750"/>
          <p14:tracePt t="8425" x="4121150" y="4313238"/>
          <p14:tracePt t="8433" x="4121150" y="4295775"/>
          <p14:tracePt t="8441" x="4121150" y="4286250"/>
          <p14:tracePt t="8449" x="4121150" y="4259263"/>
          <p14:tracePt t="8457" x="4121150" y="4249738"/>
          <p14:tracePt t="8610" x="4102100" y="4203700"/>
          <p14:tracePt t="8617" x="4084638" y="4159250"/>
          <p14:tracePt t="8626" x="4048125" y="4122738"/>
          <p14:tracePt t="8633" x="4002088" y="4076700"/>
          <p14:tracePt t="8641" x="3929063" y="4021138"/>
          <p14:tracePt t="8649" x="3865563" y="3967163"/>
          <p14:tracePt t="8657" x="3802063" y="3948113"/>
          <p14:tracePt t="8665" x="3775075" y="3903663"/>
          <p14:tracePt t="8673" x="3738563" y="3884613"/>
          <p14:tracePt t="8682" x="3729038" y="3884613"/>
          <p14:tracePt t="8786" x="3709988" y="3884613"/>
          <p14:tracePt t="8794" x="3702050" y="3884613"/>
          <p14:tracePt t="8802" x="3683000" y="3884613"/>
          <p14:tracePt t="8811" x="3665538" y="3884613"/>
          <p14:tracePt t="8817" x="3656013" y="3884613"/>
          <p14:tracePt t="8826" x="3646488" y="3884613"/>
          <p14:tracePt t="8929" x="3646488" y="3894138"/>
          <p14:tracePt t="8937" x="3646488" y="3903663"/>
          <p14:tracePt t="8946" x="3646488" y="3911600"/>
          <p14:tracePt t="8953" x="3646488" y="3921125"/>
          <p14:tracePt t="9017" x="3656013" y="3921125"/>
          <p14:tracePt t="9033" x="3683000" y="3921125"/>
          <p14:tracePt t="9049" x="3692525" y="3921125"/>
          <p14:tracePt t="9057" x="3702050" y="3921125"/>
          <p14:tracePt t="9082" x="3709988" y="3911600"/>
          <p14:tracePt t="9105" x="3709988" y="3903663"/>
          <p14:tracePt t="9113" x="3709988" y="3894138"/>
          <p14:tracePt t="9170" x="3719513" y="3884613"/>
          <p14:tracePt t="9178" x="3729038" y="3884613"/>
          <p14:tracePt t="9186" x="3738563" y="3884613"/>
          <p14:tracePt t="9195" x="3765550" y="3884613"/>
          <p14:tracePt t="9202" x="3783013" y="3884613"/>
          <p14:tracePt t="9213" x="3792538" y="3884613"/>
          <p14:tracePt t="9217" x="3829050" y="3884613"/>
          <p14:tracePt t="9226" x="3883025" y="3884613"/>
          <p14:tracePt t="9233" x="3938588" y="3884613"/>
          <p14:tracePt t="9241" x="4011613" y="3903663"/>
          <p14:tracePt t="9249" x="4111625" y="3903663"/>
          <p14:tracePt t="9258" x="4202113" y="3921125"/>
          <p14:tracePt t="9265" x="4294188" y="3930650"/>
          <p14:tracePt t="9274" x="4403725" y="3930650"/>
          <p14:tracePt t="9282" x="4530725" y="3930650"/>
          <p14:tracePt t="9289" x="4659313" y="3930650"/>
          <p14:tracePt t="9298" x="4767263" y="3930650"/>
          <p14:tracePt t="9306" x="4895850" y="3930650"/>
          <p14:tracePt t="9313" x="5022850" y="3930650"/>
          <p14:tracePt t="9322" x="5114925" y="3930650"/>
          <p14:tracePt t="9329" x="5168900" y="3930650"/>
          <p14:tracePt t="9337" x="5214938" y="3930650"/>
          <p14:tracePt t="9346" x="5241925" y="3930650"/>
          <p14:tracePt t="9354" x="5251450" y="3930650"/>
          <p14:tracePt t="9434" x="5260975" y="3940175"/>
          <p14:tracePt t="9458" x="5260975" y="3948113"/>
          <p14:tracePt t="9466" x="5260975" y="3967163"/>
          <p14:tracePt t="9473" x="5260975" y="3976688"/>
          <p14:tracePt t="9482" x="5251450" y="3984625"/>
          <p14:tracePt t="9498" x="5241925" y="3994150"/>
          <p14:tracePt t="9513" x="5232400" y="4003675"/>
          <p14:tracePt t="9522" x="5232400" y="4013200"/>
          <p14:tracePt t="9529" x="5224463" y="4021138"/>
          <p14:tracePt t="9546" x="5224463" y="4030663"/>
          <p14:tracePt t="9554" x="5214938" y="4030663"/>
          <p14:tracePt t="9570" x="5214938" y="4040188"/>
          <p14:tracePt t="9579" x="5205413" y="4049713"/>
          <p14:tracePt t="9586" x="5195888" y="4076700"/>
          <p14:tracePt t="9602" x="5178425" y="4094163"/>
          <p14:tracePt t="9612" x="5168900" y="4103688"/>
          <p14:tracePt t="9618" x="5159375" y="4122738"/>
          <p14:tracePt t="9626" x="5159375" y="4130675"/>
          <p14:tracePt t="9634" x="5151438" y="4140200"/>
          <p14:tracePt t="9641" x="5132388" y="4159250"/>
          <p14:tracePt t="9650" x="5132388" y="4176713"/>
          <p14:tracePt t="9665" x="5132388" y="4195763"/>
          <p14:tracePt t="9674" x="5132388" y="4203700"/>
          <p14:tracePt t="9778" x="5132388" y="4167188"/>
          <p14:tracePt t="9786" x="5132388" y="4103688"/>
          <p14:tracePt t="9794" x="5114925" y="3984625"/>
          <p14:tracePt t="9802" x="5086350" y="3875088"/>
          <p14:tracePt t="9812" x="5041900" y="3757613"/>
          <p14:tracePt t="9818" x="5014913" y="3684588"/>
          <p14:tracePt t="9826" x="4986338" y="3602038"/>
          <p14:tracePt t="9834" x="4968875" y="3538538"/>
          <p14:tracePt t="9841" x="4905375" y="3438525"/>
          <p14:tracePt t="9850" x="4868863" y="3375025"/>
          <p14:tracePt t="9858" x="4849813" y="3355975"/>
          <p14:tracePt t="9865" x="4840288" y="3319463"/>
          <p14:tracePt t="9874" x="4813300" y="3273425"/>
          <p14:tracePt t="9882" x="4795838" y="3236913"/>
          <p14:tracePt t="9889" x="4786313" y="3200400"/>
          <p14:tracePt t="9898" x="4749800" y="3136900"/>
          <p14:tracePt t="9905" x="4722813" y="3054350"/>
          <p14:tracePt t="9914" x="4676775" y="2954338"/>
          <p14:tracePt t="9929" x="4613275" y="2817813"/>
          <p14:tracePt t="9937" x="4549775" y="2735263"/>
          <p14:tracePt t="9945" x="4484688" y="2635250"/>
          <p14:tracePt t="9953" x="4467225" y="2598738"/>
          <p14:tracePt t="9962" x="4430713" y="2544763"/>
          <p14:tracePt t="9969" x="4403725" y="2508250"/>
          <p14:tracePt t="9978" x="4367213" y="2481263"/>
          <p14:tracePt t="9985" x="4357688" y="2471738"/>
          <p14:tracePt t="9995" x="4357688" y="2462213"/>
          <p14:tracePt t="10001" x="4348163" y="2452688"/>
          <p14:tracePt t="10017" x="4340225" y="2452688"/>
          <p14:tracePt t="10026" x="4330700" y="2452688"/>
          <p14:tracePt t="10033" x="4321175" y="2452688"/>
          <p14:tracePt t="10041" x="4303713" y="2444750"/>
          <p14:tracePt t="10049" x="4284663" y="2416175"/>
          <p14:tracePt t="10057" x="4267200" y="2389188"/>
          <p14:tracePt t="10065" x="4230688" y="2343150"/>
          <p14:tracePt t="10073" x="4211638" y="2298700"/>
          <p14:tracePt t="10081" x="4194175" y="2270125"/>
          <p14:tracePt t="10089" x="4165600" y="2233613"/>
          <p14:tracePt t="10097" x="4129088" y="2160588"/>
          <p14:tracePt t="10105" x="4111625" y="2133600"/>
          <p14:tracePt t="10114" x="4102100" y="2125663"/>
          <p14:tracePt t="10121" x="4084638" y="2089150"/>
          <p14:tracePt t="10137" x="4075113" y="2079625"/>
          <p14:tracePt t="10434" x="4075113" y="2070100"/>
          <p14:tracePt t="10458" x="4084638" y="2060575"/>
          <p14:tracePt t="10473" x="4094163" y="2052638"/>
          <p14:tracePt t="10489" x="4102100" y="2043113"/>
          <p14:tracePt t="10497" x="4111625" y="2033588"/>
          <p14:tracePt t="10505" x="4111625" y="2024063"/>
          <p14:tracePt t="10521" x="4111625" y="2016125"/>
          <p14:tracePt t="10529" x="4121150" y="1997075"/>
          <p14:tracePt t="10562" x="4129088" y="1979613"/>
          <p14:tracePt t="10569" x="4129088" y="1970088"/>
          <p14:tracePt t="10578" x="4129088" y="1960563"/>
          <p14:tracePt t="10585" x="4129088" y="1951038"/>
          <p14:tracePt t="10594" x="4129088" y="1933575"/>
          <p14:tracePt t="10601" x="4138613" y="1933575"/>
          <p14:tracePt t="10690" x="4138613" y="1924050"/>
          <p14:tracePt t="10697" x="4121150" y="1914525"/>
          <p14:tracePt t="10713" x="4111625" y="1906588"/>
          <p14:tracePt t="10721" x="4084638" y="1906588"/>
          <p14:tracePt t="10729" x="4075113" y="1906588"/>
          <p14:tracePt t="10737" x="4065588" y="1906588"/>
          <p14:tracePt t="10745" x="4048125" y="1906588"/>
          <p14:tracePt t="10761" x="4038600" y="1906588"/>
          <p14:tracePt t="10785" x="4029075" y="1906588"/>
          <p14:tracePt t="10810" x="4011613" y="1906588"/>
          <p14:tracePt t="10841" x="4002088" y="1906588"/>
          <p14:tracePt t="10857" x="3992563" y="1906588"/>
          <p14:tracePt t="10865" x="3984625" y="1906588"/>
          <p14:tracePt t="10873" x="3975100" y="1906588"/>
          <p14:tracePt t="10889" x="3965575" y="1906588"/>
          <p14:tracePt t="10897" x="3948113" y="1906588"/>
          <p14:tracePt t="10905" x="3929063" y="1906588"/>
          <p14:tracePt t="10914" x="3919538" y="1906588"/>
          <p14:tracePt t="10929" x="3911600" y="1906588"/>
          <p14:tracePt t="10943" x="3902075" y="1906588"/>
          <p14:tracePt t="11122" x="3911600" y="1906588"/>
          <p14:tracePt t="11130" x="3919538" y="1906588"/>
          <p14:tracePt t="11138" x="3948113" y="1887538"/>
          <p14:tracePt t="11146" x="3965575" y="1878013"/>
          <p14:tracePt t="11154" x="3992563" y="1870075"/>
          <p14:tracePt t="11163" x="4011613" y="1860550"/>
          <p14:tracePt t="11170" x="4029075" y="1851025"/>
          <p14:tracePt t="11179" x="4075113" y="1824038"/>
          <p14:tracePt t="11186" x="4138613" y="1814513"/>
          <p14:tracePt t="11196" x="4194175" y="1814513"/>
          <p14:tracePt t="11201" x="4303713" y="1804988"/>
          <p14:tracePt t="11211" x="4403725" y="1768475"/>
          <p14:tracePt t="11217" x="4549775" y="1768475"/>
          <p14:tracePt t="11225" x="4676775" y="1768475"/>
          <p14:tracePt t="11233" x="4803775" y="1768475"/>
          <p14:tracePt t="11241" x="4876800" y="1768475"/>
          <p14:tracePt t="11249" x="4932363" y="1768475"/>
          <p14:tracePt t="11257" x="4941888" y="1768475"/>
          <p14:tracePt t="11322" x="4959350" y="1768475"/>
          <p14:tracePt t="11330" x="4986338" y="1768475"/>
          <p14:tracePt t="11338" x="5014913" y="1768475"/>
          <p14:tracePt t="11346" x="5068888" y="1768475"/>
          <p14:tracePt t="11354" x="5141913" y="1768475"/>
          <p14:tracePt t="11363" x="5195888" y="1768475"/>
          <p14:tracePt t="11370" x="5260975" y="1768475"/>
          <p14:tracePt t="11379" x="5297488" y="1768475"/>
          <p14:tracePt t="11386" x="5314950" y="1768475"/>
          <p14:tracePt t="11396" x="5334000" y="1768475"/>
          <p14:tracePt t="11402" x="5351463" y="1760538"/>
          <p14:tracePt t="11474" x="5360988" y="1751013"/>
          <p14:tracePt t="11490" x="5387975" y="1768475"/>
          <p14:tracePt t="11498" x="5397500" y="1778000"/>
          <p14:tracePt t="11506" x="5405438" y="1787525"/>
          <p14:tracePt t="11515" x="5414963" y="1804988"/>
          <p14:tracePt t="11522" x="5441950" y="1824038"/>
          <p14:tracePt t="11529" x="5461000" y="1860550"/>
          <p14:tracePt t="11538" x="5497513" y="1887538"/>
          <p14:tracePt t="11546" x="5514975" y="1914525"/>
          <p14:tracePt t="11554" x="5580063" y="1979613"/>
          <p14:tracePt t="11563" x="5643563" y="2033588"/>
          <p14:tracePt t="11570" x="5724525" y="2070100"/>
          <p14:tracePt t="11579" x="5816600" y="2116138"/>
          <p14:tracePt t="11586" x="5899150" y="2125663"/>
          <p14:tracePt t="11596" x="5953125" y="2143125"/>
          <p14:tracePt t="11602" x="6062663" y="2143125"/>
          <p14:tracePt t="11613" x="6116638" y="2143125"/>
          <p14:tracePt t="11618" x="6181725" y="2143125"/>
          <p14:tracePt t="11626" x="6226175" y="2116138"/>
          <p14:tracePt t="11634" x="6272213" y="2079625"/>
          <p14:tracePt t="11642" x="6291263" y="2043113"/>
          <p14:tracePt t="11650" x="6299200" y="2043113"/>
          <p14:tracePt t="11658" x="6308725" y="2016125"/>
          <p14:tracePt t="11666" x="6308725" y="2006600"/>
          <p14:tracePt t="11938" x="6299200" y="2024063"/>
          <p14:tracePt t="11980" x="6299200" y="2043113"/>
          <p14:tracePt t="12018" x="6299200" y="2052638"/>
          <p14:tracePt t="12034" x="6299200" y="2060575"/>
          <p14:tracePt t="12058" x="6299200" y="2070100"/>
          <p14:tracePt t="12066" x="6299200" y="2079625"/>
          <p14:tracePt t="12213" x="6299200" y="2089150"/>
          <p14:tracePt t="12386" x="6299200" y="2097088"/>
          <p14:tracePt t="12402" x="6299200" y="2116138"/>
          <p14:tracePt t="12418" x="6299200" y="2125663"/>
          <p14:tracePt t="12434" x="6299200" y="2133600"/>
          <p14:tracePt t="12650" x="6308725" y="2143125"/>
          <p14:tracePt t="12682" x="6318250" y="2143125"/>
          <p14:tracePt t="12698" x="6318250" y="2133600"/>
          <p14:tracePt t="12706" x="6318250" y="2125663"/>
          <p14:tracePt t="12714" x="6318250" y="2116138"/>
          <p14:tracePt t="12722" x="6335713" y="2097088"/>
          <p14:tracePt t="12746" x="6335713" y="2089150"/>
          <p14:tracePt t="12754" x="6335713" y="2079625"/>
          <p14:tracePt t="12763" x="6335713" y="2060575"/>
          <p14:tracePt t="12770" x="6335713" y="2052638"/>
          <p14:tracePt t="12779" x="6318250" y="2024063"/>
          <p14:tracePt t="12786" x="6272213" y="2024063"/>
          <p14:tracePt t="12796" x="6189663" y="1997075"/>
          <p14:tracePt t="12802" x="6126163" y="1987550"/>
          <p14:tracePt t="12812" x="6099175" y="1979613"/>
          <p14:tracePt t="12818" x="6043613" y="1979613"/>
          <p14:tracePt t="12826" x="5999163" y="1979613"/>
          <p14:tracePt t="12834" x="5972175" y="1979613"/>
          <p14:tracePt t="12843" x="5953125" y="1979613"/>
          <p14:tracePt t="12850" x="5943600" y="1979613"/>
          <p14:tracePt t="12858" x="5926138" y="1979613"/>
          <p14:tracePt t="12866" x="5916613" y="1979613"/>
          <p14:tracePt t="12874" x="5907088" y="1997075"/>
          <p14:tracePt t="12882" x="5907088" y="2006600"/>
          <p14:tracePt t="12890" x="5907088" y="2016125"/>
          <p14:tracePt t="12898" x="5907088" y="2024063"/>
          <p14:tracePt t="12906" x="5907088" y="2043113"/>
          <p14:tracePt t="12922" x="5899150" y="2070100"/>
          <p14:tracePt t="12938" x="5889625" y="2079625"/>
          <p14:tracePt t="12954" x="5870575" y="2089150"/>
          <p14:tracePt t="12978" x="5862638" y="2089150"/>
          <p14:tracePt t="12986" x="5843588" y="2089150"/>
          <p14:tracePt t="12996" x="5834063" y="2097088"/>
          <p14:tracePt t="13002" x="5826125" y="2097088"/>
          <p14:tracePt t="13050" x="5807075" y="2097088"/>
          <p14:tracePt t="13082" x="5797550" y="2097088"/>
          <p14:tracePt t="13090" x="5789613" y="2097088"/>
          <p14:tracePt t="13098" x="5780088" y="2097088"/>
          <p14:tracePt t="13106" x="5761038" y="2097088"/>
          <p14:tracePt t="13114" x="5743575" y="2097088"/>
          <p14:tracePt t="13130" x="5724525" y="2097088"/>
          <p14:tracePt t="13138" x="5716588" y="2097088"/>
          <p14:tracePt t="13146" x="5707063" y="2097088"/>
          <p14:tracePt t="13218" x="5697538" y="2097088"/>
          <p14:tracePt t="13234" x="5697538" y="2089150"/>
          <p14:tracePt t="13386" x="5697538" y="2079625"/>
          <p14:tracePt t="13426" x="5707063" y="2070100"/>
          <p14:tracePt t="13443" x="5716588" y="2060575"/>
          <p14:tracePt t="13450" x="5734050" y="2052638"/>
          <p14:tracePt t="13458" x="5753100" y="2033588"/>
          <p14:tracePt t="13466" x="5761038" y="2024063"/>
          <p14:tracePt t="13482" x="5770563" y="2016125"/>
          <p14:tracePt t="13490" x="5797550" y="2006600"/>
          <p14:tracePt t="13498" x="5797550" y="1997075"/>
          <p14:tracePt t="13506" x="5807075" y="1987550"/>
          <p14:tracePt t="13602" x="5826125" y="1987550"/>
          <p14:tracePt t="13770" x="5834063" y="1979613"/>
          <p14:tracePt t="13834" x="5834063" y="1970088"/>
          <p14:tracePt t="13866" x="5834063" y="1960563"/>
          <p14:tracePt t="13882" x="5834063" y="1951038"/>
          <p14:tracePt t="13930" x="5834063" y="1943100"/>
          <p14:tracePt t="13938" x="5807075" y="1943100"/>
          <p14:tracePt t="13946" x="5797550" y="1943100"/>
          <p14:tracePt t="13954" x="5789613" y="1943100"/>
          <p14:tracePt t="13970" x="5770563" y="1943100"/>
          <p14:tracePt t="13978" x="5761038" y="1943100"/>
          <p14:tracePt t="14027" x="5753100" y="1933575"/>
          <p14:tracePt t="14043" x="5753100" y="1914525"/>
          <p14:tracePt t="14466" x="5761038" y="1914525"/>
          <p14:tracePt t="14514" x="5761038" y="1906588"/>
          <p14:tracePt t="15354" x="5761038" y="1897063"/>
          <p14:tracePt t="15458" x="5770563" y="1897063"/>
          <p14:tracePt t="15474" x="5797550" y="1897063"/>
          <p14:tracePt t="15498" x="5834063" y="1897063"/>
          <p14:tracePt t="15506" x="5853113" y="1897063"/>
          <p14:tracePt t="15514" x="5899150" y="1897063"/>
          <p14:tracePt t="15522" x="5926138" y="1897063"/>
          <p14:tracePt t="15530" x="5953125" y="1897063"/>
          <p14:tracePt t="15538" x="6007100" y="1897063"/>
          <p14:tracePt t="15546" x="6035675" y="1897063"/>
          <p14:tracePt t="15554" x="6080125" y="1897063"/>
          <p14:tracePt t="15562" x="6099175" y="1897063"/>
          <p14:tracePt t="15586" x="6108700" y="1897063"/>
          <p14:tracePt t="15595" x="6116638" y="1897063"/>
          <p14:tracePt t="15618" x="6135688" y="1897063"/>
          <p14:tracePt t="15628" x="6172200" y="1897063"/>
          <p14:tracePt t="15634" x="6199188" y="1897063"/>
          <p14:tracePt t="15642" x="6235700" y="1897063"/>
          <p14:tracePt t="15650" x="6291263" y="1897063"/>
          <p14:tracePt t="15658" x="6345238" y="1897063"/>
          <p14:tracePt t="15666" x="6408738" y="1897063"/>
          <p14:tracePt t="15674" x="6464300" y="1897063"/>
          <p14:tracePt t="15682" x="6518275" y="1897063"/>
          <p14:tracePt t="15690" x="6573838" y="1897063"/>
          <p14:tracePt t="15698" x="6627813" y="1897063"/>
          <p14:tracePt t="15706" x="6691313" y="1897063"/>
          <p14:tracePt t="15714" x="6746875" y="1897063"/>
          <p14:tracePt t="15722" x="6773863" y="1897063"/>
          <p14:tracePt t="15730" x="6810375" y="1897063"/>
          <p14:tracePt t="15738" x="6856413" y="1897063"/>
          <p14:tracePt t="15746" x="6910388" y="1897063"/>
          <p14:tracePt t="15754" x="6956425" y="1897063"/>
          <p14:tracePt t="15762" x="6992938" y="1897063"/>
          <p14:tracePt t="15770" x="7037388" y="1897063"/>
          <p14:tracePt t="15778" x="7065963" y="1924050"/>
          <p14:tracePt t="15786" x="7092950" y="1924050"/>
          <p14:tracePt t="15795" x="7110413" y="1924050"/>
          <p14:tracePt t="15802" x="7138988" y="1924050"/>
          <p14:tracePt t="15812" x="7156450" y="1924050"/>
          <p14:tracePt t="15818" x="7183438" y="1924050"/>
          <p14:tracePt t="15828" x="7202488" y="1924050"/>
          <p14:tracePt t="15834" x="7239000" y="1924050"/>
          <p14:tracePt t="15842" x="7275513" y="1924050"/>
          <p14:tracePt t="15850" x="7292975" y="1924050"/>
          <p14:tracePt t="15858" x="7302500" y="1924050"/>
          <p14:tracePt t="15866" x="7339013" y="1924050"/>
          <p14:tracePt t="15874" x="7366000" y="1924050"/>
          <p14:tracePt t="15882" x="7392988" y="1924050"/>
          <p14:tracePt t="15890" x="7421563" y="1924050"/>
          <p14:tracePt t="15898" x="7466013" y="1924050"/>
          <p14:tracePt t="15906" x="7502525" y="1943100"/>
          <p14:tracePt t="15914" x="7567613" y="1951038"/>
          <p14:tracePt t="15929" x="7648575" y="1979613"/>
          <p14:tracePt t="15931" x="7704138" y="1979613"/>
          <p14:tracePt t="15938" x="7777163" y="1987550"/>
          <p14:tracePt t="15946" x="7867650" y="1987550"/>
          <p14:tracePt t="15954" x="7977188" y="1987550"/>
          <p14:tracePt t="15962" x="8050213" y="1987550"/>
          <p14:tracePt t="15970" x="8169275" y="1987550"/>
          <p14:tracePt t="15978" x="8240713" y="1987550"/>
          <p14:tracePt t="15986" x="8313738" y="1987550"/>
          <p14:tracePt t="15994" x="8369300" y="1987550"/>
          <p14:tracePt t="16002" x="8405813" y="1987550"/>
          <p14:tracePt t="16011" x="8423275" y="1987550"/>
          <p14:tracePt t="16018" x="8459788" y="1987550"/>
          <p14:tracePt t="16027" x="8478838" y="1987550"/>
          <p14:tracePt t="16042" x="8496300" y="1987550"/>
          <p14:tracePt t="16074" x="8505825" y="1987550"/>
          <p14:tracePt t="16090" x="8515350" y="1987550"/>
          <p14:tracePt t="16098" x="8532813" y="1987550"/>
          <p14:tracePt t="16106" x="8542338" y="1979613"/>
          <p14:tracePt t="16122" x="8551863" y="1979613"/>
          <p14:tracePt t="16339" x="8569325" y="1979613"/>
          <p14:tracePt t="16555" x="8578850" y="1979613"/>
          <p14:tracePt t="16587" x="8588375" y="1987550"/>
          <p14:tracePt t="16595" x="8559800" y="2052638"/>
          <p14:tracePt t="16603" x="8496300" y="2089150"/>
          <p14:tracePt t="16612" x="8332788" y="2160588"/>
          <p14:tracePt t="16619" x="8113713" y="2233613"/>
          <p14:tracePt t="16629" x="7831138" y="2371725"/>
          <p14:tracePt t="16635" x="7648575" y="2416175"/>
          <p14:tracePt t="16643" x="7339013" y="2554288"/>
          <p14:tracePt t="16651" x="7073900" y="2644775"/>
          <p14:tracePt t="16659" x="6837363" y="2735263"/>
          <p14:tracePt t="16667" x="6664325" y="2817813"/>
          <p14:tracePt t="16675" x="6537325" y="2890838"/>
          <p14:tracePt t="16682" x="6418263" y="2936875"/>
          <p14:tracePt t="16691" x="6299200" y="3009900"/>
          <p14:tracePt t="16699" x="6272213" y="3119438"/>
          <p14:tracePt t="16707" x="6208713" y="3182938"/>
          <p14:tracePt t="16715" x="6135688" y="3255963"/>
          <p14:tracePt t="16723" x="6053138" y="3338513"/>
          <p14:tracePt t="16731" x="5972175" y="3419475"/>
          <p14:tracePt t="16739" x="5899150" y="3475038"/>
          <p14:tracePt t="16746" x="5816600" y="3529013"/>
          <p14:tracePt t="16755" x="5743575" y="3556000"/>
          <p14:tracePt t="16763" x="5661025" y="3602038"/>
          <p14:tracePt t="16771" x="5580063" y="3621088"/>
          <p14:tracePt t="16780" x="5551488" y="3621088"/>
          <p14:tracePt t="16787" x="5524500" y="3648075"/>
          <p14:tracePt t="16796" x="5487988" y="3657600"/>
          <p14:tracePt t="16813" x="5470525" y="3665538"/>
          <p14:tracePt t="16829" x="5461000" y="3675063"/>
          <p14:tracePt t="16835" x="5451475" y="3675063"/>
          <p14:tracePt t="16843" x="5441950" y="3694113"/>
          <p14:tracePt t="16851" x="5424488" y="3711575"/>
          <p14:tracePt t="16859" x="5414963" y="3730625"/>
          <p14:tracePt t="16867" x="5405438" y="3738563"/>
          <p14:tracePt t="16875" x="5387975" y="3767138"/>
          <p14:tracePt t="16883" x="5368925" y="3784600"/>
          <p14:tracePt t="16890" x="5334000" y="3821113"/>
          <p14:tracePt t="16899" x="5305425" y="3848100"/>
          <p14:tracePt t="16907" x="5278438" y="3884613"/>
          <p14:tracePt t="16915" x="5241925" y="3894138"/>
          <p14:tracePt t="16929" x="5214938" y="3911600"/>
          <p14:tracePt t="16944" x="5105400" y="3976688"/>
          <p14:tracePt t="16948" x="5078413" y="3994150"/>
          <p14:tracePt t="16955" x="5059363" y="4013200"/>
          <p14:tracePt t="16962" x="5005388" y="4030663"/>
          <p14:tracePt t="16971" x="4978400" y="4057650"/>
          <p14:tracePt t="16980" x="4959350" y="4067175"/>
          <p14:tracePt t="16987" x="4941888" y="4076700"/>
          <p14:tracePt t="16996" x="4922838" y="4094163"/>
          <p14:tracePt t="17003" x="4913313" y="4103688"/>
          <p14:tracePt t="17035" x="4895850" y="4113213"/>
          <p14:tracePt t="17043" x="4876800" y="4113213"/>
          <p14:tracePt t="17051" x="4840288" y="4149725"/>
          <p14:tracePt t="17059" x="4822825" y="4149725"/>
          <p14:tracePt t="17067" x="4803775" y="4149725"/>
          <p14:tracePt t="17075" x="4749800" y="4149725"/>
          <p14:tracePt t="17083" x="4722813" y="4122738"/>
          <p14:tracePt t="17091" x="4649788" y="4086225"/>
          <p14:tracePt t="17099" x="4622800" y="4076700"/>
          <p14:tracePt t="17107" x="4557713" y="4030663"/>
          <p14:tracePt t="17115" x="4494213" y="4003675"/>
          <p14:tracePt t="17123" x="4448175" y="3967163"/>
          <p14:tracePt t="17131" x="4384675" y="3921125"/>
          <p14:tracePt t="17139" x="4348163" y="3884613"/>
          <p14:tracePt t="17147" x="4303713" y="3840163"/>
          <p14:tracePt t="17155" x="4238625" y="3784600"/>
          <p14:tracePt t="17163" x="4202113" y="3748088"/>
          <p14:tracePt t="17171" x="4175125" y="3721100"/>
          <p14:tracePt t="17179" x="4121150" y="3657600"/>
          <p14:tracePt t="17187" x="4102100" y="3611563"/>
          <p14:tracePt t="17196" x="4048125" y="3529013"/>
          <p14:tracePt t="17203" x="4021138" y="3465513"/>
          <p14:tracePt t="17213" x="3975100" y="3346450"/>
          <p14:tracePt t="17219" x="3948113" y="3255963"/>
          <p14:tracePt t="17229" x="3902075" y="3119438"/>
          <p14:tracePt t="17234" x="3902075" y="2990850"/>
          <p14:tracePt t="17242" x="3902075" y="2881313"/>
          <p14:tracePt t="17250" x="3902075" y="2754313"/>
          <p14:tracePt t="17258" x="3902075" y="2644775"/>
          <p14:tracePt t="17266" x="3902075" y="2554288"/>
          <p14:tracePt t="17274" x="3902075" y="2498725"/>
          <p14:tracePt t="17282" x="3902075" y="2444750"/>
          <p14:tracePt t="17290" x="3892550" y="2416175"/>
          <p14:tracePt t="17299" x="3892550" y="2398713"/>
          <p14:tracePt t="17307" x="3883025" y="2379663"/>
          <p14:tracePt t="17315" x="3883025" y="2371725"/>
          <p14:tracePt t="17323" x="3875088" y="2362200"/>
          <p14:tracePt t="17363" x="3865563" y="2352675"/>
          <p14:tracePt t="17378" x="3865563" y="2343150"/>
          <p14:tracePt t="17387" x="3865563" y="2316163"/>
          <p14:tracePt t="17395" x="3865563" y="2298700"/>
          <p14:tracePt t="17403" x="3865563" y="2262188"/>
          <p14:tracePt t="17413" x="3865563" y="2216150"/>
          <p14:tracePt t="17419" x="3865563" y="2160588"/>
          <p14:tracePt t="17429" x="3865563" y="2143125"/>
          <p14:tracePt t="17435" x="3875088" y="2089150"/>
          <p14:tracePt t="17443" x="3875088" y="2033588"/>
          <p14:tracePt t="17451" x="3875088" y="2006600"/>
          <p14:tracePt t="17459" x="3875088" y="1979613"/>
          <p14:tracePt t="17467" x="3875088" y="1943100"/>
          <p14:tracePt t="17499" x="3875088" y="1924050"/>
          <p14:tracePt t="17979" x="3875088" y="1933575"/>
          <p14:tracePt t="17987" x="3875088" y="1943100"/>
          <p14:tracePt t="18003" x="3875088" y="1951038"/>
          <p14:tracePt t="18114" x="3875088" y="1960563"/>
          <p14:tracePt t="18230" x="3875088" y="1979613"/>
          <p14:tracePt t="18235" x="3875088" y="1987550"/>
          <p14:tracePt t="18243" x="3875088" y="1997075"/>
          <p14:tracePt t="18259" x="3875088" y="2033588"/>
          <p14:tracePt t="18267" x="3875088" y="2070100"/>
          <p14:tracePt t="18283" x="3875088" y="2106613"/>
          <p14:tracePt t="18291" x="3875088" y="2125663"/>
          <p14:tracePt t="18299" x="3875088" y="2133600"/>
          <p14:tracePt t="18307" x="3883025" y="2160588"/>
          <p14:tracePt t="18315" x="3883025" y="2170113"/>
          <p14:tracePt t="18323" x="3892550" y="2179638"/>
          <p14:tracePt t="18331" x="3892550" y="2197100"/>
          <p14:tracePt t="18434" x="3902075" y="2197100"/>
          <p14:tracePt t="18458" x="3911600" y="2197100"/>
          <p14:tracePt t="18482" x="3919538" y="2197100"/>
          <p14:tracePt t="18547" x="3938588" y="2197100"/>
          <p14:tracePt t="18563" x="3948113" y="2206625"/>
          <p14:tracePt t="18571" x="3956050" y="2216150"/>
          <p14:tracePt t="18587" x="3965575" y="2233613"/>
          <p14:tracePt t="18603" x="3965575" y="2252663"/>
          <p14:tracePt t="18613" x="3992563" y="2279650"/>
          <p14:tracePt t="18619" x="4011613" y="2298700"/>
          <p14:tracePt t="18630" x="4021138" y="2325688"/>
          <p14:tracePt t="18635" x="4057650" y="2362200"/>
          <p14:tracePt t="18643" x="4065588" y="2408238"/>
          <p14:tracePt t="18651" x="4075113" y="2471738"/>
          <p14:tracePt t="18659" x="4111625" y="2535238"/>
          <p14:tracePt t="18667" x="4129088" y="2608263"/>
          <p14:tracePt t="18675" x="4138613" y="2671763"/>
          <p14:tracePt t="18682" x="4165600" y="2763838"/>
          <p14:tracePt t="18690" x="4184650" y="2836863"/>
          <p14:tracePt t="18699" x="4184650" y="2881313"/>
          <p14:tracePt t="18707" x="4202113" y="2936875"/>
          <p14:tracePt t="18715" x="4202113" y="2982913"/>
          <p14:tracePt t="18722" x="4230688" y="3036888"/>
          <p14:tracePt t="18731" x="4230688" y="3054350"/>
          <p14:tracePt t="18739" x="4238625" y="3073400"/>
          <p14:tracePt t="18746" x="4248150" y="3100388"/>
          <p14:tracePt t="18755" x="4248150" y="3109913"/>
          <p14:tracePt t="18763" x="4257675" y="3136900"/>
          <p14:tracePt t="18771" x="4257675" y="3146425"/>
          <p14:tracePt t="18778" x="4257675" y="3155950"/>
          <p14:tracePt t="18787" x="4257675" y="3163888"/>
          <p14:tracePt t="18795" x="4257675" y="3182938"/>
          <p14:tracePt t="18812" x="4257675" y="3200400"/>
          <p14:tracePt t="18819" x="4257675" y="3219450"/>
          <p14:tracePt t="18828" x="4257675" y="3236913"/>
          <p14:tracePt t="18835" x="4257675" y="3255963"/>
          <p14:tracePt t="18843" x="4257675" y="3273425"/>
          <p14:tracePt t="18851" x="4257675" y="3302000"/>
          <p14:tracePt t="18859" x="4257675" y="3328988"/>
          <p14:tracePt t="18867" x="4257675" y="3375025"/>
          <p14:tracePt t="18875" x="4275138" y="3402013"/>
          <p14:tracePt t="18882" x="4284663" y="3419475"/>
          <p14:tracePt t="18891" x="4284663" y="3438525"/>
          <p14:tracePt t="18899" x="4284663" y="3465513"/>
          <p14:tracePt t="18907" x="4294188" y="3475038"/>
          <p14:tracePt t="18979" x="4303713" y="3482975"/>
          <p14:tracePt t="18995" x="4311650" y="3482975"/>
          <p14:tracePt t="19035" x="4321175" y="3475038"/>
          <p14:tracePt t="19043" x="4330700" y="3446463"/>
          <p14:tracePt t="19051" x="4330700" y="3411538"/>
          <p14:tracePt t="19059" x="4340225" y="3365500"/>
          <p14:tracePt t="19067" x="4376738" y="3255963"/>
          <p14:tracePt t="19075" x="4376738" y="3182938"/>
          <p14:tracePt t="19083" x="4384675" y="3082925"/>
          <p14:tracePt t="19091" x="4403725" y="2954338"/>
          <p14:tracePt t="19099" x="4413250" y="2863850"/>
          <p14:tracePt t="19107" x="4440238" y="2763838"/>
          <p14:tracePt t="19116" x="4440238" y="2671763"/>
          <p14:tracePt t="19123" x="4440238" y="2581275"/>
          <p14:tracePt t="19131" x="4440238" y="2525713"/>
          <p14:tracePt t="19139" x="4421188" y="2489200"/>
          <p14:tracePt t="19147" x="4394200" y="2452688"/>
          <p14:tracePt t="19155" x="4394200" y="2416175"/>
          <p14:tracePt t="19163" x="4394200" y="2398713"/>
          <p14:tracePt t="19179" x="4384675" y="2371725"/>
          <p14:tracePt t="19187" x="4384675" y="2362200"/>
          <p14:tracePt t="19195" x="4376738" y="2352675"/>
          <p14:tracePt t="19212" x="4376738" y="2335213"/>
          <p14:tracePt t="19219" x="4367213" y="2325688"/>
          <p14:tracePt t="19235" x="4348163" y="2298700"/>
          <p14:tracePt t="19246" x="4348163" y="2289175"/>
          <p14:tracePt t="19259" x="4340225" y="2270125"/>
          <p14:tracePt t="19267" x="4340225" y="2262188"/>
          <p14:tracePt t="19283" x="4340225" y="2252663"/>
          <p14:tracePt t="19291" x="4330700" y="2225675"/>
          <p14:tracePt t="19307" x="4303713" y="2206625"/>
          <p14:tracePt t="19323" x="4284663" y="2189163"/>
          <p14:tracePt t="19331" x="4275138" y="2179638"/>
          <p14:tracePt t="19339" x="4257675" y="2152650"/>
          <p14:tracePt t="19347" x="4248150" y="2143125"/>
          <p14:tracePt t="19355" x="4238625" y="2116138"/>
          <p14:tracePt t="19362" x="4221163" y="2097088"/>
          <p14:tracePt t="19371" x="4202113" y="2060575"/>
          <p14:tracePt t="19379" x="4194175" y="2060575"/>
          <p14:tracePt t="19387" x="4194175" y="2043113"/>
          <p14:tracePt t="19395" x="4194175" y="2024063"/>
          <p14:tracePt t="19403" x="4175125" y="2006600"/>
          <p14:tracePt t="19419" x="4165600" y="1997075"/>
          <p14:tracePt t="19435" x="4157663" y="1997075"/>
          <p14:tracePt t="19443" x="4138613" y="1997075"/>
          <p14:tracePt t="19451" x="4129088" y="1997075"/>
          <p14:tracePt t="19459" x="4111625" y="1997075"/>
          <p14:tracePt t="19467" x="4094163" y="1997075"/>
          <p14:tracePt t="19475" x="4084638" y="1997075"/>
          <p14:tracePt t="19483" x="4075113" y="1997075"/>
          <p14:tracePt t="19491" x="4048125" y="1997075"/>
          <p14:tracePt t="19507" x="4038600" y="1997075"/>
          <p14:tracePt t="19515" x="4029075" y="1997075"/>
          <p14:tracePt t="19786" x="4021138" y="1997075"/>
          <p14:tracePt t="19794" x="4021138" y="2006600"/>
          <p14:tracePt t="19826" x="4021138" y="2016125"/>
          <p14:tracePt t="19844" x="4021138" y="2024063"/>
          <p14:tracePt t="19850" x="4029075" y="2024063"/>
          <p14:tracePt t="19858" x="4038600" y="2024063"/>
          <p14:tracePt t="19866" x="4057650" y="2024063"/>
          <p14:tracePt t="19874" x="4075113" y="2024063"/>
          <p14:tracePt t="19890" x="4084638" y="2024063"/>
          <p14:tracePt t="19898" x="4094163" y="2024063"/>
          <p14:tracePt t="19906" x="4102100" y="2016125"/>
          <p14:tracePt t="19954" x="4102100" y="2006600"/>
          <p14:tracePt t="20050" x="4102100" y="2016125"/>
          <p14:tracePt t="20058" x="4102100" y="2033588"/>
          <p14:tracePt t="20066" x="4102100" y="2043113"/>
          <p14:tracePt t="20074" x="4102100" y="2052638"/>
          <p14:tracePt t="20090" x="4102100" y="2060575"/>
          <p14:tracePt t="20146" x="4111625" y="2089150"/>
          <p14:tracePt t="20234" x="4121150" y="2089150"/>
          <p14:tracePt t="20250" x="4129088" y="2089150"/>
          <p14:tracePt t="20266" x="4129088" y="2079625"/>
          <p14:tracePt t="20274" x="4129088" y="2052638"/>
          <p14:tracePt t="20282" x="4129088" y="2043113"/>
          <p14:tracePt t="20290" x="4129088" y="2016125"/>
          <p14:tracePt t="20298" x="4121150" y="1997075"/>
          <p14:tracePt t="20306" x="4111625" y="1987550"/>
          <p14:tracePt t="20314" x="4094163" y="1979613"/>
          <p14:tracePt t="20322" x="4075113" y="1960563"/>
          <p14:tracePt t="20371" x="4065588" y="1960563"/>
          <p14:tracePt t="20627" x="4048125" y="1960563"/>
          <p14:tracePt t="21035" x="4065588" y="1960563"/>
          <p14:tracePt t="21051" x="4075113" y="1960563"/>
          <p14:tracePt t="21075" x="4084638" y="1960563"/>
          <p14:tracePt t="21083" x="4094163" y="1970088"/>
          <p14:tracePt t="21099" x="4111625" y="2006600"/>
          <p14:tracePt t="21115" x="4111625" y="2016125"/>
          <p14:tracePt t="21123" x="4111625" y="2033588"/>
          <p14:tracePt t="21132" x="4111625" y="2052638"/>
          <p14:tracePt t="21139" x="4111625" y="2079625"/>
          <p14:tracePt t="21148" x="4111625" y="2106613"/>
          <p14:tracePt t="21155" x="4111625" y="2133600"/>
          <p14:tracePt t="21163" x="4111625" y="2189163"/>
          <p14:tracePt t="21171" x="4111625" y="2233613"/>
          <p14:tracePt t="21180" x="4121150" y="2306638"/>
          <p14:tracePt t="21187" x="4148138" y="2362200"/>
          <p14:tracePt t="21196" x="4175125" y="2444750"/>
          <p14:tracePt t="21203" x="4202113" y="2525713"/>
          <p14:tracePt t="21212" x="4238625" y="2598738"/>
          <p14:tracePt t="21219" x="4257675" y="2662238"/>
          <p14:tracePt t="21229" x="4267200" y="2690813"/>
          <p14:tracePt t="21235" x="4275138" y="2763838"/>
          <p14:tracePt t="21244" x="4311650" y="2844800"/>
          <p14:tracePt t="21251" x="4311650" y="2917825"/>
          <p14:tracePt t="21259" x="4330700" y="2990850"/>
          <p14:tracePt t="21267" x="4330700" y="3054350"/>
          <p14:tracePt t="21275" x="4330700" y="3090863"/>
          <p14:tracePt t="21294" x="4330700" y="3163888"/>
          <p14:tracePt t="21299" x="4330700" y="3192463"/>
          <p14:tracePt t="21307" x="4340225" y="3200400"/>
          <p14:tracePt t="21315" x="4340225" y="3209925"/>
          <p14:tracePt t="21323" x="4340225" y="3219450"/>
          <p14:tracePt t="21331" x="4357688" y="3228975"/>
          <p14:tracePt t="21347" x="4357688" y="3236913"/>
          <p14:tracePt t="21363" x="4367213" y="3255963"/>
          <p14:tracePt t="21379" x="4367213" y="3265488"/>
          <p14:tracePt t="21387" x="4367213" y="3273425"/>
          <p14:tracePt t="21395" x="4367213" y="3282950"/>
          <p14:tracePt t="21403" x="4376738" y="3292475"/>
          <p14:tracePt t="21427" x="4376738" y="3309938"/>
          <p14:tracePt t="21435" x="4376738" y="3319463"/>
          <p14:tracePt t="21445" x="4376738" y="3328988"/>
          <p14:tracePt t="21451" x="4376738" y="3355975"/>
          <p14:tracePt t="21459" x="4376738" y="3365500"/>
          <p14:tracePt t="21467" x="4376738" y="3382963"/>
          <p14:tracePt t="21475" x="4376738" y="3392488"/>
          <p14:tracePt t="21483" x="4376738" y="3411538"/>
          <p14:tracePt t="21491" x="4376738" y="3419475"/>
          <p14:tracePt t="21499" x="4376738" y="3446463"/>
          <p14:tracePt t="21507" x="4376738" y="3465513"/>
          <p14:tracePt t="21515" x="4376738" y="3482975"/>
          <p14:tracePt t="21523" x="4376738" y="3502025"/>
          <p14:tracePt t="21531" x="4403725" y="3548063"/>
          <p14:tracePt t="21547" x="4403725" y="3565525"/>
          <p14:tracePt t="21555" x="4403725" y="3592513"/>
          <p14:tracePt t="21563" x="4403725" y="3602038"/>
          <p14:tracePt t="21571" x="4403725" y="3629025"/>
          <p14:tracePt t="21579" x="4413250" y="3648075"/>
          <p14:tracePt t="21587" x="4413250" y="3675063"/>
          <p14:tracePt t="21595" x="4421188" y="3702050"/>
          <p14:tracePt t="21603" x="4430713" y="3748088"/>
          <p14:tracePt t="21612" x="4448175" y="3794125"/>
          <p14:tracePt t="21619" x="4467225" y="3830638"/>
          <p14:tracePt t="21628" x="4476750" y="3911600"/>
          <p14:tracePt t="21635" x="4484688" y="3967163"/>
          <p14:tracePt t="21645" x="4530725" y="4049713"/>
          <p14:tracePt t="21651" x="4540250" y="4113213"/>
          <p14:tracePt t="21659" x="4586288" y="4222750"/>
          <p14:tracePt t="21667" x="4594225" y="4303713"/>
          <p14:tracePt t="21675" x="4622800" y="4395788"/>
          <p14:tracePt t="21683" x="4649788" y="4495800"/>
          <p14:tracePt t="21691" x="4676775" y="4568825"/>
          <p14:tracePt t="21699" x="4676775" y="4641850"/>
          <p14:tracePt t="21707" x="4686300" y="4724400"/>
          <p14:tracePt t="21715" x="4686300" y="4778375"/>
          <p14:tracePt t="21723" x="4713288" y="4841875"/>
          <p14:tracePt t="21731" x="4713288" y="4878388"/>
          <p14:tracePt t="21739" x="4713288" y="4933950"/>
          <p14:tracePt t="21747" x="4713288" y="4979988"/>
          <p14:tracePt t="21755" x="4713288" y="5016500"/>
          <p14:tracePt t="21763" x="4713288" y="5043488"/>
          <p14:tracePt t="21771" x="4713288" y="5080000"/>
          <p14:tracePt t="21779" x="4713288" y="5097463"/>
          <p14:tracePt t="21787" x="4713288" y="5126038"/>
          <p14:tracePt t="21795" x="4722813" y="5143500"/>
          <p14:tracePt t="21803" x="4722813" y="5170488"/>
          <p14:tracePt t="21811" x="4722813" y="5180013"/>
          <p14:tracePt t="21819" x="4722813" y="5189538"/>
          <p14:tracePt t="21835" x="4722813" y="5207000"/>
          <p14:tracePt t="21851" x="4713288" y="5216525"/>
          <p14:tracePt t="21867" x="4713288" y="5226050"/>
          <p14:tracePt t="21899" x="4695825" y="5226050"/>
          <p14:tracePt t="21979" x="4686300" y="5226050"/>
          <p14:tracePt t="21987" x="4667250" y="5216525"/>
          <p14:tracePt t="21995" x="4659313" y="5207000"/>
          <p14:tracePt t="22003" x="4640263" y="5197475"/>
          <p14:tracePt t="22013" x="4622800" y="5189538"/>
          <p14:tracePt t="22019" x="4576763" y="5170488"/>
          <p14:tracePt t="22030" x="4576763" y="5160963"/>
          <p14:tracePt t="22035" x="4549775" y="5153025"/>
          <p14:tracePt t="22046" x="4540250" y="5143500"/>
          <p14:tracePt t="22051" x="4513263" y="5126038"/>
          <p14:tracePt t="22060" x="4503738" y="5126038"/>
          <p14:tracePt t="22067" x="4494213" y="5126038"/>
          <p14:tracePt t="22083" x="4476750" y="5116513"/>
          <p14:tracePt t="22099" x="4467225" y="5106988"/>
          <p14:tracePt t="22123" x="4467225" y="5097463"/>
          <p14:tracePt t="22147" x="4457700" y="5080000"/>
          <p14:tracePt t="22164" x="4448175" y="5070475"/>
          <p14:tracePt t="22179" x="4430713" y="5060950"/>
          <p14:tracePt t="22187" x="4421188" y="5060950"/>
          <p14:tracePt t="22196" x="4403725" y="5053013"/>
          <p14:tracePt t="22203" x="4394200" y="5043488"/>
          <p14:tracePt t="22213" x="4384675" y="5043488"/>
          <p14:tracePt t="22219" x="4376738" y="5033963"/>
          <p14:tracePt t="22244" x="4367213" y="5033963"/>
          <p14:tracePt t="22267" x="4367213" y="5016500"/>
          <p14:tracePt t="22275" x="4357688" y="5006975"/>
          <p14:tracePt t="22291" x="4340225" y="4987925"/>
          <p14:tracePt t="22307" x="4321175" y="4979988"/>
          <p14:tracePt t="22331" x="4303713" y="4960938"/>
          <p14:tracePt t="22412" x="4294188" y="4951413"/>
          <p14:tracePt t="22443" x="4303713" y="4943475"/>
          <p14:tracePt t="22580" x="4321175" y="4943475"/>
          <p14:tracePt t="22635" x="4330700" y="4943475"/>
          <p14:tracePt t="22723" x="4340225" y="4943475"/>
          <p14:tracePt t="22747" x="4348163" y="4933950"/>
          <p14:tracePt t="22755" x="4357688" y="4933950"/>
          <p14:tracePt t="22763" x="4367213" y="4924425"/>
          <p14:tracePt t="22771" x="4376738" y="4924425"/>
          <p14:tracePt t="22796" x="4376738" y="4914900"/>
          <p14:tracePt t="22860" x="4384675" y="4914900"/>
          <p14:tracePt t="22868" x="4403725" y="4906963"/>
          <p14:tracePt t="22891" x="4413250" y="4870450"/>
          <p14:tracePt t="22916" x="4413250" y="4860925"/>
          <p14:tracePt t="22925" x="4413250" y="4833938"/>
          <p14:tracePt t="22932" x="4413250" y="4824413"/>
          <p14:tracePt t="22948" x="4413250" y="4814888"/>
          <p14:tracePt t="22963" x="4413250" y="4797425"/>
          <p14:tracePt t="22980" x="4413250" y="4787900"/>
          <p14:tracePt t="22997" x="4413250" y="4778375"/>
          <p14:tracePt t="23004" x="4413250" y="4760913"/>
          <p14:tracePt t="23013" x="4403725" y="4741863"/>
          <p14:tracePt t="23020" x="4403725" y="4732338"/>
          <p14:tracePt t="23030" x="4394200" y="4705350"/>
          <p14:tracePt t="23036" x="4367213" y="4687888"/>
          <p14:tracePt t="23046" x="4357688" y="4668838"/>
          <p14:tracePt t="23052" x="4357688" y="4660900"/>
          <p14:tracePt t="23060" x="4357688" y="4651375"/>
          <p14:tracePt t="23068" x="4348163" y="4641850"/>
          <p14:tracePt t="23132" x="4340225" y="4641850"/>
          <p14:tracePt t="23156" x="4330700" y="4641850"/>
          <p14:tracePt t="23180" x="4321175" y="4641850"/>
          <p14:tracePt t="23220" x="4311650" y="4641850"/>
          <p14:tracePt t="23267" x="4303713" y="4632325"/>
          <p14:tracePt t="23420" x="4294188" y="4632325"/>
          <p14:tracePt t="23452" x="4284663" y="4632325"/>
          <p14:tracePt t="23461" x="4267200" y="4632325"/>
          <p14:tracePt t="23468" x="4257675" y="4632325"/>
          <p14:tracePt t="23476" x="4248150" y="4632325"/>
          <p14:tracePt t="23484" x="4230688" y="4632325"/>
          <p14:tracePt t="23492" x="4211638" y="4632325"/>
          <p14:tracePt t="23507" x="4202113" y="4632325"/>
          <p14:tracePt t="23523" x="4194175" y="4632325"/>
          <p14:tracePt t="23531" x="4175125" y="4632325"/>
          <p14:tracePt t="23539" x="4165600" y="4632325"/>
          <p14:tracePt t="23547" x="4157663" y="4632325"/>
          <p14:tracePt t="23555" x="4138613" y="4632325"/>
          <p14:tracePt t="23564" x="4121150" y="4632325"/>
          <p14:tracePt t="23571" x="4084638" y="4632325"/>
          <p14:tracePt t="23579" x="4065588" y="4632325"/>
          <p14:tracePt t="23587" x="4038600" y="4632325"/>
          <p14:tracePt t="23596" x="4021138" y="4632325"/>
          <p14:tracePt t="23603" x="3984625" y="4632325"/>
          <p14:tracePt t="23612" x="3975100" y="4632325"/>
          <p14:tracePt t="23619" x="3938588" y="4632325"/>
          <p14:tracePt t="23629" x="3929063" y="4624388"/>
          <p14:tracePt t="23645" x="3902075" y="4624388"/>
          <p14:tracePt t="23652" x="3892550" y="4624388"/>
          <p14:tracePt t="23659" x="3883025" y="4624388"/>
          <p14:tracePt t="23667" x="3846513" y="4624388"/>
          <p14:tracePt t="23676" x="3829050" y="4624388"/>
          <p14:tracePt t="23683" x="3819525" y="4624388"/>
          <p14:tracePt t="23691" x="3810000" y="4624388"/>
          <p14:tracePt t="23699" x="3792538" y="4624388"/>
          <p14:tracePt t="23707" x="3775075" y="4624388"/>
          <p14:tracePt t="23715" x="3756025" y="4624388"/>
          <p14:tracePt t="23723" x="3746500" y="4624388"/>
          <p14:tracePt t="23731" x="3719513" y="4624388"/>
          <p14:tracePt t="23739" x="3702050" y="4624388"/>
          <p14:tracePt t="23748" x="3673475" y="4624388"/>
          <p14:tracePt t="23755" x="3656013" y="4624388"/>
          <p14:tracePt t="23764" x="3629025" y="4624388"/>
          <p14:tracePt t="23772" x="3609975" y="4624388"/>
          <p14:tracePt t="23779" x="3582988" y="4624388"/>
          <p14:tracePt t="23787" x="3573463" y="4624388"/>
          <p14:tracePt t="23796" x="3563938" y="4624388"/>
          <p14:tracePt t="23812" x="3546475" y="4624388"/>
          <p14:tracePt t="23819" x="3546475" y="4614863"/>
          <p14:tracePt t="23829" x="3536950" y="4605338"/>
          <p14:tracePt t="23852" x="3527425" y="4595813"/>
          <p14:tracePt t="23860" x="3519488" y="4587875"/>
          <p14:tracePt t="23867" x="3509963" y="4578350"/>
          <p14:tracePt t="23883" x="3500438" y="4578350"/>
          <p14:tracePt t="24132" x="3500438" y="4587875"/>
          <p14:tracePt t="24228" x="3509963" y="4578350"/>
          <p14:tracePt t="24246" x="3509963" y="4568825"/>
          <p14:tracePt t="24251" x="3509963" y="4551363"/>
          <p14:tracePt t="24260" x="3509963" y="4532313"/>
          <p14:tracePt t="24267" x="3509963" y="4505325"/>
          <p14:tracePt t="24275" x="3509963" y="4478338"/>
          <p14:tracePt t="24283" x="3509963" y="4432300"/>
          <p14:tracePt t="24291" x="3509963" y="4405313"/>
          <p14:tracePt t="24299" x="3509963" y="4332288"/>
          <p14:tracePt t="24307" x="3509963" y="4295775"/>
          <p14:tracePt t="24315" x="3500438" y="4249738"/>
          <p14:tracePt t="24323" x="3490913" y="4222750"/>
          <p14:tracePt t="24331" x="3463925" y="4159250"/>
          <p14:tracePt t="24339" x="3446463" y="4140200"/>
          <p14:tracePt t="24347" x="3427413" y="4122738"/>
          <p14:tracePt t="24355" x="3419475" y="4113213"/>
          <p14:tracePt t="24363" x="3400425" y="4094163"/>
          <p14:tracePt t="24371" x="3390900" y="4094163"/>
          <p14:tracePt t="24379" x="3382963" y="4094163"/>
          <p14:tracePt t="24387" x="3363913" y="4094163"/>
          <p14:tracePt t="24412" x="3354388" y="4094163"/>
          <p14:tracePt t="24419" x="3346450" y="4094163"/>
          <p14:tracePt t="24428" x="3336925" y="4094163"/>
          <p14:tracePt t="24435" x="3336925" y="4103688"/>
          <p14:tracePt t="24445" x="3336925" y="4113213"/>
          <p14:tracePt t="24467" x="3346450" y="4122738"/>
          <p14:tracePt t="24475" x="3382963" y="4122738"/>
          <p14:tracePt t="24483" x="3473450" y="4103688"/>
          <p14:tracePt t="24491" x="3573463" y="4030663"/>
          <p14:tracePt t="24500" x="3636963" y="3967163"/>
          <p14:tracePt t="24508" x="3702050" y="3811588"/>
          <p14:tracePt t="24516" x="3756025" y="3684588"/>
          <p14:tracePt t="24524" x="3775075" y="3519488"/>
          <p14:tracePt t="24532" x="3775075" y="3292475"/>
          <p14:tracePt t="24540" x="3775075" y="3100388"/>
          <p14:tracePt t="24548" x="3765550" y="2873375"/>
          <p14:tracePt t="24556" x="3756025" y="2708275"/>
          <p14:tracePt t="24564" x="3692525" y="2535238"/>
          <p14:tracePt t="24572" x="3646488" y="2352675"/>
          <p14:tracePt t="24580" x="3592513" y="2270125"/>
          <p14:tracePt t="24588" x="3563938" y="2189163"/>
          <p14:tracePt t="24595" x="3527425" y="2143125"/>
          <p14:tracePt t="24604" x="3527425" y="2116138"/>
          <p14:tracePt t="24627" x="3527425" y="2106613"/>
          <p14:tracePt t="24659" x="3527425" y="2116138"/>
          <p14:tracePt t="24667" x="3527425" y="2125663"/>
          <p14:tracePt t="24683" x="3527425" y="2143125"/>
          <p14:tracePt t="24756" x="3536950" y="2125663"/>
          <p14:tracePt t="24763" x="3556000" y="2106613"/>
          <p14:tracePt t="24771" x="3563938" y="2097088"/>
          <p14:tracePt t="24779" x="3582988" y="2089150"/>
          <p14:tracePt t="24787" x="3592513" y="2089150"/>
          <p14:tracePt t="24795" x="3609975" y="2070100"/>
          <p14:tracePt t="24803" x="3629025" y="2060575"/>
          <p14:tracePt t="24819" x="3636963" y="2052638"/>
          <p14:tracePt t="24835" x="3646488" y="2043113"/>
          <p14:tracePt t="24908" x="3646488" y="2052638"/>
          <p14:tracePt t="24916" x="3646488" y="2070100"/>
          <p14:tracePt t="24924" x="3646488" y="2079625"/>
          <p14:tracePt t="24932" x="3646488" y="2106613"/>
          <p14:tracePt t="24940" x="3673475" y="2152650"/>
          <p14:tracePt t="24948" x="3673475" y="2179638"/>
          <p14:tracePt t="24956" x="3673475" y="2216150"/>
          <p14:tracePt t="24964" x="3673475" y="2289175"/>
          <p14:tracePt t="24972" x="3673475" y="2343150"/>
          <p14:tracePt t="24980" x="3673475" y="2452688"/>
          <p14:tracePt t="24988" x="3673475" y="2544763"/>
          <p14:tracePt t="24996" x="3673475" y="2690813"/>
          <p14:tracePt t="25004" x="3673475" y="2836863"/>
          <p14:tracePt t="25013" x="3673475" y="2963863"/>
          <p14:tracePt t="25020" x="3665538" y="3109913"/>
          <p14:tracePt t="25030" x="3646488" y="3255963"/>
          <p14:tracePt t="25036" x="3636963" y="3402013"/>
          <p14:tracePt t="25046" x="3636963" y="3529013"/>
          <p14:tracePt t="25052" x="3592513" y="3648075"/>
          <p14:tracePt t="25062" x="3592513" y="3757613"/>
          <p14:tracePt t="25068" x="3582988" y="3830638"/>
          <p14:tracePt t="25076" x="3563938" y="3894138"/>
          <p14:tracePt t="25084" x="3563938" y="3967163"/>
          <p14:tracePt t="25092" x="3563938" y="4013200"/>
          <p14:tracePt t="25100" x="3546475" y="4049713"/>
          <p14:tracePt t="25108" x="3536950" y="4067175"/>
          <p14:tracePt t="25116" x="3536950" y="4086225"/>
          <p14:tracePt t="25124" x="3536950" y="4103688"/>
          <p14:tracePt t="25132" x="3536950" y="4130675"/>
          <p14:tracePt t="25140" x="3527425" y="4149725"/>
          <p14:tracePt t="25148" x="3519488" y="4167188"/>
          <p14:tracePt t="25156" x="3482975" y="4203700"/>
          <p14:tracePt t="25164" x="3473450" y="4232275"/>
          <p14:tracePt t="25172" x="3463925" y="4249738"/>
          <p14:tracePt t="25180" x="3446463" y="4286250"/>
          <p14:tracePt t="25196" x="3436938" y="4295775"/>
          <p14:tracePt t="25204" x="3436938" y="4313238"/>
          <p14:tracePt t="25212" x="3427413" y="4322763"/>
          <p14:tracePt t="25236" x="3427413" y="4332288"/>
          <p14:tracePt t="25262" x="3427413" y="4340225"/>
          <p14:tracePt t="25268" x="3427413" y="4359275"/>
          <p14:tracePt t="25276" x="3427413" y="4368800"/>
          <p14:tracePt t="25291" x="3427413" y="4395788"/>
          <p14:tracePt t="25299" x="3427413" y="4405313"/>
          <p14:tracePt t="25315" x="3427413" y="4413250"/>
          <p14:tracePt t="25323" x="3419475" y="4422775"/>
          <p14:tracePt t="25331" x="3419475" y="4441825"/>
          <p14:tracePt t="25347" x="3400425" y="4459288"/>
          <p14:tracePt t="25379" x="3400425" y="4468813"/>
          <p14:tracePt t="25396" x="3400425" y="4486275"/>
          <p14:tracePt t="25419" x="3400425" y="4495800"/>
          <p14:tracePt t="25427" x="3400425" y="4505325"/>
          <p14:tracePt t="25435" x="3400425" y="4522788"/>
          <p14:tracePt t="25445" x="3400425" y="4532313"/>
          <p14:tracePt t="25452" x="3400425" y="4551363"/>
          <p14:tracePt t="25461" x="3400425" y="4559300"/>
          <p14:tracePt t="25468" x="3400425" y="4568825"/>
          <p14:tracePt t="25476" x="3400425" y="4578350"/>
          <p14:tracePt t="25484" x="3400425" y="4587875"/>
          <p14:tracePt t="25516" x="3400425" y="4614863"/>
          <p14:tracePt t="25532" x="3390900" y="4624388"/>
          <p14:tracePt t="25572" x="3373438" y="4624388"/>
          <p14:tracePt t="25588" x="3363913" y="4624388"/>
          <p14:tracePt t="25636" x="3354388" y="4624388"/>
          <p14:tracePt t="25652" x="3346450" y="4624388"/>
          <p14:tracePt t="25668" x="3336925" y="4614863"/>
          <p14:tracePt t="25676" x="3317875" y="4605338"/>
          <p14:tracePt t="25700" x="3317875" y="4587875"/>
          <p14:tracePt t="25708" x="3317875" y="4578350"/>
          <p14:tracePt t="25716" x="3309938" y="4578350"/>
          <p14:tracePt t="25724" x="3309938" y="4568825"/>
          <p14:tracePt t="25732" x="3300413" y="4559300"/>
          <p14:tracePt t="25740" x="3290888" y="4541838"/>
          <p14:tracePt t="25748" x="3281363" y="4532313"/>
          <p14:tracePt t="25756" x="3273425" y="4522788"/>
          <p14:tracePt t="25963" x="3263900" y="4514850"/>
          <p14:tracePt t="25996" x="3254375" y="4514850"/>
          <p14:tracePt t="26012" x="3254375" y="4505325"/>
          <p14:tracePt t="26020" x="3244850" y="4505325"/>
          <p14:tracePt t="26028" x="3236913" y="4505325"/>
          <p14:tracePt t="26045" x="3227388" y="4505325"/>
          <p14:tracePt t="26052" x="3208338" y="4505325"/>
          <p14:tracePt t="26062" x="3200400" y="4505325"/>
          <p14:tracePt t="26084" x="3190875" y="4505325"/>
          <p14:tracePt t="26100" x="3171825" y="4505325"/>
          <p14:tracePt t="26116" x="3163888" y="4505325"/>
          <p14:tracePt t="26188" x="3154363" y="4505325"/>
          <p14:tracePt t="26220" x="3144838" y="4505325"/>
          <p14:tracePt t="26228" x="3136900" y="4505325"/>
          <p14:tracePt t="26236" x="3127375" y="4505325"/>
          <p14:tracePt t="26246" x="3117850" y="4505325"/>
          <p14:tracePt t="26252" x="3108325" y="4505325"/>
          <p14:tracePt t="26263" x="3090863" y="4505325"/>
          <p14:tracePt t="26268" x="3081338" y="4505325"/>
          <p14:tracePt t="26276" x="3063875" y="4514850"/>
          <p14:tracePt t="26284" x="3044825" y="4532313"/>
          <p14:tracePt t="26300" x="3035300" y="4541838"/>
          <p14:tracePt t="26364" x="3027363" y="4541838"/>
          <p14:tracePt t="26412" x="3027363" y="4532313"/>
          <p14:tracePt t="26428" x="3027363" y="4514850"/>
          <p14:tracePt t="26436" x="3027363" y="4505325"/>
          <p14:tracePt t="26468" x="3027363" y="4495800"/>
          <p14:tracePt t="26484" x="3027363" y="4486275"/>
          <p14:tracePt t="26500" x="3035300" y="4459288"/>
          <p14:tracePt t="26516" x="3044825" y="4432300"/>
          <p14:tracePt t="26524" x="3054350" y="4405313"/>
          <p14:tracePt t="26532" x="3063875" y="4376738"/>
          <p14:tracePt t="26540" x="3090863" y="4340225"/>
          <p14:tracePt t="26549" x="3117850" y="4276725"/>
          <p14:tracePt t="26556" x="3163888" y="4195763"/>
          <p14:tracePt t="26564" x="3171825" y="4103688"/>
          <p14:tracePt t="26572" x="3200400" y="3994150"/>
          <p14:tracePt t="26580" x="3244850" y="3857625"/>
          <p14:tracePt t="26588" x="3309938" y="3665538"/>
          <p14:tracePt t="26596" x="3336925" y="3502025"/>
          <p14:tracePt t="26604" x="3373438" y="3338513"/>
          <p14:tracePt t="26612" x="3382963" y="3173413"/>
          <p14:tracePt t="26620" x="3400425" y="3027363"/>
          <p14:tracePt t="26629" x="3400425" y="2881313"/>
          <p14:tracePt t="26636" x="3400425" y="2754313"/>
          <p14:tracePt t="26646" x="3400425" y="2644775"/>
          <p14:tracePt t="26652" x="3400425" y="2554288"/>
          <p14:tracePt t="26662" x="3409950" y="2471738"/>
          <p14:tracePt t="26668" x="3436938" y="2398713"/>
          <p14:tracePt t="26676" x="3446463" y="2371725"/>
          <p14:tracePt t="26684" x="3473450" y="2306638"/>
          <p14:tracePt t="26692" x="3509963" y="2243138"/>
          <p14:tracePt t="26700" x="3527425" y="2216150"/>
          <p14:tracePt t="26708" x="3563938" y="2170113"/>
          <p14:tracePt t="26716" x="3582988" y="2143125"/>
          <p14:tracePt t="26724" x="3582988" y="2097088"/>
          <p14:tracePt t="26732" x="3600450" y="2070100"/>
          <p14:tracePt t="26740" x="3600450" y="2052638"/>
          <p14:tracePt t="26748" x="3609975" y="2033588"/>
          <p14:tracePt t="26756" x="3609975" y="2016125"/>
          <p14:tracePt t="26764" x="3609975" y="2006600"/>
          <p14:tracePt t="26820" x="3609975" y="2024063"/>
          <p14:tracePt t="26828" x="3609975" y="2043113"/>
          <p14:tracePt t="26852" x="3619500" y="2060575"/>
          <p14:tracePt t="26862" x="3629025" y="2070100"/>
          <p14:tracePt t="26868" x="3636963" y="2079625"/>
          <p14:tracePt t="26876" x="3656013" y="2089150"/>
          <p14:tracePt t="26892" x="3702050" y="2106613"/>
          <p14:tracePt t="26911" x="3729038" y="2133600"/>
          <p14:tracePt t="26916" x="3746500" y="2133600"/>
          <p14:tracePt t="26924" x="3765550" y="2133600"/>
          <p14:tracePt t="26932" x="3783013" y="2133600"/>
          <p14:tracePt t="26940" x="3802063" y="2133600"/>
          <p14:tracePt t="26948" x="3810000" y="2133600"/>
          <p14:tracePt t="26956" x="3819525" y="2133600"/>
          <p14:tracePt t="26965" x="3829050" y="2133600"/>
          <p14:tracePt t="26972" x="3838575" y="2133600"/>
          <p14:tracePt t="26988" x="3846513" y="2133600"/>
          <p14:tracePt t="27132" x="3838575" y="2133600"/>
          <p14:tracePt t="27148" x="3829050" y="2133600"/>
          <p14:tracePt t="27252" x="3819525" y="2133600"/>
          <p14:tracePt t="27372" x="3802063" y="2133600"/>
          <p14:tracePt t="27380" x="3792538" y="2133600"/>
          <p14:tracePt t="27388" x="3783013" y="2116138"/>
          <p14:tracePt t="27396" x="3775075" y="2097088"/>
          <p14:tracePt t="27404" x="3756025" y="2079625"/>
          <p14:tracePt t="27413" x="3719513" y="2043113"/>
          <p14:tracePt t="27420" x="3692525" y="2033588"/>
          <p14:tracePt t="27430" x="3673475" y="2024063"/>
          <p14:tracePt t="27436" x="3656013" y="2016125"/>
          <p14:tracePt t="27446" x="3646488" y="2016125"/>
          <p14:tracePt t="27476" x="3636963" y="2016125"/>
          <p14:tracePt t="27588" x="3629025" y="2016125"/>
          <p14:tracePt t="27621" x="3619500" y="2016125"/>
          <p14:tracePt t="27684" x="3609975" y="2016125"/>
          <p14:tracePt t="27692" x="3600450" y="2016125"/>
          <p14:tracePt t="27700" x="3582988" y="2016125"/>
          <p14:tracePt t="27716" x="3573463" y="2016125"/>
          <p14:tracePt t="27740" x="3563938" y="2016125"/>
          <p14:tracePt t="27756" x="3563938" y="2006600"/>
          <p14:tracePt t="27780" x="3563938" y="1997075"/>
          <p14:tracePt t="27812" x="3556000" y="1987550"/>
          <p14:tracePt t="27827" x="3536950" y="1987550"/>
          <p14:tracePt t="27836" x="3527425" y="1987550"/>
          <p14:tracePt t="27860" x="3519488" y="1987550"/>
          <p14:tracePt t="27892" x="3509963" y="1987550"/>
          <p14:tracePt t="28213" x="3509963" y="1997075"/>
          <p14:tracePt t="28301" x="3519488" y="1997075"/>
          <p14:tracePt t="28341" x="3536950" y="1997075"/>
          <p14:tracePt t="28356" x="3546475" y="1987550"/>
          <p14:tracePt t="28380" x="3556000" y="1987550"/>
          <p14:tracePt t="28613" x="3563938" y="1979613"/>
          <p14:tracePt t="28628" x="3582988" y="1970088"/>
          <p14:tracePt t="28636" x="3592513" y="1960563"/>
          <p14:tracePt t="28644" x="3600450" y="1960563"/>
          <p14:tracePt t="28652" x="3619500" y="1951038"/>
          <p14:tracePt t="28901" x="3629025" y="1943100"/>
          <p14:tracePt t="28932" x="3646488" y="1914525"/>
          <p14:tracePt t="28940" x="3656013" y="1914525"/>
          <p14:tracePt t="28956" x="3665538" y="1914525"/>
          <p14:tracePt t="28965" x="3683000" y="1914525"/>
          <p14:tracePt t="28973" x="3702050" y="1914525"/>
          <p14:tracePt t="28981" x="3738563" y="1914525"/>
          <p14:tracePt t="28988" x="3756025" y="1914525"/>
          <p14:tracePt t="28997" x="3802063" y="1914525"/>
          <p14:tracePt t="29004" x="3838575" y="1914525"/>
          <p14:tracePt t="29013" x="3892550" y="1914525"/>
          <p14:tracePt t="29021" x="3911600" y="1914525"/>
          <p14:tracePt t="29030" x="3938588" y="1914525"/>
          <p14:tracePt t="29036" x="3956050" y="1906588"/>
          <p14:tracePt t="29062" x="3965575" y="1897063"/>
          <p14:tracePt t="30165" x="3965575" y="1906588"/>
          <p14:tracePt t="30181" x="3965575" y="1914525"/>
          <p14:tracePt t="30189" x="3965575" y="1933575"/>
          <p14:tracePt t="30197" x="3956050" y="1951038"/>
          <p14:tracePt t="30205" x="3938588" y="1970088"/>
          <p14:tracePt t="30213" x="3929063" y="1979613"/>
          <p14:tracePt t="30221" x="3929063" y="1987550"/>
          <p14:tracePt t="30230" x="3929063" y="1997075"/>
          <p14:tracePt t="30237" x="3911600" y="2006600"/>
          <p14:tracePt t="30381" x="3929063" y="2006600"/>
          <p14:tracePt t="30389" x="3948113" y="1997075"/>
          <p14:tracePt t="30421" x="3956050" y="1979613"/>
          <p14:tracePt t="30437" x="3956050" y="1960563"/>
          <p14:tracePt t="30453" x="3956050" y="1951038"/>
          <p14:tracePt t="30462" x="3956050" y="1943100"/>
          <p14:tracePt t="30548" x="3956050" y="1933575"/>
          <p14:tracePt t="30565" x="3948113" y="1933575"/>
          <p14:tracePt t="30573" x="3938588" y="1933575"/>
          <p14:tracePt t="30581" x="3938588" y="1943100"/>
          <p14:tracePt t="30597" x="3938588" y="1951038"/>
          <p14:tracePt t="30612" x="3938588" y="1960563"/>
          <p14:tracePt t="30621" x="3956050" y="1960563"/>
          <p14:tracePt t="31477" x="3948113" y="1960563"/>
          <p14:tracePt t="31637" x="3938588" y="1960563"/>
          <p14:tracePt t="31805" x="3919538" y="1960563"/>
          <p14:tracePt t="31957" x="3911600" y="1970088"/>
          <p14:tracePt t="31964" x="3911600" y="1979613"/>
          <p14:tracePt t="31972" x="3911600" y="1997075"/>
          <p14:tracePt t="31980" x="3892550" y="2024063"/>
          <p14:tracePt t="31988" x="3846513" y="2060575"/>
          <p14:tracePt t="31996" x="3810000" y="2070100"/>
          <p14:tracePt t="32004" x="3756025" y="2116138"/>
          <p14:tracePt t="32013" x="3729038" y="2152650"/>
          <p14:tracePt t="32020" x="3683000" y="2216150"/>
          <p14:tracePt t="32028" x="3673475" y="2306638"/>
          <p14:tracePt t="32036" x="3673475" y="2435225"/>
          <p14:tracePt t="32044" x="3673475" y="2562225"/>
          <p14:tracePt t="32052" x="3673475" y="2635250"/>
          <p14:tracePt t="32061" x="3673475" y="2754313"/>
          <p14:tracePt t="32068" x="3719513" y="2863850"/>
          <p14:tracePt t="32077" x="3746500" y="2963863"/>
          <p14:tracePt t="32084" x="3775075" y="3036888"/>
          <p14:tracePt t="32092" x="3810000" y="3100388"/>
          <p14:tracePt t="32100" x="3810000" y="3109913"/>
          <p14:tracePt t="32108" x="3819525" y="3119438"/>
          <p14:tracePt t="32116" x="3819525" y="3136900"/>
          <p14:tracePt t="32124" x="3829050" y="3146425"/>
          <p14:tracePt t="32213" x="3819525" y="3146425"/>
          <p14:tracePt t="32221" x="3810000" y="3146425"/>
          <p14:tracePt t="32237" x="3783013" y="3146425"/>
          <p14:tracePt t="32246" x="3765550" y="3146425"/>
          <p14:tracePt t="32253" x="3719513" y="3127375"/>
          <p14:tracePt t="32263" x="3673475" y="3109913"/>
          <p14:tracePt t="32269" x="3629025" y="3054350"/>
          <p14:tracePt t="32279" x="3563938" y="3017838"/>
          <p14:tracePt t="32285" x="3509963" y="2982913"/>
          <p14:tracePt t="32293" x="3463925" y="2946400"/>
          <p14:tracePt t="32301" x="3436938" y="2936875"/>
          <p14:tracePt t="32309" x="3390900" y="2917825"/>
          <p14:tracePt t="32317" x="3363913" y="2909888"/>
          <p14:tracePt t="32325" x="3336925" y="2909888"/>
          <p14:tracePt t="32333" x="3317875" y="2900363"/>
          <p14:tracePt t="32341" x="3273425" y="2900363"/>
          <p14:tracePt t="32349" x="3217863" y="2900363"/>
          <p14:tracePt t="32357" x="3163888" y="2900363"/>
          <p14:tracePt t="32365" x="3063875" y="2917825"/>
          <p14:tracePt t="32373" x="2990850" y="2954338"/>
          <p14:tracePt t="32381" x="2935288" y="3009900"/>
          <p14:tracePt t="32389" x="2898775" y="3073400"/>
          <p14:tracePt t="32397" x="2889250" y="3109913"/>
          <p14:tracePt t="32405" x="2889250" y="3182938"/>
          <p14:tracePt t="32412" x="2889250" y="3282950"/>
          <p14:tracePt t="32421" x="2889250" y="3355975"/>
          <p14:tracePt t="32429" x="2889250" y="3411538"/>
          <p14:tracePt t="32437" x="2917825" y="3475038"/>
          <p14:tracePt t="32446" x="2944813" y="3538538"/>
          <p14:tracePt t="32453" x="2998788" y="3621088"/>
          <p14:tracePt t="32462" x="3008313" y="3638550"/>
          <p14:tracePt t="32469" x="3027363" y="3665538"/>
          <p14:tracePt t="32479" x="3035300" y="3675063"/>
          <p14:tracePt t="32493" x="3035300" y="3694113"/>
          <p14:tracePt t="32509" x="3044825" y="3702050"/>
          <p14:tracePt t="32573" x="3027363" y="3702050"/>
          <p14:tracePt t="32597" x="3027363" y="3694113"/>
          <p14:tracePt t="32605" x="3027363" y="3675063"/>
          <p14:tracePt t="32637" x="3027363" y="3665538"/>
          <p14:tracePt t="32669" x="3027363" y="3657600"/>
          <p14:tracePt t="32701" x="3035300" y="3657600"/>
          <p14:tracePt t="32725" x="3063875" y="3657600"/>
          <p14:tracePt t="32733" x="3081338" y="3657600"/>
          <p14:tracePt t="32741" x="3108325" y="3657600"/>
          <p14:tracePt t="32749" x="3154363" y="3657600"/>
          <p14:tracePt t="32757" x="3208338" y="3665538"/>
          <p14:tracePt t="32765" x="3236913" y="3665538"/>
          <p14:tracePt t="32773" x="3290888" y="3665538"/>
          <p14:tracePt t="32781" x="3354388" y="3648075"/>
          <p14:tracePt t="32788" x="3400425" y="3611563"/>
          <p14:tracePt t="32797" x="3455988" y="3575050"/>
          <p14:tracePt t="32804" x="3463925" y="3548063"/>
          <p14:tracePt t="32813" x="3473450" y="3492500"/>
          <p14:tracePt t="32820" x="3482975" y="3446463"/>
          <p14:tracePt t="32829" x="3482975" y="3392488"/>
          <p14:tracePt t="32837" x="3482975" y="3375025"/>
          <p14:tracePt t="32845" x="3482975" y="3346450"/>
          <p14:tracePt t="32853" x="3482975" y="3328988"/>
          <p14:tracePt t="32861" x="3482975" y="3309938"/>
          <p14:tracePt t="32878" x="3482975" y="3292475"/>
          <p14:tracePt t="32917" x="3463925" y="3302000"/>
          <p14:tracePt t="32927" x="3455988" y="3319463"/>
          <p14:tracePt t="32933" x="3455988" y="3355975"/>
          <p14:tracePt t="32941" x="3455988" y="3402013"/>
          <p14:tracePt t="32949" x="3455988" y="3455988"/>
          <p14:tracePt t="32957" x="3455988" y="3511550"/>
          <p14:tracePt t="32965" x="3455988" y="3584575"/>
          <p14:tracePt t="32973" x="3455988" y="3638550"/>
          <p14:tracePt t="32981" x="3455988" y="3702050"/>
          <p14:tracePt t="32989" x="3473450" y="3757613"/>
          <p14:tracePt t="32997" x="3490913" y="3821113"/>
          <p14:tracePt t="33005" x="3527425" y="3884613"/>
          <p14:tracePt t="33013" x="3536950" y="3903663"/>
          <p14:tracePt t="33021" x="3546475" y="3911600"/>
          <p14:tracePt t="33028" x="3563938" y="3930650"/>
          <p14:tracePt t="33037" x="3573463" y="3940175"/>
          <p14:tracePt t="33117" x="3582988" y="3948113"/>
          <p14:tracePt t="33149" x="3592513" y="3948113"/>
          <p14:tracePt t="33173" x="3600450" y="3948113"/>
          <p14:tracePt t="33181" x="3609975" y="3948113"/>
          <p14:tracePt t="33205" x="3609975" y="3940175"/>
          <p14:tracePt t="33213" x="3609975" y="3930650"/>
          <p14:tracePt t="33229" x="3609975" y="3921125"/>
          <p14:tracePt t="33237" x="3600450" y="3903663"/>
          <p14:tracePt t="33262" x="3573463" y="3903663"/>
          <p14:tracePt t="33269" x="3536950" y="3894138"/>
          <p14:tracePt t="33281" x="3509963" y="3894138"/>
          <p14:tracePt t="33285" x="3455988" y="3894138"/>
          <p14:tracePt t="33293" x="3419475" y="3894138"/>
          <p14:tracePt t="33301" x="3373438" y="3894138"/>
          <p14:tracePt t="33309" x="3346450" y="3894138"/>
          <p14:tracePt t="33317" x="3309938" y="3894138"/>
          <p14:tracePt t="33325" x="3263900" y="3894138"/>
          <p14:tracePt t="33333" x="3244850" y="3894138"/>
          <p14:tracePt t="33341" x="3227388" y="3894138"/>
          <p14:tracePt t="33349" x="3217863" y="3894138"/>
          <p14:tracePt t="33365" x="3217863" y="3903663"/>
          <p14:tracePt t="33381" x="3217863" y="3911600"/>
          <p14:tracePt t="33413" x="3217863" y="3921125"/>
          <p14:tracePt t="33421" x="3227388" y="3921125"/>
          <p14:tracePt t="33430" x="3281363" y="3930650"/>
          <p14:tracePt t="33437" x="3317875" y="3930650"/>
          <p14:tracePt t="33453" x="3327400" y="3930650"/>
          <p14:tracePt t="33469" x="3346450" y="3930650"/>
          <p14:tracePt t="33485" x="3354388" y="3930650"/>
          <p14:tracePt t="33493" x="3363913" y="3921125"/>
          <p14:tracePt t="33501" x="3373438" y="3911600"/>
          <p14:tracePt t="33509" x="3382963" y="3903663"/>
          <p14:tracePt t="33517" x="3382963" y="3884613"/>
          <p14:tracePt t="33525" x="3409950" y="3857625"/>
          <p14:tracePt t="33541" x="3419475" y="3840163"/>
          <p14:tracePt t="33549" x="3427413" y="3830638"/>
          <p14:tracePt t="33566" x="3436938" y="3821113"/>
          <p14:tracePt t="33573" x="3446463" y="3821113"/>
          <p14:tracePt t="33582" x="3455988" y="3811588"/>
          <p14:tracePt t="33645" x="3455988" y="3821113"/>
          <p14:tracePt t="33662" x="3455988" y="3830638"/>
          <p14:tracePt t="33797" x="3473450" y="3830638"/>
          <p14:tracePt t="33821" x="3482975" y="3830638"/>
          <p14:tracePt t="33829" x="3509963" y="3830638"/>
          <p14:tracePt t="33837" x="3527425" y="3830638"/>
          <p14:tracePt t="33845" x="3556000" y="3830638"/>
          <p14:tracePt t="33853" x="3592513" y="3830638"/>
          <p14:tracePt t="33863" x="3646488" y="3840163"/>
          <p14:tracePt t="33869" x="3702050" y="3840163"/>
          <p14:tracePt t="33879" x="3756025" y="3848100"/>
          <p14:tracePt t="33885" x="3856038" y="3848100"/>
          <p14:tracePt t="33893" x="3911600" y="3848100"/>
          <p14:tracePt t="33901" x="3938588" y="3848100"/>
          <p14:tracePt t="33914" x="3975100" y="3848100"/>
          <p14:tracePt t="33917" x="4011613" y="3848100"/>
          <p14:tracePt t="33933" x="4021138" y="3848100"/>
          <p14:tracePt t="33949" x="4038600" y="3848100"/>
          <p14:tracePt t="33957" x="4048125" y="3840163"/>
          <p14:tracePt t="33965" x="4057650" y="3840163"/>
          <p14:tracePt t="33973" x="4094163" y="3830638"/>
          <p14:tracePt t="33982" x="4111625" y="3821113"/>
          <p14:tracePt t="33989" x="4138613" y="3811588"/>
          <p14:tracePt t="33997" x="4165600" y="3811588"/>
          <p14:tracePt t="34005" x="4202113" y="3784600"/>
          <p14:tracePt t="34013" x="4211638" y="3775075"/>
          <p14:tracePt t="34030" x="4221163" y="3775075"/>
          <p14:tracePt t="34109" x="4221163" y="3767138"/>
          <p14:tracePt t="34181" x="4211638" y="3767138"/>
          <p14:tracePt t="34189" x="4202113" y="3775075"/>
          <p14:tracePt t="34197" x="4194175" y="3784600"/>
          <p14:tracePt t="34357" x="4184650" y="3784600"/>
          <p14:tracePt t="34365" x="4175125" y="3784600"/>
          <p14:tracePt t="34373" x="4165600" y="3784600"/>
          <p14:tracePt t="34381" x="4157663" y="3784600"/>
          <p14:tracePt t="34397" x="4138613" y="3784600"/>
          <p14:tracePt t="34405" x="4129088" y="3784600"/>
          <p14:tracePt t="34501" x="4121150" y="3775075"/>
          <p14:tracePt t="34653" x="4121150" y="3767138"/>
          <p14:tracePt t="34662" x="4121150" y="3757613"/>
          <p14:tracePt t="34669" x="4129088" y="3748088"/>
          <p14:tracePt t="34685" x="4129088" y="3730625"/>
          <p14:tracePt t="34695" x="4129088" y="3702050"/>
          <p14:tracePt t="34701" x="4129088" y="3657600"/>
          <p14:tracePt t="34710" x="4129088" y="3621088"/>
          <p14:tracePt t="34717" x="4129088" y="3565525"/>
          <p14:tracePt t="34725" x="4129088" y="3548063"/>
          <p14:tracePt t="34733" x="4102100" y="3482975"/>
          <p14:tracePt t="34741" x="4048125" y="3419475"/>
          <p14:tracePt t="34749" x="3984625" y="3338513"/>
          <p14:tracePt t="34757" x="3929063" y="3282950"/>
          <p14:tracePt t="34765" x="3846513" y="3228975"/>
          <p14:tracePt t="34773" x="3775075" y="3209925"/>
          <p14:tracePt t="34782" x="3673475" y="3192463"/>
          <p14:tracePt t="34789" x="3619500" y="3192463"/>
          <p14:tracePt t="34798" x="3563938" y="3192463"/>
          <p14:tracePt t="34805" x="3536950" y="3192463"/>
          <p14:tracePt t="34813" x="3490913" y="3219450"/>
          <p14:tracePt t="34821" x="3482975" y="3236913"/>
          <p14:tracePt t="34830" x="3473450" y="3273425"/>
          <p14:tracePt t="34837" x="3473450" y="3309938"/>
          <p14:tracePt t="34847" x="3473450" y="3338513"/>
          <p14:tracePt t="34853" x="3473450" y="3365500"/>
          <p14:tracePt t="34862" x="3473450" y="3382963"/>
          <p14:tracePt t="34869" x="3473450" y="3411538"/>
          <p14:tracePt t="34879" x="3500438" y="3438525"/>
          <p14:tracePt t="34885" x="3546475" y="3446463"/>
          <p14:tracePt t="34895" x="3592513" y="3465513"/>
          <p14:tracePt t="34901" x="3619500" y="3475038"/>
          <p14:tracePt t="34913" x="3673475" y="3482975"/>
          <p14:tracePt t="34917" x="3729038" y="3482975"/>
          <p14:tracePt t="34925" x="3775075" y="3502025"/>
          <p14:tracePt t="34933" x="3829050" y="3502025"/>
          <p14:tracePt t="34941" x="3875088" y="3511550"/>
          <p14:tracePt t="34949" x="3883025" y="3519488"/>
          <p14:tracePt t="35077" x="3875088" y="3519488"/>
          <p14:tracePt t="35095" x="3865563" y="3529013"/>
          <p14:tracePt t="35101" x="3856038" y="3538538"/>
          <p14:tracePt t="35109" x="3856038" y="3548063"/>
          <p14:tracePt t="35117" x="3856038" y="3556000"/>
          <p14:tracePt t="35125" x="3838575" y="3575050"/>
          <p14:tracePt t="35142" x="3838575" y="3602038"/>
          <p14:tracePt t="35157" x="3838575" y="3611563"/>
          <p14:tracePt t="35181" x="3838575" y="3621088"/>
          <p14:tracePt t="35189" x="3846513" y="3621088"/>
          <p14:tracePt t="35205" x="3865563" y="3621088"/>
          <p14:tracePt t="35221" x="3875088" y="3621088"/>
          <p14:tracePt t="35253" x="3875088" y="3611563"/>
          <p14:tracePt t="35263" x="3875088" y="3602038"/>
          <p14:tracePt t="35269" x="3875088" y="3575050"/>
          <p14:tracePt t="35281" x="3875088" y="3556000"/>
          <p14:tracePt t="35285" x="3856038" y="3538538"/>
          <p14:tracePt t="35295" x="3829050" y="3511550"/>
          <p14:tracePt t="35301" x="3810000" y="3492500"/>
          <p14:tracePt t="35309" x="3746500" y="3455988"/>
          <p14:tracePt t="35317" x="3702050" y="3429000"/>
          <p14:tracePt t="35325" x="3646488" y="3419475"/>
          <p14:tracePt t="35333" x="3582988" y="3392488"/>
          <p14:tracePt t="35341" x="3509963" y="3382963"/>
          <p14:tracePt t="35349" x="3446463" y="3365500"/>
          <p14:tracePt t="35357" x="3382963" y="3346450"/>
          <p14:tracePt t="35365" x="3346450" y="3346450"/>
          <p14:tracePt t="35373" x="3300413" y="3346450"/>
          <p14:tracePt t="35381" x="3281363" y="3346450"/>
          <p14:tracePt t="35389" x="3254375" y="3346450"/>
          <p14:tracePt t="35413" x="3244850" y="3346450"/>
          <p14:tracePt t="35453" x="3244850" y="3355975"/>
          <p14:tracePt t="35477" x="3254375" y="3355975"/>
          <p14:tracePt t="35485" x="3263900" y="3355975"/>
          <p14:tracePt t="35509" x="3281363" y="3355975"/>
          <p14:tracePt t="35525" x="3290888" y="3355975"/>
          <p14:tracePt t="35549" x="3300413" y="3355975"/>
          <p14:tracePt t="35565" x="3327400" y="3355975"/>
          <p14:tracePt t="35573" x="3346450" y="3338513"/>
          <p14:tracePt t="35581" x="3373438" y="3328988"/>
          <p14:tracePt t="35605" x="3390900" y="3319463"/>
          <p14:tracePt t="35646" x="3400425" y="3319463"/>
          <p14:tracePt t="35662" x="3409950" y="3319463"/>
          <p14:tracePt t="35679" x="3427413" y="3302000"/>
          <p14:tracePt t="35685" x="3436938" y="3302000"/>
          <p14:tracePt t="35695" x="3463925" y="3302000"/>
          <p14:tracePt t="35701" x="3482975" y="3292475"/>
          <p14:tracePt t="35710" x="3536950" y="3292475"/>
          <p14:tracePt t="35717" x="3629025" y="3273425"/>
          <p14:tracePt t="35725" x="3738563" y="3265488"/>
          <p14:tracePt t="35733" x="3883025" y="3228975"/>
          <p14:tracePt t="35741" x="4038600" y="3219450"/>
          <p14:tracePt t="35749" x="4221163" y="3200400"/>
          <p14:tracePt t="35757" x="4367213" y="3182938"/>
          <p14:tracePt t="35765" x="4457700" y="3155950"/>
          <p14:tracePt t="35773" x="4540250" y="3146425"/>
          <p14:tracePt t="35781" x="4567238" y="3146425"/>
          <p14:tracePt t="35862" x="4576763" y="3146425"/>
          <p14:tracePt t="35879" x="4603750" y="3136900"/>
          <p14:tracePt t="35895" x="4622800" y="3136900"/>
          <p14:tracePt t="35902" x="4659313" y="3127375"/>
          <p14:tracePt t="36062" x="4659313" y="3136900"/>
          <p14:tracePt t="36069" x="4659313" y="3146425"/>
          <p14:tracePt t="36079" x="4659313" y="3155950"/>
          <p14:tracePt t="36085" x="4659313" y="3173413"/>
          <p14:tracePt t="36095" x="4649788" y="3192463"/>
          <p14:tracePt t="36101" x="4640263" y="3209925"/>
          <p14:tracePt t="36109" x="4630738" y="3236913"/>
          <p14:tracePt t="36117" x="4622800" y="3265488"/>
          <p14:tracePt t="36125" x="4613275" y="3292475"/>
          <p14:tracePt t="36133" x="4613275" y="3319463"/>
          <p14:tracePt t="36141" x="4613275" y="3338513"/>
          <p14:tracePt t="36149" x="4613275" y="3365500"/>
          <p14:tracePt t="36157" x="4613275" y="3382963"/>
          <p14:tracePt t="36165" x="4622800" y="3419475"/>
          <p14:tracePt t="36173" x="4659313" y="3438525"/>
          <p14:tracePt t="36181" x="4695825" y="3438525"/>
          <p14:tracePt t="36189" x="4722813" y="3438525"/>
          <p14:tracePt t="36197" x="4776788" y="3438525"/>
          <p14:tracePt t="36205" x="4840288" y="3438525"/>
          <p14:tracePt t="36213" x="4868863" y="3438525"/>
          <p14:tracePt t="36221" x="4886325" y="3438525"/>
          <p14:tracePt t="36229" x="4913313" y="3419475"/>
          <p14:tracePt t="36237" x="4932363" y="3411538"/>
          <p14:tracePt t="36245" x="4941888" y="3402013"/>
          <p14:tracePt t="36253" x="4941888" y="3392488"/>
          <p14:tracePt t="36262" x="4949825" y="3382963"/>
          <p14:tracePt t="36269" x="4959350" y="3375025"/>
          <p14:tracePt t="36285" x="4968875" y="3365500"/>
          <p14:tracePt t="36295" x="4978400" y="3355975"/>
          <p14:tracePt t="36309" x="4978400" y="3346450"/>
          <p14:tracePt t="36325" x="4986338" y="3338513"/>
          <p14:tracePt t="36333" x="5005388" y="3328988"/>
          <p14:tracePt t="36341" x="5014913" y="3319463"/>
          <p14:tracePt t="36349" x="5032375" y="3302000"/>
          <p14:tracePt t="36357" x="5049838" y="3292475"/>
          <p14:tracePt t="36365" x="5059363" y="3282950"/>
          <p14:tracePt t="36381" x="5078413" y="3282950"/>
          <p14:tracePt t="36486" x="5086350" y="3282950"/>
          <p14:tracePt t="36502" x="5095875" y="3282950"/>
          <p14:tracePt t="36550" x="5114925" y="3282950"/>
          <p14:tracePt t="36662" x="5105400" y="3282950"/>
          <p14:tracePt t="36670" x="5086350" y="3282950"/>
          <p14:tracePt t="36679" x="5078413" y="3292475"/>
          <p14:tracePt t="37022" x="5078413" y="3302000"/>
          <p14:tracePt t="37406" x="5078413" y="3292475"/>
          <p14:tracePt t="37414" x="5059363" y="3236913"/>
          <p14:tracePt t="37422" x="5022850" y="3136900"/>
          <p14:tracePt t="37430" x="4995863" y="3054350"/>
          <p14:tracePt t="37438" x="4949825" y="2909888"/>
          <p14:tracePt t="37447" x="4922838" y="2781300"/>
          <p14:tracePt t="37454" x="4859338" y="2608263"/>
          <p14:tracePt t="37463" x="4832350" y="2481263"/>
          <p14:tracePt t="37470" x="4767263" y="2343150"/>
          <p14:tracePt t="37480" x="4713288" y="2233613"/>
          <p14:tracePt t="37486" x="4686300" y="2152650"/>
          <p14:tracePt t="37497" x="4649788" y="2052638"/>
          <p14:tracePt t="37502" x="4622800" y="2006600"/>
          <p14:tracePt t="37510" x="4613275" y="1979613"/>
          <p14:tracePt t="37518" x="4603750" y="1970088"/>
          <p14:tracePt t="37566" x="4594225" y="1970088"/>
          <p14:tracePt t="37582" x="4576763" y="1970088"/>
          <p14:tracePt t="37598" x="4567238" y="1970088"/>
          <p14:tracePt t="37630" x="4557713" y="1970088"/>
          <p14:tracePt t="37646" x="4549775" y="1970088"/>
          <p14:tracePt t="37654" x="4530725" y="1970088"/>
          <p14:tracePt t="37662" x="4521200" y="1970088"/>
          <p14:tracePt t="37670" x="4503738" y="1970088"/>
          <p14:tracePt t="37680" x="4457700" y="1970088"/>
          <p14:tracePt t="37686" x="4421188" y="1970088"/>
          <p14:tracePt t="37697" x="4376738" y="1970088"/>
          <p14:tracePt t="37702" x="4340225" y="1970088"/>
          <p14:tracePt t="37710" x="4321175" y="1970088"/>
          <p14:tracePt t="37718" x="4294188" y="1970088"/>
          <p14:tracePt t="37750" x="4284663" y="1960563"/>
          <p14:tracePt t="37758" x="4284663" y="1943100"/>
          <p14:tracePt t="37766" x="4284663" y="1933575"/>
          <p14:tracePt t="37774" x="4284663" y="1897063"/>
          <p14:tracePt t="37782" x="4284663" y="1878013"/>
          <p14:tracePt t="37790" x="4303713" y="1833563"/>
          <p14:tracePt t="37798" x="4303713" y="1804988"/>
          <p14:tracePt t="37806" x="4321175" y="1787525"/>
          <p14:tracePt t="37814" x="4321175" y="1778000"/>
          <p14:tracePt t="37822" x="4321175" y="1760538"/>
          <p14:tracePt t="37893" x="4340225" y="1768475"/>
          <p14:tracePt t="37901" x="4340225" y="1778000"/>
          <p14:tracePt t="37910" x="4340225" y="1787525"/>
          <p14:tracePt t="37982" x="4340225" y="1804988"/>
          <p14:tracePt t="37990" x="4321175" y="1814513"/>
          <p14:tracePt t="37998" x="4267200" y="1841500"/>
          <p14:tracePt t="38006" x="4221163" y="1851025"/>
          <p14:tracePt t="38014" x="4184650" y="1860550"/>
          <p14:tracePt t="38022" x="4121150" y="1897063"/>
          <p14:tracePt t="38029" x="4057650" y="1906588"/>
          <p14:tracePt t="38038" x="4029075" y="1933575"/>
          <p14:tracePt t="38046" x="4011613" y="1933575"/>
          <p14:tracePt t="38053" x="3992563" y="1951038"/>
          <p14:tracePt t="38118" x="3984625" y="1951038"/>
          <p14:tracePt t="38150" x="3984625" y="1943100"/>
          <p14:tracePt t="38238" x="3984625" y="1933575"/>
          <p14:tracePt t="38254" x="3992563" y="1933575"/>
          <p14:tracePt t="38270" x="4002088" y="1933575"/>
          <p14:tracePt t="38374" x="4021138" y="1933575"/>
          <p14:tracePt t="38390" x="4029075" y="1933575"/>
          <p14:tracePt t="38398" x="4038600" y="1933575"/>
          <p14:tracePt t="38550" x="4048125" y="1933575"/>
          <p14:tracePt t="38566" x="4057650" y="1933575"/>
          <p14:tracePt t="38573" x="4075113" y="1933575"/>
          <p14:tracePt t="38581" x="4111625" y="1951038"/>
          <p14:tracePt t="38589" x="4138613" y="1951038"/>
          <p14:tracePt t="38597" x="4175125" y="1960563"/>
          <p14:tracePt t="38605" x="4221163" y="1960563"/>
          <p14:tracePt t="38613" x="4275138" y="1979613"/>
          <p14:tracePt t="38621" x="4330700" y="1979613"/>
          <p14:tracePt t="38630" x="4367213" y="1987550"/>
          <p14:tracePt t="38637" x="4403725" y="1987550"/>
          <p14:tracePt t="38645" x="4430713" y="1987550"/>
          <p14:tracePt t="38653" x="4448175" y="1987550"/>
          <p14:tracePt t="38661" x="4467225" y="1987550"/>
          <p14:tracePt t="38669" x="4484688" y="1987550"/>
          <p14:tracePt t="38678" x="4494213" y="1987550"/>
          <p14:tracePt t="38685" x="4521200" y="1987550"/>
          <p14:tracePt t="38695" x="4540250" y="1987550"/>
          <p14:tracePt t="38702" x="4567238" y="1987550"/>
          <p14:tracePt t="38710" x="4594225" y="1987550"/>
          <p14:tracePt t="38717" x="4622800" y="1987550"/>
          <p14:tracePt t="38726" x="4667250" y="1979613"/>
          <p14:tracePt t="38734" x="4676775" y="1970088"/>
          <p14:tracePt t="38742" x="4713288" y="1970088"/>
          <p14:tracePt t="38750" x="4722813" y="1970088"/>
          <p14:tracePt t="38846" x="4740275" y="1970088"/>
          <p14:tracePt t="38854" x="4749800" y="1960563"/>
          <p14:tracePt t="38998" x="4749800" y="1951038"/>
          <p14:tracePt t="39094" x="4740275" y="1943100"/>
          <p14:tracePt t="39158" x="4740275" y="1933575"/>
          <p14:tracePt t="39165" x="4740275" y="1924050"/>
          <p14:tracePt t="39182" x="4722813" y="1924050"/>
          <p14:tracePt t="39190" x="4713288" y="1924050"/>
          <p14:tracePt t="39197" x="4676775" y="1924050"/>
          <p14:tracePt t="39214" x="4667250" y="1924050"/>
          <p14:tracePt t="39222" x="4659313" y="1924050"/>
          <p14:tracePt t="39230" x="4649788" y="1933575"/>
          <p14:tracePt t="39414" x="4640263" y="1933575"/>
          <p14:tracePt t="39438" x="4630738" y="1933575"/>
          <p14:tracePt t="39518" x="4622800" y="1943100"/>
          <p14:tracePt t="39534" x="4613275" y="1951038"/>
          <p14:tracePt t="39542" x="4594225" y="1970088"/>
          <p14:tracePt t="39550" x="4586288" y="1979613"/>
          <p14:tracePt t="39558" x="4576763" y="1987550"/>
          <p14:tracePt t="39566" x="4576763" y="1997075"/>
          <p14:tracePt t="39574" x="4549775" y="2033588"/>
          <p14:tracePt t="39582" x="4530725" y="2052638"/>
          <p14:tracePt t="39590" x="4513263" y="2060575"/>
          <p14:tracePt t="39598" x="4494213" y="2070100"/>
          <p14:tracePt t="39606" x="4467225" y="2079625"/>
          <p14:tracePt t="39615" x="4457700" y="2079625"/>
          <p14:tracePt t="39622" x="4430713" y="2097088"/>
          <p14:tracePt t="39630" x="4413250" y="2097088"/>
          <p14:tracePt t="39638" x="4384675" y="2106613"/>
          <p14:tracePt t="39645" x="4340225" y="2106613"/>
          <p14:tracePt t="39654" x="4303713" y="2106613"/>
          <p14:tracePt t="39662" x="4257675" y="2116138"/>
          <p14:tracePt t="39670" x="4238625" y="2116138"/>
          <p14:tracePt t="39679" x="4202113" y="2125663"/>
          <p14:tracePt t="39686" x="4165600" y="2152650"/>
          <p14:tracePt t="39695" x="4157663" y="2160588"/>
          <p14:tracePt t="39822" x="4148138" y="2160588"/>
          <p14:tracePt t="39830" x="4121150" y="2160588"/>
          <p14:tracePt t="39838" x="4111625" y="2160588"/>
          <p14:tracePt t="39854" x="4102100" y="2160588"/>
          <p14:tracePt t="39863" x="4084638" y="2160588"/>
          <p14:tracePt t="39870" x="4075113" y="2160588"/>
          <p14:tracePt t="39886" x="4048125" y="2160588"/>
          <p14:tracePt t="39897" x="4029075" y="2160588"/>
          <p14:tracePt t="39902" x="4002088" y="2160588"/>
          <p14:tracePt t="39913" x="3984625" y="2160588"/>
          <p14:tracePt t="39928" x="3948113" y="2160588"/>
          <p14:tracePt t="39934" x="3938588" y="2160588"/>
          <p14:tracePt t="39942" x="3929063" y="2152650"/>
          <p14:tracePt t="40094" x="3948113" y="2152650"/>
          <p14:tracePt t="40112" x="3956050" y="2152650"/>
          <p14:tracePt t="40118" x="3975100" y="2152650"/>
          <p14:tracePt t="40134" x="3984625" y="2152650"/>
          <p14:tracePt t="40142" x="3992563" y="2152650"/>
          <p14:tracePt t="40150" x="4011613" y="2152650"/>
          <p14:tracePt t="40158" x="4029075" y="2143125"/>
          <p14:tracePt t="40166" x="4038600" y="2133600"/>
          <p14:tracePt t="40182" x="4065588" y="2125663"/>
          <p14:tracePt t="40190" x="4075113" y="2106613"/>
          <p14:tracePt t="40206" x="4075113" y="2097088"/>
          <p14:tracePt t="40222" x="4075113" y="2079625"/>
          <p14:tracePt t="40238" x="4075113" y="2070100"/>
          <p14:tracePt t="40262" x="4075113" y="2060575"/>
          <p14:tracePt t="40279" x="4075113" y="2043113"/>
          <p14:tracePt t="40296" x="4075113" y="2024063"/>
          <p14:tracePt t="40302" x="4065588" y="2016125"/>
          <p14:tracePt t="40313" x="4057650" y="1997075"/>
          <p14:tracePt t="40318" x="4048125" y="1979613"/>
          <p14:tracePt t="40334" x="4029075" y="1970088"/>
          <p14:tracePt t="40350" x="4021138" y="1960563"/>
          <p14:tracePt t="40566" x="4021138" y="1951038"/>
          <p14:tracePt t="40574" x="4021138" y="1943100"/>
          <p14:tracePt t="41143" x="4011613" y="1933575"/>
          <p14:tracePt t="41438" x="3992563" y="1960563"/>
          <p14:tracePt t="41446" x="3984625" y="1960563"/>
          <p14:tracePt t="41454" x="3965575" y="1979613"/>
          <p14:tracePt t="41462" x="3948113" y="1997075"/>
          <p14:tracePt t="41470" x="3938588" y="2006600"/>
          <p14:tracePt t="41480" x="3919538" y="2024063"/>
          <p14:tracePt t="41654" x="3902075" y="2033588"/>
          <p14:tracePt t="41662" x="3883025" y="2033588"/>
          <p14:tracePt t="41670" x="3856038" y="2033588"/>
          <p14:tracePt t="41679" x="3810000" y="2033588"/>
          <p14:tracePt t="41686" x="3783013" y="2033588"/>
          <p14:tracePt t="41697" x="3775075" y="2033588"/>
          <p14:tracePt t="41702" x="3765550" y="2033588"/>
          <p14:tracePt t="41713" x="3756025" y="2033588"/>
          <p14:tracePt t="41726" x="3756025" y="2024063"/>
          <p14:tracePt t="41750" x="3756025" y="2016125"/>
          <p14:tracePt t="41782" x="3756025" y="2006600"/>
          <p14:tracePt t="42079" x="3765550" y="2006600"/>
          <p14:tracePt t="42096" x="3783013" y="2006600"/>
          <p14:tracePt t="42102" x="3792538" y="2006600"/>
          <p14:tracePt t="42118" x="3802063" y="2006600"/>
          <p14:tracePt t="42126" x="3810000" y="2006600"/>
          <p14:tracePt t="42134" x="3819525" y="2024063"/>
          <p14:tracePt t="42142" x="3829050" y="2024063"/>
          <p14:tracePt t="42150" x="3838575" y="2024063"/>
          <p14:tracePt t="42158" x="3846513" y="2024063"/>
          <p14:tracePt t="42166" x="3875088" y="2024063"/>
          <p14:tracePt t="42174" x="3892550" y="2024063"/>
          <p14:tracePt t="42182" x="3919538" y="2024063"/>
          <p14:tracePt t="42190" x="3938588" y="2024063"/>
          <p14:tracePt t="42198" x="3965575" y="2024063"/>
          <p14:tracePt t="42206" x="3992563" y="2024063"/>
          <p14:tracePt t="42214" x="4038600" y="2024063"/>
          <p14:tracePt t="42222" x="4065588" y="2024063"/>
          <p14:tracePt t="42230" x="4102100" y="2024063"/>
          <p14:tracePt t="42238" x="4138613" y="2024063"/>
          <p14:tracePt t="42246" x="4175125" y="2024063"/>
          <p14:tracePt t="42254" x="4221163" y="2043113"/>
          <p14:tracePt t="42262" x="4257675" y="2043113"/>
          <p14:tracePt t="42270" x="4311650" y="2043113"/>
          <p14:tracePt t="42279" x="4367213" y="2043113"/>
          <p14:tracePt t="42286" x="4403725" y="2043113"/>
          <p14:tracePt t="42295" x="4484688" y="2043113"/>
          <p14:tracePt t="42302" x="4513263" y="2043113"/>
          <p14:tracePt t="42311" x="4557713" y="2043113"/>
          <p14:tracePt t="42318" x="4586288" y="2043113"/>
          <p14:tracePt t="42326" x="4603750" y="2033588"/>
          <p14:tracePt t="42350" x="4613275" y="2033588"/>
          <p14:tracePt t="42414" x="4622800" y="2024063"/>
          <p14:tracePt t="42431" x="4630738" y="2024063"/>
          <p14:tracePt t="42446" x="4640263" y="2024063"/>
          <p14:tracePt t="42454" x="4649788" y="2024063"/>
          <p14:tracePt t="42470" x="4667250" y="2024063"/>
          <p14:tracePt t="42487" x="4676775" y="2024063"/>
          <p14:tracePt t="42503" x="4686300" y="2016125"/>
          <p14:tracePt t="42527" x="4695825" y="1997075"/>
          <p14:tracePt t="42543" x="4703763" y="1997075"/>
          <p14:tracePt t="42550" x="4713288" y="1987550"/>
          <p14:tracePt t="42575" x="4730750" y="1979613"/>
          <p14:tracePt t="42591" x="4740275" y="1970088"/>
          <p14:tracePt t="42614" x="4749800" y="1951038"/>
          <p14:tracePt t="42630" x="4759325" y="1943100"/>
          <p14:tracePt t="43079" x="4749800" y="1943100"/>
          <p14:tracePt t="43096" x="4730750" y="1960563"/>
          <p14:tracePt t="43103" x="4713288" y="1970088"/>
          <p14:tracePt t="43112" x="4686300" y="1987550"/>
          <p14:tracePt t="43119" x="4630738" y="2006600"/>
          <p14:tracePt t="43127" x="4567238" y="2016125"/>
          <p14:tracePt t="43135" x="4503738" y="2024063"/>
          <p14:tracePt t="43143" x="4448175" y="2024063"/>
          <p14:tracePt t="43151" x="4376738" y="2052638"/>
          <p14:tracePt t="43159" x="4311650" y="2052638"/>
          <p14:tracePt t="43167" x="4238625" y="2070100"/>
          <p14:tracePt t="43175" x="4165600" y="2079625"/>
          <p14:tracePt t="43183" x="4102100" y="2079625"/>
          <p14:tracePt t="43191" x="4011613" y="2089150"/>
          <p14:tracePt t="43199" x="3956050" y="2089150"/>
          <p14:tracePt t="43206" x="3929063" y="2089150"/>
          <p14:tracePt t="43214" x="3883025" y="2089150"/>
          <p14:tracePt t="43222" x="3856038" y="2089150"/>
          <p14:tracePt t="43231" x="3846513" y="2089150"/>
          <p14:tracePt t="43310" x="3838575" y="2089150"/>
          <p14:tracePt t="43326" x="3829050" y="2089150"/>
          <p14:tracePt t="43342" x="3819525" y="2089150"/>
          <p14:tracePt t="43350" x="3810000" y="2089150"/>
          <p14:tracePt t="43390" x="3802063" y="2089150"/>
          <p14:tracePt t="43431" x="3802063" y="2079625"/>
          <p14:tracePt t="43447" x="3802063" y="2070100"/>
          <p14:tracePt t="43455" x="3802063" y="2060575"/>
          <p14:tracePt t="43495" x="3802063" y="2043113"/>
          <p14:tracePt t="43535" x="3802063" y="2033588"/>
          <p14:tracePt t="43543" x="3802063" y="2024063"/>
          <p14:tracePt t="43550" x="3802063" y="2006600"/>
          <p14:tracePt t="43559" x="3802063" y="1997075"/>
          <p14:tracePt t="43566" x="3802063" y="1979613"/>
          <p14:tracePt t="43583" x="3810000" y="1970088"/>
          <p14:tracePt t="43591" x="3819525" y="1970088"/>
          <p14:tracePt t="43735" x="3810000" y="1970088"/>
          <p14:tracePt t="43839" x="3819525" y="1970088"/>
          <p14:tracePt t="43863" x="3829050" y="1970088"/>
          <p14:tracePt t="43934" x="3810000" y="1970088"/>
          <p14:tracePt t="43942" x="3765550" y="1970088"/>
          <p14:tracePt t="43950" x="3709988" y="1970088"/>
          <p14:tracePt t="43958" x="3683000" y="1970088"/>
          <p14:tracePt t="43966" x="3646488" y="1970088"/>
          <p14:tracePt t="43974" x="3609975" y="1970088"/>
          <p14:tracePt t="43982" x="3592513" y="1970088"/>
          <p14:tracePt t="43990" x="3563938" y="1970088"/>
          <p14:tracePt t="43998" x="3556000" y="1979613"/>
          <p14:tracePt t="44006" x="3546475" y="1987550"/>
          <p14:tracePt t="44071" x="3556000" y="1987550"/>
          <p14:tracePt t="44079" x="3563938" y="1987550"/>
          <p14:tracePt t="44087" x="3582988" y="1987550"/>
          <p14:tracePt t="44112" x="3592513" y="1987550"/>
          <p14:tracePt t="44127" x="3600450" y="1987550"/>
          <p14:tracePt t="44151" x="3609975" y="1987550"/>
          <p14:tracePt t="44159" x="3619500" y="1987550"/>
          <p14:tracePt t="44167" x="3629025" y="1979613"/>
          <p14:tracePt t="44191" x="3646488" y="1979613"/>
          <p14:tracePt t="44199" x="3665538" y="1970088"/>
          <p14:tracePt t="44207" x="3683000" y="1970088"/>
          <p14:tracePt t="44215" x="3692525" y="1970088"/>
          <p14:tracePt t="44223" x="3738563" y="1951038"/>
          <p14:tracePt t="44231" x="3802063" y="1951038"/>
          <p14:tracePt t="44239" x="3829050" y="1951038"/>
          <p14:tracePt t="44247" x="3883025" y="1951038"/>
          <p14:tracePt t="44255" x="3938588" y="1951038"/>
          <p14:tracePt t="44263" x="3992563" y="1951038"/>
          <p14:tracePt t="44271" x="4038600" y="1951038"/>
          <p14:tracePt t="44280" x="4065588" y="1951038"/>
          <p14:tracePt t="44286" x="4121150" y="1951038"/>
          <p14:tracePt t="44296" x="4157663" y="1951038"/>
          <p14:tracePt t="44302" x="4211638" y="1951038"/>
          <p14:tracePt t="44312" x="4275138" y="1943100"/>
          <p14:tracePt t="44319" x="4330700" y="1924050"/>
          <p14:tracePt t="44327" x="4384675" y="1924050"/>
          <p14:tracePt t="44335" x="4467225" y="1914525"/>
          <p14:tracePt t="44343" x="4540250" y="1887538"/>
          <p14:tracePt t="44350" x="4586288" y="1878013"/>
          <p14:tracePt t="44359" x="4630738" y="1870075"/>
          <p14:tracePt t="44367" x="4686300" y="1851025"/>
          <p14:tracePt t="44375" x="4695825" y="1851025"/>
          <p14:tracePt t="44382" x="4713288" y="1841500"/>
          <p14:tracePt t="44391" x="4722813" y="1841500"/>
          <p14:tracePt t="44415" x="4730750" y="1833563"/>
          <p14:tracePt t="44431" x="4740275" y="1833563"/>
          <p14:tracePt t="44447" x="4759325" y="1833563"/>
          <p14:tracePt t="44455" x="4767263" y="1833563"/>
          <p14:tracePt t="44463" x="4803775" y="1833563"/>
          <p14:tracePt t="44471" x="4822825" y="1833563"/>
          <p14:tracePt t="44479" x="4849813" y="1833563"/>
          <p14:tracePt t="44487" x="4859338" y="1833563"/>
          <p14:tracePt t="44511" x="4876800" y="1833563"/>
          <p14:tracePt t="44607" x="4868863" y="1851025"/>
          <p14:tracePt t="44615" x="4849813" y="1860550"/>
          <p14:tracePt t="44623" x="4803775" y="1860550"/>
          <p14:tracePt t="44631" x="4759325" y="1878013"/>
          <p14:tracePt t="44639" x="4703763" y="1887538"/>
          <p14:tracePt t="44647" x="4630738" y="1906588"/>
          <p14:tracePt t="44655" x="4549775" y="1906588"/>
          <p14:tracePt t="44664" x="4521200" y="1914525"/>
          <p14:tracePt t="44671" x="4440238" y="1924050"/>
          <p14:tracePt t="44680" x="4376738" y="1943100"/>
          <p14:tracePt t="44687" x="4340225" y="1951038"/>
          <p14:tracePt t="44697" x="4275138" y="1951038"/>
          <p14:tracePt t="44703" x="4257675" y="1960563"/>
          <p14:tracePt t="44713" x="4221163" y="1960563"/>
          <p14:tracePt t="44729" x="4211638" y="1970088"/>
          <p14:tracePt t="44743" x="4194175" y="1970088"/>
          <p14:tracePt t="44751" x="4184650" y="1970088"/>
          <p14:tracePt t="44759" x="4175125" y="1970088"/>
          <p14:tracePt t="44767" x="4165600" y="1987550"/>
          <p14:tracePt t="44775" x="4129088" y="1997075"/>
          <p14:tracePt t="44783" x="4057650" y="2016125"/>
          <p14:tracePt t="44791" x="4021138" y="2016125"/>
          <p14:tracePt t="44799" x="3965575" y="2016125"/>
          <p14:tracePt t="44807" x="3919538" y="2043113"/>
          <p14:tracePt t="44815" x="3865563" y="2043113"/>
          <p14:tracePt t="44823" x="3846513" y="2043113"/>
          <p14:tracePt t="44830" x="3819525" y="2043113"/>
          <p14:tracePt t="44879" x="3810000" y="2043113"/>
          <p14:tracePt t="44895" x="3802063" y="2033588"/>
          <p14:tracePt t="44912" x="3765550" y="2024063"/>
          <p14:tracePt t="44919" x="3756025" y="2024063"/>
          <p14:tracePt t="44927" x="3729038" y="2024063"/>
          <p14:tracePt t="44935" x="3709988" y="2024063"/>
          <p14:tracePt t="44943" x="3673475" y="2016125"/>
          <p14:tracePt t="44951" x="3665538" y="2006600"/>
          <p14:tracePt t="44975" x="3646488" y="1997075"/>
          <p14:tracePt t="44991" x="3636963" y="1987550"/>
          <p14:tracePt t="45007" x="3636963" y="1970088"/>
          <p14:tracePt t="45071" x="3629025" y="1970088"/>
          <p14:tracePt t="45135" x="3629025" y="1951038"/>
          <p14:tracePt t="45143" x="3646488" y="1951038"/>
          <p14:tracePt t="45151" x="3673475" y="1943100"/>
          <p14:tracePt t="45159" x="3692525" y="1943100"/>
          <p14:tracePt t="45167" x="3738563" y="1943100"/>
          <p14:tracePt t="45175" x="3756025" y="1914525"/>
          <p14:tracePt t="45183" x="3775075" y="1914525"/>
          <p14:tracePt t="45199" x="3783013" y="1914525"/>
          <p14:tracePt t="45207" x="3792538" y="1914525"/>
          <p14:tracePt t="45215" x="3802063" y="1914525"/>
          <p14:tracePt t="45223" x="3810000" y="1914525"/>
          <p14:tracePt t="45231" x="3819525" y="1914525"/>
          <p14:tracePt t="45239" x="3846513" y="1914525"/>
          <p14:tracePt t="45247" x="3875088" y="1914525"/>
          <p14:tracePt t="45255" x="3902075" y="1914525"/>
          <p14:tracePt t="45264" x="3948113" y="1914525"/>
          <p14:tracePt t="45271" x="4002088" y="1914525"/>
          <p14:tracePt t="45280" x="4075113" y="1914525"/>
          <p14:tracePt t="45287" x="4148138" y="1914525"/>
          <p14:tracePt t="45299" x="4202113" y="1914525"/>
          <p14:tracePt t="45303" x="4275138" y="1914525"/>
          <p14:tracePt t="45314" x="4376738" y="1914525"/>
          <p14:tracePt t="45319" x="4448175" y="1914525"/>
          <p14:tracePt t="45329" x="4521200" y="1914525"/>
          <p14:tracePt t="45335" x="4557713" y="1914525"/>
          <p14:tracePt t="45343" x="4613275" y="1914525"/>
          <p14:tracePt t="45351" x="4630738" y="1914525"/>
          <p14:tracePt t="45359" x="4649788" y="1914525"/>
          <p14:tracePt t="45375" x="4659313" y="1914525"/>
          <p14:tracePt t="45383" x="4667250" y="1906588"/>
          <p14:tracePt t="45399" x="4676775" y="1897063"/>
          <p14:tracePt t="45415" x="4695825" y="1878013"/>
          <p14:tracePt t="45431" x="4713288" y="1870075"/>
          <p14:tracePt t="45447" x="4740275" y="1870075"/>
          <p14:tracePt t="45455" x="4759325" y="1860550"/>
          <p14:tracePt t="45464" x="4795838" y="1860550"/>
          <p14:tracePt t="45471" x="4840288" y="1860550"/>
          <p14:tracePt t="45480" x="4859338" y="1860550"/>
          <p14:tracePt t="45487" x="4868863" y="1860550"/>
          <p14:tracePt t="45497" x="4876800" y="1860550"/>
          <p14:tracePt t="45575" x="4886325" y="1860550"/>
          <p14:tracePt t="45591" x="4895850" y="1860550"/>
          <p14:tracePt t="45847" x="4905375" y="1860550"/>
          <p14:tracePt t="45855" x="4905375" y="1870075"/>
          <p14:tracePt t="45862" x="4905375" y="1878013"/>
          <p14:tracePt t="45870" x="4895850" y="1887538"/>
          <p14:tracePt t="45879" x="4849813" y="1914525"/>
          <p14:tracePt t="45886" x="4822825" y="1933575"/>
          <p14:tracePt t="45895" x="4767263" y="1943100"/>
          <p14:tracePt t="45902" x="4703763" y="1987550"/>
          <p14:tracePt t="45911" x="4603750" y="2016125"/>
          <p14:tracePt t="45918" x="4540250" y="2052638"/>
          <p14:tracePt t="45929" x="4467225" y="2060575"/>
          <p14:tracePt t="45934" x="4421188" y="2070100"/>
          <p14:tracePt t="45942" x="4376738" y="2097088"/>
          <p14:tracePt t="45951" x="4340225" y="2097088"/>
          <p14:tracePt t="45958" x="4294188" y="2116138"/>
          <p14:tracePt t="45966" x="4248150" y="2116138"/>
          <p14:tracePt t="45974" x="4194175" y="2125663"/>
          <p14:tracePt t="45982" x="4157663" y="2125663"/>
          <p14:tracePt t="45990" x="4129088" y="2125663"/>
          <p14:tracePt t="45998" x="4094163" y="2125663"/>
          <p14:tracePt t="46006" x="4075113" y="2125663"/>
          <p14:tracePt t="46014" x="4038600" y="2125663"/>
          <p14:tracePt t="46022" x="4029075" y="2125663"/>
          <p14:tracePt t="46039" x="4011613" y="2125663"/>
          <p14:tracePt t="46047" x="4002088" y="2125663"/>
          <p14:tracePt t="46064" x="3992563" y="2125663"/>
          <p14:tracePt t="46071" x="3965575" y="2125663"/>
          <p14:tracePt t="46080" x="3948113" y="2125663"/>
          <p14:tracePt t="46087" x="3919538" y="2125663"/>
          <p14:tracePt t="46098" x="3902075" y="2125663"/>
          <p14:tracePt t="46103" x="3856038" y="2106613"/>
          <p14:tracePt t="46119" x="3846513" y="2097088"/>
          <p14:tracePt t="46151" x="3846513" y="2089150"/>
          <p14:tracePt t="46159" x="3846513" y="2070100"/>
          <p14:tracePt t="46198" x="3846513" y="2060575"/>
          <p14:tracePt t="46206" x="3838575" y="2052638"/>
          <p14:tracePt t="46215" x="3819525" y="2043113"/>
          <p14:tracePt t="46223" x="3792538" y="2024063"/>
          <p14:tracePt t="46230" x="3783013" y="2024063"/>
          <p14:tracePt t="46239" x="3765550" y="2016125"/>
          <p14:tracePt t="46247" x="3756025" y="2016125"/>
          <p14:tracePt t="46255" x="3746500" y="2006600"/>
          <p14:tracePt t="46319" x="3738563" y="2006600"/>
          <p14:tracePt t="46343" x="3729038" y="2006600"/>
          <p14:tracePt t="46486" x="3709988" y="1997075"/>
          <p14:tracePt t="46502" x="3702050" y="1997075"/>
          <p14:tracePt t="46511" x="3683000" y="1979613"/>
          <p14:tracePt t="46527" x="3673475" y="1979613"/>
          <p14:tracePt t="46535" x="3656013" y="1979613"/>
          <p14:tracePt t="46543" x="3646488" y="1979613"/>
          <p14:tracePt t="46550" x="3629025" y="1970088"/>
          <p14:tracePt t="46559" x="3619500" y="1970088"/>
          <p14:tracePt t="46567" x="3600450" y="1970088"/>
          <p14:tracePt t="46575" x="3592513" y="1970088"/>
          <p14:tracePt t="46583" x="3573463" y="1970088"/>
          <p14:tracePt t="46703" x="3600450" y="1970088"/>
          <p14:tracePt t="46911" x="3600450" y="1979613"/>
          <p14:tracePt t="46919" x="3592513" y="1987550"/>
          <p14:tracePt t="46929" x="3582988" y="1987550"/>
          <p14:tracePt t="46935" x="3582988" y="2006600"/>
          <p14:tracePt t="46943" x="3563938" y="2024063"/>
          <p14:tracePt t="46951" x="3546475" y="2052638"/>
          <p14:tracePt t="46959" x="3536950" y="2070100"/>
          <p14:tracePt t="46967" x="3519488" y="2097088"/>
          <p14:tracePt t="46975" x="3519488" y="2106613"/>
          <p14:tracePt t="46991" x="3519488" y="2116138"/>
          <p14:tracePt t="47015" x="3519488" y="2125663"/>
          <p14:tracePt t="47023" x="3546475" y="2125663"/>
          <p14:tracePt t="47031" x="3563938" y="2125663"/>
          <p14:tracePt t="47039" x="3582988" y="2097088"/>
          <p14:tracePt t="47048" x="3600450" y="2089150"/>
          <p14:tracePt t="47055" x="3609975" y="2079625"/>
          <p14:tracePt t="47183" x="3609975" y="2070100"/>
          <p14:tracePt t="47199" x="3592513" y="2079625"/>
          <p14:tracePt t="47215" x="3563938" y="2097088"/>
          <p14:tracePt t="47223" x="3563938" y="2106613"/>
          <p14:tracePt t="47231" x="3563938" y="2133600"/>
          <p14:tracePt t="47239" x="3600450" y="2152650"/>
          <p14:tracePt t="47247" x="3665538" y="2179638"/>
          <p14:tracePt t="47255" x="3738563" y="2179638"/>
          <p14:tracePt t="47264" x="3819525" y="2189163"/>
          <p14:tracePt t="47271" x="3875088" y="2189163"/>
          <p14:tracePt t="47280" x="3919538" y="2216150"/>
          <p14:tracePt t="47287" x="3948113" y="2225675"/>
          <p14:tracePt t="47298" x="3965575" y="2233613"/>
          <p14:tracePt t="47455" x="3965575" y="2243138"/>
          <p14:tracePt t="47463" x="3948113" y="2243138"/>
          <p14:tracePt t="47471" x="3919538" y="2252663"/>
          <p14:tracePt t="47479" x="3911600" y="2262188"/>
          <p14:tracePt t="47503" x="3902075" y="2262188"/>
          <p14:tracePt t="47535" x="3902075" y="2270125"/>
          <p14:tracePt t="47543" x="3919538" y="2270125"/>
          <p14:tracePt t="47551" x="3929063" y="2270125"/>
          <p14:tracePt t="47559" x="3948113" y="2270125"/>
          <p14:tracePt t="47791" x="3956050" y="2270125"/>
          <p14:tracePt t="47807" x="3965575" y="2270125"/>
          <p14:tracePt t="47815" x="3965575" y="2262188"/>
          <p14:tracePt t="47831" x="3965575" y="2252663"/>
          <p14:tracePt t="47839" x="3965575" y="2233613"/>
          <p14:tracePt t="47847" x="3965575" y="2216150"/>
          <p14:tracePt t="47855" x="3965575" y="2206625"/>
          <p14:tracePt t="47863" x="3965575" y="2197100"/>
          <p14:tracePt t="47871" x="3965575" y="2189163"/>
          <p14:tracePt t="47887" x="3965575" y="2179638"/>
          <p14:tracePt t="47935" x="3956050" y="2160588"/>
          <p14:tracePt t="47959" x="3956050" y="2152650"/>
          <p14:tracePt t="47975" x="3948113" y="2143125"/>
          <p14:tracePt t="47983" x="3948113" y="2133600"/>
          <p14:tracePt t="47991" x="3938588" y="2125663"/>
          <p14:tracePt t="47999" x="3938588" y="2116138"/>
          <p14:tracePt t="48007" x="3938588" y="2106613"/>
          <p14:tracePt t="48015" x="3938588" y="2097088"/>
          <p14:tracePt t="48023" x="3929063" y="2089150"/>
          <p14:tracePt t="48079" x="3919538" y="2089150"/>
          <p14:tracePt t="48087" x="3911600" y="2089150"/>
          <p14:tracePt t="48094" x="3902075" y="2089150"/>
          <p14:tracePt t="48103" x="3892550" y="2089150"/>
          <p14:tracePt t="48119" x="3875088" y="2089150"/>
          <p14:tracePt t="48128" x="3865563" y="2089150"/>
          <p14:tracePt t="48183" x="3846513" y="2089150"/>
          <p14:tracePt t="48191" x="3838575" y="2089150"/>
          <p14:tracePt t="48199" x="3819525" y="2089150"/>
          <p14:tracePt t="48207" x="3792538" y="2089150"/>
          <p14:tracePt t="48215" x="3775075" y="2089150"/>
          <p14:tracePt t="48223" x="3746500" y="2089150"/>
          <p14:tracePt t="48231" x="3729038" y="2089150"/>
          <p14:tracePt t="48239" x="3702050" y="2089150"/>
          <p14:tracePt t="48247" x="3692525" y="2089150"/>
          <p14:tracePt t="48280" x="3683000" y="2079625"/>
          <p14:tracePt t="48311" x="3692525" y="2079625"/>
          <p14:tracePt t="48319" x="3702050" y="2079625"/>
          <p14:tracePt t="48423" x="3709988" y="2070100"/>
          <p14:tracePt t="48439" x="3709988" y="2052638"/>
          <p14:tracePt t="48448" x="3709988" y="2043113"/>
          <p14:tracePt t="48455" x="3719513" y="2024063"/>
          <p14:tracePt t="48464" x="3729038" y="2016125"/>
          <p14:tracePt t="48471" x="3738563" y="2006600"/>
          <p14:tracePt t="48496" x="3738563" y="1997075"/>
          <p14:tracePt t="48519" x="3738563" y="1987550"/>
          <p14:tracePt t="48535" x="3738563" y="1979613"/>
          <p14:tracePt t="48567" x="3746500" y="1960563"/>
          <p14:tracePt t="48704" x="3746500" y="1951038"/>
          <p14:tracePt t="48727" x="3746500" y="1943100"/>
          <p14:tracePt t="48751" x="3746500" y="1933575"/>
          <p14:tracePt t="48872" x="3756025" y="1933575"/>
          <p14:tracePt t="48887" x="3765550" y="1933575"/>
          <p14:tracePt t="48896" x="3775075" y="1933575"/>
          <p14:tracePt t="48912" x="3802063" y="1933575"/>
          <p14:tracePt t="48919" x="3838575" y="1943100"/>
          <p14:tracePt t="48930" x="3865563" y="1951038"/>
          <p14:tracePt t="48935" x="3883025" y="1960563"/>
          <p14:tracePt t="48944" x="3911600" y="1970088"/>
          <p14:tracePt t="48951" x="3956050" y="1970088"/>
          <p14:tracePt t="48959" x="3984625" y="1970088"/>
          <p14:tracePt t="48967" x="4038600" y="1970088"/>
          <p14:tracePt t="48975" x="4084638" y="1943100"/>
          <p14:tracePt t="48983" x="4148138" y="1933575"/>
          <p14:tracePt t="48991" x="4184650" y="1924050"/>
          <p14:tracePt t="48999" x="4230688" y="1914525"/>
          <p14:tracePt t="49007" x="4257675" y="1906588"/>
          <p14:tracePt t="49015" x="4267200" y="1897063"/>
          <p14:tracePt t="49160" x="4248150" y="1897063"/>
          <p14:tracePt t="49167" x="4238625" y="1897063"/>
          <p14:tracePt t="49175" x="4221163" y="1897063"/>
          <p14:tracePt t="49183" x="4184650" y="1897063"/>
          <p14:tracePt t="49192" x="4148138" y="1897063"/>
          <p14:tracePt t="49199" x="4121150" y="1897063"/>
          <p14:tracePt t="49207" x="4084638" y="1906588"/>
          <p14:tracePt t="49215" x="4057650" y="1914525"/>
          <p14:tracePt t="49223" x="4048125" y="1914525"/>
          <p14:tracePt t="49231" x="4038600" y="1914525"/>
          <p14:tracePt t="49247" x="4029075" y="1924050"/>
          <p14:tracePt t="49351" x="4011613" y="1933575"/>
          <p14:tracePt t="49487" x="4011613" y="1943100"/>
          <p14:tracePt t="49760" x="4002088" y="1943100"/>
          <p14:tracePt t="49768" x="3975100" y="1943100"/>
          <p14:tracePt t="49776" x="3965575" y="1951038"/>
          <p14:tracePt t="49784" x="3956050" y="1951038"/>
          <p14:tracePt t="49792" x="3938588" y="1951038"/>
          <p14:tracePt t="49800" x="3919538" y="1960563"/>
          <p14:tracePt t="49808" x="3911600" y="1970088"/>
          <p14:tracePt t="49872" x="3919538" y="1960563"/>
          <p14:tracePt t="49879" x="3929063" y="1943100"/>
          <p14:tracePt t="49887" x="3938588" y="1933575"/>
          <p14:tracePt t="49897" x="3948113" y="1924050"/>
          <p14:tracePt t="49903" x="3965575" y="1887538"/>
          <p14:tracePt t="49913" x="3965575" y="1878013"/>
          <p14:tracePt t="49919" x="3965575" y="1870075"/>
          <p14:tracePt t="49930" x="3965575" y="1860550"/>
          <p14:tracePt t="49948" x="3965575" y="1833563"/>
          <p14:tracePt t="49952" x="3965575" y="1814513"/>
          <p14:tracePt t="49959" x="3965575" y="1804988"/>
          <p14:tracePt t="49975" x="3965575" y="1797050"/>
          <p14:tracePt t="49999" x="3965575" y="1787525"/>
          <p14:tracePt t="50023" x="3975100" y="1778000"/>
          <p14:tracePt t="50032" x="3984625" y="1768475"/>
          <p14:tracePt t="50048" x="4002088" y="1760538"/>
          <p14:tracePt t="50055" x="4011613" y="1760538"/>
          <p14:tracePt t="50064" x="4021138" y="1760538"/>
          <p14:tracePt t="50071" x="4029075" y="1760538"/>
          <p14:tracePt t="50079" x="4048125" y="1760538"/>
          <p14:tracePt t="50087" x="4057650" y="1760538"/>
          <p14:tracePt t="50095" x="4065588" y="1760538"/>
          <p14:tracePt t="50111" x="4075113" y="1768475"/>
          <p14:tracePt t="50119" x="4084638" y="1768475"/>
          <p14:tracePt t="50128" x="4094163" y="1768475"/>
          <p14:tracePt t="50135" x="4094163" y="1787525"/>
          <p14:tracePt t="50151" x="4094163" y="1814513"/>
          <p14:tracePt t="50159" x="4094163" y="1851025"/>
          <p14:tracePt t="50167" x="4084638" y="1870075"/>
          <p14:tracePt t="50175" x="4075113" y="1897063"/>
          <p14:tracePt t="50183" x="4048125" y="1943100"/>
          <p14:tracePt t="50191" x="4048125" y="1951038"/>
          <p14:tracePt t="50199" x="4038600" y="1970088"/>
          <p14:tracePt t="50207" x="4038600" y="1997075"/>
          <p14:tracePt t="50215" x="4038600" y="2006600"/>
          <p14:tracePt t="50312" x="4029075" y="2006600"/>
          <p14:tracePt t="50320" x="4029075" y="1987550"/>
          <p14:tracePt t="50329" x="4029075" y="1951038"/>
          <p14:tracePt t="50336" x="4021138" y="1933575"/>
          <p14:tracePt t="50346" x="4021138" y="1906588"/>
          <p14:tracePt t="50352" x="4021138" y="1887538"/>
          <p14:tracePt t="50360" x="4021138" y="1860550"/>
          <p14:tracePt t="50368" x="4011613" y="1851025"/>
          <p14:tracePt t="50375" x="4011613" y="1841500"/>
          <p14:tracePt t="50440" x="4029075" y="1860550"/>
          <p14:tracePt t="50448" x="4057650" y="1887538"/>
          <p14:tracePt t="50456" x="4075113" y="1914525"/>
          <p14:tracePt t="50463" x="4102100" y="1960563"/>
          <p14:tracePt t="50471" x="4111625" y="1979613"/>
          <p14:tracePt t="50479" x="4121150" y="1997075"/>
          <p14:tracePt t="50487" x="4129088" y="2006600"/>
          <p14:tracePt t="50536" x="4129088" y="2016125"/>
          <p14:tracePt t="50552" x="4138613" y="2016125"/>
          <p14:tracePt t="50616" x="4129088" y="2006600"/>
          <p14:tracePt t="50624" x="4102100" y="2006600"/>
          <p14:tracePt t="50631" x="4065588" y="2006600"/>
          <p14:tracePt t="50640" x="4029075" y="2006600"/>
          <p14:tracePt t="50648" x="4002088" y="2006600"/>
          <p14:tracePt t="50656" x="3992563" y="2006600"/>
          <p14:tracePt t="50663" x="3984625" y="2016125"/>
          <p14:tracePt t="50672" x="3975100" y="2016125"/>
          <p14:tracePt t="50704" x="3965575" y="2024063"/>
          <p14:tracePt t="50808" x="3975100" y="2024063"/>
          <p14:tracePt t="50840" x="3984625" y="2016125"/>
          <p14:tracePt t="50856" x="3984625" y="2006600"/>
          <p14:tracePt t="50872" x="3992563" y="1997075"/>
          <p14:tracePt t="50912" x="4002088" y="1987550"/>
          <p14:tracePt t="51184" x="3992563" y="1987550"/>
          <p14:tracePt t="51200" x="3965575" y="1987550"/>
          <p14:tracePt t="51208" x="3956050" y="1987550"/>
          <p14:tracePt t="51216" x="3929063" y="1987550"/>
          <p14:tracePt t="51224" x="3911600" y="1979613"/>
          <p14:tracePt t="51232" x="3902075" y="1970088"/>
          <p14:tracePt t="51248" x="3883025" y="1970088"/>
          <p14:tracePt t="51256" x="3875088" y="1970088"/>
          <p14:tracePt t="51263" x="3865563" y="1970088"/>
          <p14:tracePt t="51279" x="3838575" y="1970088"/>
          <p14:tracePt t="51287" x="3829050" y="1970088"/>
          <p14:tracePt t="51296" x="3802063" y="1970088"/>
          <p14:tracePt t="51303" x="3783013" y="1970088"/>
          <p14:tracePt t="51312" x="3765550" y="1970088"/>
          <p14:tracePt t="51319" x="3746500" y="1979613"/>
          <p14:tracePt t="51329" x="3738563" y="1979613"/>
          <p14:tracePt t="51345" x="3729038" y="1979613"/>
          <p14:tracePt t="51416" x="3709988" y="1979613"/>
          <p14:tracePt t="51432" x="3702050" y="1987550"/>
          <p14:tracePt t="51440" x="3692525" y="1987550"/>
          <p14:tracePt t="51448" x="3673475" y="1987550"/>
          <p14:tracePt t="51456" x="3665538" y="1987550"/>
          <p14:tracePt t="51463" x="3656013" y="1987550"/>
          <p14:tracePt t="51536" x="3656013" y="1970088"/>
          <p14:tracePt t="51552" x="3656013" y="1960563"/>
          <p14:tracePt t="51568" x="3646488" y="1951038"/>
          <p14:tracePt t="51576" x="3636963" y="1951038"/>
          <p14:tracePt t="51584" x="3629025" y="1951038"/>
          <p14:tracePt t="51607" x="3619500" y="1951038"/>
          <p14:tracePt t="51704" x="3609975" y="1960563"/>
          <p14:tracePt t="51712" x="3609975" y="1979613"/>
          <p14:tracePt t="51720" x="3609975" y="2006600"/>
          <p14:tracePt t="51729" x="3609975" y="2033588"/>
          <p14:tracePt t="51736" x="3636963" y="2079625"/>
          <p14:tracePt t="51746" x="3656013" y="2116138"/>
          <p14:tracePt t="51752" x="3692525" y="2143125"/>
          <p14:tracePt t="51760" x="3692525" y="2152650"/>
          <p14:tracePt t="51768" x="3719513" y="2152650"/>
          <p14:tracePt t="51776" x="3738563" y="2152650"/>
          <p14:tracePt t="51784" x="3756025" y="2152650"/>
          <p14:tracePt t="51792" x="3765550" y="2152650"/>
          <p14:tracePt t="51800" x="3775075" y="2152650"/>
          <p14:tracePt t="51808" x="3792538" y="2152650"/>
          <p14:tracePt t="51816" x="3792538" y="2143125"/>
          <p14:tracePt t="51824" x="3792538" y="2125663"/>
          <p14:tracePt t="51840" x="3792538" y="2116138"/>
          <p14:tracePt t="51864" x="3792538" y="2106613"/>
          <p14:tracePt t="51888" x="3792538" y="2097088"/>
          <p14:tracePt t="51895" x="3775075" y="2097088"/>
          <p14:tracePt t="51904" x="3756025" y="2097088"/>
          <p14:tracePt t="51913" x="3702050" y="2097088"/>
          <p14:tracePt t="51930" x="3546475" y="2106613"/>
          <p14:tracePt t="51936" x="3473450" y="2106613"/>
          <p14:tracePt t="51945" x="3419475" y="2125663"/>
          <p14:tracePt t="51952" x="3373438" y="2125663"/>
          <p14:tracePt t="51960" x="3354388" y="2125663"/>
          <p14:tracePt t="51968" x="3327400" y="2125663"/>
          <p14:tracePt t="51992" x="3317875" y="2125663"/>
          <p14:tracePt t="52024" x="3309938" y="2125663"/>
          <p14:tracePt t="52032" x="3273425" y="2125663"/>
          <p14:tracePt t="52040" x="3254375" y="2106613"/>
          <p14:tracePt t="52048" x="3227388" y="2097088"/>
          <p14:tracePt t="52056" x="3208338" y="2089150"/>
          <p14:tracePt t="52064" x="3190875" y="2079625"/>
          <p14:tracePt t="52071" x="3181350" y="2070100"/>
          <p14:tracePt t="52080" x="3181350" y="2060575"/>
          <p14:tracePt t="52095" x="3181350" y="2052638"/>
          <p14:tracePt t="52103" x="3181350" y="2024063"/>
          <p14:tracePt t="52111" x="3181350" y="2016125"/>
          <p14:tracePt t="52119" x="3190875" y="1987550"/>
          <p14:tracePt t="52128" x="3200400" y="1970088"/>
          <p14:tracePt t="52135" x="3236913" y="1943100"/>
          <p14:tracePt t="52145" x="3244850" y="1906588"/>
          <p14:tracePt t="52152" x="3254375" y="1906588"/>
          <p14:tracePt t="52160" x="3273425" y="1887538"/>
          <p14:tracePt t="52167" x="3290888" y="1870075"/>
          <p14:tracePt t="52175" x="3300413" y="1860550"/>
          <p14:tracePt t="52183" x="3309938" y="1851025"/>
          <p14:tracePt t="52192" x="3327400" y="1833563"/>
          <p14:tracePt t="52199" x="3327400" y="1824038"/>
          <p14:tracePt t="52207" x="3354388" y="1814513"/>
          <p14:tracePt t="52215" x="3400425" y="1814513"/>
          <p14:tracePt t="52223" x="3446463" y="1778000"/>
          <p14:tracePt t="52232" x="3482975" y="1768475"/>
          <p14:tracePt t="52239" x="3546475" y="1751013"/>
          <p14:tracePt t="52247" x="3609975" y="1724025"/>
          <p14:tracePt t="52256" x="3656013" y="1714500"/>
          <p14:tracePt t="52264" x="3656013" y="1704975"/>
          <p14:tracePt t="52272" x="3683000" y="1697038"/>
          <p14:tracePt t="52280" x="3709988" y="1677988"/>
          <p14:tracePt t="52336" x="3719513" y="1677988"/>
          <p14:tracePt t="52352" x="3729038" y="1677988"/>
          <p14:tracePt t="52360" x="3746500" y="1677988"/>
          <p14:tracePt t="52368" x="3756025" y="1677988"/>
          <p14:tracePt t="52376" x="3775075" y="1697038"/>
          <p14:tracePt t="52384" x="3775075" y="1704975"/>
          <p14:tracePt t="52392" x="3783013" y="1724025"/>
          <p14:tracePt t="52400" x="3792538" y="1751013"/>
          <p14:tracePt t="52408" x="3802063" y="1768475"/>
          <p14:tracePt t="52416" x="3819525" y="1804988"/>
          <p14:tracePt t="52424" x="3829050" y="1824038"/>
          <p14:tracePt t="52433" x="3838575" y="1860550"/>
          <p14:tracePt t="52440" x="3838575" y="1897063"/>
          <p14:tracePt t="52448" x="3846513" y="1914525"/>
          <p14:tracePt t="52456" x="3865563" y="1951038"/>
          <p14:tracePt t="52464" x="3865563" y="1960563"/>
          <p14:tracePt t="52472" x="3865563" y="1970088"/>
          <p14:tracePt t="52488" x="3865563" y="1987550"/>
          <p14:tracePt t="52496" x="3865563" y="1997075"/>
          <p14:tracePt t="52513" x="3865563" y="2006600"/>
          <p14:tracePt t="52530" x="3846513" y="2016125"/>
          <p14:tracePt t="52536" x="3829050" y="2024063"/>
          <p14:tracePt t="52546" x="3783013" y="2043113"/>
          <p14:tracePt t="52552" x="3729038" y="2052638"/>
          <p14:tracePt t="52560" x="3665538" y="2079625"/>
          <p14:tracePt t="52568" x="3600450" y="2106613"/>
          <p14:tracePt t="52576" x="3536950" y="2116138"/>
          <p14:tracePt t="52584" x="3482975" y="2125663"/>
          <p14:tracePt t="52592" x="3419475" y="2143125"/>
          <p14:tracePt t="52600" x="3390900" y="2160588"/>
          <p14:tracePt t="52608" x="3363913" y="2170113"/>
          <p14:tracePt t="52616" x="3346450" y="2170113"/>
          <p14:tracePt t="52624" x="3336925" y="2179638"/>
          <p14:tracePt t="52640" x="3327400" y="2179638"/>
          <p14:tracePt t="52680" x="3317875" y="2179638"/>
          <p14:tracePt t="52688" x="3300413" y="2170113"/>
          <p14:tracePt t="52695" x="3300413" y="2152650"/>
          <p14:tracePt t="52704" x="3281363" y="2106613"/>
          <p14:tracePt t="52713" x="3263900" y="2079625"/>
          <p14:tracePt t="52720" x="3254375" y="2070100"/>
          <p14:tracePt t="52729" x="3236913" y="2043113"/>
          <p14:tracePt t="52736" x="3227388" y="2016125"/>
          <p14:tracePt t="52746" x="3217863" y="1979613"/>
          <p14:tracePt t="52752" x="3208338" y="1951038"/>
          <p14:tracePt t="52760" x="3208338" y="1924050"/>
          <p14:tracePt t="52768" x="3181350" y="1887538"/>
          <p14:tracePt t="52776" x="3181350" y="1878013"/>
          <p14:tracePt t="52784" x="3181350" y="1870075"/>
          <p14:tracePt t="52792" x="3181350" y="1841500"/>
          <p14:tracePt t="52800" x="3181350" y="1833563"/>
          <p14:tracePt t="52808" x="3181350" y="1824038"/>
          <p14:tracePt t="52816" x="3190875" y="1804988"/>
          <p14:tracePt t="52824" x="3236913" y="1797050"/>
          <p14:tracePt t="52832" x="3263900" y="1778000"/>
          <p14:tracePt t="52840" x="3336925" y="1751013"/>
          <p14:tracePt t="52849" x="3409950" y="1751013"/>
          <p14:tracePt t="52856" x="3509963" y="1724025"/>
          <p14:tracePt t="52864" x="3582988" y="1724025"/>
          <p14:tracePt t="52872" x="3656013" y="1714500"/>
          <p14:tracePt t="52880" x="3702050" y="1714500"/>
          <p14:tracePt t="52888" x="3729038" y="1714500"/>
          <p14:tracePt t="52896" x="3746500" y="1714500"/>
          <p14:tracePt t="52904" x="3756025" y="1714500"/>
          <p14:tracePt t="52913" x="3765550" y="1714500"/>
          <p14:tracePt t="52945" x="3775075" y="1714500"/>
          <p14:tracePt t="52952" x="3783013" y="1714500"/>
          <p14:tracePt t="52960" x="3802063" y="1714500"/>
          <p14:tracePt t="52968" x="3810000" y="1714500"/>
          <p14:tracePt t="52976" x="3829050" y="1714500"/>
          <p14:tracePt t="52984" x="3838575" y="1724025"/>
          <p14:tracePt t="52992" x="3856038" y="1731963"/>
          <p14:tracePt t="53000" x="3865563" y="1760538"/>
          <p14:tracePt t="53016" x="3883025" y="1787525"/>
          <p14:tracePt t="53024" x="3892550" y="1824038"/>
          <p14:tracePt t="53032" x="3902075" y="1851025"/>
          <p14:tracePt t="53040" x="3911600" y="1897063"/>
          <p14:tracePt t="53048" x="3929063" y="1924050"/>
          <p14:tracePt t="53055" x="3956050" y="1970088"/>
          <p14:tracePt t="53063" x="3965575" y="2006600"/>
          <p14:tracePt t="53071" x="3965575" y="2052638"/>
          <p14:tracePt t="53080" x="3984625" y="2079625"/>
          <p14:tracePt t="53104" x="3984625" y="2097088"/>
          <p14:tracePt t="53127" x="3984625" y="2106613"/>
          <p14:tracePt t="53136" x="3975100" y="2106613"/>
          <p14:tracePt t="53145" x="3956050" y="2106613"/>
          <p14:tracePt t="53152" x="3902075" y="2106613"/>
          <p14:tracePt t="53160" x="3838575" y="2116138"/>
          <p14:tracePt t="53168" x="3765550" y="2116138"/>
          <p14:tracePt t="53176" x="3692525" y="2116138"/>
          <p14:tracePt t="53184" x="3636963" y="2116138"/>
          <p14:tracePt t="53192" x="3546475" y="2116138"/>
          <p14:tracePt t="53200" x="3482975" y="2116138"/>
          <p14:tracePt t="53208" x="3455988" y="2116138"/>
          <p14:tracePt t="53216" x="3419475" y="2116138"/>
          <p14:tracePt t="53224" x="3382963" y="2116138"/>
          <p14:tracePt t="53232" x="3373438" y="2116138"/>
          <p14:tracePt t="53240" x="3336925" y="2116138"/>
          <p14:tracePt t="53248" x="3317875" y="2116138"/>
          <p14:tracePt t="53264" x="3309938" y="2116138"/>
          <p14:tracePt t="53272" x="3309938" y="2106613"/>
          <p14:tracePt t="53280" x="3309938" y="2079625"/>
          <p14:tracePt t="53288" x="3309938" y="2060575"/>
          <p14:tracePt t="53295" x="3309938" y="2043113"/>
          <p14:tracePt t="53304" x="3281363" y="2016125"/>
          <p14:tracePt t="53312" x="3281363" y="2006600"/>
          <p14:tracePt t="53319" x="3273425" y="1979613"/>
          <p14:tracePt t="53328" x="3244850" y="1960563"/>
          <p14:tracePt t="53335" x="3190875" y="1924050"/>
          <p14:tracePt t="53345" x="3144838" y="1887538"/>
          <p14:tracePt t="53351" x="3081338" y="1851025"/>
          <p14:tracePt t="53360" x="3035300" y="1824038"/>
          <p14:tracePt t="53367" x="2998788" y="1797050"/>
          <p14:tracePt t="53375" x="2971800" y="1760538"/>
          <p14:tracePt t="53383" x="2971800" y="1751013"/>
          <p14:tracePt t="53399" x="2971800" y="1731963"/>
          <p14:tracePt t="53408" x="2971800" y="1714500"/>
          <p14:tracePt t="53415" x="2971800" y="1704975"/>
          <p14:tracePt t="53424" x="2971800" y="1677988"/>
          <p14:tracePt t="53431" x="2998788" y="1660525"/>
          <p14:tracePt t="53439" x="3044825" y="1651000"/>
          <p14:tracePt t="53447" x="3090863" y="1624013"/>
          <p14:tracePt t="53455" x="3144838" y="1614488"/>
          <p14:tracePt t="53463" x="3163888" y="1614488"/>
          <p14:tracePt t="53471" x="3208338" y="1614488"/>
          <p14:tracePt t="53480" x="3244850" y="1614488"/>
          <p14:tracePt t="53487" x="3254375" y="1614488"/>
          <p14:tracePt t="53496" x="3290888" y="1614488"/>
          <p14:tracePt t="53503" x="3309938" y="1614488"/>
          <p14:tracePt t="53511" x="3336925" y="1614488"/>
          <p14:tracePt t="53519" x="3354388" y="1614488"/>
          <p14:tracePt t="53528" x="3382963" y="1614488"/>
          <p14:tracePt t="53535" x="3419475" y="1604963"/>
          <p14:tracePt t="53546" x="3446463" y="1604963"/>
          <p14:tracePt t="53552" x="3482975" y="1595438"/>
          <p14:tracePt t="53560" x="3519488" y="1568450"/>
          <p14:tracePt t="53568" x="3536950" y="1558925"/>
          <p14:tracePt t="53576" x="3546475" y="1558925"/>
          <p14:tracePt t="53632" x="3573463" y="1558925"/>
          <p14:tracePt t="53640" x="3592513" y="1577975"/>
          <p14:tracePt t="53648" x="3619500" y="1614488"/>
          <p14:tracePt t="53656" x="3646488" y="1651000"/>
          <p14:tracePt t="53665" x="3656013" y="1668463"/>
          <p14:tracePt t="53672" x="3683000" y="1697038"/>
          <p14:tracePt t="53680" x="3702050" y="1731963"/>
          <p14:tracePt t="53688" x="3709988" y="1760538"/>
          <p14:tracePt t="53696" x="3719513" y="1778000"/>
          <p14:tracePt t="53704" x="3719513" y="1814513"/>
          <p14:tracePt t="53713" x="3738563" y="1841500"/>
          <p14:tracePt t="53720" x="3746500" y="1841500"/>
          <p14:tracePt t="53730" x="3746500" y="1851025"/>
          <p14:tracePt t="53746" x="3756025" y="1860550"/>
          <p14:tracePt t="53752" x="3756025" y="1870075"/>
          <p14:tracePt t="53760" x="3765550" y="1878013"/>
          <p14:tracePt t="53768" x="3783013" y="1897063"/>
          <p14:tracePt t="53776" x="3783013" y="1906588"/>
          <p14:tracePt t="53784" x="3802063" y="1914525"/>
          <p14:tracePt t="53792" x="3810000" y="1924050"/>
          <p14:tracePt t="53800" x="3838575" y="1951038"/>
          <p14:tracePt t="53808" x="3846513" y="1960563"/>
          <p14:tracePt t="53817" x="3846513" y="1979613"/>
          <p14:tracePt t="53824" x="3865563" y="1997075"/>
          <p14:tracePt t="53840" x="3865563" y="2006600"/>
          <p14:tracePt t="53848" x="3865563" y="2024063"/>
          <p14:tracePt t="53856" x="3865563" y="2033588"/>
          <p14:tracePt t="53865" x="3865563" y="2043113"/>
          <p14:tracePt t="53888" x="3865563" y="2070100"/>
          <p14:tracePt t="53896" x="3865563" y="2079625"/>
          <p14:tracePt t="53904" x="3856038" y="2097088"/>
          <p14:tracePt t="53928" x="3856038" y="2106613"/>
          <p14:tracePt t="53932" x="3856038" y="2116138"/>
          <p14:tracePt t="53936" x="3856038" y="2133600"/>
          <p14:tracePt t="53947" x="3838575" y="2143125"/>
          <p14:tracePt t="53960" x="3819525" y="2160588"/>
          <p14:tracePt t="53976" x="3775075" y="2170113"/>
          <p14:tracePt t="53984" x="3746500" y="2170113"/>
          <p14:tracePt t="53992" x="3729038" y="2170113"/>
          <p14:tracePt t="54000" x="3683000" y="2170113"/>
          <p14:tracePt t="54008" x="3673475" y="2170113"/>
          <p14:tracePt t="54016" x="3629025" y="2170113"/>
          <p14:tracePt t="54024" x="3592513" y="2170113"/>
          <p14:tracePt t="54032" x="3573463" y="2170113"/>
          <p14:tracePt t="54040" x="3527425" y="2152650"/>
          <p14:tracePt t="54048" x="3482975" y="2143125"/>
          <p14:tracePt t="54056" x="3436938" y="2106613"/>
          <p14:tracePt t="54064" x="3409950" y="2097088"/>
          <p14:tracePt t="54072" x="3346450" y="2060575"/>
          <p14:tracePt t="54080" x="3327400" y="2043113"/>
          <p14:tracePt t="54088" x="3300413" y="2024063"/>
          <p14:tracePt t="54096" x="3263900" y="2006600"/>
          <p14:tracePt t="54104" x="3254375" y="1997075"/>
          <p14:tracePt t="54136" x="3254375" y="1987550"/>
          <p14:tracePt t="54145" x="3254375" y="1970088"/>
          <p14:tracePt t="54152" x="3254375" y="1951038"/>
          <p14:tracePt t="54160" x="3254375" y="1943100"/>
          <p14:tracePt t="54168" x="3273425" y="1914525"/>
          <p14:tracePt t="54176" x="3281363" y="1906588"/>
          <p14:tracePt t="54184" x="3309938" y="1878013"/>
          <p14:tracePt t="54192" x="3327400" y="1860550"/>
          <p14:tracePt t="54200" x="3354388" y="1841500"/>
          <p14:tracePt t="54208" x="3354388" y="1833563"/>
          <p14:tracePt t="54216" x="3363913" y="1824038"/>
          <p14:tracePt t="54224" x="3373438" y="1814513"/>
          <p14:tracePt t="54232" x="3390900" y="1814513"/>
          <p14:tracePt t="54240" x="3400425" y="1814513"/>
          <p14:tracePt t="54249" x="3427413" y="1814513"/>
          <p14:tracePt t="54256" x="3446463" y="1814513"/>
          <p14:tracePt t="54264" x="3473450" y="1814513"/>
          <p14:tracePt t="54272" x="3527425" y="1814513"/>
          <p14:tracePt t="54280" x="3556000" y="1814513"/>
          <p14:tracePt t="54288" x="3609975" y="1814513"/>
          <p14:tracePt t="54297" x="3665538" y="1814513"/>
          <p14:tracePt t="54304" x="3719513" y="1814513"/>
          <p14:tracePt t="54312" x="3765550" y="1814513"/>
          <p14:tracePt t="54320" x="3802063" y="1814513"/>
          <p14:tracePt t="54329" x="3819525" y="1814513"/>
          <p14:tracePt t="54336" x="3846513" y="1814513"/>
          <p14:tracePt t="54346" x="3865563" y="1814513"/>
          <p14:tracePt t="54352" x="3902075" y="1814513"/>
          <p14:tracePt t="54360" x="3911600" y="1814513"/>
          <p14:tracePt t="54368" x="3956050" y="1814513"/>
          <p14:tracePt t="54376" x="3984625" y="1814513"/>
          <p14:tracePt t="54384" x="4002088" y="1814513"/>
          <p14:tracePt t="54392" x="4021138" y="1814513"/>
          <p14:tracePt t="54400" x="4038600" y="1814513"/>
          <p14:tracePt t="54432" x="4048125" y="1814513"/>
          <p14:tracePt t="54464" x="4057650" y="1814513"/>
          <p14:tracePt t="54473" x="4057650" y="1824038"/>
          <p14:tracePt t="54480" x="4057650" y="1841500"/>
          <p14:tracePt t="54488" x="4065588" y="1870075"/>
          <p14:tracePt t="54497" x="4075113" y="1914525"/>
          <p14:tracePt t="54504" x="4084638" y="1924050"/>
          <p14:tracePt t="54514" x="4094163" y="1943100"/>
          <p14:tracePt t="54520" x="4094163" y="1970088"/>
          <p14:tracePt t="54530" x="4102100" y="1997075"/>
          <p14:tracePt t="54536" x="4102100" y="2016125"/>
          <p14:tracePt t="54547" x="4111625" y="2024063"/>
          <p14:tracePt t="54552" x="4111625" y="2043113"/>
          <p14:tracePt t="54568" x="4111625" y="2052638"/>
          <p14:tracePt t="54576" x="4111625" y="2060575"/>
          <p14:tracePt t="54584" x="4111625" y="2070100"/>
          <p14:tracePt t="54592" x="4102100" y="2089150"/>
          <p14:tracePt t="54600" x="4084638" y="2089150"/>
          <p14:tracePt t="54608" x="4038600" y="2089150"/>
          <p14:tracePt t="54616" x="4002088" y="2089150"/>
          <p14:tracePt t="54624" x="3975100" y="2089150"/>
          <p14:tracePt t="54632" x="3929063" y="2089150"/>
          <p14:tracePt t="54640" x="3875088" y="2089150"/>
          <p14:tracePt t="54648" x="3802063" y="2089150"/>
          <p14:tracePt t="54656" x="3729038" y="2089150"/>
          <p14:tracePt t="54664" x="3636963" y="2089150"/>
          <p14:tracePt t="54672" x="3582988" y="2089150"/>
          <p14:tracePt t="54680" x="3536950" y="2089150"/>
          <p14:tracePt t="54688" x="3455988" y="2089150"/>
          <p14:tracePt t="54696" x="3419475" y="2089150"/>
          <p14:tracePt t="54704" x="3354388" y="2089150"/>
          <p14:tracePt t="54712" x="3354388" y="2079625"/>
          <p14:tracePt t="54720" x="3346450" y="2079625"/>
          <p14:tracePt t="54728" x="3327400" y="2070100"/>
          <p14:tracePt t="54736" x="3317875" y="2060575"/>
          <p14:tracePt t="54745" x="3317875" y="2043113"/>
          <p14:tracePt t="54752" x="3327400" y="2016125"/>
          <p14:tracePt t="54760" x="3336925" y="1997075"/>
          <p14:tracePt t="54768" x="3354388" y="1960563"/>
          <p14:tracePt t="54776" x="3363913" y="1933575"/>
          <p14:tracePt t="54784" x="3373438" y="1897063"/>
          <p14:tracePt t="54792" x="3390900" y="1870075"/>
          <p14:tracePt t="54800" x="3390900" y="1860550"/>
          <p14:tracePt t="54808" x="3409950" y="1833563"/>
          <p14:tracePt t="54816" x="3409950" y="1814513"/>
          <p14:tracePt t="54832" x="3409950" y="1804988"/>
          <p14:tracePt t="54840" x="3419475" y="1797050"/>
          <p14:tracePt t="54848" x="3419475" y="1768475"/>
          <p14:tracePt t="54856" x="3419475" y="1760538"/>
          <p14:tracePt t="54864" x="3427413" y="1724025"/>
          <p14:tracePt t="54872" x="3446463" y="1704975"/>
          <p14:tracePt t="54881" x="3473450" y="1687513"/>
          <p14:tracePt t="54888" x="3490913" y="1668463"/>
          <p14:tracePt t="54896" x="3519488" y="1641475"/>
          <p14:tracePt t="54904" x="3563938" y="1624013"/>
          <p14:tracePt t="54912" x="3609975" y="1614488"/>
          <p14:tracePt t="54930" x="3656013" y="1604963"/>
          <p14:tracePt t="54936" x="3673475" y="1604963"/>
          <p14:tracePt t="54945" x="3692525" y="1604963"/>
          <p14:tracePt t="54952" x="3709988" y="1604963"/>
          <p14:tracePt t="54960" x="3719513" y="1604963"/>
          <p14:tracePt t="54968" x="3738563" y="1604963"/>
          <p14:tracePt t="54976" x="3783013" y="1604963"/>
          <p14:tracePt t="54984" x="3810000" y="1604963"/>
          <p14:tracePt t="54992" x="3846513" y="1624013"/>
          <p14:tracePt t="55000" x="3865563" y="1641475"/>
          <p14:tracePt t="55008" x="3875088" y="1651000"/>
          <p14:tracePt t="55016" x="3883025" y="1668463"/>
          <p14:tracePt t="55024" x="3902075" y="1697038"/>
          <p14:tracePt t="55032" x="3902075" y="1714500"/>
          <p14:tracePt t="55040" x="3902075" y="1724025"/>
          <p14:tracePt t="55048" x="3902075" y="1751013"/>
          <p14:tracePt t="55056" x="3902075" y="1768475"/>
          <p14:tracePt t="55064" x="3902075" y="1797050"/>
          <p14:tracePt t="55072" x="3911600" y="1841500"/>
          <p14:tracePt t="55080" x="3919538" y="1860550"/>
          <p14:tracePt t="55088" x="3929063" y="1897063"/>
          <p14:tracePt t="55096" x="3938588" y="1914525"/>
          <p14:tracePt t="55104" x="3948113" y="1951038"/>
          <p14:tracePt t="55112" x="3948113" y="1970088"/>
          <p14:tracePt t="55120" x="3948113" y="1979613"/>
          <p14:tracePt t="55129" x="3948113" y="1997075"/>
          <p14:tracePt t="55136" x="3948113" y="2006600"/>
          <p14:tracePt t="55145" x="3948113" y="2024063"/>
          <p14:tracePt t="55162" x="3948113" y="2033588"/>
          <p14:tracePt t="55168" x="3948113" y="2043113"/>
          <p14:tracePt t="55176" x="3938588" y="2052638"/>
          <p14:tracePt t="55184" x="3929063" y="2052638"/>
          <p14:tracePt t="55192" x="3919538" y="2052638"/>
          <p14:tracePt t="55200" x="3902075" y="2079625"/>
          <p14:tracePt t="55208" x="3856038" y="2089150"/>
          <p14:tracePt t="55216" x="3838575" y="2089150"/>
          <p14:tracePt t="55224" x="3783013" y="2089150"/>
          <p14:tracePt t="55232" x="3746500" y="2089150"/>
          <p14:tracePt t="55240" x="3692525" y="2089150"/>
          <p14:tracePt t="55248" x="3646488" y="2089150"/>
          <p14:tracePt t="55256" x="3629025" y="2089150"/>
          <p14:tracePt t="55264" x="3592513" y="2089150"/>
          <p14:tracePt t="55272" x="3556000" y="2089150"/>
          <p14:tracePt t="55280" x="3527425" y="2089150"/>
          <p14:tracePt t="55288" x="3500438" y="2089150"/>
          <p14:tracePt t="55296" x="3463925" y="2089150"/>
          <p14:tracePt t="55304" x="3427413" y="2089150"/>
          <p14:tracePt t="55312" x="3400425" y="2089150"/>
          <p14:tracePt t="55320" x="3363913" y="2097088"/>
          <p14:tracePt t="55329" x="3327400" y="2097088"/>
          <p14:tracePt t="55336" x="3309938" y="2097088"/>
          <p14:tracePt t="55368" x="3300413" y="2097088"/>
          <p14:tracePt t="55376" x="3300413" y="2079625"/>
          <p14:tracePt t="55384" x="3300413" y="2052638"/>
          <p14:tracePt t="55392" x="3300413" y="2024063"/>
          <p14:tracePt t="55400" x="3300413" y="1997075"/>
          <p14:tracePt t="55408" x="3300413" y="1979613"/>
          <p14:tracePt t="55416" x="3300413" y="1943100"/>
          <p14:tracePt t="55424" x="3273425" y="1914525"/>
          <p14:tracePt t="55432" x="3263900" y="1887538"/>
          <p14:tracePt t="55440" x="3263900" y="1878013"/>
          <p14:tracePt t="55448" x="3254375" y="1870075"/>
          <p14:tracePt t="55456" x="3244850" y="1860550"/>
          <p14:tracePt t="55464" x="3244850" y="1851025"/>
          <p14:tracePt t="55496" x="3244850" y="1841500"/>
          <p14:tracePt t="55512" x="3244850" y="1824038"/>
          <p14:tracePt t="55520" x="3244850" y="1814513"/>
          <p14:tracePt t="55529" x="3254375" y="1797050"/>
          <p14:tracePt t="55536" x="3273425" y="1787525"/>
          <p14:tracePt t="55546" x="3317875" y="1768475"/>
          <p14:tracePt t="55552" x="3346450" y="1760538"/>
          <p14:tracePt t="55562" x="3363913" y="1760538"/>
          <p14:tracePt t="55568" x="3400425" y="1760538"/>
          <p14:tracePt t="55576" x="3419475" y="1751013"/>
          <p14:tracePt t="55584" x="3436938" y="1751013"/>
          <p14:tracePt t="55592" x="3446463" y="1751013"/>
          <p14:tracePt t="55600" x="3455988" y="1751013"/>
          <p14:tracePt t="55624" x="3463925" y="1751013"/>
          <p14:tracePt t="55632" x="3473450" y="1741488"/>
          <p14:tracePt t="55640" x="3482975" y="1741488"/>
          <p14:tracePt t="55656" x="3490913" y="1741488"/>
          <p14:tracePt t="55664" x="3500438" y="1741488"/>
          <p14:tracePt t="55672" x="3519488" y="1741488"/>
          <p14:tracePt t="55680" x="3527425" y="1741488"/>
          <p14:tracePt t="55688" x="3536950" y="1741488"/>
          <p14:tracePt t="55704" x="3563938" y="1741488"/>
          <p14:tracePt t="55720" x="3582988" y="1741488"/>
          <p14:tracePt t="55729" x="3600450" y="1741488"/>
          <p14:tracePt t="55736" x="3609975" y="1741488"/>
          <p14:tracePt t="55746" x="3619500" y="1741488"/>
          <p14:tracePt t="55752" x="3646488" y="1760538"/>
          <p14:tracePt t="55762" x="3665538" y="1778000"/>
          <p14:tracePt t="55768" x="3683000" y="1804988"/>
          <p14:tracePt t="55776" x="3719513" y="1824038"/>
          <p14:tracePt t="55784" x="3738563" y="1860550"/>
          <p14:tracePt t="55792" x="3756025" y="1878013"/>
          <p14:tracePt t="55800" x="3765550" y="1887538"/>
          <p14:tracePt t="55808" x="3775075" y="1897063"/>
          <p14:tracePt t="55816" x="3783013" y="1906588"/>
          <p14:tracePt t="55832" x="3792538" y="1914525"/>
          <p14:tracePt t="55848" x="3810000" y="1924050"/>
          <p14:tracePt t="55865" x="3829050" y="1951038"/>
          <p14:tracePt t="55880" x="3846513" y="1970088"/>
          <p14:tracePt t="55896" x="3846513" y="1987550"/>
          <p14:tracePt t="55904" x="3846513" y="2006600"/>
          <p14:tracePt t="55928" x="3846513" y="2024063"/>
          <p14:tracePt t="55945" x="3846513" y="2033588"/>
          <p14:tracePt t="55952" x="3846513" y="2043113"/>
          <p14:tracePt t="55961" x="3846513" y="2052638"/>
          <p14:tracePt t="55976" x="3838575" y="2060575"/>
          <p14:tracePt t="55984" x="3810000" y="2070100"/>
          <p14:tracePt t="55992" x="3802063" y="2070100"/>
          <p14:tracePt t="56000" x="3765550" y="2097088"/>
          <p14:tracePt t="56008" x="3729038" y="2106613"/>
          <p14:tracePt t="56016" x="3692525" y="2106613"/>
          <p14:tracePt t="56024" x="3656013" y="2125663"/>
          <p14:tracePt t="56032" x="3592513" y="2133600"/>
          <p14:tracePt t="56040" x="3546475" y="2152650"/>
          <p14:tracePt t="56048" x="3509963" y="2152650"/>
          <p14:tracePt t="56056" x="3490913" y="2152650"/>
          <p14:tracePt t="56064" x="3482975" y="2152650"/>
          <p14:tracePt t="56080" x="3463925" y="2152650"/>
          <p14:tracePt t="56096" x="3446463" y="2152650"/>
          <p14:tracePt t="56104" x="3436938" y="2143125"/>
          <p14:tracePt t="56112" x="3409950" y="2125663"/>
          <p14:tracePt t="56120" x="3390900" y="2116138"/>
          <p14:tracePt t="56129" x="3354388" y="2089150"/>
          <p14:tracePt t="56136" x="3317875" y="2079625"/>
          <p14:tracePt t="56145" x="3290888" y="2070100"/>
          <p14:tracePt t="56152" x="3254375" y="2070100"/>
          <p14:tracePt t="56162" x="3244850" y="2060575"/>
          <p14:tracePt t="56168" x="3227388" y="2043113"/>
          <p14:tracePt t="56176" x="3217863" y="2033588"/>
          <p14:tracePt t="56192" x="3217863" y="2016125"/>
          <p14:tracePt t="56200" x="3217863" y="1997075"/>
          <p14:tracePt t="56208" x="3227388" y="1933575"/>
          <p14:tracePt t="56216" x="3254375" y="1914525"/>
          <p14:tracePt t="56224" x="3300413" y="1870075"/>
          <p14:tracePt t="56232" x="3363913" y="1814513"/>
          <p14:tracePt t="56240" x="3390900" y="1804988"/>
          <p14:tracePt t="56248" x="3463925" y="1768475"/>
          <p14:tracePt t="56256" x="3509963" y="1760538"/>
          <p14:tracePt t="56264" x="3546475" y="1751013"/>
          <p14:tracePt t="56272" x="3600450" y="1714500"/>
          <p14:tracePt t="56280" x="3619500" y="1714500"/>
          <p14:tracePt t="56296" x="3646488" y="1704975"/>
          <p14:tracePt t="56304" x="3656013" y="1704975"/>
          <p14:tracePt t="56312" x="3683000" y="1704975"/>
          <p14:tracePt t="56320" x="3702050" y="1704975"/>
          <p14:tracePt t="56328" x="3756025" y="1704975"/>
          <p14:tracePt t="56336" x="3792538" y="1704975"/>
          <p14:tracePt t="56345" x="3846513" y="1704975"/>
          <p14:tracePt t="56352" x="3929063" y="1704975"/>
          <p14:tracePt t="56361" x="4002088" y="1704975"/>
          <p14:tracePt t="56368" x="4094163" y="1704975"/>
          <p14:tracePt t="56376" x="4165600" y="1704975"/>
          <p14:tracePt t="56384" x="4202113" y="1704975"/>
          <p14:tracePt t="56392" x="4221163" y="1704975"/>
          <p14:tracePt t="56400" x="4257675" y="1704975"/>
          <p14:tracePt t="56416" x="4267200" y="1704975"/>
          <p14:tracePt t="56440" x="4284663" y="1714500"/>
          <p14:tracePt t="56456" x="4303713" y="1741488"/>
          <p14:tracePt t="56464" x="4303713" y="1751013"/>
          <p14:tracePt t="56472" x="4303713" y="1768475"/>
          <p14:tracePt t="56480" x="4321175" y="1797050"/>
          <p14:tracePt t="56488" x="4321175" y="1804988"/>
          <p14:tracePt t="56496" x="4321175" y="1814513"/>
          <p14:tracePt t="56504" x="4321175" y="1851025"/>
          <p14:tracePt t="56512" x="4321175" y="1860550"/>
          <p14:tracePt t="56520" x="4321175" y="1878013"/>
          <p14:tracePt t="56529" x="4321175" y="1897063"/>
          <p14:tracePt t="56536" x="4303713" y="1933575"/>
          <p14:tracePt t="56545" x="4294188" y="1943100"/>
          <p14:tracePt t="56552" x="4284663" y="1970088"/>
          <p14:tracePt t="56562" x="4257675" y="2006600"/>
          <p14:tracePt t="56568" x="4238625" y="2033588"/>
          <p14:tracePt t="56576" x="4211638" y="2052638"/>
          <p14:tracePt t="56584" x="4211638" y="2060575"/>
          <p14:tracePt t="56592" x="4184650" y="2089150"/>
          <p14:tracePt t="56600" x="4148138" y="2106613"/>
          <p14:tracePt t="56608" x="4121150" y="2125663"/>
          <p14:tracePt t="56616" x="4094163" y="2143125"/>
          <p14:tracePt t="56624" x="4057650" y="2143125"/>
          <p14:tracePt t="56640" x="4029075" y="2143125"/>
          <p14:tracePt t="56648" x="4021138" y="2143125"/>
          <p14:tracePt t="56672" x="4011613" y="2143125"/>
          <p14:tracePt t="56680" x="4002088" y="2133600"/>
          <p14:tracePt t="56688" x="3992563" y="2133600"/>
          <p14:tracePt t="56704" x="3975100" y="2133600"/>
          <p14:tracePt t="56712" x="3956050" y="2125663"/>
          <p14:tracePt t="56729" x="3938588" y="2125663"/>
          <p14:tracePt t="56736" x="3902075" y="2125663"/>
          <p14:tracePt t="56921" x="3892550" y="2116138"/>
          <p14:tracePt t="56937" x="3892550" y="2097088"/>
          <p14:tracePt t="56961" x="3892550" y="2089150"/>
          <p14:tracePt t="56969" x="3902075" y="2079625"/>
          <p14:tracePt t="57057" x="3929063" y="2079625"/>
          <p14:tracePt t="57065" x="3984625" y="2079625"/>
          <p14:tracePt t="57073" x="4075113" y="2079625"/>
          <p14:tracePt t="57080" x="4202113" y="2079625"/>
          <p14:tracePt t="57089" x="4348163" y="2079625"/>
          <p14:tracePt t="57097" x="4530725" y="2070100"/>
          <p14:tracePt t="57105" x="4713288" y="2033588"/>
          <p14:tracePt t="57114" x="4840288" y="2033588"/>
          <p14:tracePt t="57121" x="4922838" y="2024063"/>
          <p14:tracePt t="57130" x="4941888" y="2024063"/>
          <p14:tracePt t="57137" x="4968875" y="2016125"/>
          <p14:tracePt t="57153" x="4959350" y="1970088"/>
          <p14:tracePt t="57163" x="4941888" y="1960563"/>
          <p14:tracePt t="57169" x="4922838" y="1951038"/>
          <p14:tracePt t="57177" x="4859338" y="1924050"/>
          <p14:tracePt t="57249" x="4849813" y="1924050"/>
          <p14:tracePt t="57265" x="4840288" y="1924050"/>
          <p14:tracePt t="57273" x="4832350" y="1924050"/>
          <p14:tracePt t="57281" x="4813300" y="1924050"/>
          <p14:tracePt t="57289" x="4776788" y="1943100"/>
          <p14:tracePt t="57297" x="4767263" y="1943100"/>
          <p14:tracePt t="57305" x="4722813" y="1951038"/>
          <p14:tracePt t="57314" x="4695825" y="1970088"/>
          <p14:tracePt t="57322" x="4686300" y="1970088"/>
          <p14:tracePt t="57330" x="4676775" y="1970088"/>
          <p14:tracePt t="57433" x="4667250" y="1970088"/>
          <p14:tracePt t="57457" x="4667250" y="1960563"/>
          <p14:tracePt t="57481" x="4667250" y="1951038"/>
          <p14:tracePt t="57633" x="4649788" y="1951038"/>
          <p14:tracePt t="57673" x="4640263" y="1951038"/>
          <p14:tracePt t="57681" x="4640263" y="1943100"/>
          <p14:tracePt t="57689" x="4640263" y="1933575"/>
          <p14:tracePt t="57697" x="4640263" y="1906588"/>
          <p14:tracePt t="57705" x="4649788" y="1887538"/>
          <p14:tracePt t="57714" x="4686300" y="1860550"/>
          <p14:tracePt t="57721" x="4686300" y="1851025"/>
          <p14:tracePt t="57730" x="4695825" y="1833563"/>
          <p14:tracePt t="57737" x="4703763" y="1814513"/>
          <p14:tracePt t="57747" x="4703763" y="1804988"/>
          <p14:tracePt t="57753" x="4703763" y="1797050"/>
          <p14:tracePt t="57763" x="4713288" y="1787525"/>
          <p14:tracePt t="57785" x="4713288" y="1768475"/>
          <p14:tracePt t="57873" x="4713288" y="1760538"/>
          <p14:tracePt t="57913" x="4722813" y="1760538"/>
          <p14:tracePt t="57921" x="4730750" y="1751013"/>
          <p14:tracePt t="57953" x="4740275" y="1741488"/>
          <p14:tracePt t="58009" x="4740275" y="1751013"/>
          <p14:tracePt t="58017" x="4740275" y="1768475"/>
          <p14:tracePt t="58025" x="4740275" y="1778000"/>
          <p14:tracePt t="58033" x="4740275" y="1804988"/>
          <p14:tracePt t="58049" x="4740275" y="1833563"/>
          <p14:tracePt t="58057" x="4740275" y="1841500"/>
          <p14:tracePt t="58065" x="4740275" y="1860550"/>
          <p14:tracePt t="58073" x="4740275" y="1878013"/>
          <p14:tracePt t="58080" x="4740275" y="1897063"/>
          <p14:tracePt t="58097" x="4730750" y="1914525"/>
          <p14:tracePt t="58105" x="4730750" y="1924050"/>
          <p14:tracePt t="58121" x="4722813" y="1943100"/>
          <p14:tracePt t="58130" x="4713288" y="1943100"/>
          <p14:tracePt t="58136" x="4703763" y="1951038"/>
          <p14:tracePt t="58145" x="4695825" y="1951038"/>
          <p14:tracePt t="58152" x="4676775" y="1970088"/>
          <p14:tracePt t="58168" x="4676775" y="1979613"/>
          <p14:tracePt t="58233" x="4659313" y="1979613"/>
          <p14:tracePt t="58249" x="4622800" y="1970088"/>
          <p14:tracePt t="58257" x="4622800" y="1960563"/>
          <p14:tracePt t="58265" x="4613275" y="1951038"/>
          <p14:tracePt t="58273" x="4603750" y="1943100"/>
          <p14:tracePt t="58280" x="4594225" y="1933575"/>
          <p14:tracePt t="58289" x="4586288" y="1933575"/>
          <p14:tracePt t="58305" x="4586288" y="1924050"/>
          <p14:tracePt t="58314" x="4586288" y="1906588"/>
          <p14:tracePt t="58321" x="4586288" y="1887538"/>
          <p14:tracePt t="58330" x="4586288" y="1878013"/>
          <p14:tracePt t="58337" x="4586288" y="1860550"/>
          <p14:tracePt t="58347" x="4586288" y="1841500"/>
          <p14:tracePt t="58364" x="4603750" y="1814513"/>
          <p14:tracePt t="58369" x="4613275" y="1804988"/>
          <p14:tracePt t="58377" x="4622800" y="1797050"/>
          <p14:tracePt t="58385" x="4630738" y="1787525"/>
          <p14:tracePt t="58417" x="4640263" y="1787525"/>
          <p14:tracePt t="58449" x="4659313" y="1787525"/>
          <p14:tracePt t="58457" x="4676775" y="1797050"/>
          <p14:tracePt t="58465" x="4676775" y="1814513"/>
          <p14:tracePt t="58473" x="4686300" y="1824038"/>
          <p14:tracePt t="58481" x="4695825" y="1851025"/>
          <p14:tracePt t="58489" x="4695825" y="1860550"/>
          <p14:tracePt t="58497" x="4695825" y="1878013"/>
          <p14:tracePt t="58505" x="4695825" y="1887538"/>
          <p14:tracePt t="58514" x="4703763" y="1897063"/>
          <p14:tracePt t="58521" x="4703763" y="1906588"/>
          <p14:tracePt t="58530" x="4703763" y="1924050"/>
          <p14:tracePt t="58537" x="4703763" y="1933575"/>
          <p14:tracePt t="58553" x="4703763" y="1943100"/>
          <p14:tracePt t="58564" x="4703763" y="1970088"/>
          <p14:tracePt t="58577" x="4703763" y="1979613"/>
          <p14:tracePt t="58585" x="4695825" y="1997075"/>
          <p14:tracePt t="58593" x="4676775" y="1997075"/>
          <p14:tracePt t="58601" x="4667250" y="1997075"/>
          <p14:tracePt t="58609" x="4640263" y="1997075"/>
          <p14:tracePt t="58617" x="4630738" y="1997075"/>
          <p14:tracePt t="58625" x="4594225" y="1997075"/>
          <p14:tracePt t="58633" x="4576763" y="1997075"/>
          <p14:tracePt t="58641" x="4557713" y="1997075"/>
          <p14:tracePt t="58649" x="4530725" y="1997075"/>
          <p14:tracePt t="58657" x="4521200" y="1987550"/>
          <p14:tracePt t="58665" x="4503738" y="1970088"/>
          <p14:tracePt t="58689" x="4503738" y="1960563"/>
          <p14:tracePt t="58696" x="4503738" y="1943100"/>
          <p14:tracePt t="58705" x="4503738" y="1933575"/>
          <p14:tracePt t="58713" x="4503738" y="1897063"/>
          <p14:tracePt t="58721" x="4521200" y="1870075"/>
          <p14:tracePt t="58729" x="4557713" y="1851025"/>
          <p14:tracePt t="58737" x="4594225" y="1814513"/>
          <p14:tracePt t="58746" x="4640263" y="1778000"/>
          <p14:tracePt t="58753" x="4659313" y="1768475"/>
          <p14:tracePt t="58763" x="4695825" y="1751013"/>
          <p14:tracePt t="58777" x="4703763" y="1731963"/>
          <p14:tracePt t="58833" x="4713288" y="1731963"/>
          <p14:tracePt t="58841" x="4740275" y="1741488"/>
          <p14:tracePt t="58849" x="4759325" y="1760538"/>
          <p14:tracePt t="58857" x="4767263" y="1787525"/>
          <p14:tracePt t="58865" x="4776788" y="1824038"/>
          <p14:tracePt t="58873" x="4795838" y="1878013"/>
          <p14:tracePt t="58881" x="4822825" y="1924050"/>
          <p14:tracePt t="58889" x="4822825" y="1943100"/>
          <p14:tracePt t="58897" x="4832350" y="1951038"/>
          <p14:tracePt t="58905" x="4832350" y="1987550"/>
          <p14:tracePt t="58914" x="4832350" y="1997075"/>
          <p14:tracePt t="58921" x="4832350" y="2006600"/>
          <p14:tracePt t="58930" x="4832350" y="2024063"/>
          <p14:tracePt t="58948" x="4832350" y="2033588"/>
          <p14:tracePt t="58964" x="4822825" y="2033588"/>
          <p14:tracePt t="58969" x="4813300" y="2033588"/>
          <p14:tracePt t="58977" x="4786313" y="2033588"/>
          <p14:tracePt t="58985" x="4767263" y="2033588"/>
          <p14:tracePt t="59001" x="4740275" y="2033588"/>
          <p14:tracePt t="59009" x="4722813" y="2033588"/>
          <p14:tracePt t="59017" x="4695825" y="2033588"/>
          <p14:tracePt t="59025" x="4676775" y="2033588"/>
          <p14:tracePt t="59033" x="4630738" y="2024063"/>
          <p14:tracePt t="59041" x="4622800" y="2024063"/>
          <p14:tracePt t="59049" x="4603750" y="2006600"/>
          <p14:tracePt t="59057" x="4594225" y="1997075"/>
          <p14:tracePt t="59065" x="4576763" y="1979613"/>
          <p14:tracePt t="59073" x="4576763" y="1943100"/>
          <p14:tracePt t="59081" x="4576763" y="1924050"/>
          <p14:tracePt t="59089" x="4576763" y="1878013"/>
          <p14:tracePt t="59097" x="4576763" y="1841500"/>
          <p14:tracePt t="59105" x="4603750" y="1778000"/>
          <p14:tracePt t="59113" x="4622800" y="1751013"/>
          <p14:tracePt t="59121" x="4659313" y="1714500"/>
          <p14:tracePt t="59129" x="4676775" y="1668463"/>
          <p14:tracePt t="59137" x="4703763" y="1651000"/>
          <p14:tracePt t="59146" x="4703763" y="1641475"/>
          <p14:tracePt t="59153" x="4713288" y="1641475"/>
          <p14:tracePt t="59217" x="4713288" y="1668463"/>
          <p14:tracePt t="59225" x="4713288" y="1677988"/>
          <p14:tracePt t="59233" x="4713288" y="1697038"/>
          <p14:tracePt t="59241" x="4713288" y="1741488"/>
          <p14:tracePt t="59249" x="4713288" y="1760538"/>
          <p14:tracePt t="59257" x="4713288" y="1797050"/>
          <p14:tracePt t="59265" x="4713288" y="1814513"/>
          <p14:tracePt t="59273" x="4713288" y="1860550"/>
          <p14:tracePt t="59281" x="4713288" y="1897063"/>
          <p14:tracePt t="59289" x="4713288" y="1943100"/>
          <p14:tracePt t="59297" x="4713288" y="1960563"/>
          <p14:tracePt t="59305" x="4713288" y="1997075"/>
          <p14:tracePt t="59314" x="4703763" y="2016125"/>
          <p14:tracePt t="59321" x="4695825" y="2060575"/>
          <p14:tracePt t="59330" x="4676775" y="2089150"/>
          <p14:tracePt t="59337" x="4649788" y="2125663"/>
          <p14:tracePt t="59347" x="4640263" y="2143125"/>
          <p14:tracePt t="59377" x="4630738" y="2152650"/>
          <p14:tracePt t="59409" x="4622800" y="2143125"/>
          <p14:tracePt t="59417" x="4586288" y="2106613"/>
          <p14:tracePt t="59425" x="4586288" y="2097088"/>
          <p14:tracePt t="59433" x="4576763" y="2070100"/>
          <p14:tracePt t="59441" x="4567238" y="2070100"/>
          <p14:tracePt t="59449" x="4567238" y="2060575"/>
          <p14:tracePt t="59466" x="4557713" y="2052638"/>
          <p14:tracePt t="59489" x="4557713" y="2024063"/>
          <p14:tracePt t="59497" x="4557713" y="2006600"/>
          <p14:tracePt t="59505" x="4557713" y="1979613"/>
          <p14:tracePt t="59514" x="4576763" y="1943100"/>
          <p14:tracePt t="59521" x="4613275" y="1897063"/>
          <p14:tracePt t="59530" x="4630738" y="1870075"/>
          <p14:tracePt t="59537" x="4667250" y="1841500"/>
          <p14:tracePt t="59547" x="4686300" y="1804988"/>
          <p14:tracePt t="59553" x="4695825" y="1797050"/>
          <p14:tracePt t="59564" x="4695825" y="1787525"/>
          <p14:tracePt t="59569" x="4713288" y="1760538"/>
          <p14:tracePt t="59649" x="4722813" y="1768475"/>
          <p14:tracePt t="59657" x="4730750" y="1804988"/>
          <p14:tracePt t="59665" x="4730750" y="1824038"/>
          <p14:tracePt t="59673" x="4740275" y="1860550"/>
          <p14:tracePt t="59681" x="4740275" y="1906588"/>
          <p14:tracePt t="59689" x="4740275" y="1933575"/>
          <p14:tracePt t="59697" x="4740275" y="1970088"/>
          <p14:tracePt t="59705" x="4740275" y="2006600"/>
          <p14:tracePt t="59714" x="4740275" y="2033588"/>
          <p14:tracePt t="59721" x="4722813" y="2079625"/>
          <p14:tracePt t="59730" x="4713288" y="2089150"/>
          <p14:tracePt t="59737" x="4703763" y="2089150"/>
          <p14:tracePt t="59747" x="4703763" y="2097088"/>
          <p14:tracePt t="59769" x="4695825" y="2106613"/>
          <p14:tracePt t="59801" x="4686300" y="2060575"/>
          <p14:tracePt t="59809" x="4667250" y="2043113"/>
          <p14:tracePt t="59817" x="4659313" y="2024063"/>
          <p14:tracePt t="59825" x="4649788" y="2006600"/>
          <p14:tracePt t="59833" x="4630738" y="1987550"/>
          <p14:tracePt t="59841" x="4622800" y="1979613"/>
          <p14:tracePt t="59857" x="4622800" y="1970088"/>
          <p14:tracePt t="59865" x="4613275" y="1960563"/>
          <p14:tracePt t="59889" x="4613275" y="1943100"/>
          <p14:tracePt t="59897" x="4613275" y="1933575"/>
          <p14:tracePt t="59905" x="4613275" y="1924050"/>
          <p14:tracePt t="59929" x="4613275" y="1906588"/>
          <p14:tracePt t="59933" x="4613275" y="1897063"/>
          <p14:tracePt t="59937" x="4622800" y="1878013"/>
          <p14:tracePt t="59947" x="4630738" y="1878013"/>
          <p14:tracePt t="59953" x="4630738" y="1870075"/>
          <p14:tracePt t="59969" x="4649788" y="1870075"/>
          <p14:tracePt t="60009" x="4659313" y="1870075"/>
          <p14:tracePt t="60033" x="4676775" y="1878013"/>
          <p14:tracePt t="60049" x="4676775" y="1897063"/>
          <p14:tracePt t="60057" x="4676775" y="1906588"/>
          <p14:tracePt t="60065" x="4676775" y="1924050"/>
          <p14:tracePt t="60073" x="4676775" y="1933575"/>
          <p14:tracePt t="60105" x="4676775" y="1943100"/>
          <p14:tracePt t="60241" x="4676775" y="1951038"/>
          <p14:tracePt t="60289" x="4667250" y="1951038"/>
          <p14:tracePt t="60305" x="4659313" y="1960563"/>
          <p14:tracePt t="60313" x="4630738" y="1970088"/>
          <p14:tracePt t="60321" x="4603750" y="1979613"/>
          <p14:tracePt t="60329" x="4567238" y="1987550"/>
          <p14:tracePt t="60337" x="4503738" y="2006600"/>
          <p14:tracePt t="60347" x="4440238" y="2024063"/>
          <p14:tracePt t="60353" x="4367213" y="2052638"/>
          <p14:tracePt t="60364" x="4303713" y="2070100"/>
          <p14:tracePt t="60369" x="4275138" y="2097088"/>
          <p14:tracePt t="60380" x="4257675" y="2106613"/>
          <p14:tracePt t="60425" x="4267200" y="2106613"/>
          <p14:tracePt t="60433" x="4284663" y="2089150"/>
          <p14:tracePt t="60457" x="4284663" y="2079625"/>
          <p14:tracePt t="60465" x="4275138" y="2070100"/>
          <p14:tracePt t="60481" x="4257675" y="2052638"/>
          <p14:tracePt t="60489" x="4230688" y="2052638"/>
          <p14:tracePt t="60497" x="4211638" y="2043113"/>
          <p14:tracePt t="60506" x="4184650" y="2033588"/>
          <p14:tracePt t="60561" x="4175125" y="2024063"/>
          <p14:tracePt t="60657" x="4184650" y="2024063"/>
          <p14:tracePt t="60665" x="4211638" y="2024063"/>
          <p14:tracePt t="60673" x="4221163" y="2024063"/>
          <p14:tracePt t="60682" x="4248150" y="2006600"/>
          <p14:tracePt t="60689" x="4284663" y="1997075"/>
          <p14:tracePt t="60697" x="4330700" y="1987550"/>
          <p14:tracePt t="60705" x="4357688" y="1987550"/>
          <p14:tracePt t="60714" x="4376738" y="1979613"/>
          <p14:tracePt t="60721" x="4384675" y="1979613"/>
          <p14:tracePt t="60809" x="4413250" y="1979613"/>
          <p14:tracePt t="60817" x="4421188" y="1987550"/>
          <p14:tracePt t="60825" x="4430713" y="1987550"/>
          <p14:tracePt t="60841" x="4440238" y="1987550"/>
          <p14:tracePt t="60849" x="4457700" y="1997075"/>
          <p14:tracePt t="60873" x="4467225" y="1997075"/>
          <p14:tracePt t="61017" x="4476750" y="1997075"/>
          <p14:tracePt t="61113" x="4467225" y="1997075"/>
          <p14:tracePt t="61121" x="4440238" y="2016125"/>
          <p14:tracePt t="61129" x="4440238" y="2033588"/>
          <p14:tracePt t="61137" x="4403725" y="2060575"/>
          <p14:tracePt t="61147" x="4376738" y="2106613"/>
          <p14:tracePt t="61153" x="4303713" y="2197100"/>
          <p14:tracePt t="61163" x="4248150" y="2289175"/>
          <p14:tracePt t="61169" x="4184650" y="2389188"/>
          <p14:tracePt t="61179" x="4111625" y="2508250"/>
          <p14:tracePt t="61185" x="4038600" y="2662238"/>
          <p14:tracePt t="61193" x="4011613" y="2771775"/>
          <p14:tracePt t="61201" x="3948113" y="2927350"/>
          <p14:tracePt t="61209" x="3902075" y="3090863"/>
          <p14:tracePt t="61217" x="3892550" y="3273425"/>
          <p14:tracePt t="61225" x="3875088" y="3419475"/>
          <p14:tracePt t="61233" x="3875088" y="3565525"/>
          <p14:tracePt t="61241" x="3875088" y="3730625"/>
          <p14:tracePt t="61249" x="3875088" y="3875088"/>
          <p14:tracePt t="61257" x="3875088" y="4021138"/>
          <p14:tracePt t="61265" x="3875088" y="4167188"/>
          <p14:tracePt t="61273" x="3875088" y="4295775"/>
          <p14:tracePt t="61281" x="3875088" y="4349750"/>
          <p14:tracePt t="61289" x="3865563" y="4441825"/>
          <p14:tracePt t="61297" x="3810000" y="4522788"/>
          <p14:tracePt t="61305" x="3765550" y="4587875"/>
          <p14:tracePt t="61313" x="3756025" y="4651375"/>
          <p14:tracePt t="61321" x="3746500" y="4724400"/>
          <p14:tracePt t="61329" x="3702050" y="4824413"/>
          <p14:tracePt t="61337" x="3702050" y="4870450"/>
          <p14:tracePt t="61346" x="3692525" y="4924425"/>
          <p14:tracePt t="61353" x="3683000" y="4943475"/>
          <p14:tracePt t="61362" x="3673475" y="4970463"/>
          <p14:tracePt t="61369" x="3673475" y="4987925"/>
          <p14:tracePt t="61379" x="3673475" y="5006975"/>
          <p14:tracePt t="61385" x="3673475" y="5016500"/>
          <p14:tracePt t="61401" x="3673475" y="5024438"/>
          <p14:tracePt t="61425" x="3683000" y="5033963"/>
          <p14:tracePt t="61433" x="3683000" y="5043488"/>
          <p14:tracePt t="61441" x="3683000" y="5053013"/>
          <p14:tracePt t="61449" x="3683000" y="5060950"/>
          <p14:tracePt t="61457" x="3683000" y="5070475"/>
          <p14:tracePt t="61513" x="3683000" y="5043488"/>
          <p14:tracePt t="61521" x="3656013" y="4943475"/>
          <p14:tracePt t="61529" x="3619500" y="4860925"/>
          <p14:tracePt t="61537" x="3563938" y="4760913"/>
          <p14:tracePt t="61547" x="3490913" y="4660900"/>
          <p14:tracePt t="61553" x="3419475" y="4559300"/>
          <p14:tracePt t="61564" x="3354388" y="4495800"/>
          <p14:tracePt t="61569" x="3263900" y="4441825"/>
          <p14:tracePt t="61580" x="3190875" y="4405313"/>
          <p14:tracePt t="61585" x="3127375" y="4359275"/>
          <p14:tracePt t="61594" x="3063875" y="4359275"/>
          <p14:tracePt t="61601" x="3027363" y="4359275"/>
          <p14:tracePt t="61609" x="2998788" y="4359275"/>
          <p14:tracePt t="61617" x="2971800" y="4359275"/>
          <p14:tracePt t="61625" x="2935288" y="4359275"/>
          <p14:tracePt t="61633" x="2917825" y="4368800"/>
          <p14:tracePt t="61641" x="2898775" y="4395788"/>
          <p14:tracePt t="61649" x="2881313" y="4405313"/>
          <p14:tracePt t="61658" x="2871788" y="4405313"/>
          <p14:tracePt t="61721" x="2844800" y="4405313"/>
          <p14:tracePt t="61729" x="2835275" y="4405313"/>
          <p14:tracePt t="61737" x="2835275" y="4395788"/>
          <p14:tracePt t="61762" x="2825750" y="4386263"/>
          <p14:tracePt t="61769" x="2817813" y="4376738"/>
          <p14:tracePt t="61779" x="2808288" y="4368800"/>
          <p14:tracePt t="61817" x="2808288" y="4359275"/>
          <p14:tracePt t="61825" x="2808288" y="4349750"/>
          <p14:tracePt t="61833" x="2798763" y="4340225"/>
          <p14:tracePt t="61890" x="2789238" y="4332288"/>
          <p14:tracePt t="61937" x="2817813" y="4322763"/>
          <p14:tracePt t="61946" x="2852738" y="4276725"/>
          <p14:tracePt t="61953" x="2871788" y="4259263"/>
          <p14:tracePt t="61963" x="2881313" y="4232275"/>
          <p14:tracePt t="61969" x="2908300" y="4195763"/>
          <p14:tracePt t="61980" x="2917825" y="4159250"/>
          <p14:tracePt t="61985" x="2917825" y="4122738"/>
          <p14:tracePt t="61994" x="2925763" y="4094163"/>
          <p14:tracePt t="62001" x="2925763" y="4076700"/>
          <p14:tracePt t="62009" x="2925763" y="4067175"/>
          <p14:tracePt t="62017" x="2925763" y="4040188"/>
          <p14:tracePt t="62025" x="2925763" y="4030663"/>
          <p14:tracePt t="62033" x="2935288" y="4021138"/>
          <p14:tracePt t="62049" x="2954338" y="4013200"/>
          <p14:tracePt t="62058" x="2962275" y="4013200"/>
          <p14:tracePt t="62065" x="2981325" y="4013200"/>
          <p14:tracePt t="62074" x="2998788" y="4013200"/>
          <p14:tracePt t="62082" x="3035300" y="4013200"/>
          <p14:tracePt t="62089" x="3063875" y="4013200"/>
          <p14:tracePt t="62097" x="3090863" y="4013200"/>
          <p14:tracePt t="62106" x="3127375" y="4013200"/>
          <p14:tracePt t="62114" x="3163888" y="4013200"/>
          <p14:tracePt t="62121" x="3217863" y="4030663"/>
          <p14:tracePt t="62130" x="3263900" y="4049713"/>
          <p14:tracePt t="62137" x="3317875" y="4057650"/>
          <p14:tracePt t="62147" x="3354388" y="4057650"/>
          <p14:tracePt t="62153" x="3436938" y="4057650"/>
          <p14:tracePt t="62164" x="3563938" y="4057650"/>
          <p14:tracePt t="62169" x="3709988" y="4057650"/>
          <p14:tracePt t="62180" x="3856038" y="4057650"/>
          <p14:tracePt t="62185" x="3984625" y="4057650"/>
          <p14:tracePt t="62194" x="4057650" y="4057650"/>
          <p14:tracePt t="62201" x="4148138" y="4057650"/>
          <p14:tracePt t="62210" x="4184650" y="4057650"/>
          <p14:tracePt t="62217" x="4230688" y="4057650"/>
          <p14:tracePt t="62225" x="4248150" y="4057650"/>
          <p14:tracePt t="62233" x="4275138" y="4057650"/>
          <p14:tracePt t="62242" x="4284663" y="4057650"/>
          <p14:tracePt t="62250" x="4311650" y="4057650"/>
          <p14:tracePt t="62258" x="4330700" y="4057650"/>
          <p14:tracePt t="62266" x="4357688" y="4057650"/>
          <p14:tracePt t="62273" x="4376738" y="4067175"/>
          <p14:tracePt t="62282" x="4394200" y="4094163"/>
          <p14:tracePt t="62289" x="4413250" y="4094163"/>
          <p14:tracePt t="62297" x="4430713" y="4103688"/>
          <p14:tracePt t="62306" x="4448175" y="4103688"/>
          <p14:tracePt t="62314" x="4457700" y="4103688"/>
          <p14:tracePt t="62321" x="4476750" y="4113213"/>
          <p14:tracePt t="62345" x="4494213" y="4122738"/>
          <p14:tracePt t="62362" x="4513263" y="4140200"/>
          <p14:tracePt t="62379" x="4521200" y="4149725"/>
          <p14:tracePt t="62385" x="4530725" y="4149725"/>
          <p14:tracePt t="62402" x="4540250" y="4159250"/>
          <p14:tracePt t="62410" x="4549775" y="4167188"/>
          <p14:tracePt t="62417" x="4549775" y="4176713"/>
          <p14:tracePt t="62425" x="4557713" y="4186238"/>
          <p14:tracePt t="62433" x="4567238" y="4213225"/>
          <p14:tracePt t="62442" x="4586288" y="4232275"/>
          <p14:tracePt t="62450" x="4586288" y="4240213"/>
          <p14:tracePt t="62458" x="4603750" y="4276725"/>
          <p14:tracePt t="62466" x="4603750" y="4286250"/>
          <p14:tracePt t="62474" x="4613275" y="4313238"/>
          <p14:tracePt t="62482" x="4622800" y="4332288"/>
          <p14:tracePt t="62489" x="4630738" y="4332288"/>
          <p14:tracePt t="62505" x="4640263" y="4340225"/>
          <p14:tracePt t="62522" x="4640263" y="4349750"/>
          <p14:tracePt t="62537" x="4640263" y="4368800"/>
          <p14:tracePt t="62553" x="4640263" y="4395788"/>
          <p14:tracePt t="62564" x="4640263" y="4405313"/>
          <p14:tracePt t="62569" x="4640263" y="4432300"/>
          <p14:tracePt t="62580" x="4640263" y="4441825"/>
          <p14:tracePt t="62585" x="4640263" y="4459288"/>
          <p14:tracePt t="62594" x="4640263" y="4486275"/>
          <p14:tracePt t="62602" x="4630738" y="4495800"/>
          <p14:tracePt t="62610" x="4622800" y="4505325"/>
          <p14:tracePt t="62618" x="4613275" y="4532313"/>
          <p14:tracePt t="62625" x="4594225" y="4551363"/>
          <p14:tracePt t="62633" x="4586288" y="4559300"/>
          <p14:tracePt t="62642" x="4576763" y="4578350"/>
          <p14:tracePt t="62650" x="4549775" y="4595813"/>
          <p14:tracePt t="62658" x="4530725" y="4605338"/>
          <p14:tracePt t="62666" x="4494213" y="4624388"/>
          <p14:tracePt t="62673" x="4457700" y="4624388"/>
          <p14:tracePt t="62682" x="4403725" y="4624388"/>
          <p14:tracePt t="62689" x="4330700" y="4624388"/>
          <p14:tracePt t="62698" x="4275138" y="4624388"/>
          <p14:tracePt t="62705" x="4194175" y="4624388"/>
          <p14:tracePt t="62713" x="4121150" y="4624388"/>
          <p14:tracePt t="62721" x="4075113" y="4605338"/>
          <p14:tracePt t="62730" x="4002088" y="4568825"/>
          <p14:tracePt t="62737" x="3956050" y="4551363"/>
          <p14:tracePt t="62746" x="3892550" y="4522788"/>
          <p14:tracePt t="62753" x="3846513" y="4495800"/>
          <p14:tracePt t="62763" x="3783013" y="4478338"/>
          <p14:tracePt t="62769" x="3702050" y="4432300"/>
          <p14:tracePt t="62779" x="3629025" y="4422775"/>
          <p14:tracePt t="62785" x="3563938" y="4413250"/>
          <p14:tracePt t="62793" x="3473450" y="4413250"/>
          <p14:tracePt t="62801" x="3409950" y="4386263"/>
          <p14:tracePt t="62809" x="3354388" y="4376738"/>
          <p14:tracePt t="62817" x="3300413" y="4376738"/>
          <p14:tracePt t="62825" x="3273425" y="4376738"/>
          <p14:tracePt t="62833" x="3227388" y="4376738"/>
          <p14:tracePt t="62841" x="3200400" y="4376738"/>
          <p14:tracePt t="62849" x="3190875" y="4376738"/>
          <p14:tracePt t="62858" x="3181350" y="4368800"/>
          <p14:tracePt t="62889" x="3171825" y="4359275"/>
          <p14:tracePt t="62905" x="3171825" y="4349750"/>
          <p14:tracePt t="62913" x="3163888" y="4340225"/>
          <p14:tracePt t="62930" x="3154363" y="4332288"/>
          <p14:tracePt t="62937" x="3144838" y="4322763"/>
          <p14:tracePt t="62947" x="3136900" y="4322763"/>
          <p14:tracePt t="62953" x="3127375" y="4313238"/>
          <p14:tracePt t="62963" x="3108325" y="4295775"/>
          <p14:tracePt t="62970" x="3090863" y="4286250"/>
          <p14:tracePt t="62985" x="3081338" y="4276725"/>
          <p14:tracePt t="62994" x="3081338" y="4268788"/>
          <p14:tracePt t="63002" x="3081338" y="4259263"/>
          <p14:tracePt t="63010" x="3081338" y="4249738"/>
          <p14:tracePt t="63114" x="3081338" y="4222750"/>
          <p14:tracePt t="63122" x="3100388" y="4213225"/>
          <p14:tracePt t="63130" x="3144838" y="4195763"/>
          <p14:tracePt t="63138" x="3217863" y="4186238"/>
          <p14:tracePt t="63147" x="3300413" y="4149725"/>
          <p14:tracePt t="63154" x="3400425" y="4122738"/>
          <p14:tracePt t="63164" x="3473450" y="4094163"/>
          <p14:tracePt t="63170" x="3573463" y="4067175"/>
          <p14:tracePt t="63180" x="3629025" y="4049713"/>
          <p14:tracePt t="63186" x="3692525" y="4049713"/>
          <p14:tracePt t="63194" x="3738563" y="4030663"/>
          <p14:tracePt t="63201" x="3738563" y="4021138"/>
          <p14:tracePt t="63209" x="3792538" y="4013200"/>
          <p14:tracePt t="63217" x="3802063" y="4013200"/>
          <p14:tracePt t="63225" x="3829050" y="4013200"/>
          <p14:tracePt t="63233" x="3838575" y="4013200"/>
          <p14:tracePt t="63241" x="3875088" y="4013200"/>
          <p14:tracePt t="63249" x="3892550" y="4013200"/>
          <p14:tracePt t="63257" x="3929063" y="4013200"/>
          <p14:tracePt t="63265" x="3956050" y="4013200"/>
          <p14:tracePt t="63273" x="4011613" y="4013200"/>
          <p14:tracePt t="63281" x="4038600" y="4013200"/>
          <p14:tracePt t="63289" x="4084638" y="4013200"/>
          <p14:tracePt t="63297" x="4138613" y="4013200"/>
          <p14:tracePt t="63305" x="4175125" y="4013200"/>
          <p14:tracePt t="63313" x="4230688" y="4013200"/>
          <p14:tracePt t="63322" x="4294188" y="4013200"/>
          <p14:tracePt t="63329" x="4330700" y="4013200"/>
          <p14:tracePt t="63337" x="4357688" y="4013200"/>
          <p14:tracePt t="63345" x="4403725" y="4013200"/>
          <p14:tracePt t="63353" x="4430713" y="4013200"/>
          <p14:tracePt t="63362" x="4440238" y="4013200"/>
          <p14:tracePt t="63369" x="4448175" y="4013200"/>
          <p14:tracePt t="63379" x="4457700" y="4013200"/>
          <p14:tracePt t="63385" x="4476750" y="4013200"/>
          <p14:tracePt t="63393" x="4484688" y="4021138"/>
          <p14:tracePt t="63433" x="4484688" y="4030663"/>
          <p14:tracePt t="63441" x="4494213" y="4040188"/>
          <p14:tracePt t="63457" x="4513263" y="4040188"/>
          <p14:tracePt t="63465" x="4530725" y="4067175"/>
          <p14:tracePt t="63473" x="4567238" y="4086225"/>
          <p14:tracePt t="63481" x="4567238" y="4094163"/>
          <p14:tracePt t="63489" x="4594225" y="4122738"/>
          <p14:tracePt t="63497" x="4622800" y="4140200"/>
          <p14:tracePt t="63506" x="4630738" y="4159250"/>
          <p14:tracePt t="63513" x="4630738" y="4176713"/>
          <p14:tracePt t="63521" x="4640263" y="4203700"/>
          <p14:tracePt t="63529" x="4649788" y="4222750"/>
          <p14:tracePt t="63537" x="4649788" y="4232275"/>
          <p14:tracePt t="63546" x="4649788" y="4240213"/>
          <p14:tracePt t="63553" x="4649788" y="4249738"/>
          <p14:tracePt t="63562" x="4649788" y="4259263"/>
          <p14:tracePt t="63601" x="4649788" y="4276725"/>
          <p14:tracePt t="63618" x="4649788" y="4286250"/>
          <p14:tracePt t="63625" x="4640263" y="4295775"/>
          <p14:tracePt t="63634" x="4630738" y="4303713"/>
          <p14:tracePt t="63642" x="4622800" y="4313238"/>
          <p14:tracePt t="63649" x="4594225" y="4332288"/>
          <p14:tracePt t="63658" x="4576763" y="4349750"/>
          <p14:tracePt t="63666" x="4557713" y="4368800"/>
          <p14:tracePt t="63674" x="4540250" y="4386263"/>
          <p14:tracePt t="63682" x="4513263" y="4405313"/>
          <p14:tracePt t="63690" x="4484688" y="4413250"/>
          <p14:tracePt t="63698" x="4467225" y="4432300"/>
          <p14:tracePt t="63706" x="4457700" y="4441825"/>
          <p14:tracePt t="63713" x="4448175" y="4449763"/>
          <p14:tracePt t="63722" x="4440238" y="4459288"/>
          <p14:tracePt t="63730" x="4430713" y="4468813"/>
          <p14:tracePt t="63746" x="4413250" y="4478338"/>
          <p14:tracePt t="63754" x="4403725" y="4478338"/>
          <p14:tracePt t="63764" x="4384675" y="4478338"/>
          <p14:tracePt t="63770" x="4357688" y="4478338"/>
          <p14:tracePt t="63779" x="4321175" y="4478338"/>
          <p14:tracePt t="63786" x="4303713" y="4478338"/>
          <p14:tracePt t="63794" x="4257675" y="4478338"/>
          <p14:tracePt t="63802" x="4221163" y="4478338"/>
          <p14:tracePt t="63810" x="4194175" y="4478338"/>
          <p14:tracePt t="63818" x="4148138" y="4478338"/>
          <p14:tracePt t="63826" x="4094163" y="4478338"/>
          <p14:tracePt t="63834" x="4038600" y="4478338"/>
          <p14:tracePt t="63842" x="3984625" y="4478338"/>
          <p14:tracePt t="63849" x="3911600" y="4478338"/>
          <p14:tracePt t="63858" x="3865563" y="4478338"/>
          <p14:tracePt t="63866" x="3810000" y="4478338"/>
          <p14:tracePt t="63874" x="3775075" y="4478338"/>
          <p14:tracePt t="63882" x="3756025" y="4478338"/>
          <p14:tracePt t="63890" x="3729038" y="4478338"/>
          <p14:tracePt t="63898" x="3709988" y="4478338"/>
          <p14:tracePt t="63906" x="3692525" y="4478338"/>
          <p14:tracePt t="63913" x="3673475" y="4478338"/>
          <p14:tracePt t="63931" x="3600450" y="4478338"/>
          <p14:tracePt t="63938" x="3556000" y="4478338"/>
          <p14:tracePt t="63947" x="3519488" y="4468813"/>
          <p14:tracePt t="63954" x="3455988" y="4449763"/>
          <p14:tracePt t="63963" x="3419475" y="4441825"/>
          <p14:tracePt t="63970" x="3354388" y="4422775"/>
          <p14:tracePt t="63980" x="3336925" y="4405313"/>
          <p14:tracePt t="63986" x="3309938" y="4395788"/>
          <p14:tracePt t="63994" x="3290888" y="4386263"/>
          <p14:tracePt t="64002" x="3263900" y="4368800"/>
          <p14:tracePt t="64010" x="3263900" y="4359275"/>
          <p14:tracePt t="64018" x="3244850" y="4349750"/>
          <p14:tracePt t="64026" x="3208338" y="4349750"/>
          <p14:tracePt t="64034" x="3190875" y="4340225"/>
          <p14:tracePt t="64042" x="3154363" y="4322763"/>
          <p14:tracePt t="64049" x="3117850" y="4313238"/>
          <p14:tracePt t="64058" x="3100388" y="4303713"/>
          <p14:tracePt t="64074" x="3090863" y="4303713"/>
          <p14:tracePt t="64186" x="3108325" y="4303713"/>
          <p14:tracePt t="64194" x="3136900" y="4295775"/>
          <p14:tracePt t="64202" x="3171825" y="4276725"/>
          <p14:tracePt t="64210" x="3200400" y="4276725"/>
          <p14:tracePt t="64218" x="3217863" y="4268788"/>
          <p14:tracePt t="64226" x="3263900" y="4249738"/>
          <p14:tracePt t="64234" x="3300413" y="4240213"/>
          <p14:tracePt t="64242" x="3336925" y="4222750"/>
          <p14:tracePt t="64250" x="3363913" y="4213225"/>
          <p14:tracePt t="64258" x="3409950" y="4203700"/>
          <p14:tracePt t="64266" x="3455988" y="4167188"/>
          <p14:tracePt t="64274" x="3482975" y="4159250"/>
          <p14:tracePt t="64282" x="3509963" y="4159250"/>
          <p14:tracePt t="64290" x="3546475" y="4130675"/>
          <p14:tracePt t="64298" x="3600450" y="4113213"/>
          <p14:tracePt t="64306" x="3629025" y="4113213"/>
          <p14:tracePt t="64314" x="3683000" y="4113213"/>
          <p14:tracePt t="64322" x="3756025" y="4113213"/>
          <p14:tracePt t="64330" x="3829050" y="4113213"/>
          <p14:tracePt t="64338" x="3919538" y="4113213"/>
          <p14:tracePt t="64347" x="4002088" y="4113213"/>
          <p14:tracePt t="64354" x="4111625" y="4140200"/>
          <p14:tracePt t="64363" x="4211638" y="4186238"/>
          <p14:tracePt t="64370" x="4294188" y="4213225"/>
          <p14:tracePt t="64381" x="4376738" y="4249738"/>
          <p14:tracePt t="64386" x="4413250" y="4276725"/>
          <p14:tracePt t="64394" x="4476750" y="4303713"/>
          <p14:tracePt t="64402" x="4484688" y="4303713"/>
          <p14:tracePt t="64410" x="4494213" y="4313238"/>
          <p14:tracePt t="64450" x="4503738" y="4313238"/>
          <p14:tracePt t="64466" x="4521200" y="4313238"/>
          <p14:tracePt t="64474" x="4540250" y="4313238"/>
          <p14:tracePt t="64482" x="4557713" y="4322763"/>
          <p14:tracePt t="64490" x="4586288" y="4322763"/>
          <p14:tracePt t="64498" x="4613275" y="4322763"/>
          <p14:tracePt t="64506" x="4659313" y="4349750"/>
          <p14:tracePt t="64514" x="4686300" y="4359275"/>
          <p14:tracePt t="64522" x="4703763" y="4368800"/>
          <p14:tracePt t="64538" x="4722813" y="4386263"/>
          <p14:tracePt t="64547" x="4722813" y="4395788"/>
          <p14:tracePt t="64554" x="4722813" y="4405313"/>
          <p14:tracePt t="64570" x="4722813" y="4432300"/>
          <p14:tracePt t="64580" x="4722813" y="4441825"/>
          <p14:tracePt t="64586" x="4722813" y="4449763"/>
          <p14:tracePt t="64602" x="4722813" y="4468813"/>
          <p14:tracePt t="64626" x="4722813" y="4478338"/>
          <p14:tracePt t="64634" x="4722813" y="4486275"/>
          <p14:tracePt t="64642" x="4713288" y="4495800"/>
          <p14:tracePt t="64650" x="4667250" y="4495800"/>
          <p14:tracePt t="64658" x="4613275" y="4495800"/>
          <p14:tracePt t="64666" x="4557713" y="4495800"/>
          <p14:tracePt t="64674" x="4476750" y="4505325"/>
          <p14:tracePt t="64682" x="4421188" y="4505325"/>
          <p14:tracePt t="64690" x="4330700" y="4505325"/>
          <p14:tracePt t="64698" x="4275138" y="4505325"/>
          <p14:tracePt t="64706" x="4184650" y="4505325"/>
          <p14:tracePt t="64714" x="4111625" y="4505325"/>
          <p14:tracePt t="64722" x="4057650" y="4505325"/>
          <p14:tracePt t="64731" x="3992563" y="4505325"/>
          <p14:tracePt t="64738" x="3938588" y="4505325"/>
          <p14:tracePt t="64747" x="3883025" y="4505325"/>
          <p14:tracePt t="64754" x="3856038" y="4505325"/>
          <p14:tracePt t="64764" x="3810000" y="4495800"/>
          <p14:tracePt t="64770" x="3783013" y="4459288"/>
          <p14:tracePt t="64780" x="3709988" y="4405313"/>
          <p14:tracePt t="64786" x="3629025" y="4340225"/>
          <p14:tracePt t="64794" x="3582988" y="4303713"/>
          <p14:tracePt t="64802" x="3519488" y="4249738"/>
          <p14:tracePt t="64810" x="3482975" y="4222750"/>
          <p14:tracePt t="64818" x="3436938" y="4167188"/>
          <p14:tracePt t="64826" x="3409950" y="4159250"/>
          <p14:tracePt t="64834" x="3390900" y="4149725"/>
          <p14:tracePt t="64842" x="3382963" y="4140200"/>
          <p14:tracePt t="64986" x="3419475" y="4140200"/>
          <p14:tracePt t="64994" x="3509963" y="4140200"/>
          <p14:tracePt t="65002" x="3600450" y="4140200"/>
          <p14:tracePt t="65010" x="3683000" y="4113213"/>
          <p14:tracePt t="65018" x="3810000" y="4103688"/>
          <p14:tracePt t="65026" x="3938588" y="4103688"/>
          <p14:tracePt t="65034" x="4011613" y="4103688"/>
          <p14:tracePt t="65042" x="4084638" y="4103688"/>
          <p14:tracePt t="65050" x="4138613" y="4103688"/>
          <p14:tracePt t="65058" x="4184650" y="4103688"/>
          <p14:tracePt t="65066" x="4194175" y="4103688"/>
          <p14:tracePt t="65074" x="4221163" y="4103688"/>
          <p14:tracePt t="65090" x="4230688" y="4103688"/>
          <p14:tracePt t="65098" x="4248150" y="4103688"/>
          <p14:tracePt t="65114" x="4257675" y="4103688"/>
          <p14:tracePt t="65146" x="4257675" y="4113213"/>
          <p14:tracePt t="65154" x="4257675" y="4140200"/>
          <p14:tracePt t="65164" x="4257675" y="4149725"/>
          <p14:tracePt t="65170" x="4248150" y="4159250"/>
          <p14:tracePt t="65180" x="4238625" y="4176713"/>
          <p14:tracePt t="65186" x="4230688" y="4186238"/>
          <p14:tracePt t="65210" x="4230688" y="4195763"/>
          <p14:tracePt t="65218" x="4230688" y="4213225"/>
          <p14:tracePt t="65226" x="4230688" y="4222750"/>
          <p14:tracePt t="65234" x="4230688" y="4232275"/>
          <p14:tracePt t="65242" x="4230688" y="4240213"/>
          <p14:tracePt t="65250" x="4230688" y="4249738"/>
          <p14:tracePt t="65266" x="4230688" y="4259263"/>
          <p14:tracePt t="65346" x="4230688" y="4268788"/>
          <p14:tracePt t="65490" x="4238625" y="4259263"/>
          <p14:tracePt t="65498" x="4238625" y="4249738"/>
          <p14:tracePt t="65506" x="4275138" y="4203700"/>
          <p14:tracePt t="65514" x="4294188" y="4159250"/>
          <p14:tracePt t="65522" x="4348163" y="4076700"/>
          <p14:tracePt t="65531" x="4430713" y="3940175"/>
          <p14:tracePt t="65538" x="4503738" y="3784600"/>
          <p14:tracePt t="65547" x="4586288" y="3538538"/>
          <p14:tracePt t="65554" x="4703763" y="3265488"/>
          <p14:tracePt t="65564" x="4876800" y="2946400"/>
          <p14:tracePt t="65570" x="4986338" y="2598738"/>
          <p14:tracePt t="65581" x="5114925" y="2289175"/>
          <p14:tracePt t="65586" x="5114925" y="2116138"/>
          <p14:tracePt t="65596" x="5122863" y="1914525"/>
          <p14:tracePt t="65602" x="5122863" y="1751013"/>
          <p14:tracePt t="65610" x="5078413" y="1595438"/>
          <p14:tracePt t="65618" x="4986338" y="1495425"/>
          <p14:tracePt t="65626" x="4932363" y="1431925"/>
          <p14:tracePt t="65634" x="4886325" y="1376363"/>
          <p14:tracePt t="65642" x="4876800" y="1376363"/>
          <p14:tracePt t="65690" x="4868863" y="1395413"/>
          <p14:tracePt t="65698" x="4868863" y="1422400"/>
          <p14:tracePt t="65706" x="4905375" y="1449388"/>
          <p14:tracePt t="65714" x="4932363" y="1477963"/>
          <p14:tracePt t="65722" x="4949825" y="1495425"/>
          <p14:tracePt t="65731" x="4949825" y="1514475"/>
          <p14:tracePt t="65747" x="4949825" y="1522413"/>
          <p14:tracePt t="65754" x="4949825" y="1531938"/>
          <p14:tracePt t="65770" x="4949825" y="1541463"/>
          <p14:tracePt t="65795" x="4949825" y="1568450"/>
          <p14:tracePt t="65818" x="4949825" y="1587500"/>
          <p14:tracePt t="65826" x="4941888" y="1604963"/>
          <p14:tracePt t="65834" x="4922838" y="1651000"/>
          <p14:tracePt t="65842" x="4886325" y="1697038"/>
          <p14:tracePt t="65850" x="4859338" y="1731963"/>
          <p14:tracePt t="65858" x="4813300" y="1778000"/>
          <p14:tracePt t="65867" x="4767263" y="1824038"/>
          <p14:tracePt t="65874" x="4703763" y="1878013"/>
          <p14:tracePt t="65882" x="4622800" y="1933575"/>
          <p14:tracePt t="65890" x="4586288" y="1951038"/>
          <p14:tracePt t="65898" x="4567238" y="1960563"/>
          <p14:tracePt t="65906" x="4557713" y="1960563"/>
          <p14:tracePt t="66018" x="4549775" y="1960563"/>
          <p14:tracePt t="66026" x="4540250" y="1960563"/>
          <p14:tracePt t="66114" x="4557713" y="1951038"/>
          <p14:tracePt t="66170" x="4557713" y="1943100"/>
          <p14:tracePt t="66202" x="4557713" y="1933575"/>
          <p14:tracePt t="66210" x="4567238" y="1914525"/>
          <p14:tracePt t="66218" x="4576763" y="1906588"/>
          <p14:tracePt t="66394" x="4576763" y="1914525"/>
          <p14:tracePt t="66562" x="4576763" y="1943100"/>
          <p14:tracePt t="66579" x="4576763" y="1970088"/>
          <p14:tracePt t="66586" x="4576763" y="2006600"/>
          <p14:tracePt t="66594" x="4576763" y="2033588"/>
          <p14:tracePt t="66602" x="4586288" y="2097088"/>
          <p14:tracePt t="66610" x="4613275" y="2189163"/>
          <p14:tracePt t="66618" x="4659313" y="2325688"/>
          <p14:tracePt t="66626" x="4686300" y="2471738"/>
          <p14:tracePt t="66634" x="4749800" y="2635250"/>
          <p14:tracePt t="66642" x="4813300" y="2854325"/>
          <p14:tracePt t="66650" x="4895850" y="3054350"/>
          <p14:tracePt t="66658" x="4932363" y="3302000"/>
          <p14:tracePt t="66666" x="5005388" y="3455988"/>
          <p14:tracePt t="66674" x="5049838" y="3602038"/>
          <p14:tracePt t="66682" x="5086350" y="3748088"/>
          <p14:tracePt t="66690" x="5141913" y="3830638"/>
          <p14:tracePt t="66697" x="5178425" y="3911600"/>
          <p14:tracePt t="66706" x="5195888" y="3948113"/>
          <p14:tracePt t="66714" x="5205413" y="3948113"/>
          <p14:tracePt t="66722" x="5214938" y="3957638"/>
          <p14:tracePt t="66730" x="5224463" y="3957638"/>
          <p14:tracePt t="66738" x="5232400" y="3957638"/>
          <p14:tracePt t="66754" x="5241925" y="3957638"/>
          <p14:tracePt t="66810" x="5241925" y="3967163"/>
          <p14:tracePt t="66818" x="5241925" y="3976688"/>
          <p14:tracePt t="66826" x="5241925" y="3984625"/>
          <p14:tracePt t="66834" x="5251450" y="4003675"/>
          <p14:tracePt t="66842" x="5260975" y="4013200"/>
          <p14:tracePt t="66874" x="5268913" y="4013200"/>
          <p14:tracePt t="66970" x="5260975" y="4030663"/>
          <p14:tracePt t="66979" x="5251450" y="4067175"/>
          <p14:tracePt t="66986" x="5205413" y="4122738"/>
          <p14:tracePt t="66996" x="5195888" y="4130675"/>
          <p14:tracePt t="67002" x="5187950" y="4167188"/>
          <p14:tracePt t="67010" x="5187950" y="4213225"/>
          <p14:tracePt t="67018" x="5168900" y="4232275"/>
          <p14:tracePt t="67026" x="5168900" y="4240213"/>
          <p14:tracePt t="67042" x="5168900" y="4249738"/>
          <p14:tracePt t="67114" x="5168900" y="4259263"/>
          <p14:tracePt t="67298" x="5168900" y="4268788"/>
          <p14:tracePt t="67314" x="5168900" y="4276725"/>
          <p14:tracePt t="67330" x="5168900" y="4295775"/>
          <p14:tracePt t="67346" x="5168900" y="4303713"/>
          <p14:tracePt t="67426" x="5168900" y="4276725"/>
          <p14:tracePt t="67434" x="5168900" y="4203700"/>
          <p14:tracePt t="67442" x="5168900" y="4076700"/>
          <p14:tracePt t="67450" x="5151438" y="3875088"/>
          <p14:tracePt t="67458" x="5132388" y="3675063"/>
          <p14:tracePt t="67466" x="5095875" y="3382963"/>
          <p14:tracePt t="67474" x="5041900" y="3100388"/>
          <p14:tracePt t="67483" x="4978400" y="2735263"/>
          <p14:tracePt t="67490" x="4913313" y="2544763"/>
          <p14:tracePt t="67498" x="4767263" y="2262188"/>
          <p14:tracePt t="67506" x="4676775" y="2106613"/>
          <p14:tracePt t="67514" x="4594225" y="1987550"/>
          <p14:tracePt t="67522" x="4540250" y="1906588"/>
          <p14:tracePt t="67530" x="4476750" y="1870075"/>
          <p14:tracePt t="67538" x="4467225" y="1860550"/>
          <p14:tracePt t="67554" x="4448175" y="1860550"/>
          <p14:tracePt t="67578" x="4440238" y="1906588"/>
          <p14:tracePt t="67586" x="4440238" y="1979613"/>
          <p14:tracePt t="67596" x="4440238" y="2043113"/>
          <p14:tracePt t="67602" x="4440238" y="2070100"/>
          <p14:tracePt t="67610" x="4440238" y="2097088"/>
          <p14:tracePt t="67618" x="4440238" y="2106613"/>
          <p14:tracePt t="67626" x="4457700" y="2106613"/>
          <p14:tracePt t="67634" x="4503738" y="2106613"/>
          <p14:tracePt t="67642" x="4549775" y="2106613"/>
          <p14:tracePt t="67650" x="4576763" y="2060575"/>
          <p14:tracePt t="67658" x="4594225" y="2024063"/>
          <p14:tracePt t="67666" x="4603750" y="1997075"/>
          <p14:tracePt t="67674" x="4603750" y="1979613"/>
          <p14:tracePt t="67698" x="4603750" y="1960563"/>
          <p14:tracePt t="67730" x="4603750" y="1951038"/>
          <p14:tracePt t="67738" x="4594225" y="1951038"/>
          <p14:tracePt t="67746" x="4576763" y="1951038"/>
          <p14:tracePt t="67754" x="4549775" y="1987550"/>
          <p14:tracePt t="67764" x="4503738" y="2052638"/>
          <p14:tracePt t="67770" x="4440238" y="2133600"/>
          <p14:tracePt t="67780" x="4384675" y="2216150"/>
          <p14:tracePt t="67786" x="4294188" y="2335213"/>
          <p14:tracePt t="67796" x="4202113" y="2452688"/>
          <p14:tracePt t="67802" x="4129088" y="2589213"/>
          <p14:tracePt t="67810" x="4038600" y="2708275"/>
          <p14:tracePt t="67818" x="3992563" y="2854325"/>
          <p14:tracePt t="67826" x="3938588" y="3017838"/>
          <p14:tracePt t="67834" x="3938588" y="3182938"/>
          <p14:tracePt t="67842" x="3892550" y="3355975"/>
          <p14:tracePt t="67850" x="3892550" y="3482975"/>
          <p14:tracePt t="67858" x="3892550" y="3629025"/>
          <p14:tracePt t="67866" x="3892550" y="3757613"/>
          <p14:tracePt t="67874" x="3892550" y="3848100"/>
          <p14:tracePt t="67882" x="3892550" y="3903663"/>
          <p14:tracePt t="67890" x="3892550" y="3940175"/>
          <p14:tracePt t="67898" x="3892550" y="3976688"/>
          <p14:tracePt t="67906" x="3883025" y="4003675"/>
          <p14:tracePt t="67922" x="3883025" y="4021138"/>
          <p14:tracePt t="67938" x="3875088" y="4040188"/>
          <p14:tracePt t="67947" x="3865563" y="4049713"/>
          <p14:tracePt t="67954" x="3865563" y="4086225"/>
          <p14:tracePt t="67964" x="3856038" y="4086225"/>
          <p14:tracePt t="67970" x="3846513" y="4103688"/>
          <p14:tracePt t="67980" x="3838575" y="4113213"/>
          <p14:tracePt t="67996" x="3829050" y="4122738"/>
          <p14:tracePt t="68002" x="3829050" y="4130675"/>
          <p14:tracePt t="68010" x="3819525" y="4149725"/>
          <p14:tracePt t="68018" x="3810000" y="4159250"/>
          <p14:tracePt t="68026" x="3810000" y="4167188"/>
          <p14:tracePt t="68034" x="3792538" y="4167188"/>
          <p14:tracePt t="68042" x="3775075" y="4176713"/>
          <p14:tracePt t="68050" x="3765550" y="4176713"/>
          <p14:tracePt t="68058" x="3746500" y="4176713"/>
          <p14:tracePt t="68066" x="3738563" y="4176713"/>
          <p14:tracePt t="68074" x="3719513" y="4176713"/>
          <p14:tracePt t="68082" x="3709988" y="4176713"/>
          <p14:tracePt t="68098" x="3692525" y="4195763"/>
          <p14:tracePt t="68106" x="3683000" y="4195763"/>
          <p14:tracePt t="68114" x="3673475" y="4203700"/>
          <p14:tracePt t="68202" x="3673475" y="4213225"/>
          <p14:tracePt t="68210" x="3673475" y="4232275"/>
          <p14:tracePt t="68226" x="3673475" y="4240213"/>
          <p14:tracePt t="68242" x="3673475" y="4249738"/>
          <p14:tracePt t="68418" x="3665538" y="4276725"/>
          <p14:tracePt t="68819" x="3665538" y="4286250"/>
          <p14:tracePt t="68826" x="3683000" y="4303713"/>
          <p14:tracePt t="68834" x="3746500" y="4349750"/>
          <p14:tracePt t="68842" x="3819525" y="4368800"/>
          <p14:tracePt t="68850" x="3938588" y="4422775"/>
          <p14:tracePt t="68858" x="4021138" y="4478338"/>
          <p14:tracePt t="68866" x="4148138" y="4505325"/>
          <p14:tracePt t="68874" x="4275138" y="4505325"/>
          <p14:tracePt t="68882" x="4384675" y="4541838"/>
          <p14:tracePt t="68890" x="4503738" y="4551363"/>
          <p14:tracePt t="68898" x="4576763" y="4551363"/>
          <p14:tracePt t="68906" x="4630738" y="4551363"/>
          <p14:tracePt t="68914" x="4659313" y="4551363"/>
          <p14:tracePt t="68929" x="4676775" y="4551363"/>
          <p14:tracePt t="68930" x="4703763" y="4551363"/>
          <p14:tracePt t="68938" x="4713288" y="4551363"/>
          <p14:tracePt t="68946" x="4730750" y="4551363"/>
          <p14:tracePt t="68954" x="4749800" y="4551363"/>
          <p14:tracePt t="68970" x="4759325" y="4551363"/>
          <p14:tracePt t="68979" x="4776788" y="4551363"/>
          <p14:tracePt t="68986" x="4795838" y="4551363"/>
          <p14:tracePt t="68996" x="4803775" y="4551363"/>
          <p14:tracePt t="69002" x="4840288" y="4551363"/>
          <p14:tracePt t="69010" x="4849813" y="4551363"/>
          <p14:tracePt t="69026" x="4859338" y="4541838"/>
          <p14:tracePt t="69034" x="4886325" y="4532313"/>
          <p14:tracePt t="69050" x="4895850" y="4532313"/>
          <p14:tracePt t="69058" x="4905375" y="4532313"/>
          <p14:tracePt t="69066" x="4922838" y="4514850"/>
          <p14:tracePt t="69074" x="4932363" y="4514850"/>
          <p14:tracePt t="69115" x="4941888" y="4514850"/>
          <p14:tracePt t="69131" x="4959350" y="4514850"/>
          <p14:tracePt t="69146" x="4968875" y="4505325"/>
          <p14:tracePt t="69251" x="4986338" y="4495800"/>
          <p14:tracePt t="69266" x="4995863" y="4486275"/>
          <p14:tracePt t="69274" x="5005388" y="4468813"/>
          <p14:tracePt t="69283" x="5014913" y="4459288"/>
          <p14:tracePt t="69451" x="5022850" y="4449763"/>
          <p14:tracePt t="69747" x="5041900" y="4449763"/>
          <p14:tracePt t="69762" x="5049838" y="4449763"/>
          <p14:tracePt t="70179" x="5059363" y="4449763"/>
          <p14:tracePt t="70291" x="5068888" y="4449763"/>
          <p14:tracePt t="70307" x="5068888" y="4459288"/>
          <p14:tracePt t="70323" x="5059363" y="4468813"/>
          <p14:tracePt t="70331" x="5049838" y="4478338"/>
          <p14:tracePt t="70339" x="5022850" y="4478338"/>
          <p14:tracePt t="70347" x="4968875" y="4486275"/>
          <p14:tracePt t="70355" x="4941888" y="4486275"/>
          <p14:tracePt t="70364" x="4849813" y="4486275"/>
          <p14:tracePt t="70371" x="4759325" y="4486275"/>
          <p14:tracePt t="70381" x="4686300" y="4486275"/>
          <p14:tracePt t="70387" x="4594225" y="4486275"/>
          <p14:tracePt t="70397" x="4503738" y="4486275"/>
          <p14:tracePt t="70403" x="4448175" y="4486275"/>
          <p14:tracePt t="70414" x="4403725" y="4486275"/>
          <p14:tracePt t="70419" x="4367213" y="4486275"/>
          <p14:tracePt t="70427" x="4357688" y="4486275"/>
          <p14:tracePt t="70435" x="4340225" y="4495800"/>
          <p14:tracePt t="70443" x="4330700" y="4505325"/>
          <p14:tracePt t="70619" x="4321175" y="4505325"/>
          <p14:tracePt t="70643" x="4311650" y="4495800"/>
          <p14:tracePt t="70659" x="4303713" y="4495800"/>
          <p14:tracePt t="70667" x="4284663" y="4495800"/>
          <p14:tracePt t="70675" x="4267200" y="4495800"/>
          <p14:tracePt t="70683" x="4230688" y="4495800"/>
          <p14:tracePt t="70691" x="4211638" y="4495800"/>
          <p14:tracePt t="70699" x="4165600" y="4495800"/>
          <p14:tracePt t="70707" x="4111625" y="4495800"/>
          <p14:tracePt t="70715" x="4038600" y="4495800"/>
          <p14:tracePt t="70723" x="3984625" y="4495800"/>
          <p14:tracePt t="70731" x="3929063" y="4495800"/>
          <p14:tracePt t="70739" x="3875088" y="4495800"/>
          <p14:tracePt t="70747" x="3838575" y="4495800"/>
          <p14:tracePt t="70755" x="3819525" y="4495800"/>
          <p14:tracePt t="70763" x="3802063" y="4495800"/>
          <p14:tracePt t="70803" x="3792538" y="4495800"/>
          <p14:tracePt t="70891" x="3783013" y="4505325"/>
          <p14:tracePt t="70931" x="3765550" y="4505325"/>
          <p14:tracePt t="70946" x="3746500" y="4514850"/>
          <p14:tracePt t="70963" x="3729038" y="4514850"/>
          <p14:tracePt t="70971" x="3702050" y="4514850"/>
          <p14:tracePt t="70981" x="3692525" y="4514850"/>
          <p14:tracePt t="70987" x="3665538" y="4522788"/>
          <p14:tracePt t="70997" x="3656013" y="4522788"/>
          <p14:tracePt t="71003" x="3646488" y="4522788"/>
          <p14:tracePt t="71013" x="3636963" y="4522788"/>
          <p14:tracePt t="71027" x="3629025" y="4522788"/>
          <p14:tracePt t="71099" x="3636963" y="4522788"/>
          <p14:tracePt t="71107" x="3646488" y="4522788"/>
          <p14:tracePt t="71115" x="3656013" y="4522788"/>
          <p14:tracePt t="71243" x="3665538" y="4522788"/>
          <p14:tracePt t="71275" x="3673475" y="4522788"/>
          <p14:tracePt t="71283" x="3692525" y="4522788"/>
          <p14:tracePt t="71291" x="3702050" y="4522788"/>
          <p14:tracePt t="71307" x="3729038" y="4522788"/>
          <p14:tracePt t="71315" x="3756025" y="4522788"/>
          <p14:tracePt t="71323" x="3792538" y="4522788"/>
          <p14:tracePt t="71331" x="3810000" y="4522788"/>
          <p14:tracePt t="71339" x="3838575" y="4522788"/>
          <p14:tracePt t="71348" x="3856038" y="4522788"/>
          <p14:tracePt t="71355" x="3883025" y="4522788"/>
          <p14:tracePt t="71366" x="3902075" y="4522788"/>
          <p14:tracePt t="71371" x="3929063" y="4522788"/>
          <p14:tracePt t="71380" x="3938588" y="4522788"/>
          <p14:tracePt t="71387" x="3975100" y="4522788"/>
          <p14:tracePt t="71403" x="3992563" y="4522788"/>
          <p14:tracePt t="71413" x="4002088" y="4522788"/>
          <p14:tracePt t="71419" x="4011613" y="4522788"/>
          <p14:tracePt t="71427" x="4021138" y="4522788"/>
          <p14:tracePt t="71442" x="4029075" y="4522788"/>
          <p14:tracePt t="71459" x="4048125" y="4522788"/>
          <p14:tracePt t="71523" x="4057650" y="4522788"/>
          <p14:tracePt t="71547" x="4065588" y="4522788"/>
          <p14:tracePt t="71563" x="4075113" y="4522788"/>
          <p14:tracePt t="71603" x="4084638" y="4522788"/>
          <p14:tracePt t="71947" x="4094163" y="4522788"/>
          <p14:tracePt t="71971" x="4102100" y="4522788"/>
          <p14:tracePt t="71995" x="4111625" y="4522788"/>
          <p14:tracePt t="72115" x="4138613" y="4522788"/>
          <p14:tracePt t="72515" x="4148138" y="4514850"/>
          <p14:tracePt t="72539" x="4165600" y="4505325"/>
          <p14:tracePt t="72547" x="4184650" y="4486275"/>
          <p14:tracePt t="72675" x="4194175" y="4468813"/>
          <p14:tracePt t="72683" x="4211638" y="4449763"/>
          <p14:tracePt t="72691" x="4221163" y="4441825"/>
          <p14:tracePt t="72955" x="4238625" y="4432300"/>
          <p14:tracePt t="72962" x="4238625" y="4422775"/>
          <p14:tracePt t="72971" x="4257675" y="4413250"/>
          <p14:tracePt t="72978" x="4275138" y="4405313"/>
          <p14:tracePt t="72987" x="4284663" y="4405313"/>
          <p14:tracePt t="72995" x="4321175" y="4395788"/>
          <p14:tracePt t="73019" x="4330700" y="4395788"/>
          <p14:tracePt t="73275" x="4340225" y="4395788"/>
          <p14:tracePt t="73291" x="4340225" y="4405313"/>
          <p14:tracePt t="73419" x="4340225" y="4413250"/>
          <p14:tracePt t="73427" x="4340225" y="4422775"/>
          <p14:tracePt t="73435" x="4340225" y="4432300"/>
          <p14:tracePt t="73451" x="4340225" y="4441825"/>
          <p14:tracePt t="73459" x="4340225" y="4449763"/>
          <p14:tracePt t="73467" x="4340225" y="4459288"/>
          <p14:tracePt t="73515" x="4357688" y="4468813"/>
          <p14:tracePt t="73523" x="4367213" y="4468813"/>
          <p14:tracePt t="73531" x="4394200" y="4468813"/>
          <p14:tracePt t="73547" x="4403725" y="4468813"/>
          <p14:tracePt t="73555" x="4413250" y="4468813"/>
          <p14:tracePt t="73564" x="4440238" y="4468813"/>
          <p14:tracePt t="73581" x="4448175" y="4468813"/>
          <p14:tracePt t="73587" x="4457700" y="4468813"/>
          <p14:tracePt t="73597" x="4476750" y="4468813"/>
          <p14:tracePt t="73614" x="4484688" y="4468813"/>
          <p14:tracePt t="73619" x="4494213" y="4468813"/>
          <p14:tracePt t="73627" x="4530725" y="4468813"/>
          <p14:tracePt t="73635" x="4540250" y="4468813"/>
          <p14:tracePt t="73643" x="4576763" y="4468813"/>
          <p14:tracePt t="73651" x="4613275" y="4478338"/>
          <p14:tracePt t="73659" x="4659313" y="4478338"/>
          <p14:tracePt t="73667" x="4686300" y="4478338"/>
          <p14:tracePt t="73675" x="4713288" y="4478338"/>
          <p14:tracePt t="73683" x="4730750" y="4478338"/>
          <p14:tracePt t="73691" x="4759325" y="4478338"/>
          <p14:tracePt t="73699" x="4767263" y="4478338"/>
          <p14:tracePt t="73827" x="4776788" y="4478338"/>
          <p14:tracePt t="73843" x="4795838" y="4478338"/>
          <p14:tracePt t="73859" x="4803775" y="4478338"/>
          <p14:tracePt t="73867" x="4813300" y="4478338"/>
          <p14:tracePt t="73883" x="4822825" y="4478338"/>
          <p14:tracePt t="73899" x="4832350" y="4478338"/>
          <p14:tracePt t="73907" x="4840288" y="4478338"/>
          <p14:tracePt t="73931" x="4849813" y="4478338"/>
          <p14:tracePt t="73939" x="4859338" y="4478338"/>
          <p14:tracePt t="73955" x="4876800" y="4478338"/>
          <p14:tracePt t="73964" x="4886325" y="4478338"/>
          <p14:tracePt t="74003" x="4895850" y="4478338"/>
          <p14:tracePt t="74027" x="4913313" y="4478338"/>
          <p14:tracePt t="74187" x="4922838" y="4478338"/>
          <p14:tracePt t="74203" x="4941888" y="4468813"/>
          <p14:tracePt t="74251" x="4949825" y="4459288"/>
          <p14:tracePt t="74267" x="4959350" y="4459288"/>
          <p14:tracePt t="74291" x="4968875" y="4459288"/>
          <p14:tracePt t="74307" x="4978400" y="4459288"/>
          <p14:tracePt t="74315" x="5005388" y="4449763"/>
          <p14:tracePt t="74339" x="5014913" y="4441825"/>
          <p14:tracePt t="74355" x="5022850" y="4432300"/>
          <p14:tracePt t="74371" x="5032375" y="4422775"/>
          <p14:tracePt t="74427" x="5032375" y="4413250"/>
          <p14:tracePt t="74444" x="5041900" y="4405313"/>
          <p14:tracePt t="74451" x="5049838" y="4405313"/>
          <p14:tracePt t="74459" x="5049838" y="4395788"/>
          <p14:tracePt t="74467" x="5059363" y="4386263"/>
          <p14:tracePt t="74475" x="5068888" y="4368800"/>
          <p14:tracePt t="74483" x="5078413" y="4359275"/>
          <p14:tracePt t="74491" x="5095875" y="4340225"/>
          <p14:tracePt t="74507" x="5105400" y="4332288"/>
          <p14:tracePt t="74516" x="5105400" y="4322763"/>
          <p14:tracePt t="74547" x="5114925" y="4322763"/>
          <p14:tracePt t="74795" x="5122863" y="4322763"/>
          <p14:tracePt t="76108" x="5141913" y="4322763"/>
          <p14:tracePt t="76115" x="5205413" y="4259263"/>
          <p14:tracePt t="76124" x="5241925" y="4195763"/>
          <p14:tracePt t="76131" x="5268913" y="4113213"/>
          <p14:tracePt t="76139" x="5314950" y="4067175"/>
          <p14:tracePt t="76147" x="5341938" y="3967163"/>
          <p14:tracePt t="76155" x="5378450" y="3903663"/>
          <p14:tracePt t="76164" x="5405438" y="3830638"/>
          <p14:tracePt t="76171" x="5434013" y="3748088"/>
          <p14:tracePt t="76179" x="5441950" y="3694113"/>
          <p14:tracePt t="76187" x="5441950" y="3629025"/>
          <p14:tracePt t="76195" x="5461000" y="3592513"/>
          <p14:tracePt t="76203" x="5461000" y="3529013"/>
          <p14:tracePt t="76212" x="5461000" y="3492500"/>
          <p14:tracePt t="76219" x="5470525" y="3438525"/>
          <p14:tracePt t="76228" x="5470525" y="3392488"/>
          <p14:tracePt t="76235" x="5470525" y="3328988"/>
          <p14:tracePt t="76243" x="5487988" y="3282950"/>
          <p14:tracePt t="76251" x="5514975" y="3219450"/>
          <p14:tracePt t="76259" x="5514975" y="3146425"/>
          <p14:tracePt t="76267" x="5514975" y="3100388"/>
          <p14:tracePt t="76275" x="5524500" y="3046413"/>
          <p14:tracePt t="76283" x="5534025" y="3009900"/>
          <p14:tracePt t="76291" x="5551488" y="2963863"/>
          <p14:tracePt t="76299" x="5551488" y="2917825"/>
          <p14:tracePt t="76307" x="5561013" y="2881313"/>
          <p14:tracePt t="76315" x="5561013" y="2836863"/>
          <p14:tracePt t="76323" x="5561013" y="2808288"/>
          <p14:tracePt t="76331" x="5561013" y="2771775"/>
          <p14:tracePt t="76339" x="5561013" y="2727325"/>
          <p14:tracePt t="76347" x="5561013" y="2690813"/>
          <p14:tracePt t="76355" x="5561013" y="2635250"/>
          <p14:tracePt t="76363" x="5570538" y="2625725"/>
          <p14:tracePt t="76371" x="5580063" y="2581275"/>
          <p14:tracePt t="76379" x="5580063" y="2498725"/>
          <p14:tracePt t="76387" x="5597525" y="2425700"/>
          <p14:tracePt t="76396" x="5616575" y="2325688"/>
          <p14:tracePt t="76403" x="5643563" y="2233613"/>
          <p14:tracePt t="76412" x="5643563" y="2179638"/>
          <p14:tracePt t="76419" x="5670550" y="2060575"/>
          <p14:tracePt t="76428" x="5680075" y="2006600"/>
          <p14:tracePt t="76435" x="5707063" y="1924050"/>
          <p14:tracePt t="76443" x="5707063" y="1870075"/>
          <p14:tracePt t="76451" x="5707063" y="1814513"/>
          <p14:tracePt t="76459" x="5707063" y="1768475"/>
          <p14:tracePt t="76467" x="5707063" y="1751013"/>
          <p14:tracePt t="76475" x="5707063" y="1724025"/>
          <p14:tracePt t="76483" x="5707063" y="1704975"/>
          <p14:tracePt t="76491" x="5707063" y="1677988"/>
          <p14:tracePt t="76499" x="5707063" y="1668463"/>
          <p14:tracePt t="76507" x="5707063" y="1660525"/>
          <p14:tracePt t="76531" x="5707063" y="1651000"/>
          <p14:tracePt t="76684" x="5707063" y="1660525"/>
          <p14:tracePt t="76692" x="5707063" y="1668463"/>
          <p14:tracePt t="76700" x="5707063" y="1677988"/>
          <p14:tracePt t="76707" x="5707063" y="1697038"/>
          <p14:tracePt t="76716" x="5707063" y="1714500"/>
          <p14:tracePt t="76732" x="5707063" y="1741488"/>
          <p14:tracePt t="76740" x="5707063" y="1751013"/>
          <p14:tracePt t="76747" x="5707063" y="1760538"/>
          <p14:tracePt t="76756" x="5707063" y="1787525"/>
          <p14:tracePt t="76764" x="5707063" y="1804988"/>
          <p14:tracePt t="76772" x="5707063" y="1824038"/>
          <p14:tracePt t="76781" x="5707063" y="1833563"/>
          <p14:tracePt t="76788" x="5707063" y="1870075"/>
          <p14:tracePt t="76804" x="5707063" y="1887538"/>
          <p14:tracePt t="76814" x="5707063" y="1906588"/>
          <p14:tracePt t="76820" x="5707063" y="1914525"/>
          <p14:tracePt t="76830" x="5688013" y="1933575"/>
          <p14:tracePt t="76844" x="5688013" y="1960563"/>
          <p14:tracePt t="76852" x="5688013" y="1970088"/>
          <p14:tracePt t="76868" x="5680075" y="1979613"/>
          <p14:tracePt t="77324" x="5688013" y="1979613"/>
          <p14:tracePt t="77332" x="5724525" y="1970088"/>
          <p14:tracePt t="77340" x="5743575" y="1970088"/>
          <p14:tracePt t="77348" x="5770563" y="1960563"/>
          <p14:tracePt t="77355" x="5789613" y="1943100"/>
          <p14:tracePt t="77363" x="5807075" y="1943100"/>
          <p14:tracePt t="77371" x="5826125" y="1943100"/>
          <p14:tracePt t="77379" x="5843588" y="1943100"/>
          <p14:tracePt t="77387" x="5862638" y="1933575"/>
          <p14:tracePt t="77403" x="5870575" y="1933575"/>
          <p14:tracePt t="77420" x="5880100" y="1933575"/>
          <p14:tracePt t="77430" x="5907088" y="1933575"/>
          <p14:tracePt t="77436" x="5926138" y="1933575"/>
          <p14:tracePt t="77444" x="5953125" y="1933575"/>
          <p14:tracePt t="77452" x="5972175" y="1933575"/>
          <p14:tracePt t="77460" x="5999163" y="1933575"/>
          <p14:tracePt t="77468" x="6043613" y="1943100"/>
          <p14:tracePt t="77476" x="6089650" y="1951038"/>
          <p14:tracePt t="77484" x="6099175" y="1960563"/>
          <p14:tracePt t="77492" x="6108700" y="1960563"/>
          <p14:tracePt t="77500" x="6116638" y="1960563"/>
          <p14:tracePt t="77508" x="6145213" y="1960563"/>
          <p14:tracePt t="77532" x="6162675" y="1970088"/>
          <p14:tracePt t="77604" x="6153150" y="1970088"/>
          <p14:tracePt t="77613" x="6116638" y="1970088"/>
          <p14:tracePt t="77620" x="6089650" y="1970088"/>
          <p14:tracePt t="77629" x="6043613" y="1970088"/>
          <p14:tracePt t="77636" x="5989638" y="1970088"/>
          <p14:tracePt t="77644" x="5953125" y="1970088"/>
          <p14:tracePt t="77652" x="5907088" y="1970088"/>
          <p14:tracePt t="77660" x="5880100" y="1970088"/>
          <p14:tracePt t="77668" x="5862638" y="1979613"/>
          <p14:tracePt t="77676" x="5853113" y="1979613"/>
          <p14:tracePt t="77684" x="5843588" y="1987550"/>
          <p14:tracePt t="77692" x="5834063" y="1987550"/>
          <p14:tracePt t="77708" x="5807075" y="1987550"/>
          <p14:tracePt t="77724" x="5797550" y="2016125"/>
          <p14:tracePt t="77740" x="5789613" y="2016125"/>
          <p14:tracePt t="77756" x="5789613" y="2024063"/>
          <p14:tracePt t="77772" x="5780088" y="2024063"/>
          <p14:tracePt t="77836" x="5761038" y="2033588"/>
          <p14:tracePt t="77844" x="5753100" y="2043113"/>
          <p14:tracePt t="77852" x="5734050" y="2060575"/>
          <p14:tracePt t="77860" x="5707063" y="2089150"/>
          <p14:tracePt t="77868" x="5607050" y="2160588"/>
          <p14:tracePt t="77876" x="5507038" y="2206625"/>
          <p14:tracePt t="77884" x="5387975" y="2306638"/>
          <p14:tracePt t="77892" x="5334000" y="2362200"/>
          <p14:tracePt t="77901" x="5232400" y="2462213"/>
          <p14:tracePt t="77908" x="5151438" y="2544763"/>
          <p14:tracePt t="77916" x="5086350" y="2662238"/>
          <p14:tracePt t="77932" x="5032375" y="2873375"/>
          <p14:tracePt t="77940" x="5022850" y="2954338"/>
          <p14:tracePt t="77948" x="5022850" y="3063875"/>
          <p14:tracePt t="77956" x="5022850" y="3136900"/>
          <p14:tracePt t="77964" x="5022850" y="3228975"/>
          <p14:tracePt t="77972" x="5022850" y="3302000"/>
          <p14:tracePt t="77981" x="5022850" y="3375025"/>
          <p14:tracePt t="77988" x="5022850" y="3429000"/>
          <p14:tracePt t="77997" x="4995863" y="3548063"/>
          <p14:tracePt t="78004" x="4949825" y="3657600"/>
          <p14:tracePt t="78014" x="4905375" y="3757613"/>
          <p14:tracePt t="78020" x="4868863" y="3875088"/>
          <p14:tracePt t="78030" x="4840288" y="4003675"/>
          <p14:tracePt t="78036" x="4803775" y="4113213"/>
          <p14:tracePt t="78044" x="4795838" y="4249738"/>
          <p14:tracePt t="78052" x="4776788" y="4340225"/>
          <p14:tracePt t="78060" x="4776788" y="4432300"/>
          <p14:tracePt t="78068" x="4767263" y="4486275"/>
          <p14:tracePt t="78076" x="4767263" y="4505325"/>
          <p14:tracePt t="78084" x="4767263" y="4541838"/>
          <p14:tracePt t="78100" x="4776788" y="4551363"/>
          <p14:tracePt t="78108" x="4822825" y="4541838"/>
          <p14:tracePt t="78116" x="4832350" y="4541838"/>
          <p14:tracePt t="78124" x="4832350" y="4532313"/>
          <p14:tracePt t="78133" x="4840288" y="4514850"/>
          <p14:tracePt t="78156" x="4840288" y="4505325"/>
          <p14:tracePt t="78364" x="4849813" y="4505325"/>
          <p14:tracePt t="78380" x="4868863" y="4505325"/>
          <p14:tracePt t="78395" x="4886325" y="4505325"/>
          <p14:tracePt t="78427" x="4895850" y="4495800"/>
          <p14:tracePt t="78443" x="4905375" y="4486275"/>
          <p14:tracePt t="78548" x="4905375" y="4468813"/>
          <p14:tracePt t="78708" x="4905375" y="4459288"/>
          <p14:tracePt t="78723" x="4905375" y="4449763"/>
          <p14:tracePt t="78732" x="4905375" y="4432300"/>
          <p14:tracePt t="78747" x="4905375" y="4422775"/>
          <p14:tracePt t="78948" x="4913313" y="4422775"/>
          <p14:tracePt t="78980" x="4922838" y="4422775"/>
          <p14:tracePt t="79108" x="4941888" y="4413250"/>
          <p14:tracePt t="79124" x="4949825" y="4413250"/>
          <p14:tracePt t="79132" x="4959350" y="4405313"/>
          <p14:tracePt t="79140" x="4968875" y="4405313"/>
          <p14:tracePt t="79148" x="4978400" y="4386263"/>
          <p14:tracePt t="79164" x="5005388" y="4386263"/>
          <p14:tracePt t="79172" x="5032375" y="4359275"/>
          <p14:tracePt t="79181" x="5049838" y="4349750"/>
          <p14:tracePt t="79188" x="5068888" y="4340225"/>
          <p14:tracePt t="79198" x="5078413" y="4340225"/>
          <p14:tracePt t="79204" x="5086350" y="4332288"/>
          <p14:tracePt t="79214" x="5095875" y="4332288"/>
          <p14:tracePt t="79220" x="5105400" y="4322763"/>
          <p14:tracePt t="79332" x="5095875" y="4322763"/>
          <p14:tracePt t="79340" x="5049838" y="4322763"/>
          <p14:tracePt t="79348" x="5032375" y="4340225"/>
          <p14:tracePt t="79356" x="4986338" y="4368800"/>
          <p14:tracePt t="79372" x="4949825" y="4368800"/>
          <p14:tracePt t="79381" x="4932363" y="4368800"/>
          <p14:tracePt t="79388" x="4876800" y="4386263"/>
          <p14:tracePt t="79398" x="4832350" y="4395788"/>
          <p14:tracePt t="79404" x="4786313" y="4405313"/>
          <p14:tracePt t="79413" x="4713288" y="4405313"/>
          <p14:tracePt t="79420" x="4659313" y="4405313"/>
          <p14:tracePt t="79429" x="4603750" y="4422775"/>
          <p14:tracePt t="79436" x="4540250" y="4441825"/>
          <p14:tracePt t="79444" x="4484688" y="4441825"/>
          <p14:tracePt t="79452" x="4440238" y="4459288"/>
          <p14:tracePt t="79460" x="4394200" y="4459288"/>
          <p14:tracePt t="79468" x="4384675" y="4459288"/>
          <p14:tracePt t="79476" x="4376738" y="4459288"/>
          <p14:tracePt t="79492" x="4357688" y="4459288"/>
          <p14:tracePt t="79507" x="4348163" y="4459288"/>
          <p14:tracePt t="79516" x="4340225" y="4459288"/>
          <p14:tracePt t="79524" x="4311650" y="4459288"/>
          <p14:tracePt t="79532" x="4303713" y="4459288"/>
          <p14:tracePt t="79540" x="4267200" y="4459288"/>
          <p14:tracePt t="79548" x="4238625" y="4449763"/>
          <p14:tracePt t="79556" x="4211638" y="4449763"/>
          <p14:tracePt t="79565" x="4165600" y="4449763"/>
          <p14:tracePt t="79571" x="4157663" y="4449763"/>
          <p14:tracePt t="79579" x="4111625" y="4449763"/>
          <p14:tracePt t="79587" x="4075113" y="4449763"/>
          <p14:tracePt t="79596" x="4038600" y="4449763"/>
          <p14:tracePt t="79604" x="4002088" y="4449763"/>
          <p14:tracePt t="79612" x="3956050" y="4449763"/>
          <p14:tracePt t="79620" x="3938588" y="4449763"/>
          <p14:tracePt t="79629" x="3902075" y="4449763"/>
          <p14:tracePt t="79636" x="3875088" y="4459288"/>
          <p14:tracePt t="79644" x="3856038" y="4468813"/>
          <p14:tracePt t="79652" x="3819525" y="4468813"/>
          <p14:tracePt t="79668" x="3810000" y="4468813"/>
          <p14:tracePt t="79876" x="3802063" y="4468813"/>
          <p14:tracePt t="79900" x="3802063" y="4459288"/>
          <p14:tracePt t="79916" x="3802063" y="4441825"/>
          <p14:tracePt t="79927" x="3810000" y="4432300"/>
          <p14:tracePt t="79932" x="3829050" y="4422775"/>
          <p14:tracePt t="79940" x="3846513" y="4413250"/>
          <p14:tracePt t="79956" x="3856038" y="4413250"/>
          <p14:tracePt t="80116" x="3829050" y="4413250"/>
          <p14:tracePt t="80124" x="3810000" y="4413250"/>
          <p14:tracePt t="80132" x="3783013" y="4413250"/>
          <p14:tracePt t="80140" x="3765550" y="4413250"/>
          <p14:tracePt t="80148" x="3729038" y="4413250"/>
          <p14:tracePt t="80164" x="3709988" y="4413250"/>
          <p14:tracePt t="80180" x="3692525" y="4413250"/>
          <p14:tracePt t="80188" x="3683000" y="4422775"/>
          <p14:tracePt t="80204" x="3673475" y="4422775"/>
          <p14:tracePt t="80212" x="3665538" y="4422775"/>
          <p14:tracePt t="80220" x="3656013" y="4422775"/>
          <p14:tracePt t="80229" x="3636963" y="4422775"/>
          <p14:tracePt t="80236" x="3600450" y="4432300"/>
          <p14:tracePt t="80244" x="3573463" y="4432300"/>
          <p14:tracePt t="80252" x="3536950" y="4441825"/>
          <p14:tracePt t="80260" x="3527425" y="4449763"/>
          <p14:tracePt t="80268" x="3509963" y="4449763"/>
          <p14:tracePt t="80276" x="3500438" y="4449763"/>
          <p14:tracePt t="80284" x="3490913" y="4449763"/>
          <p14:tracePt t="80356" x="3463925" y="4449763"/>
          <p14:tracePt t="80364" x="3446463" y="4449763"/>
          <p14:tracePt t="80372" x="3419475" y="4449763"/>
          <p14:tracePt t="80380" x="3400425" y="4449763"/>
          <p14:tracePt t="80396" x="3390900" y="4449763"/>
          <p14:tracePt t="80436" x="3400425" y="4449763"/>
          <p14:tracePt t="80444" x="3419475" y="4449763"/>
          <p14:tracePt t="80452" x="3446463" y="4449763"/>
          <p14:tracePt t="80460" x="3463925" y="4449763"/>
          <p14:tracePt t="80476" x="3490913" y="4449763"/>
          <p14:tracePt t="80484" x="3500438" y="4449763"/>
          <p14:tracePt t="80492" x="3509963" y="4449763"/>
          <p14:tracePt t="80508" x="3519488" y="4449763"/>
          <p14:tracePt t="80516" x="3536950" y="4449763"/>
          <p14:tracePt t="80532" x="3573463" y="4449763"/>
          <p14:tracePt t="80540" x="3582988" y="4449763"/>
          <p14:tracePt t="80549" x="3619500" y="4459288"/>
          <p14:tracePt t="80556" x="3673475" y="4459288"/>
          <p14:tracePt t="80564" x="3738563" y="4459288"/>
          <p14:tracePt t="80572" x="3792538" y="4459288"/>
          <p14:tracePt t="80581" x="3865563" y="4459288"/>
          <p14:tracePt t="80588" x="3938588" y="4459288"/>
          <p14:tracePt t="80597" x="4048125" y="4459288"/>
          <p14:tracePt t="80604" x="4102100" y="4459288"/>
          <p14:tracePt t="80614" x="4202113" y="4441825"/>
          <p14:tracePt t="80620" x="4257675" y="4432300"/>
          <p14:tracePt t="80630" x="4321175" y="4432300"/>
          <p14:tracePt t="80636" x="4413250" y="4432300"/>
          <p14:tracePt t="80644" x="4467225" y="4432300"/>
          <p14:tracePt t="80652" x="4521200" y="4432300"/>
          <p14:tracePt t="80660" x="4576763" y="4432300"/>
          <p14:tracePt t="80668" x="4603750" y="4432300"/>
          <p14:tracePt t="80676" x="4640263" y="4432300"/>
          <p14:tracePt t="80684" x="4667250" y="4422775"/>
          <p14:tracePt t="80692" x="4676775" y="4422775"/>
          <p14:tracePt t="80700" x="4686300" y="4422775"/>
          <p14:tracePt t="80716" x="4695825" y="4422775"/>
          <p14:tracePt t="80724" x="4722813" y="4422775"/>
          <p14:tracePt t="80740" x="4740275" y="4422775"/>
          <p14:tracePt t="80748" x="4767263" y="4422775"/>
          <p14:tracePt t="80756" x="4776788" y="4422775"/>
          <p14:tracePt t="80764" x="4803775" y="4422775"/>
          <p14:tracePt t="80772" x="4822825" y="4422775"/>
          <p14:tracePt t="80780" x="4840288" y="4422775"/>
          <p14:tracePt t="80788" x="4868863" y="4422775"/>
          <p14:tracePt t="80797" x="4876800" y="4422775"/>
          <p14:tracePt t="80804" x="4895850" y="4422775"/>
          <p14:tracePt t="80829" x="4905375" y="4422775"/>
          <p14:tracePt t="81068" x="4905375" y="4432300"/>
          <p14:tracePt t="81140" x="4913313" y="4441825"/>
          <p14:tracePt t="81244" x="4905375" y="4441825"/>
          <p14:tracePt t="81252" x="4859338" y="4422775"/>
          <p14:tracePt t="81260" x="4840288" y="4413250"/>
          <p14:tracePt t="81268" x="4803775" y="4405313"/>
          <p14:tracePt t="81276" x="4803775" y="4395788"/>
          <p14:tracePt t="81284" x="4786313" y="4376738"/>
          <p14:tracePt t="81300" x="4786313" y="4359275"/>
          <p14:tracePt t="81308" x="4776788" y="4349750"/>
          <p14:tracePt t="81316" x="4767263" y="4340225"/>
          <p14:tracePt t="81364" x="4759325" y="4340225"/>
          <p14:tracePt t="81372" x="4749800" y="4340225"/>
          <p14:tracePt t="81396" x="4730750" y="4340225"/>
          <p14:tracePt t="81452" x="4730750" y="4349750"/>
          <p14:tracePt t="81460" x="4730750" y="4359275"/>
          <p14:tracePt t="81468" x="4730750" y="4386263"/>
          <p14:tracePt t="81500" x="4740275" y="4395788"/>
          <p14:tracePt t="81533" x="4740275" y="4413250"/>
          <p14:tracePt t="81548" x="4722813" y="4432300"/>
          <p14:tracePt t="81604" x="4713288" y="4422775"/>
          <p14:tracePt t="81613" x="4713288" y="4405313"/>
          <p14:tracePt t="81620" x="4713288" y="4395788"/>
          <p14:tracePt t="81652" x="4713288" y="4386263"/>
          <p14:tracePt t="81812" x="4713288" y="4376738"/>
          <p14:tracePt t="81836" x="4713288" y="4368800"/>
          <p14:tracePt t="81884" x="4713288" y="4359275"/>
          <p14:tracePt t="81900" x="4703763" y="4349750"/>
          <p14:tracePt t="81908" x="4676775" y="4349750"/>
          <p14:tracePt t="81916" x="4659313" y="4349750"/>
          <p14:tracePt t="81929" x="4649788" y="4349750"/>
          <p14:tracePt t="81933" x="4640263" y="4349750"/>
          <p14:tracePt t="81940" x="4630738" y="4349750"/>
          <p14:tracePt t="81956" x="4613275" y="4349750"/>
          <p14:tracePt t="81965" x="4594225" y="4359275"/>
          <p14:tracePt t="81972" x="4576763" y="4368800"/>
          <p14:tracePt t="81981" x="4557713" y="4376738"/>
          <p14:tracePt t="81988" x="4521200" y="4405313"/>
          <p14:tracePt t="81998" x="4484688" y="4422775"/>
          <p14:tracePt t="82004" x="4421188" y="4432300"/>
          <p14:tracePt t="82014" x="4357688" y="4459288"/>
          <p14:tracePt t="82020" x="4321175" y="4468813"/>
          <p14:tracePt t="82031" x="4311650" y="4468813"/>
          <p14:tracePt t="82036" x="4284663" y="4478338"/>
          <p14:tracePt t="82076" x="4275138" y="4478338"/>
          <p14:tracePt t="82084" x="4267200" y="4478338"/>
          <p14:tracePt t="82092" x="4257675" y="4486275"/>
          <p14:tracePt t="82100" x="4221163" y="4486275"/>
          <p14:tracePt t="82108" x="4157663" y="4505325"/>
          <p14:tracePt t="82116" x="4111625" y="4505325"/>
          <p14:tracePt t="82124" x="4075113" y="4505325"/>
          <p14:tracePt t="82133" x="4029075" y="4505325"/>
          <p14:tracePt t="82140" x="4002088" y="4505325"/>
          <p14:tracePt t="82148" x="3975100" y="4505325"/>
          <p14:tracePt t="82156" x="3965575" y="4505325"/>
          <p14:tracePt t="82164" x="3956050" y="4505325"/>
          <p14:tracePt t="82301" x="3938588" y="4505325"/>
          <p14:tracePt t="82308" x="3929063" y="4495800"/>
          <p14:tracePt t="82316" x="3919538" y="4495800"/>
          <p14:tracePt t="82324" x="3911600" y="4486275"/>
          <p14:tracePt t="82333" x="3875088" y="4459288"/>
          <p14:tracePt t="82340" x="3865563" y="4459288"/>
          <p14:tracePt t="82349" x="3856038" y="4459288"/>
          <p14:tracePt t="82356" x="3838575" y="4459288"/>
          <p14:tracePt t="82365" x="3829050" y="4459288"/>
          <p14:tracePt t="82372" x="3802063" y="4459288"/>
          <p14:tracePt t="82381" x="3783013" y="4459288"/>
          <p14:tracePt t="82388" x="3756025" y="4459288"/>
          <p14:tracePt t="82397" x="3738563" y="4459288"/>
          <p14:tracePt t="82404" x="3719513" y="4459288"/>
          <p14:tracePt t="82414" x="3702050" y="4459288"/>
          <p14:tracePt t="82484" x="3692525" y="4459288"/>
          <p14:tracePt t="82525" x="3673475" y="4459288"/>
          <p14:tracePt t="82564" x="3665538" y="4459288"/>
          <p14:tracePt t="82588" x="3656013" y="4459288"/>
          <p14:tracePt t="82605" x="3636963" y="4459288"/>
          <p14:tracePt t="82613" x="3619500" y="4459288"/>
          <p14:tracePt t="82620" x="3592513" y="4449763"/>
          <p14:tracePt t="82630" x="3573463" y="4449763"/>
          <p14:tracePt t="82636" x="3536950" y="4449763"/>
          <p14:tracePt t="82647" x="3519488" y="4449763"/>
          <p14:tracePt t="82725" x="3509963" y="4449763"/>
          <p14:tracePt t="82733" x="3500438" y="4449763"/>
          <p14:tracePt t="82749" x="3490913" y="4449763"/>
          <p14:tracePt t="82757" x="3482975" y="4449763"/>
          <p14:tracePt t="82764" x="3473450" y="4459288"/>
          <p14:tracePt t="82908" x="3473450" y="4468813"/>
          <p14:tracePt t="82927" x="3473450" y="4478338"/>
          <p14:tracePt t="83061" x="3473450" y="4495800"/>
          <p14:tracePt t="83076" x="3473450" y="4522788"/>
          <p14:tracePt t="83092" x="3509963" y="4541838"/>
          <p14:tracePt t="83100" x="3527425" y="4559300"/>
          <p14:tracePt t="83108" x="3556000" y="4578350"/>
          <p14:tracePt t="83116" x="3600450" y="4605338"/>
          <p14:tracePt t="83124" x="3646488" y="4624388"/>
          <p14:tracePt t="83132" x="3673475" y="4624388"/>
          <p14:tracePt t="83140" x="3709988" y="4632325"/>
          <p14:tracePt t="83156" x="3756025" y="4660900"/>
          <p14:tracePt t="83181" x="3783013" y="4660900"/>
          <p14:tracePt t="83196" x="3802063" y="4651375"/>
          <p14:tracePt t="83204" x="3819525" y="4651375"/>
          <p14:tracePt t="83213" x="3829050" y="4651375"/>
          <p14:tracePt t="83220" x="3846513" y="4651375"/>
          <p14:tracePt t="83230" x="3892550" y="4651375"/>
          <p14:tracePt t="83236" x="3919538" y="4651375"/>
          <p14:tracePt t="83246" x="3948113" y="4651375"/>
          <p14:tracePt t="83252" x="3984625" y="4651375"/>
          <p14:tracePt t="83260" x="4029075" y="4651375"/>
          <p14:tracePt t="83268" x="4065588" y="4651375"/>
          <p14:tracePt t="83276" x="4084638" y="4651375"/>
          <p14:tracePt t="83284" x="4094163" y="4641850"/>
          <p14:tracePt t="83292" x="4121150" y="4632325"/>
          <p14:tracePt t="83316" x="4121150" y="4624388"/>
          <p14:tracePt t="83348" x="4121150" y="4614863"/>
          <p14:tracePt t="83437" x="4121150" y="4605338"/>
          <p14:tracePt t="83446" x="4111625" y="4595813"/>
          <p14:tracePt t="83453" x="4111625" y="4587875"/>
          <p14:tracePt t="83468" x="4094163" y="4578350"/>
          <p14:tracePt t="83508" x="4084638" y="4568825"/>
          <p14:tracePt t="83540" x="4075113" y="4551363"/>
          <p14:tracePt t="83548" x="4065588" y="4541838"/>
          <p14:tracePt t="83556" x="4048125" y="4532313"/>
          <p14:tracePt t="83572" x="4038600" y="4522788"/>
          <p14:tracePt t="83588" x="4021138" y="4514850"/>
          <p14:tracePt t="83693" x="4011613" y="4514850"/>
          <p14:tracePt t="83837" x="4011613" y="4522788"/>
          <p14:tracePt t="84077" x="4011613" y="4532313"/>
          <p14:tracePt t="84093" x="4011613" y="4541838"/>
          <p14:tracePt t="84557" x="4011613" y="4532313"/>
          <p14:tracePt t="85357" x="4011613" y="4522788"/>
          <p14:tracePt t="85429" x="4029075" y="4522788"/>
          <p14:tracePt t="85453" x="4038600" y="4522788"/>
          <p14:tracePt t="85469" x="4048125" y="4514850"/>
          <p14:tracePt t="85517" x="4057650" y="4514850"/>
          <p14:tracePt t="85533" x="4075113" y="4514850"/>
          <p14:tracePt t="85549" x="4075113" y="4505325"/>
          <p14:tracePt t="85557" x="4084638" y="4505325"/>
          <p14:tracePt t="86029" x="4094163" y="4505325"/>
          <p14:tracePt t="86053" x="4084638" y="4505325"/>
          <p14:tracePt t="86069" x="4075113" y="4514850"/>
          <p14:tracePt t="86085" x="4048125" y="4522788"/>
          <p14:tracePt t="86093" x="4038600" y="4532313"/>
          <p14:tracePt t="86109" x="4038600" y="4541838"/>
          <p14:tracePt t="86261" x="4038600" y="4551363"/>
          <p14:tracePt t="86341" x="4048125" y="4551363"/>
          <p14:tracePt t="86357" x="4065588" y="4551363"/>
          <p14:tracePt t="86365" x="4075113" y="4551363"/>
          <p14:tracePt t="86373" x="4094163" y="4551363"/>
          <p14:tracePt t="86381" x="4129088" y="4551363"/>
          <p14:tracePt t="86389" x="4165600" y="4551363"/>
          <p14:tracePt t="86398" x="4194175" y="4551363"/>
          <p14:tracePt t="86405" x="4248150" y="4551363"/>
          <p14:tracePt t="86414" x="4303713" y="4551363"/>
          <p14:tracePt t="86421" x="4421188" y="4495800"/>
          <p14:tracePt t="86431" x="4521200" y="4422775"/>
          <p14:tracePt t="86437" x="4676775" y="4303713"/>
          <p14:tracePt t="86448" x="4795838" y="4195763"/>
          <p14:tracePt t="86453" x="4959350" y="4049713"/>
          <p14:tracePt t="86464" x="5114925" y="3940175"/>
          <p14:tracePt t="86469" x="5287963" y="3748088"/>
          <p14:tracePt t="86477" x="5424488" y="3611563"/>
          <p14:tracePt t="86485" x="5616575" y="3419475"/>
          <p14:tracePt t="86493" x="5743575" y="3255963"/>
          <p14:tracePt t="86501" x="5870575" y="3100388"/>
          <p14:tracePt t="86509" x="5980113" y="2946400"/>
          <p14:tracePt t="86517" x="6116638" y="2763838"/>
          <p14:tracePt t="86525" x="6218238" y="2644775"/>
          <p14:tracePt t="86533" x="6308725" y="2508250"/>
          <p14:tracePt t="86541" x="6399213" y="2389188"/>
          <p14:tracePt t="86549" x="6481763" y="2289175"/>
          <p14:tracePt t="86557" x="6573838" y="2189163"/>
          <p14:tracePt t="86565" x="6664325" y="2079625"/>
          <p14:tracePt t="86573" x="6764338" y="1979613"/>
          <p14:tracePt t="86581" x="6800850" y="1933575"/>
          <p14:tracePt t="86589" x="6873875" y="1814513"/>
          <p14:tracePt t="86597" x="6910388" y="1731963"/>
          <p14:tracePt t="86605" x="6929438" y="1660525"/>
          <p14:tracePt t="86613" x="6937375" y="1568450"/>
          <p14:tracePt t="86621" x="6937375" y="1485900"/>
          <p14:tracePt t="86630" x="6937375" y="1395413"/>
          <p14:tracePt t="86637" x="6937375" y="1303338"/>
          <p14:tracePt t="86646" x="6937375" y="1249363"/>
          <p14:tracePt t="86653" x="6892925" y="1166813"/>
          <p14:tracePt t="86661" x="6883400" y="1139825"/>
          <p14:tracePt t="86669" x="6873875" y="1103313"/>
          <p14:tracePt t="86677" x="6837363" y="1057275"/>
          <p14:tracePt t="86693" x="6837363" y="1049338"/>
          <p14:tracePt t="86725" x="6819900" y="1039813"/>
          <p14:tracePt t="86733" x="6810375" y="1039813"/>
          <p14:tracePt t="86741" x="6791325" y="1039813"/>
          <p14:tracePt t="86749" x="6737350" y="1066800"/>
          <p14:tracePt t="86757" x="6700838" y="1085850"/>
          <p14:tracePt t="86765" x="6654800" y="1112838"/>
          <p14:tracePt t="86773" x="6610350" y="1166813"/>
          <p14:tracePt t="86781" x="6545263" y="1222375"/>
          <p14:tracePt t="86789" x="6508750" y="1268413"/>
          <p14:tracePt t="86797" x="6481763" y="1295400"/>
          <p14:tracePt t="86805" x="6464300" y="1339850"/>
          <p14:tracePt t="86814" x="6464300" y="1368425"/>
          <p14:tracePt t="86821" x="6464300" y="1395413"/>
          <p14:tracePt t="86830" x="6464300" y="1404938"/>
          <p14:tracePt t="86837" x="6464300" y="1431925"/>
          <p14:tracePt t="86853" x="6464300" y="1449388"/>
          <p14:tracePt t="86864" x="6472238" y="1458913"/>
          <p14:tracePt t="86877" x="6481763" y="1477963"/>
          <p14:tracePt t="86885" x="6481763" y="1485900"/>
          <p14:tracePt t="86893" x="6481763" y="1495425"/>
          <p14:tracePt t="86901" x="6481763" y="1504950"/>
          <p14:tracePt t="86914" x="6481763" y="1522413"/>
          <p14:tracePt t="86917" x="6481763" y="1531938"/>
          <p14:tracePt t="86925" x="6464300" y="1558925"/>
          <p14:tracePt t="86933" x="6454775" y="1577975"/>
          <p14:tracePt t="86949" x="6445250" y="1595438"/>
          <p14:tracePt t="87005" x="6464300" y="1595438"/>
          <p14:tracePt t="87029" x="6472238" y="1595438"/>
          <p14:tracePt t="87037" x="6481763" y="1587500"/>
          <p14:tracePt t="87046" x="6491288" y="1577975"/>
          <p14:tracePt t="87064" x="6500813" y="1568450"/>
          <p14:tracePt t="87109" x="6508750" y="1558925"/>
          <p14:tracePt t="87125" x="6527800" y="1541463"/>
          <p14:tracePt t="87141" x="6537325" y="1541463"/>
          <p14:tracePt t="87149" x="6545263" y="1541463"/>
          <p14:tracePt t="87157" x="6564313" y="1531938"/>
          <p14:tracePt t="87229" x="6573838" y="1531938"/>
          <p14:tracePt t="87237" x="6581775" y="1531938"/>
          <p14:tracePt t="87246" x="6591300" y="1531938"/>
          <p14:tracePt t="87264" x="6600825" y="1531938"/>
          <p14:tracePt t="87269" x="6618288" y="1531938"/>
          <p14:tracePt t="87277" x="6637338" y="1522413"/>
          <p14:tracePt t="87285" x="6645275" y="1522413"/>
          <p14:tracePt t="87293" x="6654800" y="1522413"/>
          <p14:tracePt t="87301" x="6664325" y="1522413"/>
          <p14:tracePt t="87317" x="6673850" y="1522413"/>
          <p14:tracePt t="87669" x="6681788" y="1522413"/>
          <p14:tracePt t="87701" x="6691313" y="1522413"/>
          <p14:tracePt t="87757" x="6700838" y="1522413"/>
          <p14:tracePt t="87781" x="6710363" y="1522413"/>
          <p14:tracePt t="87845" x="6718300" y="1522413"/>
          <p14:tracePt t="87869" x="6737350" y="1531938"/>
          <p14:tracePt t="87997" x="6737350" y="1541463"/>
          <p14:tracePt t="88021" x="6737350" y="1550988"/>
          <p14:tracePt t="88053" x="6737350" y="1568450"/>
          <p14:tracePt t="88093" x="6737350" y="1577975"/>
          <p14:tracePt t="88133" x="6737350" y="1595438"/>
          <p14:tracePt t="88141" x="6718300" y="1614488"/>
          <p14:tracePt t="88149" x="6681788" y="1641475"/>
          <p14:tracePt t="88157" x="6637338" y="1677988"/>
          <p14:tracePt t="88166" x="6573838" y="1704975"/>
          <p14:tracePt t="88173" x="6445250" y="1778000"/>
          <p14:tracePt t="88181" x="6326188" y="1833563"/>
          <p14:tracePt t="88189" x="6172200" y="1897063"/>
          <p14:tracePt t="88198" x="6062663" y="1943100"/>
          <p14:tracePt t="88205" x="5962650" y="1997075"/>
          <p14:tracePt t="88214" x="5862638" y="2070100"/>
          <p14:tracePt t="88221" x="5797550" y="2125663"/>
          <p14:tracePt t="88231" x="5743575" y="2170113"/>
          <p14:tracePt t="88238" x="5724525" y="2189163"/>
          <p14:tracePt t="88247" x="5716588" y="2216150"/>
          <p14:tracePt t="88265" x="5716588" y="2225675"/>
          <p14:tracePt t="88325" x="5716588" y="2243138"/>
          <p14:tracePt t="88333" x="5716588" y="2262188"/>
          <p14:tracePt t="88341" x="5716588" y="2279650"/>
          <p14:tracePt t="88350" x="5697538" y="2325688"/>
          <p14:tracePt t="88357" x="5588000" y="2425700"/>
          <p14:tracePt t="88366" x="5543550" y="2471738"/>
          <p14:tracePt t="88373" x="5470525" y="2544763"/>
          <p14:tracePt t="88381" x="5424488" y="2589213"/>
          <p14:tracePt t="88389" x="5387975" y="2654300"/>
          <p14:tracePt t="88398" x="5378450" y="2717800"/>
          <p14:tracePt t="88405" x="5378450" y="2771775"/>
          <p14:tracePt t="88414" x="5378450" y="2827338"/>
          <p14:tracePt t="88421" x="5378450" y="2873375"/>
          <p14:tracePt t="88431" x="5405438" y="2890838"/>
          <p14:tracePt t="88437" x="5451475" y="2900363"/>
          <p14:tracePt t="88448" x="5524500" y="2900363"/>
          <p14:tracePt t="88453" x="5616575" y="2900363"/>
          <p14:tracePt t="88465" x="5688013" y="2900363"/>
          <p14:tracePt t="88469" x="5707063" y="2900363"/>
          <p14:tracePt t="88478" x="5734050" y="2900363"/>
          <p14:tracePt t="88517" x="5753100" y="2946400"/>
          <p14:tracePt t="88525" x="5716588" y="3009900"/>
          <p14:tracePt t="88533" x="5707063" y="3100388"/>
          <p14:tracePt t="88541" x="5661025" y="3200400"/>
          <p14:tracePt t="88549" x="5661025" y="3236913"/>
          <p14:tracePt t="88557" x="5653088" y="3328988"/>
          <p14:tracePt t="88565" x="5653088" y="3382963"/>
          <p14:tracePt t="88573" x="5653088" y="3438525"/>
          <p14:tracePt t="88581" x="5653088" y="3529013"/>
          <p14:tracePt t="88589" x="5653088" y="3584575"/>
          <p14:tracePt t="88597" x="5634038" y="3684588"/>
          <p14:tracePt t="88605" x="5616575" y="3738563"/>
          <p14:tracePt t="88613" x="5580063" y="3803650"/>
          <p14:tracePt t="88621" x="5551488" y="3821113"/>
          <p14:tracePt t="88629" x="5524500" y="3857625"/>
          <p14:tracePt t="88637" x="5497513" y="3884613"/>
          <p14:tracePt t="88646" x="5470525" y="3911600"/>
          <p14:tracePt t="88653" x="5441950" y="3930650"/>
          <p14:tracePt t="88662" x="5424488" y="3948113"/>
          <p14:tracePt t="88669" x="5405438" y="3967163"/>
          <p14:tracePt t="88677" x="5397500" y="3976688"/>
          <p14:tracePt t="88685" x="5378450" y="3994150"/>
          <p14:tracePt t="88693" x="5360988" y="4003675"/>
          <p14:tracePt t="88701" x="5341938" y="4003675"/>
          <p14:tracePt t="88709" x="5260975" y="4013200"/>
          <p14:tracePt t="88717" x="5151438" y="4013200"/>
          <p14:tracePt t="88725" x="4986338" y="4013200"/>
          <p14:tracePt t="88733" x="4786313" y="4013200"/>
          <p14:tracePt t="88741" x="4640263" y="3994150"/>
          <p14:tracePt t="88749" x="4484688" y="3967163"/>
          <p14:tracePt t="88757" x="4194175" y="3894138"/>
          <p14:tracePt t="88765" x="4048125" y="3875088"/>
          <p14:tracePt t="88773" x="3902075" y="3830638"/>
          <p14:tracePt t="88781" x="3856038" y="3830638"/>
          <p14:tracePt t="88789" x="3792538" y="3830638"/>
          <p14:tracePt t="88797" x="3756025" y="3821113"/>
          <p14:tracePt t="88805" x="3738563" y="3821113"/>
          <p14:tracePt t="88829" x="3719513" y="3840163"/>
          <p14:tracePt t="88845" x="3719513" y="3857625"/>
          <p14:tracePt t="88853" x="3719513" y="3867150"/>
          <p14:tracePt t="88869" x="3709988" y="3884613"/>
          <p14:tracePt t="88877" x="3702050" y="3894138"/>
          <p14:tracePt t="88885" x="3683000" y="3911600"/>
          <p14:tracePt t="88893" x="3673475" y="3921125"/>
          <p14:tracePt t="88901" x="3665538" y="3930650"/>
          <p14:tracePt t="88965" x="3673475" y="3903663"/>
          <p14:tracePt t="88973" x="3673475" y="3875088"/>
          <p14:tracePt t="88982" x="3673475" y="3848100"/>
          <p14:tracePt t="88989" x="3673475" y="3803650"/>
          <p14:tracePt t="88997" x="3673475" y="3757613"/>
          <p14:tracePt t="89005" x="3656013" y="3738563"/>
          <p14:tracePt t="89013" x="3619500" y="3684588"/>
          <p14:tracePt t="89021" x="3582988" y="3638550"/>
          <p14:tracePt t="89030" x="3563938" y="3621088"/>
          <p14:tracePt t="89037" x="3546475" y="3592513"/>
          <p14:tracePt t="89046" x="3527425" y="3575050"/>
          <p14:tracePt t="89053" x="3519488" y="3565525"/>
          <p14:tracePt t="89063" x="3509963" y="3565525"/>
          <p14:tracePt t="89085" x="3500438" y="3556000"/>
          <p14:tracePt t="89101" x="3482975" y="3556000"/>
          <p14:tracePt t="89109" x="3463925" y="3565525"/>
          <p14:tracePt t="89117" x="3419475" y="3611563"/>
          <p14:tracePt t="89125" x="3409950" y="3621088"/>
          <p14:tracePt t="89133" x="3346450" y="3648075"/>
          <p14:tracePt t="89141" x="3317875" y="3648075"/>
          <p14:tracePt t="89149" x="3300413" y="3648075"/>
          <p14:tracePt t="89157" x="3273425" y="3657600"/>
          <p14:tracePt t="89181" x="3263900" y="3648075"/>
          <p14:tracePt t="89189" x="3263900" y="3621088"/>
          <p14:tracePt t="89197" x="3263900" y="3565525"/>
          <p14:tracePt t="89205" x="3273425" y="3538538"/>
          <p14:tracePt t="89213" x="3281363" y="3492500"/>
          <p14:tracePt t="89221" x="3281363" y="3455988"/>
          <p14:tracePt t="89230" x="3281363" y="3411538"/>
          <p14:tracePt t="89237" x="3273425" y="3392488"/>
          <p14:tracePt t="89247" x="3263900" y="3365500"/>
          <p14:tracePt t="89253" x="3254375" y="3346450"/>
          <p14:tracePt t="89326" x="3236913" y="3346450"/>
          <p14:tracePt t="89342" x="3227388" y="3346450"/>
          <p14:tracePt t="89358" x="3217863" y="3346450"/>
          <p14:tracePt t="89366" x="3208338" y="3346450"/>
          <p14:tracePt t="89374" x="3208338" y="3355975"/>
          <p14:tracePt t="89398" x="3200400" y="3355975"/>
          <p14:tracePt t="89405" x="3190875" y="3365500"/>
          <p14:tracePt t="89437" x="3181350" y="3365500"/>
          <p14:tracePt t="89445" x="3163888" y="3382963"/>
          <p14:tracePt t="89462" x="3144838" y="3382963"/>
          <p14:tracePt t="89469" x="3127375" y="3392488"/>
          <p14:tracePt t="89485" x="3100388" y="3392488"/>
          <p14:tracePt t="89493" x="3081338" y="3402013"/>
          <p14:tracePt t="89501" x="3054350" y="3411538"/>
          <p14:tracePt t="89509" x="3035300" y="3419475"/>
          <p14:tracePt t="89517" x="3017838" y="3429000"/>
          <p14:tracePt t="89525" x="2990850" y="3438525"/>
          <p14:tracePt t="89533" x="2954338" y="3446463"/>
          <p14:tracePt t="89541" x="2944813" y="3455988"/>
          <p14:tracePt t="89549" x="2917825" y="3475038"/>
          <p14:tracePt t="89557" x="2908300" y="3482975"/>
          <p14:tracePt t="89565" x="2898775" y="3492500"/>
          <p14:tracePt t="89573" x="2889250" y="3502025"/>
          <p14:tracePt t="89589" x="2889250" y="3511550"/>
          <p14:tracePt t="89702" x="2889250" y="3519488"/>
          <p14:tracePt t="89709" x="2889250" y="3529013"/>
          <p14:tracePt t="89718" x="2898775" y="3529013"/>
          <p14:tracePt t="89726" x="2954338" y="3529013"/>
          <p14:tracePt t="89734" x="3017838" y="3538538"/>
          <p14:tracePt t="89742" x="3090863" y="3538538"/>
          <p14:tracePt t="89750" x="3217863" y="3538538"/>
          <p14:tracePt t="89758" x="3346450" y="3538538"/>
          <p14:tracePt t="89766" x="3527425" y="3538538"/>
          <p14:tracePt t="89774" x="3656013" y="3538538"/>
          <p14:tracePt t="89781" x="3929063" y="3538538"/>
          <p14:tracePt t="89790" x="4129088" y="3538538"/>
          <p14:tracePt t="89798" x="4394200" y="3482975"/>
          <p14:tracePt t="89806" x="4740275" y="3438525"/>
          <p14:tracePt t="89815" x="4922838" y="3438525"/>
          <p14:tracePt t="89822" x="5122863" y="3438525"/>
          <p14:tracePt t="89831" x="5287963" y="3438525"/>
          <p14:tracePt t="89838" x="5378450" y="3411538"/>
          <p14:tracePt t="89847" x="5441950" y="3411538"/>
          <p14:tracePt t="89854" x="5470525" y="3411538"/>
          <p14:tracePt t="89864" x="5497513" y="3429000"/>
          <p14:tracePt t="89870" x="5507038" y="3429000"/>
          <p14:tracePt t="89878" x="5514975" y="3429000"/>
          <p14:tracePt t="89886" x="5534025" y="3429000"/>
          <p14:tracePt t="89894" x="5543550" y="3429000"/>
          <p14:tracePt t="89902" x="5551488" y="3429000"/>
          <p14:tracePt t="89909" x="5597525" y="3429000"/>
          <p14:tracePt t="89918" x="5624513" y="3429000"/>
          <p14:tracePt t="89933" x="5661025" y="3429000"/>
          <p14:tracePt t="89934" x="5707063" y="3402013"/>
          <p14:tracePt t="89942" x="5753100" y="3392488"/>
          <p14:tracePt t="89950" x="5797550" y="3382963"/>
          <p14:tracePt t="89958" x="5843588" y="3346450"/>
          <p14:tracePt t="89966" x="5862638" y="3338513"/>
          <p14:tracePt t="89974" x="5899150" y="3338513"/>
          <p14:tracePt t="89981" x="5916613" y="3328988"/>
          <p14:tracePt t="89990" x="5953125" y="3328988"/>
          <p14:tracePt t="89998" x="5972175" y="3302000"/>
          <p14:tracePt t="90078" x="5972175" y="3309938"/>
          <p14:tracePt t="90086" x="5962650" y="3328988"/>
          <p14:tracePt t="90142" x="5962650" y="3338513"/>
          <p14:tracePt t="90182" x="5962650" y="3346450"/>
          <p14:tracePt t="90198" x="5962650" y="3355975"/>
          <p14:tracePt t="90206" x="5962650" y="3365500"/>
          <p14:tracePt t="90230" x="5962650" y="3375025"/>
          <p14:tracePt t="90262" x="5962650" y="3382963"/>
          <p14:tracePt t="90278" x="5972175" y="3382963"/>
          <p14:tracePt t="90302" x="5980113" y="3382963"/>
          <p14:tracePt t="90526" x="5989638" y="3382963"/>
          <p14:tracePt t="90630" x="5999163" y="3382963"/>
          <p14:tracePt t="90718" x="6007100" y="3392488"/>
          <p14:tracePt t="90734" x="6016625" y="3402013"/>
          <p14:tracePt t="90742" x="6026150" y="3419475"/>
          <p14:tracePt t="90758" x="6035675" y="3419475"/>
          <p14:tracePt t="90774" x="6043613" y="3419475"/>
          <p14:tracePt t="90782" x="6062663" y="3419475"/>
          <p14:tracePt t="90790" x="6072188" y="3419475"/>
          <p14:tracePt t="90798" x="6089650" y="3419475"/>
          <p14:tracePt t="90814" x="6116638" y="3419475"/>
          <p14:tracePt t="90838" x="6126163" y="3419475"/>
          <p14:tracePt t="90863" x="6135688" y="3419475"/>
          <p14:tracePt t="90894" x="6153150" y="3419475"/>
          <p14:tracePt t="90918" x="6162675" y="3419475"/>
          <p14:tracePt t="91550" x="6172200" y="3419475"/>
          <p14:tracePt t="91566" x="6181725" y="3411538"/>
          <p14:tracePt t="91574" x="6189663" y="3411538"/>
          <p14:tracePt t="91582" x="6199188" y="3411538"/>
          <p14:tracePt t="91590" x="6218238" y="3402013"/>
          <p14:tracePt t="91606" x="6235700" y="3382963"/>
          <p14:tracePt t="91615" x="6262688" y="3375025"/>
          <p14:tracePt t="91622" x="6281738" y="3365500"/>
          <p14:tracePt t="91631" x="6308725" y="3346450"/>
          <p14:tracePt t="91638" x="6345238" y="3319463"/>
          <p14:tracePt t="91648" x="6391275" y="3302000"/>
          <p14:tracePt t="91654" x="6418263" y="3273425"/>
          <p14:tracePt t="91664" x="6481763" y="3246438"/>
          <p14:tracePt t="91670" x="6491288" y="3236913"/>
          <p14:tracePt t="91680" x="6527800" y="3209925"/>
          <p14:tracePt t="91686" x="6591300" y="3173413"/>
          <p14:tracePt t="91694" x="6654800" y="3127375"/>
          <p14:tracePt t="91702" x="6718300" y="3090863"/>
          <p14:tracePt t="91710" x="6819900" y="3017838"/>
          <p14:tracePt t="91718" x="6937375" y="2927350"/>
          <p14:tracePt t="91726" x="7037388" y="2873375"/>
          <p14:tracePt t="91734" x="7138988" y="2790825"/>
          <p14:tracePt t="91742" x="7202488" y="2735263"/>
          <p14:tracePt t="91749" x="7265988" y="2681288"/>
          <p14:tracePt t="91758" x="7319963" y="2644775"/>
          <p14:tracePt t="91765" x="7348538" y="2625725"/>
          <p14:tracePt t="91774" x="7356475" y="2617788"/>
          <p14:tracePt t="91782" x="7375525" y="2608263"/>
          <p14:tracePt t="91798" x="7385050" y="2608263"/>
          <p14:tracePt t="91813" x="7392988" y="2608263"/>
          <p14:tracePt t="91822" x="7402513" y="2598738"/>
          <p14:tracePt t="91830" x="7429500" y="2598738"/>
          <p14:tracePt t="91838" x="7466013" y="2571750"/>
          <p14:tracePt t="91846" x="7521575" y="2544763"/>
          <p14:tracePt t="91854" x="7602538" y="2508250"/>
          <p14:tracePt t="91863" x="7667625" y="2481263"/>
          <p14:tracePt t="91870" x="7712075" y="2444750"/>
          <p14:tracePt t="91879" x="7748588" y="2435225"/>
          <p14:tracePt t="91894" x="7748588" y="2425700"/>
          <p14:tracePt t="91990" x="7748588" y="2444750"/>
          <p14:tracePt t="92006" x="7740650" y="2452688"/>
          <p14:tracePt t="92014" x="7721600" y="2471738"/>
          <p14:tracePt t="92030" x="7704138" y="2489200"/>
          <p14:tracePt t="92038" x="7694613" y="2498725"/>
          <p14:tracePt t="92046" x="7675563" y="2517775"/>
          <p14:tracePt t="92054" x="7667625" y="2535238"/>
          <p14:tracePt t="92065" x="7658100" y="2544763"/>
          <p14:tracePt t="92182" x="7658100" y="2562225"/>
          <p14:tracePt t="92190" x="7658100" y="2571750"/>
          <p14:tracePt t="92206" x="7658100" y="2581275"/>
          <p14:tracePt t="92509" x="7658100" y="2589213"/>
          <p14:tracePt t="92534" x="7658100" y="2608263"/>
          <p14:tracePt t="92566" x="7658100" y="2617788"/>
          <p14:tracePt t="92582" x="7658100" y="2625725"/>
          <p14:tracePt t="92598" x="7658100" y="2644775"/>
          <p14:tracePt t="92606" x="7658100" y="2654300"/>
          <p14:tracePt t="92622" x="7658100" y="2662238"/>
          <p14:tracePt t="92648" x="7667625" y="2681288"/>
          <p14:tracePt t="92670" x="7667625" y="2690813"/>
          <p14:tracePt t="92681" x="7667625" y="2698750"/>
          <p14:tracePt t="92686" x="7667625" y="2708275"/>
          <p14:tracePt t="92694" x="7667625" y="2735263"/>
          <p14:tracePt t="92702" x="7667625" y="2744788"/>
          <p14:tracePt t="92710" x="7667625" y="2771775"/>
          <p14:tracePt t="92718" x="7667625" y="2790825"/>
          <p14:tracePt t="92726" x="7667625" y="2817813"/>
          <p14:tracePt t="92734" x="7667625" y="2827338"/>
          <p14:tracePt t="92742" x="7667625" y="2836863"/>
          <p14:tracePt t="92750" x="7667625" y="2854325"/>
          <p14:tracePt t="92758" x="7667625" y="2863850"/>
          <p14:tracePt t="92766" x="7667625" y="2873375"/>
          <p14:tracePt t="92783" x="7667625" y="2881313"/>
          <p14:tracePt t="92822" x="7667625" y="2900363"/>
          <p14:tracePt t="92831" x="7675563" y="2909888"/>
          <p14:tracePt t="92865" x="7675563" y="2917825"/>
          <p14:tracePt t="92870" x="7675563" y="2936875"/>
          <p14:tracePt t="92886" x="7675563" y="2946400"/>
          <p14:tracePt t="92982" x="7685088" y="2954338"/>
          <p14:tracePt t="93021" x="7694613" y="2954338"/>
          <p14:tracePt t="93054" x="7694613" y="2946400"/>
          <p14:tracePt t="93206" x="7704138" y="2936875"/>
          <p14:tracePt t="93470" x="7721600" y="2946400"/>
          <p14:tracePt t="93480" x="7731125" y="2963863"/>
          <p14:tracePt t="93486" x="7758113" y="3009900"/>
          <p14:tracePt t="93494" x="7758113" y="3017838"/>
          <p14:tracePt t="93502" x="7767638" y="3046413"/>
          <p14:tracePt t="93510" x="7767638" y="3054350"/>
          <p14:tracePt t="93518" x="7767638" y="3063875"/>
          <p14:tracePt t="93526" x="7767638" y="3082925"/>
          <p14:tracePt t="93534" x="7767638" y="3090863"/>
          <p14:tracePt t="93550" x="7767638" y="3100388"/>
          <p14:tracePt t="93574" x="7777163" y="3119438"/>
          <p14:tracePt t="93598" x="7777163" y="3127375"/>
          <p14:tracePt t="93622" x="7777163" y="3136900"/>
          <p14:tracePt t="93750" x="7785100" y="3136900"/>
          <p14:tracePt t="93774" x="7794625" y="3146425"/>
          <p14:tracePt t="93790" x="7804150" y="3163888"/>
          <p14:tracePt t="93806" x="7813675" y="3173413"/>
          <p14:tracePt t="93822" x="7813675" y="3182938"/>
          <p14:tracePt t="93831" x="7813675" y="3200400"/>
          <p14:tracePt t="93838" x="7813675" y="3219450"/>
          <p14:tracePt t="93848" x="7813675" y="3246438"/>
          <p14:tracePt t="93854" x="7821613" y="3273425"/>
          <p14:tracePt t="93865" x="7821613" y="3302000"/>
          <p14:tracePt t="93870" x="7840663" y="3346450"/>
          <p14:tracePt t="93881" x="7840663" y="3375025"/>
          <p14:tracePt t="93886" x="7840663" y="3429000"/>
          <p14:tracePt t="93894" x="7850188" y="3475038"/>
          <p14:tracePt t="93902" x="7867650" y="3529013"/>
          <p14:tracePt t="93911" x="7877175" y="3575050"/>
          <p14:tracePt t="93932" x="7913688" y="3665538"/>
          <p14:tracePt t="93934" x="7921625" y="3694113"/>
          <p14:tracePt t="93942" x="7931150" y="3721100"/>
          <p14:tracePt t="93950" x="7950200" y="3738563"/>
          <p14:tracePt t="93958" x="7958138" y="3784600"/>
          <p14:tracePt t="93966" x="7967663" y="3794125"/>
          <p14:tracePt t="93974" x="7967663" y="3803650"/>
          <p14:tracePt t="93983" x="7977188" y="3821113"/>
          <p14:tracePt t="93999" x="7977188" y="3830638"/>
          <p14:tracePt t="94006" x="7977188" y="3840163"/>
          <p14:tracePt t="94014" x="7977188" y="3857625"/>
          <p14:tracePt t="94022" x="7994650" y="3875088"/>
          <p14:tracePt t="94038" x="7994650" y="3884613"/>
          <p14:tracePt t="94047" x="8004175" y="3911600"/>
          <p14:tracePt t="94064" x="8004175" y="3930650"/>
          <p14:tracePt t="94070" x="8013700" y="3948113"/>
          <p14:tracePt t="94080" x="8013700" y="3957638"/>
          <p14:tracePt t="94094" x="8013700" y="3967163"/>
          <p14:tracePt t="94110" x="8023225" y="3976688"/>
          <p14:tracePt t="94126" x="8023225" y="3984625"/>
          <p14:tracePt t="94158" x="8023225" y="3994150"/>
          <p14:tracePt t="94174" x="8023225" y="4003675"/>
          <p14:tracePt t="94182" x="8023225" y="4013200"/>
          <p14:tracePt t="94190" x="8031163" y="4040188"/>
          <p14:tracePt t="94198" x="8040688" y="4040188"/>
          <p14:tracePt t="94214" x="8040688" y="4049713"/>
          <p14:tracePt t="94230" x="8040688" y="4067175"/>
          <p14:tracePt t="94238" x="8040688" y="4076700"/>
          <p14:tracePt t="94254" x="8040688" y="4086225"/>
          <p14:tracePt t="94270" x="8040688" y="4094163"/>
          <p14:tracePt t="94318" x="8040688" y="4103688"/>
          <p14:tracePt t="94334" x="8040688" y="4113213"/>
          <p14:tracePt t="94342" x="8050213" y="4122738"/>
          <p14:tracePt t="94382" x="8050213" y="4130675"/>
          <p14:tracePt t="94479" x="8067675" y="4130675"/>
          <p14:tracePt t="94566" x="8077200" y="4140200"/>
          <p14:tracePt t="94630" x="8067675" y="4149725"/>
          <p14:tracePt t="94646" x="8059738" y="4159250"/>
          <p14:tracePt t="94686" x="8050213" y="4159250"/>
          <p14:tracePt t="94694" x="8040688" y="4159250"/>
          <p14:tracePt t="94702" x="8031163" y="4159250"/>
          <p14:tracePt t="94710" x="8013700" y="4159250"/>
          <p14:tracePt t="94718" x="8004175" y="4159250"/>
          <p14:tracePt t="94734" x="7994650" y="4159250"/>
          <p14:tracePt t="94742" x="7977188" y="4159250"/>
          <p14:tracePt t="94758" x="7967663" y="4159250"/>
          <p14:tracePt t="94774" x="7958138" y="4159250"/>
          <p14:tracePt t="94782" x="7931150" y="4159250"/>
          <p14:tracePt t="94790" x="7921625" y="4159250"/>
          <p14:tracePt t="94798" x="7885113" y="4159250"/>
          <p14:tracePt t="94806" x="7877175" y="4159250"/>
          <p14:tracePt t="94815" x="7867650" y="4159250"/>
          <p14:tracePt t="94822" x="7850188" y="4159250"/>
          <p14:tracePt t="94831" x="7804150" y="4159250"/>
          <p14:tracePt t="94838" x="7785100" y="4186238"/>
          <p14:tracePt t="94848" x="7767638" y="4213225"/>
          <p14:tracePt t="94854" x="7740650" y="4222750"/>
          <p14:tracePt t="94865" x="7721600" y="4222750"/>
          <p14:tracePt t="94886" x="7704138" y="4222750"/>
          <p14:tracePt t="94895" x="7694613" y="4222750"/>
          <p14:tracePt t="94902" x="7685088" y="4222750"/>
          <p14:tracePt t="94910" x="7658100" y="4222750"/>
          <p14:tracePt t="94918" x="7639050" y="4222750"/>
          <p14:tracePt t="94934" x="7602538" y="4232275"/>
          <p14:tracePt t="94942" x="7539038" y="4259263"/>
          <p14:tracePt t="94950" x="7512050" y="4268788"/>
          <p14:tracePt t="94958" x="7466013" y="4276725"/>
          <p14:tracePt t="94967" x="7402513" y="4295775"/>
          <p14:tracePt t="94974" x="7312025" y="4322763"/>
          <p14:tracePt t="94983" x="7248525" y="4332288"/>
          <p14:tracePt t="94990" x="7192963" y="4332288"/>
          <p14:tracePt t="94998" x="7175500" y="4332288"/>
          <p14:tracePt t="95006" x="7146925" y="4332288"/>
          <p14:tracePt t="95014" x="7129463" y="4332288"/>
          <p14:tracePt t="95022" x="7119938" y="4332288"/>
          <p14:tracePt t="95032" x="7110413" y="4332288"/>
          <p14:tracePt t="95048" x="7102475" y="4332288"/>
          <p14:tracePt t="95065" x="7092950" y="4332288"/>
          <p14:tracePt t="95070" x="7073900" y="4340225"/>
          <p14:tracePt t="95082" x="7056438" y="4340225"/>
          <p14:tracePt t="95086" x="7010400" y="4349750"/>
          <p14:tracePt t="95095" x="6983413" y="4349750"/>
          <p14:tracePt t="95102" x="6946900" y="4349750"/>
          <p14:tracePt t="95110" x="6892925" y="4349750"/>
          <p14:tracePt t="95118" x="6819900" y="4349750"/>
          <p14:tracePt t="95126" x="6773863" y="4349750"/>
          <p14:tracePt t="95134" x="6718300" y="4349750"/>
          <p14:tracePt t="95142" x="6691313" y="4349750"/>
          <p14:tracePt t="95150" x="6673850" y="4349750"/>
          <p14:tracePt t="95158" x="6645275" y="4349750"/>
          <p14:tracePt t="95174" x="6637338" y="4349750"/>
          <p14:tracePt t="95222" x="6627813" y="4349750"/>
          <p14:tracePt t="95246" x="6618288" y="4349750"/>
          <p14:tracePt t="95254" x="6600825" y="4349750"/>
          <p14:tracePt t="95264" x="6591300" y="4349750"/>
          <p14:tracePt t="95270" x="6581775" y="4349750"/>
          <p14:tracePt t="95280" x="6554788" y="4349750"/>
          <p14:tracePt t="95286" x="6537325" y="4349750"/>
          <p14:tracePt t="95302" x="6508750" y="4349750"/>
          <p14:tracePt t="95342" x="6500813" y="4349750"/>
          <p14:tracePt t="95358" x="6491288" y="4349750"/>
          <p14:tracePt t="95374" x="6472238" y="4349750"/>
          <p14:tracePt t="95382" x="6454775" y="4332288"/>
          <p14:tracePt t="95410" x="6445250" y="4332288"/>
          <p14:tracePt t="95415" x="6427788" y="4332288"/>
          <p14:tracePt t="95422" x="6418263" y="4332288"/>
          <p14:tracePt t="95655" x="6408738" y="4332288"/>
          <p14:tracePt t="95695" x="6372225" y="4340225"/>
          <p14:tracePt t="95710" x="6354763" y="4340225"/>
          <p14:tracePt t="95718" x="6335713" y="4340225"/>
          <p14:tracePt t="95726" x="6308725" y="4340225"/>
          <p14:tracePt t="95734" x="6291263" y="4340225"/>
          <p14:tracePt t="95742" x="6272213" y="4349750"/>
          <p14:tracePt t="95750" x="6235700" y="4349750"/>
          <p14:tracePt t="95758" x="6199188" y="4368800"/>
          <p14:tracePt t="95766" x="6172200" y="4368800"/>
          <p14:tracePt t="95774" x="6145213" y="4368800"/>
          <p14:tracePt t="95782" x="6116638" y="4376738"/>
          <p14:tracePt t="95790" x="6080125" y="4376738"/>
          <p14:tracePt t="95798" x="6026150" y="4376738"/>
          <p14:tracePt t="95806" x="5989638" y="4386263"/>
          <p14:tracePt t="95814" x="5926138" y="4405313"/>
          <p14:tracePt t="95822" x="5870575" y="4405313"/>
          <p14:tracePt t="95830" x="5816600" y="4405313"/>
          <p14:tracePt t="95838" x="5734050" y="4432300"/>
          <p14:tracePt t="95846" x="5716588" y="4432300"/>
          <p14:tracePt t="95854" x="5634038" y="4441825"/>
          <p14:tracePt t="95863" x="5561013" y="4441825"/>
          <p14:tracePt t="95870" x="5478463" y="4449763"/>
          <p14:tracePt t="95879" x="5441950" y="4449763"/>
          <p14:tracePt t="95886" x="5424488" y="4449763"/>
          <p14:tracePt t="95894" x="5405438" y="4449763"/>
          <p14:tracePt t="95902" x="5378450" y="4449763"/>
          <p14:tracePt t="95910" x="5334000" y="4449763"/>
          <p14:tracePt t="95918" x="5305425" y="4449763"/>
          <p14:tracePt t="95930" x="5287963" y="4449763"/>
          <p14:tracePt t="95934" x="5260975" y="4449763"/>
          <p14:tracePt t="95942" x="5251450" y="4449763"/>
          <p14:tracePt t="95950" x="5232400" y="4449763"/>
          <p14:tracePt t="95958" x="5195888" y="4449763"/>
          <p14:tracePt t="95966" x="5151438" y="4468813"/>
          <p14:tracePt t="95974" x="5114925" y="4468813"/>
          <p14:tracePt t="95982" x="5041900" y="4468813"/>
          <p14:tracePt t="95990" x="4968875" y="4468813"/>
          <p14:tracePt t="95998" x="4913313" y="4468813"/>
          <p14:tracePt t="96006" x="4859338" y="4468813"/>
          <p14:tracePt t="96014" x="4832350" y="4468813"/>
          <p14:tracePt t="96022" x="4776788" y="4468813"/>
          <p14:tracePt t="96030" x="4767263" y="4468813"/>
          <p14:tracePt t="96038" x="4749800" y="4468813"/>
          <p14:tracePt t="96046" x="4722813" y="4468813"/>
          <p14:tracePt t="96054" x="4703763" y="4468813"/>
          <p14:tracePt t="96062" x="4649788" y="4468813"/>
          <p14:tracePt t="96070" x="4594225" y="4468813"/>
          <p14:tracePt t="96079" x="4503738" y="4468813"/>
          <p14:tracePt t="96086" x="4394200" y="4468813"/>
          <p14:tracePt t="96094" x="4330700" y="4468813"/>
          <p14:tracePt t="96102" x="4202113" y="4468813"/>
          <p14:tracePt t="96110" x="4094163" y="4468813"/>
          <p14:tracePt t="96118" x="4038600" y="4468813"/>
          <p14:tracePt t="96126" x="3984625" y="4468813"/>
          <p14:tracePt t="96134" x="3965575" y="4468813"/>
          <p14:tracePt t="96142" x="3956050" y="4468813"/>
          <p14:tracePt t="96191" x="3948113" y="4468813"/>
          <p14:tracePt t="96199" x="3948113" y="4478338"/>
          <p14:tracePt t="96207" x="3948113" y="4486275"/>
          <p14:tracePt t="96214" x="3938588" y="4495800"/>
          <p14:tracePt t="96223" x="3911600" y="4522788"/>
          <p14:tracePt t="96231" x="3902075" y="4522788"/>
          <p14:tracePt t="96239" x="3875088" y="4532313"/>
          <p14:tracePt t="96310" x="3856038" y="4541838"/>
          <p14:tracePt t="96319" x="3838575" y="4551363"/>
          <p14:tracePt t="96327" x="3829050" y="4551363"/>
          <p14:tracePt t="96335" x="3792538" y="4551363"/>
          <p14:tracePt t="96343" x="3746500" y="4559300"/>
          <p14:tracePt t="96351" x="3738563" y="4568825"/>
          <p14:tracePt t="96398" x="3719513" y="4568825"/>
          <p14:tracePt t="96407" x="3702050" y="4568825"/>
          <p14:tracePt t="96415" x="3656013" y="4568825"/>
          <p14:tracePt t="96423" x="3619500" y="4568825"/>
          <p14:tracePt t="96431" x="3527425" y="4551363"/>
          <p14:tracePt t="96439" x="3419475" y="4541838"/>
          <p14:tracePt t="96448" x="3317875" y="4495800"/>
          <p14:tracePt t="96455" x="3263900" y="4495800"/>
          <p14:tracePt t="96465" x="3227388" y="4486275"/>
          <p14:tracePt t="96471" x="3208338" y="4486275"/>
          <p14:tracePt t="96655" x="3217863" y="4486275"/>
          <p14:tracePt t="96671" x="3227388" y="4486275"/>
          <p14:tracePt t="96680" x="3254375" y="4478338"/>
          <p14:tracePt t="96743" x="3254375" y="4468813"/>
          <p14:tracePt t="96775" x="3254375" y="4459288"/>
          <p14:tracePt t="96839" x="3254375" y="4449763"/>
          <p14:tracePt t="97191" x="3236913" y="4459288"/>
          <p14:tracePt t="97639" x="3236913" y="4468813"/>
          <p14:tracePt t="97695" x="3236913" y="4486275"/>
          <p14:tracePt t="97879" x="3236913" y="4505325"/>
          <p14:tracePt t="97919" x="3254375" y="4522788"/>
          <p14:tracePt t="97942" x="3263900" y="4532313"/>
          <p14:tracePt t="97950" x="3273425" y="4541838"/>
          <p14:tracePt t="97966" x="3281363" y="4551363"/>
          <p14:tracePt t="97974" x="3290888" y="4559300"/>
          <p14:tracePt t="97990" x="3300413" y="4559300"/>
          <p14:tracePt t="97998" x="3317875" y="4578350"/>
          <p14:tracePt t="98022" x="3336925" y="4578350"/>
          <p14:tracePt t="98047" x="3346450" y="4587875"/>
          <p14:tracePt t="98423" x="3354388" y="4587875"/>
          <p14:tracePt t="98463" x="3373438" y="4587875"/>
          <p14:tracePt t="98503" x="3390900" y="4595813"/>
          <p14:tracePt t="98553" x="3400425" y="4605338"/>
          <p14:tracePt t="98623" x="3400425" y="4614863"/>
          <p14:tracePt t="98631" x="3400425" y="4624388"/>
          <p14:tracePt t="98663" x="3400425" y="4632325"/>
          <p14:tracePt t="98679" x="3400425" y="4641850"/>
          <p14:tracePt t="98697" x="3400425" y="4651375"/>
          <p14:tracePt t="98726" x="3400425" y="4660900"/>
          <p14:tracePt t="98734" x="3419475" y="4668838"/>
          <p14:tracePt t="98742" x="3427413" y="4678363"/>
          <p14:tracePt t="98758" x="3455988" y="4678363"/>
          <p14:tracePt t="98774" x="3463925" y="4678363"/>
          <p14:tracePt t="98790" x="3473450" y="4678363"/>
          <p14:tracePt t="99271" x="3500438" y="4678363"/>
          <p14:tracePt t="99327" x="3509963" y="4678363"/>
          <p14:tracePt t="99335" x="3519488" y="4678363"/>
          <p14:tracePt t="99343" x="3519488" y="4668838"/>
          <p14:tracePt t="99367" x="3519488" y="4660900"/>
          <p14:tracePt t="99375" x="3527425" y="4660900"/>
          <p14:tracePt t="99399" x="3527425" y="4641850"/>
          <p14:tracePt t="99799" x="3536950" y="4668838"/>
          <p14:tracePt t="99807" x="3546475" y="4668838"/>
          <p14:tracePt t="99815" x="3600450" y="4678363"/>
          <p14:tracePt t="99823" x="3629025" y="4697413"/>
          <p14:tracePt t="99831" x="3636963" y="4697413"/>
          <p14:tracePt t="99839" x="3692525" y="4697413"/>
          <p14:tracePt t="99847" x="3709988" y="4697413"/>
          <p14:tracePt t="99855" x="3829050" y="4705350"/>
          <p14:tracePt t="99863" x="3956050" y="4705350"/>
          <p14:tracePt t="99871" x="4029075" y="4705350"/>
          <p14:tracePt t="99879" x="4038600" y="4705350"/>
          <p14:tracePt t="99887" x="4111625" y="4705350"/>
          <p14:tracePt t="99896" x="4121150" y="4705350"/>
          <p14:tracePt t="99903" x="4194175" y="4687888"/>
          <p14:tracePt t="99911" x="4221163" y="4678363"/>
          <p14:tracePt t="99928" x="4340225" y="4651375"/>
          <p14:tracePt t="99935" x="4384675" y="4632325"/>
          <p14:tracePt t="99943" x="4394200" y="4632325"/>
          <p14:tracePt t="99951" x="4421188" y="4632325"/>
          <p14:tracePt t="99959" x="4457700" y="4624388"/>
          <p14:tracePt t="99967" x="4476750" y="4624388"/>
          <p14:tracePt t="99975" x="4503738" y="4624388"/>
          <p14:tracePt t="99983" x="4557713" y="4605338"/>
          <p14:tracePt t="99991" x="4649788" y="4595813"/>
          <p14:tracePt t="99999" x="4730750" y="4568825"/>
          <p14:tracePt t="100007" x="4822825" y="4568825"/>
          <p14:tracePt t="100015" x="4922838" y="4541838"/>
          <p14:tracePt t="100023" x="4995863" y="4532313"/>
          <p14:tracePt t="100039" x="5041900" y="4505325"/>
          <p14:tracePt t="100046" x="5068888" y="4486275"/>
          <p14:tracePt t="100064" x="5078413" y="4478338"/>
          <p14:tracePt t="100111" x="5086350" y="4478338"/>
          <p14:tracePt t="100119" x="5095875" y="4478338"/>
          <p14:tracePt t="100128" x="5114925" y="4468813"/>
          <p14:tracePt t="100135" x="5151438" y="4459288"/>
          <p14:tracePt t="100143" x="5195888" y="4449763"/>
          <p14:tracePt t="100151" x="5260975" y="4413250"/>
          <p14:tracePt t="100159" x="5324475" y="4386263"/>
          <p14:tracePt t="100167" x="5414963" y="4359275"/>
          <p14:tracePt t="100175" x="5534025" y="4332288"/>
          <p14:tracePt t="100184" x="5661025" y="4303713"/>
          <p14:tracePt t="100191" x="5780088" y="4259263"/>
          <p14:tracePt t="100199" x="5907088" y="4232275"/>
          <p14:tracePt t="100207" x="6043613" y="4186238"/>
          <p14:tracePt t="100215" x="6116638" y="4159250"/>
          <p14:tracePt t="100223" x="6199188" y="4113213"/>
          <p14:tracePt t="100231" x="6262688" y="4094163"/>
          <p14:tracePt t="100239" x="6308725" y="4086225"/>
          <p14:tracePt t="100248" x="6354763" y="4049713"/>
          <p14:tracePt t="100255" x="6399213" y="4021138"/>
          <p14:tracePt t="100265" x="6427788" y="3994150"/>
          <p14:tracePt t="100271" x="6472238" y="3967163"/>
          <p14:tracePt t="100281" x="6491288" y="3948113"/>
          <p14:tracePt t="100287" x="6508750" y="3940175"/>
          <p14:tracePt t="100298" x="6527800" y="3930650"/>
          <p14:tracePt t="100312" x="6545263" y="3921125"/>
          <p14:tracePt t="100535" x="6545263" y="3930650"/>
          <p14:tracePt t="100751" x="6545263" y="3940175"/>
          <p14:tracePt t="100759" x="6554788" y="3940175"/>
          <p14:tracePt t="100831" x="6564313" y="3930650"/>
          <p14:tracePt t="101223" x="6573838" y="3930650"/>
          <p14:tracePt t="101583" x="6591300" y="3930650"/>
          <p14:tracePt t="101951" x="6600825" y="3930650"/>
          <p14:tracePt t="101959" x="6610350" y="3930650"/>
          <p14:tracePt t="101983" x="6654800" y="3930650"/>
          <p14:tracePt t="101991" x="6691313" y="3930650"/>
          <p14:tracePt t="101999" x="6737350" y="3930650"/>
          <p14:tracePt t="102007" x="6764338" y="3930650"/>
          <p14:tracePt t="102016" x="6810375" y="3940175"/>
          <p14:tracePt t="102023" x="6819900" y="3940175"/>
          <p14:tracePt t="102031" x="6856413" y="3948113"/>
          <p14:tracePt t="102048" x="6864350" y="3948113"/>
          <p14:tracePt t="102071" x="6873875" y="3957638"/>
          <p14:tracePt t="102088" x="6883400" y="3967163"/>
          <p14:tracePt t="102098" x="6892925" y="3967163"/>
          <p14:tracePt t="102116" x="6929438" y="3994150"/>
          <p14:tracePt t="102119" x="6937375" y="3994150"/>
          <p14:tracePt t="102128" x="6973888" y="4003675"/>
          <p14:tracePt t="102135" x="6983413" y="4003675"/>
          <p14:tracePt t="102143" x="7019925" y="4013200"/>
          <p14:tracePt t="102159" x="7029450" y="4013200"/>
          <p14:tracePt t="102167" x="7056438" y="4013200"/>
          <p14:tracePt t="102799" x="7037388" y="4013200"/>
          <p14:tracePt t="102807" x="7029450" y="4013200"/>
          <p14:tracePt t="102815" x="7010400" y="4013200"/>
          <p14:tracePt t="102823" x="6992938" y="4013200"/>
          <p14:tracePt t="102856" x="6964363" y="4013200"/>
          <p14:tracePt t="102865" x="6929438" y="4013200"/>
          <p14:tracePt t="102872" x="6856413" y="4013200"/>
          <p14:tracePt t="102881" x="6710363" y="4013200"/>
          <p14:tracePt t="102888" x="6508750" y="4013200"/>
          <p14:tracePt t="102898" x="6262688" y="4013200"/>
          <p14:tracePt t="102903" x="5999163" y="4013200"/>
          <p14:tracePt t="102914" x="5743575" y="4013200"/>
          <p14:tracePt t="102931" x="5397500" y="4013200"/>
          <p14:tracePt t="102936" x="5287963" y="4013200"/>
          <p14:tracePt t="102944" x="5214938" y="4013200"/>
          <p14:tracePt t="102951" x="5168900" y="4013200"/>
          <p14:tracePt t="102960" x="5132388" y="4013200"/>
          <p14:tracePt t="102968" x="5122863" y="4013200"/>
          <p14:tracePt t="102984" x="5095875" y="4013200"/>
          <p14:tracePt t="102992" x="5078413" y="4013200"/>
          <p14:tracePt t="103000" x="5022850" y="4040188"/>
          <p14:tracePt t="103008" x="4905375" y="4049713"/>
          <p14:tracePt t="103015" x="4776788" y="4049713"/>
          <p14:tracePt t="103024" x="4622800" y="4049713"/>
          <p14:tracePt t="103032" x="4457700" y="4049713"/>
          <p14:tracePt t="103039" x="4294188" y="4049713"/>
          <p14:tracePt t="103047" x="4165600" y="4049713"/>
          <p14:tracePt t="103055" x="4075113" y="4049713"/>
          <p14:tracePt t="103064" x="3984625" y="4049713"/>
          <p14:tracePt t="103072" x="3948113" y="4049713"/>
          <p14:tracePt t="103080" x="3919538" y="4049713"/>
          <p14:tracePt t="103097" x="3911600" y="4049713"/>
          <p14:tracePt t="103114" x="3911600" y="4030663"/>
          <p14:tracePt t="103127" x="3929063" y="4021138"/>
          <p14:tracePt t="103159" x="3929063" y="4013200"/>
          <p14:tracePt t="103175" x="3919538" y="4013200"/>
          <p14:tracePt t="103216" x="3911600" y="4003675"/>
          <p14:tracePt t="103255" x="3911600" y="3994150"/>
          <p14:tracePt t="103336" x="3911600" y="3984625"/>
          <p14:tracePt t="103351" x="3919538" y="3984625"/>
          <p14:tracePt t="103359" x="3929063" y="3984625"/>
          <p14:tracePt t="103367" x="3956050" y="3967163"/>
          <p14:tracePt t="103375" x="3956050" y="3957638"/>
          <p14:tracePt t="103383" x="3984625" y="3948113"/>
          <p14:tracePt t="103391" x="4021138" y="3948113"/>
          <p14:tracePt t="103399" x="4057650" y="3948113"/>
          <p14:tracePt t="103407" x="4111625" y="3948113"/>
          <p14:tracePt t="103415" x="4184650" y="3948113"/>
          <p14:tracePt t="103423" x="4257675" y="3948113"/>
          <p14:tracePt t="103431" x="4348163" y="3948113"/>
          <p14:tracePt t="103439" x="4448175" y="3948113"/>
          <p14:tracePt t="103447" x="4521200" y="3948113"/>
          <p14:tracePt t="103455" x="4557713" y="3948113"/>
          <p14:tracePt t="103463" x="4603750" y="3948113"/>
          <p14:tracePt t="103520" x="4603750" y="3957638"/>
          <p14:tracePt t="103535" x="4594225" y="3967163"/>
          <p14:tracePt t="103543" x="4576763" y="3976688"/>
          <p14:tracePt t="103552" x="4567238" y="3984625"/>
          <p14:tracePt t="103559" x="4549775" y="4003675"/>
          <p14:tracePt t="103575" x="4530725" y="4013200"/>
          <p14:tracePt t="103583" x="4513263" y="4021138"/>
          <p14:tracePt t="103608" x="4503738" y="4040188"/>
          <p14:tracePt t="103616" x="4494213" y="4049713"/>
          <p14:tracePt t="103632" x="4476750" y="4076700"/>
          <p14:tracePt t="103640" x="4467225" y="4094163"/>
          <p14:tracePt t="103648" x="4467225" y="4103688"/>
          <p14:tracePt t="103656" x="4467225" y="4130675"/>
          <p14:tracePt t="103664" x="4467225" y="4149725"/>
          <p14:tracePt t="103672" x="4467225" y="4176713"/>
          <p14:tracePt t="103681" x="4467225" y="4195763"/>
          <p14:tracePt t="103688" x="4467225" y="4222750"/>
          <p14:tracePt t="103697" x="4467225" y="4240213"/>
          <p14:tracePt t="103704" x="4467225" y="4259263"/>
          <p14:tracePt t="103713" x="4467225" y="4268788"/>
          <p14:tracePt t="103720" x="4467225" y="4286250"/>
          <p14:tracePt t="103728" x="4467225" y="4303713"/>
          <p14:tracePt t="103736" x="4467225" y="4322763"/>
          <p14:tracePt t="103744" x="4467225" y="4349750"/>
          <p14:tracePt t="103752" x="4467225" y="4368800"/>
          <p14:tracePt t="103759" x="4467225" y="4395788"/>
          <p14:tracePt t="103767" x="4467225" y="4422775"/>
          <p14:tracePt t="103775" x="4467225" y="4441825"/>
          <p14:tracePt t="103783" x="4467225" y="4459288"/>
          <p14:tracePt t="103791" x="4467225" y="4468813"/>
          <p14:tracePt t="103799" x="4467225" y="4486275"/>
          <p14:tracePt t="103815" x="4467225" y="4495800"/>
          <p14:tracePt t="103911" x="4467225" y="4505325"/>
          <p14:tracePt t="103919" x="4457700" y="4505325"/>
          <p14:tracePt t="103935" x="4457700" y="4495800"/>
          <p14:tracePt t="103943" x="4440238" y="4478338"/>
          <p14:tracePt t="103951" x="4430713" y="4468813"/>
          <p14:tracePt t="103959" x="4421188" y="4459288"/>
          <p14:tracePt t="103967" x="4394200" y="4432300"/>
          <p14:tracePt t="103975" x="4384675" y="4413250"/>
          <p14:tracePt t="103983" x="4376738" y="4405313"/>
          <p14:tracePt t="103991" x="4367213" y="4395788"/>
          <p14:tracePt t="103999" x="4357688" y="4368800"/>
          <p14:tracePt t="104007" x="4340225" y="4349750"/>
          <p14:tracePt t="104023" x="4330700" y="4340225"/>
          <p14:tracePt t="104031" x="4321175" y="4340225"/>
          <p14:tracePt t="104039" x="4303713" y="4322763"/>
          <p14:tracePt t="104047" x="4284663" y="4303713"/>
          <p14:tracePt t="104055" x="4238625" y="4259263"/>
          <p14:tracePt t="104063" x="4194175" y="4203700"/>
          <p14:tracePt t="104071" x="4121150" y="4140200"/>
          <p14:tracePt t="104079" x="4075113" y="4086225"/>
          <p14:tracePt t="104087" x="4038600" y="4057650"/>
          <p14:tracePt t="104096" x="4029075" y="4040188"/>
          <p14:tracePt t="104103" x="4011613" y="4021138"/>
          <p14:tracePt t="104112" x="4002088" y="4003675"/>
          <p14:tracePt t="104119" x="3992563" y="3984625"/>
          <p14:tracePt t="104127" x="3992563" y="3976688"/>
          <p14:tracePt t="104135" x="3992563" y="3957638"/>
          <p14:tracePt t="104143" x="3992563" y="3948113"/>
          <p14:tracePt t="104151" x="3984625" y="3930650"/>
          <p14:tracePt t="104159" x="3975100" y="3930650"/>
          <p14:tracePt t="104167" x="3965575" y="3921125"/>
          <p14:tracePt t="104175" x="3938588" y="3903663"/>
          <p14:tracePt t="104199" x="3929063" y="3903663"/>
          <p14:tracePt t="104215" x="3902075" y="3911600"/>
          <p14:tracePt t="104305" x="3883025" y="3911600"/>
          <p14:tracePt t="104315" x="3875088" y="3894138"/>
          <p14:tracePt t="104320" x="3856038" y="3848100"/>
          <p14:tracePt t="104328" x="3846513" y="3830638"/>
          <p14:tracePt t="104336" x="3829050" y="3794125"/>
          <p14:tracePt t="104344" x="3810000" y="3748088"/>
          <p14:tracePt t="104352" x="3783013" y="3721100"/>
          <p14:tracePt t="104360" x="3746500" y="3694113"/>
          <p14:tracePt t="104368" x="3692525" y="3657600"/>
          <p14:tracePt t="104376" x="3629025" y="3621088"/>
          <p14:tracePt t="104384" x="3556000" y="3602038"/>
          <p14:tracePt t="104392" x="3473450" y="3592513"/>
          <p14:tracePt t="104400" x="3400425" y="3548063"/>
          <p14:tracePt t="104408" x="3336925" y="3548063"/>
          <p14:tracePt t="104416" x="3281363" y="3556000"/>
          <p14:tracePt t="104424" x="3236913" y="3565525"/>
          <p14:tracePt t="104432" x="3190875" y="3584575"/>
          <p14:tracePt t="104440" x="3163888" y="3621088"/>
          <p14:tracePt t="104447" x="3163888" y="3675063"/>
          <p14:tracePt t="104456" x="3163888" y="3730625"/>
          <p14:tracePt t="104464" x="3154363" y="3775075"/>
          <p14:tracePt t="104472" x="3154363" y="3811588"/>
          <p14:tracePt t="104480" x="3144838" y="3848100"/>
          <p14:tracePt t="104488" x="3144838" y="3867150"/>
          <p14:tracePt t="104497" x="3144838" y="3875088"/>
          <p14:tracePt t="104544" x="3136900" y="3884613"/>
          <p14:tracePt t="104552" x="3127375" y="3884613"/>
          <p14:tracePt t="104560" x="3117850" y="3884613"/>
          <p14:tracePt t="104568" x="3108325" y="3884613"/>
          <p14:tracePt t="104575" x="3081338" y="3884613"/>
          <p14:tracePt t="104583" x="3063875" y="3884613"/>
          <p14:tracePt t="104592" x="3035300" y="3884613"/>
          <p14:tracePt t="104600" x="3017838" y="3884613"/>
          <p14:tracePt t="104608" x="2998788" y="3884613"/>
          <p14:tracePt t="104616" x="2981325" y="3884613"/>
          <p14:tracePt t="104624" x="2962275" y="3894138"/>
          <p14:tracePt t="104640" x="2944813" y="3911600"/>
          <p14:tracePt t="104647" x="2935288" y="3921125"/>
          <p14:tracePt t="104656" x="2925763" y="3930650"/>
          <p14:tracePt t="104664" x="2917825" y="3940175"/>
          <p14:tracePt t="104672" x="2908300" y="3948113"/>
          <p14:tracePt t="104680" x="2898775" y="3957638"/>
          <p14:tracePt t="104697" x="2889250" y="3976688"/>
          <p14:tracePt t="104704" x="2889250" y="3994150"/>
          <p14:tracePt t="104714" x="2889250" y="4003675"/>
          <p14:tracePt t="104720" x="2881313" y="4030663"/>
          <p14:tracePt t="104728" x="2881313" y="4040188"/>
          <p14:tracePt t="104736" x="2881313" y="4049713"/>
          <p14:tracePt t="104744" x="2881313" y="4057650"/>
          <p14:tracePt t="104752" x="2881313" y="4076700"/>
          <p14:tracePt t="104760" x="2881313" y="4086225"/>
          <p14:tracePt t="104768" x="2881313" y="4113213"/>
          <p14:tracePt t="104776" x="2881313" y="4122738"/>
          <p14:tracePt t="104784" x="2881313" y="4140200"/>
          <p14:tracePt t="104792" x="2881313" y="4167188"/>
          <p14:tracePt t="104800" x="2881313" y="4186238"/>
          <p14:tracePt t="104808" x="2889250" y="4213225"/>
          <p14:tracePt t="104816" x="2889250" y="4259263"/>
          <p14:tracePt t="104824" x="2908300" y="4295775"/>
          <p14:tracePt t="104832" x="2917825" y="4340225"/>
          <p14:tracePt t="104840" x="2944813" y="4405313"/>
          <p14:tracePt t="104847" x="2954338" y="4449763"/>
          <p14:tracePt t="104856" x="2971800" y="4478338"/>
          <p14:tracePt t="104864" x="2981325" y="4495800"/>
          <p14:tracePt t="104872" x="2990850" y="4514850"/>
          <p14:tracePt t="104880" x="3008313" y="4541838"/>
          <p14:tracePt t="104888" x="3017838" y="4551363"/>
          <p14:tracePt t="104897" x="3027363" y="4559300"/>
          <p14:tracePt t="104983" x="3027363" y="4568825"/>
          <p14:tracePt t="105000" x="3027363" y="4578350"/>
          <p14:tracePt t="105023" x="3027363" y="4587875"/>
          <p14:tracePt t="105074" x="3017838" y="4605338"/>
          <p14:tracePt t="105088" x="3017838" y="4614863"/>
          <p14:tracePt t="105097" x="3017838" y="4624388"/>
          <p14:tracePt t="105104" x="3017838" y="4651375"/>
          <p14:tracePt t="105113" x="3017838" y="4660900"/>
          <p14:tracePt t="105120" x="3017838" y="4678363"/>
          <p14:tracePt t="105128" x="3017838" y="4714875"/>
          <p14:tracePt t="105136" x="3017838" y="4724400"/>
          <p14:tracePt t="105144" x="3027363" y="4760913"/>
          <p14:tracePt t="105152" x="3035300" y="4768850"/>
          <p14:tracePt t="105159" x="3054350" y="4797425"/>
          <p14:tracePt t="105168" x="3063875" y="4814888"/>
          <p14:tracePt t="105176" x="3071813" y="4833938"/>
          <p14:tracePt t="105184" x="3090863" y="4851400"/>
          <p14:tracePt t="105192" x="3100388" y="4860925"/>
          <p14:tracePt t="105200" x="3108325" y="4870450"/>
          <p14:tracePt t="105208" x="3127375" y="4887913"/>
          <p14:tracePt t="105215" x="3154363" y="4906963"/>
          <p14:tracePt t="105232" x="3163888" y="4914900"/>
          <p14:tracePt t="105248" x="3171825" y="4924425"/>
          <p14:tracePt t="105256" x="3190875" y="4933950"/>
          <p14:tracePt t="105264" x="3200400" y="4943475"/>
          <p14:tracePt t="105280" x="3208338" y="4943475"/>
          <p14:tracePt t="105288" x="3217863" y="4943475"/>
          <p14:tracePt t="105399" x="3244850" y="4943475"/>
          <p14:tracePt t="105849" x="3244850" y="4933950"/>
          <p14:tracePt t="105882" x="3244850" y="4924425"/>
          <p14:tracePt t="106008" x="3244850" y="4914900"/>
          <p14:tracePt t="106017" x="3244850" y="4906963"/>
          <p14:tracePt t="106024" x="3236913" y="4897438"/>
          <p14:tracePt t="106056" x="3227388" y="4887913"/>
          <p14:tracePt t="106144" x="3217863" y="4887913"/>
          <p14:tracePt t="106480" x="3217863" y="4878388"/>
          <p14:tracePt t="106497" x="3227388" y="4878388"/>
          <p14:tracePt t="106504" x="3236913" y="4878388"/>
          <p14:tracePt t="106513" x="3244850" y="4878388"/>
          <p14:tracePt t="106530" x="3263900" y="4878388"/>
          <p14:tracePt t="106536" x="3273425" y="4878388"/>
          <p14:tracePt t="106552" x="3281363" y="4878388"/>
          <p14:tracePt t="106568" x="3300413" y="4870450"/>
          <p14:tracePt t="106576" x="3309938" y="4860925"/>
          <p14:tracePt t="106592" x="3327400" y="4851400"/>
          <p14:tracePt t="106608" x="3354388" y="4851400"/>
          <p14:tracePt t="106616" x="3373438" y="4841875"/>
          <p14:tracePt t="106624" x="3390900" y="4833938"/>
          <p14:tracePt t="106633" x="3409950" y="4824413"/>
          <p14:tracePt t="106640" x="3419475" y="4814888"/>
          <p14:tracePt t="106648" x="3427413" y="4814888"/>
          <p14:tracePt t="106656" x="3463925" y="4797425"/>
          <p14:tracePt t="106665" x="3482975" y="4787900"/>
          <p14:tracePt t="106672" x="3500438" y="4768850"/>
          <p14:tracePt t="106681" x="3527425" y="4751388"/>
          <p14:tracePt t="106688" x="3556000" y="4741863"/>
          <p14:tracePt t="106697" x="3582988" y="4705350"/>
          <p14:tracePt t="106704" x="3600450" y="4705350"/>
          <p14:tracePt t="106714" x="3636963" y="4697413"/>
          <p14:tracePt t="106720" x="3636963" y="4687888"/>
          <p14:tracePt t="106730" x="3656013" y="4668838"/>
          <p14:tracePt t="106736" x="3665538" y="4660900"/>
          <p14:tracePt t="106752" x="3673475" y="4660900"/>
          <p14:tracePt t="106760" x="3692525" y="4651375"/>
          <p14:tracePt t="106768" x="3702050" y="4651375"/>
          <p14:tracePt t="106776" x="3709988" y="4632325"/>
          <p14:tracePt t="106784" x="3738563" y="4614863"/>
          <p14:tracePt t="106792" x="3746500" y="4587875"/>
          <p14:tracePt t="106800" x="3765550" y="4559300"/>
          <p14:tracePt t="106808" x="3802063" y="4532313"/>
          <p14:tracePt t="106816" x="3829050" y="4495800"/>
          <p14:tracePt t="106824" x="3846513" y="4478338"/>
          <p14:tracePt t="106833" x="3846513" y="4468813"/>
          <p14:tracePt t="106840" x="3856038" y="4449763"/>
          <p14:tracePt t="106848" x="3856038" y="4441825"/>
          <p14:tracePt t="106872" x="3856038" y="4432300"/>
          <p14:tracePt t="106888" x="3856038" y="4422775"/>
          <p14:tracePt t="106897" x="3856038" y="4405313"/>
          <p14:tracePt t="106904" x="3865563" y="4395788"/>
          <p14:tracePt t="106914" x="3883025" y="4376738"/>
          <p14:tracePt t="106932" x="3892550" y="4359275"/>
          <p14:tracePt t="106944" x="3902075" y="4349750"/>
          <p14:tracePt t="106960" x="3911600" y="4340225"/>
          <p14:tracePt t="106968" x="3919538" y="4332288"/>
          <p14:tracePt t="106976" x="3919538" y="4322763"/>
          <p14:tracePt t="106992" x="3929063" y="4313238"/>
          <p14:tracePt t="107000" x="3929063" y="4303713"/>
          <p14:tracePt t="107008" x="3929063" y="4295775"/>
          <p14:tracePt t="107016" x="3965575" y="4259263"/>
          <p14:tracePt t="107024" x="4002088" y="4195763"/>
          <p14:tracePt t="107032" x="4038600" y="4149725"/>
          <p14:tracePt t="107040" x="4057650" y="4103688"/>
          <p14:tracePt t="107048" x="4111625" y="4057650"/>
          <p14:tracePt t="107056" x="4148138" y="4003675"/>
          <p14:tracePt t="107064" x="4165600" y="3976688"/>
          <p14:tracePt t="107072" x="4175125" y="3957638"/>
          <p14:tracePt t="107081" x="4175125" y="3940175"/>
          <p14:tracePt t="107088" x="4184650" y="3921125"/>
          <p14:tracePt t="107097" x="4194175" y="3911600"/>
          <p14:tracePt t="107240" x="4194175" y="3894138"/>
          <p14:tracePt t="107248" x="4194175" y="3884613"/>
          <p14:tracePt t="107272" x="4194175" y="3875088"/>
          <p14:tracePt t="107280" x="4194175" y="3857625"/>
          <p14:tracePt t="107288" x="4194175" y="3848100"/>
          <p14:tracePt t="107298" x="4194175" y="3830638"/>
          <p14:tracePt t="107304" x="4194175" y="3811588"/>
          <p14:tracePt t="107316" x="4194175" y="3803650"/>
          <p14:tracePt t="107320" x="4184650" y="3803650"/>
          <p14:tracePt t="107331" x="4175125" y="3775075"/>
          <p14:tracePt t="107336" x="4148138" y="3738563"/>
          <p14:tracePt t="107344" x="4138613" y="3730625"/>
          <p14:tracePt t="107352" x="4102100" y="3711575"/>
          <p14:tracePt t="107360" x="4057650" y="3702050"/>
          <p14:tracePt t="107369" x="4011613" y="3702050"/>
          <p14:tracePt t="107376" x="3929063" y="3694113"/>
          <p14:tracePt t="107384" x="3856038" y="3694113"/>
          <p14:tracePt t="107392" x="3765550" y="3694113"/>
          <p14:tracePt t="107400" x="3738563" y="3694113"/>
          <p14:tracePt t="107408" x="3702050" y="3694113"/>
          <p14:tracePt t="107424" x="3656013" y="3721100"/>
          <p14:tracePt t="107432" x="3646488" y="3730625"/>
          <p14:tracePt t="107440" x="3646488" y="3767138"/>
          <p14:tracePt t="107448" x="3636963" y="3794125"/>
          <p14:tracePt t="107456" x="3629025" y="3811588"/>
          <p14:tracePt t="107464" x="3609975" y="3875088"/>
          <p14:tracePt t="107472" x="3600450" y="3894138"/>
          <p14:tracePt t="107482" x="3592513" y="3921125"/>
          <p14:tracePt t="107488" x="3582988" y="3940175"/>
          <p14:tracePt t="107497" x="3556000" y="3967163"/>
          <p14:tracePt t="107504" x="3546475" y="4013200"/>
          <p14:tracePt t="107514" x="3536950" y="4040188"/>
          <p14:tracePt t="107520" x="3527425" y="4057650"/>
          <p14:tracePt t="107530" x="3509963" y="4103688"/>
          <p14:tracePt t="107536" x="3500438" y="4122738"/>
          <p14:tracePt t="107544" x="3500438" y="4140200"/>
          <p14:tracePt t="107552" x="3500438" y="4159250"/>
          <p14:tracePt t="107560" x="3500438" y="4167188"/>
          <p14:tracePt t="107568" x="3500438" y="4186238"/>
          <p14:tracePt t="107576" x="3500438" y="4195763"/>
          <p14:tracePt t="107592" x="3500438" y="4222750"/>
          <p14:tracePt t="107608" x="3500438" y="4240213"/>
          <p14:tracePt t="107616" x="3500438" y="4249738"/>
          <p14:tracePt t="107624" x="3490913" y="4286250"/>
          <p14:tracePt t="107632" x="3455988" y="4303713"/>
          <p14:tracePt t="107640" x="3436938" y="4322763"/>
          <p14:tracePt t="107648" x="3409950" y="4349750"/>
          <p14:tracePt t="107656" x="3400425" y="4359275"/>
          <p14:tracePt t="107664" x="3363913" y="4386263"/>
          <p14:tracePt t="107672" x="3336925" y="4395788"/>
          <p14:tracePt t="107688" x="3336925" y="4405313"/>
          <p14:tracePt t="107713" x="3317875" y="4422775"/>
          <p14:tracePt t="107729" x="3309938" y="4422775"/>
          <p14:tracePt t="107856" x="3309938" y="4432300"/>
          <p14:tracePt t="107936" x="3317875" y="4432300"/>
          <p14:tracePt t="107984" x="3317875" y="4422775"/>
          <p14:tracePt t="108000" x="3317875" y="4395788"/>
          <p14:tracePt t="108008" x="3317875" y="4376738"/>
          <p14:tracePt t="108016" x="3327400" y="4332288"/>
          <p14:tracePt t="108024" x="3363913" y="4286250"/>
          <p14:tracePt t="108033" x="3382963" y="4259263"/>
          <p14:tracePt t="108040" x="3427413" y="4186238"/>
          <p14:tracePt t="108048" x="3455988" y="4149725"/>
          <p14:tracePt t="108056" x="3473450" y="4122738"/>
          <p14:tracePt t="108064" x="3482975" y="4113213"/>
          <p14:tracePt t="108072" x="3482975" y="4103688"/>
          <p14:tracePt t="108082" x="3482975" y="4094163"/>
          <p14:tracePt t="108088" x="3482975" y="4086225"/>
          <p14:tracePt t="108104" x="3482975" y="4076700"/>
          <p14:tracePt t="108184" x="3482975" y="4057650"/>
          <p14:tracePt t="108192" x="3536950" y="3994150"/>
          <p14:tracePt t="108200" x="3619500" y="3940175"/>
          <p14:tracePt t="108208" x="3719513" y="3867150"/>
          <p14:tracePt t="108217" x="3819525" y="3811588"/>
          <p14:tracePt t="108224" x="3865563" y="3775075"/>
          <p14:tracePt t="108232" x="3902075" y="3748088"/>
          <p14:tracePt t="108240" x="3919538" y="3738563"/>
          <p14:tracePt t="108248" x="3929063" y="3730625"/>
          <p14:tracePt t="108256" x="3948113" y="3711575"/>
          <p14:tracePt t="108304" x="3956050" y="3711575"/>
          <p14:tracePt t="108320" x="3965575" y="3711575"/>
          <p14:tracePt t="108330" x="4002088" y="3711575"/>
          <p14:tracePt t="108336" x="4021138" y="3711575"/>
          <p14:tracePt t="108345" x="4057650" y="3711575"/>
          <p14:tracePt t="108352" x="4065588" y="3711575"/>
          <p14:tracePt t="108368" x="4075113" y="3711575"/>
          <p14:tracePt t="108376" x="4084638" y="3702050"/>
          <p14:tracePt t="108536" x="4084638" y="3711575"/>
          <p14:tracePt t="108545" x="4084638" y="3721100"/>
          <p14:tracePt t="108552" x="4084638" y="3730625"/>
          <p14:tracePt t="108560" x="4084638" y="3738563"/>
          <p14:tracePt t="108568" x="4084638" y="3748088"/>
          <p14:tracePt t="108576" x="4084638" y="3775075"/>
          <p14:tracePt t="108584" x="4084638" y="3794125"/>
          <p14:tracePt t="108592" x="4084638" y="3821113"/>
          <p14:tracePt t="108601" x="4084638" y="3830638"/>
          <p14:tracePt t="108608" x="4084638" y="3848100"/>
          <p14:tracePt t="108617" x="4084638" y="3875088"/>
          <p14:tracePt t="108624" x="4084638" y="3894138"/>
          <p14:tracePt t="108633" x="4084638" y="3921125"/>
          <p14:tracePt t="108640" x="4084638" y="3940175"/>
          <p14:tracePt t="108648" x="4102100" y="3976688"/>
          <p14:tracePt t="108656" x="4111625" y="3994150"/>
          <p14:tracePt t="108665" x="4121150" y="4013200"/>
          <p14:tracePt t="108672" x="4129088" y="4030663"/>
          <p14:tracePt t="108681" x="4138613" y="4067175"/>
          <p14:tracePt t="108688" x="4148138" y="4076700"/>
          <p14:tracePt t="108698" x="4157663" y="4086225"/>
          <p14:tracePt t="108704" x="4165600" y="4094163"/>
          <p14:tracePt t="108736" x="4194175" y="4094163"/>
          <p14:tracePt t="108745" x="4211638" y="4094163"/>
          <p14:tracePt t="108752" x="4248150" y="4094163"/>
          <p14:tracePt t="108768" x="4294188" y="4094163"/>
          <p14:tracePt t="108777" x="4311650" y="4086225"/>
          <p14:tracePt t="108784" x="4330700" y="4067175"/>
          <p14:tracePt t="108792" x="4348163" y="4040188"/>
          <p14:tracePt t="108801" x="4357688" y="4021138"/>
          <p14:tracePt t="108824" x="4367213" y="4003675"/>
          <p14:tracePt t="108833" x="4367213" y="3994150"/>
          <p14:tracePt t="108848" x="4367213" y="3984625"/>
          <p14:tracePt t="108936" x="4367213" y="3976688"/>
          <p14:tracePt t="108976" x="4357688" y="3976688"/>
          <p14:tracePt t="108984" x="4348163" y="3976688"/>
          <p14:tracePt t="109008" x="4340225" y="3976688"/>
          <p14:tracePt t="109024" x="4321175" y="3976688"/>
          <p14:tracePt t="109032" x="4303713" y="3984625"/>
          <p14:tracePt t="109056" x="4294188" y="3994150"/>
          <p14:tracePt t="109081" x="4267200" y="4003675"/>
          <p14:tracePt t="109088" x="4257675" y="4021138"/>
          <p14:tracePt t="109096" x="4248150" y="4030663"/>
          <p14:tracePt t="109104" x="4230688" y="4049713"/>
          <p14:tracePt t="109114" x="4202113" y="4076700"/>
          <p14:tracePt t="109120" x="4165600" y="4094163"/>
          <p14:tracePt t="109130" x="4138613" y="4130675"/>
          <p14:tracePt t="109136" x="4094163" y="4167188"/>
          <p14:tracePt t="109144" x="4057650" y="4195763"/>
          <p14:tracePt t="109152" x="4011613" y="4249738"/>
          <p14:tracePt t="109160" x="3992563" y="4268788"/>
          <p14:tracePt t="109168" x="3956050" y="4295775"/>
          <p14:tracePt t="109176" x="3929063" y="4313238"/>
          <p14:tracePt t="109184" x="3919538" y="4322763"/>
          <p14:tracePt t="109192" x="3892550" y="4340225"/>
          <p14:tracePt t="109200" x="3875088" y="4349750"/>
          <p14:tracePt t="109208" x="3846513" y="4376738"/>
          <p14:tracePt t="109217" x="3829050" y="4395788"/>
          <p14:tracePt t="109224" x="3819525" y="4395788"/>
          <p14:tracePt t="109233" x="3792538" y="4405313"/>
          <p14:tracePt t="109248" x="3783013" y="4432300"/>
          <p14:tracePt t="109256" x="3765550" y="4441825"/>
          <p14:tracePt t="109272" x="3746500" y="4441825"/>
          <p14:tracePt t="109281" x="3729038" y="4441825"/>
          <p14:tracePt t="109288" x="3719513" y="4449763"/>
          <p14:tracePt t="109304" x="3709988" y="4449763"/>
          <p14:tracePt t="109314" x="3702050" y="4459288"/>
          <p14:tracePt t="109320" x="3692525" y="4468813"/>
          <p14:tracePt t="109330" x="3673475" y="4468813"/>
          <p14:tracePt t="109336" x="3656013" y="4478338"/>
          <p14:tracePt t="109345" x="3619500" y="4478338"/>
          <p14:tracePt t="109352" x="3592513" y="4495800"/>
          <p14:tracePt t="109360" x="3556000" y="4495800"/>
          <p14:tracePt t="109368" x="3500438" y="4505325"/>
          <p14:tracePt t="109376" x="3473450" y="4505325"/>
          <p14:tracePt t="109384" x="3463925" y="4505325"/>
          <p14:tracePt t="109392" x="3427413" y="4514850"/>
          <p14:tracePt t="109497" x="3419475" y="4522788"/>
          <p14:tracePt t="109545" x="3409950" y="4522788"/>
          <p14:tracePt t="109561" x="3409950" y="4514850"/>
          <p14:tracePt t="109577" x="3409950" y="4505325"/>
          <p14:tracePt t="109585" x="3409950" y="4495800"/>
          <p14:tracePt t="109593" x="3409950" y="4486275"/>
          <p14:tracePt t="109609" x="3400425" y="4486275"/>
          <p14:tracePt t="109617" x="3390900" y="4478338"/>
          <p14:tracePt t="109729" x="3390900" y="4459288"/>
          <p14:tracePt t="109737" x="3390900" y="4449763"/>
          <p14:tracePt t="110001" x="3390900" y="4432300"/>
          <p14:tracePt t="110041" x="3390900" y="4413250"/>
          <p14:tracePt t="110089" x="3382963" y="4395788"/>
          <p14:tracePt t="110097" x="3373438" y="4386263"/>
          <p14:tracePt t="110105" x="3363913" y="4386263"/>
          <p14:tracePt t="110113" x="3346450" y="4368800"/>
          <p14:tracePt t="110121" x="3327400" y="4340225"/>
          <p14:tracePt t="110132" x="3317875" y="4313238"/>
          <p14:tracePt t="110137" x="3300413" y="4286250"/>
          <p14:tracePt t="110145" x="3281363" y="4268788"/>
          <p14:tracePt t="110153" x="3244850" y="4259263"/>
          <p14:tracePt t="110161" x="3208338" y="4240213"/>
          <p14:tracePt t="110169" x="3190875" y="4232275"/>
          <p14:tracePt t="110177" x="3154363" y="4213225"/>
          <p14:tracePt t="110193" x="3144838" y="4213225"/>
          <p14:tracePt t="110209" x="3144838" y="4203700"/>
          <p14:tracePt t="110225" x="3136900" y="4195763"/>
          <p14:tracePt t="110233" x="3127375" y="4195763"/>
          <p14:tracePt t="110241" x="3117850" y="4176713"/>
          <p14:tracePt t="110248" x="3108325" y="4159250"/>
          <p14:tracePt t="110257" x="3100388" y="4113213"/>
          <p14:tracePt t="110265" x="3090863" y="4057650"/>
          <p14:tracePt t="110273" x="3071813" y="4021138"/>
          <p14:tracePt t="110282" x="3063875" y="3984625"/>
          <p14:tracePt t="110288" x="3054350" y="3967163"/>
          <p14:tracePt t="110297" x="3054350" y="3948113"/>
          <p14:tracePt t="110304" x="3054350" y="3921125"/>
          <p14:tracePt t="110314" x="3054350" y="3911600"/>
          <p14:tracePt t="110320" x="3054350" y="3903663"/>
          <p14:tracePt t="110409" x="3063875" y="3903663"/>
          <p14:tracePt t="110417" x="3081338" y="3921125"/>
          <p14:tracePt t="110425" x="3100388" y="3930650"/>
          <p14:tracePt t="110433" x="3144838" y="3940175"/>
          <p14:tracePt t="110441" x="3208338" y="3967163"/>
          <p14:tracePt t="110448" x="3281363" y="3976688"/>
          <p14:tracePt t="110457" x="3390900" y="3976688"/>
          <p14:tracePt t="110465" x="3482975" y="3976688"/>
          <p14:tracePt t="110472" x="3573463" y="3976688"/>
          <p14:tracePt t="110481" x="3665538" y="3976688"/>
          <p14:tracePt t="110489" x="3729038" y="3976688"/>
          <p14:tracePt t="110497" x="3746500" y="3976688"/>
          <p14:tracePt t="110505" x="3765550" y="3967163"/>
          <p14:tracePt t="110514" x="3783013" y="3957638"/>
          <p14:tracePt t="110545" x="3783013" y="3940175"/>
          <p14:tracePt t="110576" x="3792538" y="3940175"/>
          <p14:tracePt t="110592" x="3802063" y="3940175"/>
          <p14:tracePt t="110601" x="3838575" y="3940175"/>
          <p14:tracePt t="110609" x="3865563" y="3940175"/>
          <p14:tracePt t="110617" x="3919538" y="3940175"/>
          <p14:tracePt t="110624" x="3975100" y="3940175"/>
          <p14:tracePt t="110633" x="4029075" y="3921125"/>
          <p14:tracePt t="110640" x="4094163" y="3921125"/>
          <p14:tracePt t="110649" x="4129088" y="3921125"/>
          <p14:tracePt t="110657" x="4157663" y="3921125"/>
          <p14:tracePt t="110664" x="4175125" y="3921125"/>
          <p14:tracePt t="110672" x="4184650" y="3921125"/>
          <p14:tracePt t="110721" x="4194175" y="3921125"/>
          <p14:tracePt t="110730" x="4202113" y="3921125"/>
          <p14:tracePt t="110737" x="4230688" y="3921125"/>
          <p14:tracePt t="110745" x="4238625" y="3921125"/>
          <p14:tracePt t="110753" x="4257675" y="3921125"/>
          <p14:tracePt t="110761" x="4275138" y="3921125"/>
          <p14:tracePt t="110769" x="4284663" y="3921125"/>
          <p14:tracePt t="110785" x="4311650" y="3894138"/>
          <p14:tracePt t="110793" x="4311650" y="3875088"/>
          <p14:tracePt t="110801" x="4311650" y="3848100"/>
          <p14:tracePt t="110809" x="4303713" y="3840163"/>
          <p14:tracePt t="110817" x="4303713" y="3830638"/>
          <p14:tracePt t="110825" x="4294188" y="3821113"/>
          <p14:tracePt t="110833" x="4294188" y="3811588"/>
          <p14:tracePt t="110841" x="4294188" y="3803650"/>
          <p14:tracePt t="110857" x="4294188" y="3794125"/>
          <p14:tracePt t="110889" x="4284663" y="3794125"/>
          <p14:tracePt t="110897" x="4267200" y="3794125"/>
          <p14:tracePt t="110905" x="4221163" y="3794125"/>
          <p14:tracePt t="110915" x="4165600" y="3794125"/>
          <p14:tracePt t="110921" x="4111625" y="3811588"/>
          <p14:tracePt t="110932" x="4048125" y="3821113"/>
          <p14:tracePt t="110937" x="3992563" y="3821113"/>
          <p14:tracePt t="110945" x="3948113" y="3830638"/>
          <p14:tracePt t="110953" x="3929063" y="3857625"/>
          <p14:tracePt t="110961" x="3911600" y="3884613"/>
          <p14:tracePt t="110977" x="3892550" y="3894138"/>
          <p14:tracePt t="111041" x="3883025" y="3894138"/>
          <p14:tracePt t="111049" x="3856038" y="3894138"/>
          <p14:tracePt t="111057" x="3838575" y="3894138"/>
          <p14:tracePt t="111065" x="3810000" y="3894138"/>
          <p14:tracePt t="111073" x="3783013" y="3894138"/>
          <p14:tracePt t="111081" x="3765550" y="3894138"/>
          <p14:tracePt t="111089" x="3756025" y="3894138"/>
          <p14:tracePt t="111098" x="3746500" y="3894138"/>
          <p14:tracePt t="111217" x="3729038" y="3894138"/>
          <p14:tracePt t="111329" x="3746500" y="3894138"/>
          <p14:tracePt t="111337" x="3765550" y="3894138"/>
          <p14:tracePt t="111347" x="3775075" y="3894138"/>
          <p14:tracePt t="111353" x="3802063" y="3894138"/>
          <p14:tracePt t="111369" x="3810000" y="3894138"/>
          <p14:tracePt t="111377" x="3838575" y="3894138"/>
          <p14:tracePt t="111385" x="3846513" y="3894138"/>
          <p14:tracePt t="111393" x="3856038" y="3884613"/>
          <p14:tracePt t="111401" x="3883025" y="3867150"/>
          <p14:tracePt t="111418" x="3902075" y="3867150"/>
          <p14:tracePt t="111425" x="3911600" y="3857625"/>
          <p14:tracePt t="111433" x="3919538" y="3857625"/>
          <p14:tracePt t="111441" x="3929063" y="3857625"/>
          <p14:tracePt t="111449" x="3938588" y="3857625"/>
          <p14:tracePt t="111457" x="3956050" y="3857625"/>
          <p14:tracePt t="111521" x="3965575" y="3857625"/>
          <p14:tracePt t="111625" x="3965575" y="3867150"/>
          <p14:tracePt t="111633" x="3956050" y="3867150"/>
          <p14:tracePt t="111649" x="3929063" y="3875088"/>
          <p14:tracePt t="111657" x="3919538" y="3875088"/>
          <p14:tracePt t="111673" x="3892550" y="3884613"/>
          <p14:tracePt t="111681" x="3883025" y="3894138"/>
          <p14:tracePt t="111689" x="3875088" y="3903663"/>
          <p14:tracePt t="111713" x="3865563" y="3911600"/>
          <p14:tracePt t="111801" x="3865563" y="3930650"/>
          <p14:tracePt t="111817" x="3865563" y="3940175"/>
          <p14:tracePt t="111849" x="3865563" y="3948113"/>
          <p14:tracePt t="111897" x="3865563" y="3967163"/>
          <p14:tracePt t="111913" x="3846513" y="3984625"/>
          <p14:tracePt t="111930" x="3838575" y="4003675"/>
          <p14:tracePt t="111937" x="3819525" y="4040188"/>
          <p14:tracePt t="111947" x="3810000" y="4040188"/>
          <p14:tracePt t="111953" x="3792538" y="4067175"/>
          <p14:tracePt t="111961" x="3783013" y="4086225"/>
          <p14:tracePt t="111969" x="3765550" y="4122738"/>
          <p14:tracePt t="111977" x="3756025" y="4130675"/>
          <p14:tracePt t="111985" x="3746500" y="4140200"/>
          <p14:tracePt t="111993" x="3746500" y="4149725"/>
          <p14:tracePt t="112169" x="3746500" y="4130675"/>
          <p14:tracePt t="112177" x="3746500" y="4113213"/>
          <p14:tracePt t="112184" x="3746500" y="4086225"/>
          <p14:tracePt t="112192" x="3746500" y="4067175"/>
          <p14:tracePt t="112200" x="3729038" y="4049713"/>
          <p14:tracePt t="112208" x="3729038" y="4030663"/>
          <p14:tracePt t="112216" x="3709988" y="4013200"/>
          <p14:tracePt t="112232" x="3702050" y="4003675"/>
          <p14:tracePt t="112385" x="3692525" y="4003675"/>
          <p14:tracePt t="112409" x="3673475" y="4003675"/>
          <p14:tracePt t="112449" x="3656013" y="3994150"/>
          <p14:tracePt t="112528" x="3646488" y="3984625"/>
          <p14:tracePt t="112536" x="3636963" y="3976688"/>
          <p14:tracePt t="112552" x="3629025" y="3976688"/>
          <p14:tracePt t="112569" x="3619500" y="3976688"/>
          <p14:tracePt t="112585" x="3609975" y="3976688"/>
          <p14:tracePt t="112593" x="3592513" y="3976688"/>
          <p14:tracePt t="112601" x="3582988" y="3976688"/>
          <p14:tracePt t="112609" x="3573463" y="3976688"/>
          <p14:tracePt t="112624" x="3563938" y="3976688"/>
          <p14:tracePt t="112681" x="3556000" y="3976688"/>
          <p14:tracePt t="112713" x="3573463" y="3976688"/>
          <p14:tracePt t="112721" x="3609975" y="3976688"/>
          <p14:tracePt t="112730" x="3683000" y="3967163"/>
          <p14:tracePt t="112737" x="3765550" y="3957638"/>
          <p14:tracePt t="112747" x="3819525" y="3957638"/>
          <p14:tracePt t="112753" x="3846513" y="3930650"/>
          <p14:tracePt t="112761" x="3865563" y="3930650"/>
          <p14:tracePt t="112769" x="3875088" y="3930650"/>
          <p14:tracePt t="112817" x="3883025" y="3930650"/>
          <p14:tracePt t="112825" x="3902075" y="3930650"/>
          <p14:tracePt t="112833" x="3911600" y="3930650"/>
          <p14:tracePt t="112841" x="3948113" y="3930650"/>
          <p14:tracePt t="112849" x="3975100" y="3911600"/>
          <p14:tracePt t="112857" x="4002088" y="3911600"/>
          <p14:tracePt t="112865" x="4021138" y="3911600"/>
          <p14:tracePt t="112873" x="4038600" y="3903663"/>
          <p14:tracePt t="112977" x="4048125" y="3903663"/>
          <p14:tracePt t="112985" x="4057650" y="3903663"/>
          <p14:tracePt t="112993" x="4065588" y="3903663"/>
          <p14:tracePt t="113001" x="4094163" y="3903663"/>
          <p14:tracePt t="113009" x="4121150" y="3894138"/>
          <p14:tracePt t="113017" x="4129088" y="3884613"/>
          <p14:tracePt t="113025" x="4138613" y="3884613"/>
          <p14:tracePt t="113041" x="4148138" y="3884613"/>
          <p14:tracePt t="113049" x="4157663" y="3884613"/>
          <p14:tracePt t="113057" x="4165600" y="3884613"/>
          <p14:tracePt t="113065" x="4175125" y="3884613"/>
          <p14:tracePt t="113073" x="4194175" y="3884613"/>
          <p14:tracePt t="113082" x="4211638" y="3884613"/>
          <p14:tracePt t="113089" x="4221163" y="3884613"/>
          <p14:tracePt t="113098" x="4248150" y="3875088"/>
          <p14:tracePt t="113115" x="4257675" y="3875088"/>
          <p14:tracePt t="113137" x="4267200" y="3875088"/>
          <p14:tracePt t="113249" x="4230688" y="3875088"/>
          <p14:tracePt t="113257" x="4148138" y="3875088"/>
          <p14:tracePt t="113265" x="4057650" y="3875088"/>
          <p14:tracePt t="113273" x="3938588" y="3930650"/>
          <p14:tracePt t="113281" x="3810000" y="3930650"/>
          <p14:tracePt t="113289" x="3709988" y="3976688"/>
          <p14:tracePt t="113298" x="3582988" y="3976688"/>
          <p14:tracePt t="113305" x="3527425" y="3976688"/>
          <p14:tracePt t="113315" x="3473450" y="3984625"/>
          <p14:tracePt t="113321" x="3436938" y="3984625"/>
          <p14:tracePt t="113377" x="3455988" y="3984625"/>
          <p14:tracePt t="113385" x="3463925" y="3984625"/>
          <p14:tracePt t="113409" x="3482975" y="3984625"/>
          <p14:tracePt t="113457" x="3482975" y="3976688"/>
          <p14:tracePt t="113465" x="3482975" y="3967163"/>
          <p14:tracePt t="113473" x="3482975" y="3948113"/>
          <p14:tracePt t="113481" x="3482975" y="3940175"/>
          <p14:tracePt t="113489" x="3482975" y="3930650"/>
          <p14:tracePt t="113498" x="3490913" y="3903663"/>
          <p14:tracePt t="113505" x="3509963" y="3884613"/>
          <p14:tracePt t="113514" x="3527425" y="3867150"/>
          <p14:tracePt t="113521" x="3563938" y="3840163"/>
          <p14:tracePt t="113531" x="3582988" y="3821113"/>
          <p14:tracePt t="113537" x="3592513" y="3803650"/>
          <p14:tracePt t="113548" x="3609975" y="3775075"/>
          <p14:tracePt t="113553" x="3619500" y="3757613"/>
          <p14:tracePt t="113560" x="3619500" y="3748088"/>
          <p14:tracePt t="113617" x="3619500" y="3738563"/>
          <p14:tracePt t="113665" x="3609975" y="3738563"/>
          <p14:tracePt t="113681" x="3582988" y="3738563"/>
          <p14:tracePt t="113697" x="3573463" y="3738563"/>
          <p14:tracePt t="113705" x="3556000" y="3748088"/>
          <p14:tracePt t="113729" x="3536950" y="3757613"/>
          <p14:tracePt t="113745" x="3527425" y="3767138"/>
          <p14:tracePt t="113801" x="3527425" y="3775075"/>
          <p14:tracePt t="113809" x="3536950" y="3784600"/>
          <p14:tracePt t="113825" x="3556000" y="3784600"/>
          <p14:tracePt t="114016" x="3563938" y="3784600"/>
          <p14:tracePt t="114025" x="3573463" y="3784600"/>
          <p14:tracePt t="114033" x="3592513" y="3803650"/>
          <p14:tracePt t="114040" x="3592513" y="3811588"/>
          <p14:tracePt t="114049" x="3619500" y="3848100"/>
          <p14:tracePt t="114057" x="3636963" y="3867150"/>
          <p14:tracePt t="114065" x="3673475" y="3930650"/>
          <p14:tracePt t="114073" x="3683000" y="3957638"/>
          <p14:tracePt t="114081" x="3692525" y="4003675"/>
          <p14:tracePt t="114088" x="3719513" y="4049713"/>
          <p14:tracePt t="114097" x="3719513" y="4067175"/>
          <p14:tracePt t="114105" x="3719513" y="4103688"/>
          <p14:tracePt t="114113" x="3719513" y="4130675"/>
          <p14:tracePt t="114121" x="3719513" y="4149725"/>
          <p14:tracePt t="114129" x="3719513" y="4159250"/>
          <p14:tracePt t="114137" x="3719513" y="4176713"/>
          <p14:tracePt t="114153" x="3719513" y="4186238"/>
          <p14:tracePt t="114161" x="3729038" y="4195763"/>
          <p14:tracePt t="114201" x="3729038" y="4213225"/>
          <p14:tracePt t="114209" x="3729038" y="4222750"/>
          <p14:tracePt t="114217" x="3719513" y="4249738"/>
          <p14:tracePt t="114225" x="3692525" y="4268788"/>
          <p14:tracePt t="114241" x="3683000" y="4276725"/>
          <p14:tracePt t="114297" x="3683000" y="4268788"/>
          <p14:tracePt t="114305" x="3683000" y="4259263"/>
          <p14:tracePt t="114314" x="3692525" y="4240213"/>
          <p14:tracePt t="114321" x="3702050" y="4240213"/>
          <p14:tracePt t="114332" x="3709988" y="4232275"/>
          <p14:tracePt t="114409" x="3709988" y="4222750"/>
          <p14:tracePt t="114417" x="3709988" y="4203700"/>
          <p14:tracePt t="114425" x="3719513" y="4176713"/>
          <p14:tracePt t="114434" x="3765550" y="4130675"/>
          <p14:tracePt t="114441" x="3865563" y="4057650"/>
          <p14:tracePt t="114449" x="3965575" y="4003675"/>
          <p14:tracePt t="114457" x="4048125" y="3976688"/>
          <p14:tracePt t="114465" x="4129088" y="3930650"/>
          <p14:tracePt t="114473" x="4175125" y="3894138"/>
          <p14:tracePt t="114481" x="4184650" y="3894138"/>
          <p14:tracePt t="114489" x="4202113" y="3875088"/>
          <p14:tracePt t="114497" x="4211638" y="3875088"/>
          <p14:tracePt t="114521" x="4221163" y="3875088"/>
          <p14:tracePt t="114593" x="4221163" y="3867150"/>
          <p14:tracePt t="114690" x="4230688" y="3857625"/>
          <p14:tracePt t="114705" x="4257675" y="3857625"/>
          <p14:tracePt t="114714" x="4267200" y="3857625"/>
          <p14:tracePt t="114721" x="4294188" y="3857625"/>
          <p14:tracePt t="114730" x="4303713" y="3857625"/>
          <p14:tracePt t="114747" x="4311650" y="3857625"/>
          <p14:tracePt t="114978" x="4321175" y="3857625"/>
          <p14:tracePt t="114985" x="4321175" y="3867150"/>
          <p14:tracePt t="115001" x="4321175" y="3884613"/>
          <p14:tracePt t="115009" x="4321175" y="3911600"/>
          <p14:tracePt t="115017" x="4303713" y="3948113"/>
          <p14:tracePt t="115025" x="4294188" y="3976688"/>
          <p14:tracePt t="115033" x="4284663" y="4030663"/>
          <p14:tracePt t="115041" x="4275138" y="4076700"/>
          <p14:tracePt t="115049" x="4230688" y="4159250"/>
          <p14:tracePt t="115057" x="4221163" y="4186238"/>
          <p14:tracePt t="115065" x="4211638" y="4213225"/>
          <p14:tracePt t="115073" x="4175125" y="4259263"/>
          <p14:tracePt t="115081" x="4165600" y="4303713"/>
          <p14:tracePt t="115089" x="4129088" y="4349750"/>
          <p14:tracePt t="115097" x="4111625" y="4376738"/>
          <p14:tracePt t="115105" x="4075113" y="4422775"/>
          <p14:tracePt t="115113" x="4057650" y="4449763"/>
          <p14:tracePt t="115121" x="4048125" y="4478338"/>
          <p14:tracePt t="115129" x="4029075" y="4495800"/>
          <p14:tracePt t="115137" x="4029075" y="4514850"/>
          <p14:tracePt t="115146" x="4021138" y="4522788"/>
          <p14:tracePt t="115153" x="4021138" y="4532313"/>
          <p14:tracePt t="115193" x="4021138" y="4541838"/>
          <p14:tracePt t="115209" x="4021138" y="4551363"/>
          <p14:tracePt t="115217" x="3992563" y="4568825"/>
          <p14:tracePt t="115225" x="3938588" y="4578350"/>
          <p14:tracePt t="115233" x="3919538" y="4605338"/>
          <p14:tracePt t="115241" x="3892550" y="4614863"/>
          <p14:tracePt t="115250" x="3883025" y="4614863"/>
          <p14:tracePt t="115257" x="3875088" y="4614863"/>
          <p14:tracePt t="115305" x="3865563" y="4614863"/>
          <p14:tracePt t="115313" x="3829050" y="4605338"/>
          <p14:tracePt t="115321" x="3775075" y="4595813"/>
          <p14:tracePt t="115330" x="3673475" y="4578350"/>
          <p14:tracePt t="115337" x="3582988" y="4568825"/>
          <p14:tracePt t="115348" x="3519488" y="4541838"/>
          <p14:tracePt t="115353" x="3463925" y="4532313"/>
          <p14:tracePt t="115361" x="3419475" y="4532313"/>
          <p14:tracePt t="115369" x="3409950" y="4532313"/>
          <p14:tracePt t="115409" x="3400425" y="4522788"/>
          <p14:tracePt t="115417" x="3400425" y="4505325"/>
          <p14:tracePt t="115425" x="3400425" y="4495800"/>
          <p14:tracePt t="115522" x="3400425" y="4486275"/>
          <p14:tracePt t="115530" x="3400425" y="4468813"/>
          <p14:tracePt t="115547" x="3400425" y="4449763"/>
          <p14:tracePt t="115578" x="3400425" y="4432300"/>
          <p14:tracePt t="115594" x="3400425" y="4422775"/>
          <p14:tracePt t="115602" x="3400425" y="4413250"/>
          <p14:tracePt t="115625" x="3400425" y="4405313"/>
          <p14:tracePt t="115633" x="3400425" y="4386263"/>
          <p14:tracePt t="115657" x="3400425" y="4368800"/>
          <p14:tracePt t="115665" x="3400425" y="4349750"/>
          <p14:tracePt t="115673" x="3436938" y="4313238"/>
          <p14:tracePt t="115682" x="3500438" y="4276725"/>
          <p14:tracePt t="115689" x="3592513" y="4240213"/>
          <p14:tracePt t="115698" x="3709988" y="4167188"/>
          <p14:tracePt t="115705" x="3846513" y="4103688"/>
          <p14:tracePt t="115714" x="3984625" y="4049713"/>
          <p14:tracePt t="115721" x="4111625" y="3967163"/>
          <p14:tracePt t="115731" x="4157663" y="3957638"/>
          <p14:tracePt t="115737" x="4184650" y="3930650"/>
          <p14:tracePt t="115747" x="4194175" y="3921125"/>
          <p14:tracePt t="115753" x="4221163" y="3894138"/>
          <p14:tracePt t="115761" x="4221163" y="3884613"/>
          <p14:tracePt t="115769" x="4221163" y="3867150"/>
          <p14:tracePt t="115793" x="4221163" y="3848100"/>
          <p14:tracePt t="115801" x="4221163" y="3840163"/>
          <p14:tracePt t="115817" x="4221163" y="3830638"/>
          <p14:tracePt t="115833" x="4238625" y="3794125"/>
          <p14:tracePt t="115841" x="4248150" y="3794125"/>
          <p14:tracePt t="115849" x="4257675" y="3794125"/>
          <p14:tracePt t="115857" x="4267200" y="3784600"/>
          <p14:tracePt t="115866" x="4275138" y="3784600"/>
          <p14:tracePt t="115873" x="4294188" y="3775075"/>
          <p14:tracePt t="115913" x="4303713" y="3775075"/>
          <p14:tracePt t="115937" x="4311650" y="3775075"/>
          <p14:tracePt t="115947" x="4330700" y="3775075"/>
          <p14:tracePt t="115953" x="4340225" y="3775075"/>
          <p14:tracePt t="115962" x="4348163" y="3775075"/>
          <p14:tracePt t="115969" x="4384675" y="3767138"/>
          <p14:tracePt t="115978" x="4403725" y="3748088"/>
          <p14:tracePt t="115985" x="4421188" y="3721100"/>
          <p14:tracePt t="115993" x="4448175" y="3702050"/>
          <p14:tracePt t="116001" x="4457700" y="3684588"/>
          <p14:tracePt t="116009" x="4484688" y="3638550"/>
          <p14:tracePt t="116033" x="4494213" y="3621088"/>
          <p14:tracePt t="116041" x="4494213" y="3611563"/>
          <p14:tracePt t="116162" x="4494213" y="3602038"/>
          <p14:tracePt t="116186" x="4484688" y="3602038"/>
          <p14:tracePt t="116194" x="4467225" y="3602038"/>
          <p14:tracePt t="116202" x="4457700" y="3611563"/>
          <p14:tracePt t="116210" x="4440238" y="3621088"/>
          <p14:tracePt t="116218" x="4440238" y="3629025"/>
          <p14:tracePt t="116225" x="4421188" y="3638550"/>
          <p14:tracePt t="116234" x="4403725" y="3648075"/>
          <p14:tracePt t="116242" x="4394200" y="3657600"/>
          <p14:tracePt t="116346" x="4376738" y="3657600"/>
          <p14:tracePt t="116354" x="4357688" y="3657600"/>
          <p14:tracePt t="116363" x="4348163" y="3657600"/>
          <p14:tracePt t="116370" x="4330700" y="3657600"/>
          <p14:tracePt t="116378" x="4311650" y="3665538"/>
          <p14:tracePt t="116386" x="4311650" y="3675063"/>
          <p14:tracePt t="116394" x="4303713" y="3684588"/>
          <p14:tracePt t="116402" x="4275138" y="3711575"/>
          <p14:tracePt t="116410" x="4267200" y="3730625"/>
          <p14:tracePt t="116417" x="4230688" y="3767138"/>
          <p14:tracePt t="116425" x="4221163" y="3784600"/>
          <p14:tracePt t="116434" x="4211638" y="3784600"/>
          <p14:tracePt t="116441" x="4202113" y="3794125"/>
          <p14:tracePt t="116450" x="4202113" y="3811588"/>
          <p14:tracePt t="116457" x="4184650" y="3830638"/>
          <p14:tracePt t="116473" x="4175125" y="3840163"/>
          <p14:tracePt t="116489" x="4175125" y="3848100"/>
          <p14:tracePt t="116497" x="4157663" y="3848100"/>
          <p14:tracePt t="116505" x="4111625" y="3884613"/>
          <p14:tracePt t="116514" x="4084638" y="3894138"/>
          <p14:tracePt t="116521" x="4038600" y="3903663"/>
          <p14:tracePt t="116531" x="4021138" y="3903663"/>
          <p14:tracePt t="116537" x="4002088" y="3903663"/>
          <p14:tracePt t="116548" x="3975100" y="3921125"/>
          <p14:tracePt t="116553" x="3938588" y="3930650"/>
          <p14:tracePt t="116562" x="3938588" y="3940175"/>
          <p14:tracePt t="116578" x="3929063" y="3948113"/>
          <p14:tracePt t="116658" x="3911600" y="3948113"/>
          <p14:tracePt t="116674" x="3892550" y="3948113"/>
          <p14:tracePt t="116690" x="3883025" y="3948113"/>
          <p14:tracePt t="116706" x="3856038" y="3948113"/>
          <p14:tracePt t="116722" x="3846513" y="3948113"/>
          <p14:tracePt t="116746" x="3819525" y="3948113"/>
          <p14:tracePt t="116754" x="3802063" y="3948113"/>
          <p14:tracePt t="116763" x="3765550" y="3948113"/>
          <p14:tracePt t="116770" x="3746500" y="3930650"/>
          <p14:tracePt t="116778" x="3719513" y="3921125"/>
          <p14:tracePt t="116786" x="3709988" y="3921125"/>
          <p14:tracePt t="116794" x="3702050" y="3911600"/>
          <p14:tracePt t="116938" x="3692525" y="3911600"/>
          <p14:tracePt t="116947" x="3683000" y="3903663"/>
          <p14:tracePt t="116963" x="3683000" y="3894138"/>
          <p14:tracePt t="117026" x="3683000" y="3884613"/>
          <p14:tracePt t="117097" x="3673475" y="3867150"/>
          <p14:tracePt t="118618" x="3673475" y="3875088"/>
          <p14:tracePt t="118626" x="3673475" y="3894138"/>
          <p14:tracePt t="118642" x="3646488" y="3940175"/>
          <p14:tracePt t="118649" x="3636963" y="3940175"/>
          <p14:tracePt t="118657" x="3609975" y="3976688"/>
          <p14:tracePt t="118665" x="3582988" y="3994150"/>
          <p14:tracePt t="118673" x="3563938" y="4021138"/>
          <p14:tracePt t="118681" x="3519488" y="4057650"/>
          <p14:tracePt t="118689" x="3473450" y="4094163"/>
          <p14:tracePt t="118698" x="3446463" y="4122738"/>
          <p14:tracePt t="118705" x="3409950" y="4159250"/>
          <p14:tracePt t="118713" x="3382963" y="4203700"/>
          <p14:tracePt t="118722" x="3363913" y="4222750"/>
          <p14:tracePt t="118730" x="3327400" y="4249738"/>
          <p14:tracePt t="118737" x="3327400" y="4259263"/>
          <p14:tracePt t="118762" x="3300413" y="4286250"/>
          <p14:tracePt t="118778" x="3290888" y="4295775"/>
          <p14:tracePt t="118818" x="3290888" y="4303713"/>
          <p14:tracePt t="118834" x="3281363" y="4332288"/>
          <p14:tracePt t="118842" x="3273425" y="4340225"/>
          <p14:tracePt t="118850" x="3254375" y="4359275"/>
          <p14:tracePt t="118858" x="3244850" y="4359275"/>
          <p14:tracePt t="118866" x="3208338" y="4386263"/>
          <p14:tracePt t="118874" x="3163888" y="4395788"/>
          <p14:tracePt t="118882" x="3136900" y="4395788"/>
          <p14:tracePt t="118890" x="3127375" y="4395788"/>
          <p14:tracePt t="118897" x="3117850" y="4395788"/>
          <p14:tracePt t="118906" x="3108325" y="4395788"/>
          <p14:tracePt t="119009" x="3108325" y="4386263"/>
          <p14:tracePt t="119017" x="3090863" y="4386263"/>
          <p14:tracePt t="119025" x="3081338" y="4386263"/>
          <p14:tracePt t="119033" x="3071813" y="4386263"/>
          <p14:tracePt t="119042" x="3054350" y="4386263"/>
          <p14:tracePt t="119066" x="3044825" y="4386263"/>
          <p14:tracePt t="119106" x="3035300" y="4386263"/>
          <p14:tracePt t="119138" x="3017838" y="4386263"/>
          <p14:tracePt t="119202" x="3008313" y="4386263"/>
          <p14:tracePt t="119210" x="2998788" y="4386263"/>
          <p14:tracePt t="119218" x="2971800" y="4386263"/>
          <p14:tracePt t="119234" x="2962275" y="4386263"/>
          <p14:tracePt t="119298" x="2954338" y="4386263"/>
          <p14:tracePt t="119306" x="2908300" y="4386263"/>
          <p14:tracePt t="119314" x="2871788" y="4386263"/>
          <p14:tracePt t="119322" x="2825750" y="4386263"/>
          <p14:tracePt t="119331" x="2798763" y="4386263"/>
          <p14:tracePt t="119338" x="2771775" y="4386263"/>
          <p14:tracePt t="119349" x="2752725" y="4386263"/>
          <p14:tracePt t="119490" x="2752725" y="4395788"/>
          <p14:tracePt t="119514" x="2752725" y="4405313"/>
          <p14:tracePt t="119522" x="2762250" y="4405313"/>
          <p14:tracePt t="119538" x="2789238" y="4405313"/>
          <p14:tracePt t="119547" x="2808288" y="4405313"/>
          <p14:tracePt t="119554" x="2817813" y="4405313"/>
          <p14:tracePt t="119565" x="2835275" y="4405313"/>
          <p14:tracePt t="119834" x="2844800" y="4405313"/>
          <p14:tracePt t="120218" x="2862263" y="4422775"/>
          <p14:tracePt t="120242" x="2862263" y="4432300"/>
          <p14:tracePt t="120258" x="2881313" y="4449763"/>
          <p14:tracePt t="120266" x="2908300" y="4468813"/>
          <p14:tracePt t="120274" x="2935288" y="4486275"/>
          <p14:tracePt t="120282" x="2981325" y="4522788"/>
          <p14:tracePt t="120290" x="3027363" y="4541838"/>
          <p14:tracePt t="120299" x="3108325" y="4587875"/>
          <p14:tracePt t="120306" x="3163888" y="4605338"/>
          <p14:tracePt t="120315" x="3263900" y="4651375"/>
          <p14:tracePt t="120322" x="3327400" y="4678363"/>
          <p14:tracePt t="120330" x="3409950" y="4732338"/>
          <p14:tracePt t="120338" x="3463925" y="4732338"/>
          <p14:tracePt t="120347" x="3546475" y="4751388"/>
          <p14:tracePt t="120354" x="3573463" y="4751388"/>
          <p14:tracePt t="120364" x="3592513" y="4760913"/>
          <p14:tracePt t="120370" x="3619500" y="4787900"/>
          <p14:tracePt t="120378" x="3629025" y="4797425"/>
          <p14:tracePt t="120386" x="3646488" y="4797425"/>
          <p14:tracePt t="120394" x="3665538" y="4797425"/>
          <p14:tracePt t="120402" x="3673475" y="4797425"/>
          <p14:tracePt t="120410" x="3702050" y="4805363"/>
          <p14:tracePt t="120418" x="3719513" y="4814888"/>
          <p14:tracePt t="120426" x="3746500" y="4824413"/>
          <p14:tracePt t="120434" x="3792538" y="4824413"/>
          <p14:tracePt t="120442" x="3819525" y="4824413"/>
          <p14:tracePt t="120458" x="3846513" y="4824413"/>
          <p14:tracePt t="120466" x="3865563" y="4824413"/>
          <p14:tracePt t="120474" x="3892550" y="4824413"/>
          <p14:tracePt t="120482" x="3902075" y="4824413"/>
          <p14:tracePt t="120498" x="3929063" y="4824413"/>
          <p14:tracePt t="120506" x="3938588" y="4814888"/>
          <p14:tracePt t="120538" x="3948113" y="4805363"/>
          <p14:tracePt t="120546" x="3956050" y="4805363"/>
          <p14:tracePt t="120554" x="3965575" y="4805363"/>
          <p14:tracePt t="120563" x="3975100" y="4805363"/>
          <p14:tracePt t="120570" x="4011613" y="4787900"/>
          <p14:tracePt t="120578" x="4021138" y="4787900"/>
          <p14:tracePt t="120586" x="4048125" y="4768850"/>
          <p14:tracePt t="120594" x="4111625" y="4732338"/>
          <p14:tracePt t="120602" x="4138613" y="4724400"/>
          <p14:tracePt t="120610" x="4194175" y="4724400"/>
          <p14:tracePt t="120618" x="4221163" y="4714875"/>
          <p14:tracePt t="120626" x="4257675" y="4705350"/>
          <p14:tracePt t="120634" x="4294188" y="4678363"/>
          <p14:tracePt t="120642" x="4340225" y="4668838"/>
          <p14:tracePt t="120658" x="4357688" y="4660900"/>
          <p14:tracePt t="120666" x="4384675" y="4651375"/>
          <p14:tracePt t="120698" x="4394200" y="4651375"/>
          <p14:tracePt t="120706" x="4413250" y="4641850"/>
          <p14:tracePt t="120714" x="4430713" y="4624388"/>
          <p14:tracePt t="120722" x="4440238" y="4614863"/>
          <p14:tracePt t="120730" x="4467225" y="4605338"/>
          <p14:tracePt t="120738" x="4494213" y="4587875"/>
          <p14:tracePt t="120747" x="4530725" y="4568825"/>
          <p14:tracePt t="120754" x="4549775" y="4559300"/>
          <p14:tracePt t="120764" x="4557713" y="4551363"/>
          <p14:tracePt t="120770" x="4557713" y="4541838"/>
          <p14:tracePt t="120778" x="4567238" y="4541838"/>
          <p14:tracePt t="120786" x="4576763" y="4532313"/>
          <p14:tracePt t="120858" x="4586288" y="4522788"/>
          <p14:tracePt t="120882" x="4594225" y="4514850"/>
          <p14:tracePt t="120890" x="4603750" y="4514850"/>
          <p14:tracePt t="120898" x="4613275" y="4505325"/>
          <p14:tracePt t="121194" x="4603750" y="4495800"/>
          <p14:tracePt t="121258" x="4594225" y="4486275"/>
          <p14:tracePt t="121274" x="4586288" y="4486275"/>
          <p14:tracePt t="121283" x="4576763" y="4478338"/>
          <p14:tracePt t="121322" x="4576763" y="4468813"/>
          <p14:tracePt t="121330" x="4567238" y="4459288"/>
          <p14:tracePt t="121450" x="4530725" y="4459288"/>
          <p14:tracePt t="121730" x="4530725" y="4468813"/>
          <p14:tracePt t="121747" x="4521200" y="4468813"/>
          <p14:tracePt t="121986" x="4503738" y="4468813"/>
          <p14:tracePt t="122010" x="4494213" y="4468813"/>
          <p14:tracePt t="122034" x="4484688" y="4486275"/>
          <p14:tracePt t="122042" x="4476750" y="4514850"/>
          <p14:tracePt t="122051" x="4476750" y="4532313"/>
          <p14:tracePt t="122058" x="4476750" y="4551363"/>
          <p14:tracePt t="122066" x="4476750" y="4578350"/>
          <p14:tracePt t="122074" x="4484688" y="4624388"/>
          <p14:tracePt t="122083" x="4513263" y="4668838"/>
          <p14:tracePt t="122090" x="4521200" y="4714875"/>
          <p14:tracePt t="122099" x="4549775" y="4741863"/>
          <p14:tracePt t="122106" x="4576763" y="4778375"/>
          <p14:tracePt t="122115" x="4603750" y="4805363"/>
          <p14:tracePt t="122122" x="4622800" y="4833938"/>
          <p14:tracePt t="122132" x="4649788" y="4860925"/>
          <p14:tracePt t="122148" x="4659313" y="4870450"/>
          <p14:tracePt t="122170" x="4676775" y="4870450"/>
          <p14:tracePt t="122186" x="4686300" y="4870450"/>
          <p14:tracePt t="122202" x="4695825" y="4870450"/>
          <p14:tracePt t="122234" x="4703763" y="4878388"/>
          <p14:tracePt t="122250" x="4703763" y="4887913"/>
          <p14:tracePt t="122266" x="4703763" y="4897438"/>
          <p14:tracePt t="122283" x="4703763" y="4906963"/>
          <p14:tracePt t="122290" x="4713288" y="4924425"/>
          <p14:tracePt t="122306" x="4722813" y="4924425"/>
          <p14:tracePt t="122315" x="4722813" y="4933950"/>
          <p14:tracePt t="122322" x="4730750" y="4943475"/>
          <p14:tracePt t="122332" x="4730750" y="4951413"/>
          <p14:tracePt t="122338" x="4730750" y="4970463"/>
          <p14:tracePt t="122380" x="4730750" y="4979988"/>
          <p14:tracePt t="122418" x="4740275" y="4987925"/>
          <p14:tracePt t="122491" x="4749800" y="4997450"/>
          <p14:tracePt t="122531" x="4759325" y="4997450"/>
          <p14:tracePt t="122626" x="4767263" y="5006975"/>
          <p14:tracePt t="122642" x="4767263" y="5016500"/>
          <p14:tracePt t="122667" x="4767263" y="5024438"/>
          <p14:tracePt t="122803" x="4767263" y="5033963"/>
          <p14:tracePt t="122965" x="4767263" y="5043488"/>
          <p14:tracePt t="122971" x="4776788" y="5053013"/>
          <p14:tracePt t="123019" x="4795838" y="5060950"/>
          <p14:tracePt t="123034" x="4803775" y="5060950"/>
          <p14:tracePt t="123043" x="4813300" y="5060950"/>
          <p14:tracePt t="123059" x="4822825" y="5070475"/>
          <p14:tracePt t="123075" x="4840288" y="5070475"/>
          <p14:tracePt t="123083" x="4840288" y="5080000"/>
          <p14:tracePt t="123355" x="4849813" y="5080000"/>
          <p14:tracePt t="123467" x="4859338" y="5080000"/>
          <p14:tracePt t="123707" x="4868863" y="5080000"/>
          <p14:tracePt t="123755" x="4895850" y="5080000"/>
          <p14:tracePt t="123764" x="4949825" y="5070475"/>
          <p14:tracePt t="123771" x="5014913" y="5043488"/>
          <p14:tracePt t="123780" x="5068888" y="5043488"/>
          <p14:tracePt t="123787" x="5122863" y="5033963"/>
          <p14:tracePt t="123795" x="5187950" y="5033963"/>
          <p14:tracePt t="123803" x="5241925" y="5016500"/>
          <p14:tracePt t="123811" x="5268913" y="5016500"/>
          <p14:tracePt t="123819" x="5287963" y="5006975"/>
          <p14:tracePt t="123907" x="5297488" y="5006975"/>
          <p14:tracePt t="123914" x="5314950" y="5006975"/>
          <p14:tracePt t="123923" x="5360988" y="5006975"/>
          <p14:tracePt t="123932" x="5397500" y="4979988"/>
          <p14:tracePt t="123939" x="5514975" y="4970463"/>
          <p14:tracePt t="123949" x="5588000" y="4924425"/>
          <p14:tracePt t="123955" x="5653088" y="4914900"/>
          <p14:tracePt t="123965" x="5707063" y="4906963"/>
          <p14:tracePt t="123971" x="5716588" y="4906963"/>
          <p14:tracePt t="123982" x="5734050" y="4906963"/>
          <p14:tracePt t="124074" x="5743575" y="4906963"/>
          <p14:tracePt t="124106" x="5743575" y="4914900"/>
          <p14:tracePt t="124114" x="5743575" y="4924425"/>
          <p14:tracePt t="124130" x="5743575" y="4933950"/>
          <p14:tracePt t="124154" x="5743575" y="4943475"/>
          <p14:tracePt t="124203" x="5734050" y="4951413"/>
          <p14:tracePt t="124371" x="5734050" y="4960938"/>
          <p14:tracePt t="124387" x="5734050" y="4970463"/>
          <p14:tracePt t="124403" x="5734050" y="4979988"/>
          <p14:tracePt t="124412" x="5753100" y="4979988"/>
          <p14:tracePt t="124419" x="5780088" y="4979988"/>
          <p14:tracePt t="124427" x="5834063" y="4979988"/>
          <p14:tracePt t="124435" x="5889625" y="4979988"/>
          <p14:tracePt t="124443" x="5962650" y="4979988"/>
          <p14:tracePt t="124451" x="6043613" y="4979988"/>
          <p14:tracePt t="124459" x="6172200" y="4914900"/>
          <p14:tracePt t="124467" x="6272213" y="4870450"/>
          <p14:tracePt t="124475" x="6445250" y="4797425"/>
          <p14:tracePt t="124483" x="6573838" y="4751388"/>
          <p14:tracePt t="124491" x="6710363" y="4697413"/>
          <p14:tracePt t="124499" x="6791325" y="4651375"/>
          <p14:tracePt t="124507" x="6856413" y="4632325"/>
          <p14:tracePt t="124515" x="6883400" y="4614863"/>
          <p14:tracePt t="124779" x="6873875" y="4605338"/>
          <p14:tracePt t="124787" x="6837363" y="4587875"/>
          <p14:tracePt t="124795" x="6800850" y="4578350"/>
          <p14:tracePt t="124803" x="6773863" y="4568825"/>
          <p14:tracePt t="124811" x="6710363" y="4532313"/>
          <p14:tracePt t="124819" x="6664325" y="4522788"/>
          <p14:tracePt t="124835" x="6645275" y="4514850"/>
          <p14:tracePt t="124851" x="6637338" y="4514850"/>
          <p14:tracePt t="124859" x="6618288" y="4514850"/>
          <p14:tracePt t="124867" x="6591300" y="4514850"/>
          <p14:tracePt t="124875" x="6573838" y="4514850"/>
          <p14:tracePt t="124883" x="6527800" y="4514850"/>
          <p14:tracePt t="124891" x="6518275" y="4514850"/>
          <p14:tracePt t="124899" x="6491288" y="4514850"/>
          <p14:tracePt t="124915" x="6481763" y="4514850"/>
          <p14:tracePt t="124995" x="6481763" y="4505325"/>
          <p14:tracePt t="125075" x="6491288" y="4495800"/>
          <p14:tracePt t="125091" x="6500813" y="4495800"/>
          <p14:tracePt t="125099" x="6545263" y="4495800"/>
          <p14:tracePt t="125107" x="6627813" y="4495800"/>
          <p14:tracePt t="125115" x="6718300" y="4495800"/>
          <p14:tracePt t="125123" x="6810375" y="4495800"/>
          <p14:tracePt t="125132" x="6919913" y="4495800"/>
          <p14:tracePt t="125139" x="7046913" y="4495800"/>
          <p14:tracePt t="125148" x="7138988" y="4495800"/>
          <p14:tracePt t="125155" x="7265988" y="4486275"/>
          <p14:tracePt t="125165" x="7366000" y="4459288"/>
          <p14:tracePt t="125171" x="7458075" y="4413250"/>
          <p14:tracePt t="125182" x="7502525" y="4405313"/>
          <p14:tracePt t="125187" x="7548563" y="4395788"/>
          <p14:tracePt t="125195" x="7585075" y="4395788"/>
          <p14:tracePt t="125203" x="7639050" y="4395788"/>
          <p14:tracePt t="125211" x="7675563" y="4395788"/>
          <p14:tracePt t="125219" x="7721600" y="4395788"/>
          <p14:tracePt t="125227" x="7740650" y="4395788"/>
          <p14:tracePt t="125235" x="7777163" y="4395788"/>
          <p14:tracePt t="125243" x="7794625" y="4395788"/>
          <p14:tracePt t="125251" x="7831138" y="4395788"/>
          <p14:tracePt t="125267" x="7858125" y="4395788"/>
          <p14:tracePt t="125275" x="7867650" y="4395788"/>
          <p14:tracePt t="125283" x="7877175" y="4395788"/>
          <p14:tracePt t="125291" x="7885113" y="4395788"/>
          <p14:tracePt t="125323" x="7904163" y="4395788"/>
          <p14:tracePt t="125347" x="7921625" y="4395788"/>
          <p14:tracePt t="125355" x="7967663" y="4395788"/>
          <p14:tracePt t="125364" x="8004175" y="4395788"/>
          <p14:tracePt t="125371" x="8077200" y="4432300"/>
          <p14:tracePt t="125382" x="8169275" y="4432300"/>
          <p14:tracePt t="125387" x="8286750" y="4432300"/>
          <p14:tracePt t="125395" x="8378825" y="4432300"/>
          <p14:tracePt t="125403" x="8469313" y="4432300"/>
          <p14:tracePt t="125411" x="8542338" y="4432300"/>
          <p14:tracePt t="125419" x="8578850" y="4432300"/>
          <p14:tracePt t="125427" x="8615363" y="4405313"/>
          <p14:tracePt t="125435" x="8642350" y="4395788"/>
          <p14:tracePt t="125539" x="8615363" y="4395788"/>
          <p14:tracePt t="125547" x="8578850" y="4395788"/>
          <p14:tracePt t="125555" x="8523288" y="4395788"/>
          <p14:tracePt t="125564" x="8432800" y="4395788"/>
          <p14:tracePt t="125571" x="8342313" y="4395788"/>
          <p14:tracePt t="125582" x="8196263" y="4395788"/>
          <p14:tracePt t="125587" x="8050213" y="4395788"/>
          <p14:tracePt t="125595" x="7921625" y="4395788"/>
          <p14:tracePt t="125603" x="7794625" y="4395788"/>
          <p14:tracePt t="125611" x="7721600" y="4395788"/>
          <p14:tracePt t="125619" x="7667625" y="4395788"/>
          <p14:tracePt t="125627" x="7631113" y="4395788"/>
          <p14:tracePt t="125635" x="7612063" y="4405313"/>
          <p14:tracePt t="125643" x="7602538" y="4413250"/>
          <p14:tracePt t="125675" x="7602538" y="4422775"/>
          <p14:tracePt t="125683" x="7602538" y="4432300"/>
          <p14:tracePt t="125691" x="7567613" y="4468813"/>
          <p14:tracePt t="125699" x="7512050" y="4486275"/>
          <p14:tracePt t="125707" x="7375525" y="4522788"/>
          <p14:tracePt t="125715" x="7229475" y="4559300"/>
          <p14:tracePt t="125723" x="7083425" y="4568825"/>
          <p14:tracePt t="125732" x="6919913" y="4568825"/>
          <p14:tracePt t="125739" x="6773863" y="4568825"/>
          <p14:tracePt t="125749" x="6645275" y="4568825"/>
          <p14:tracePt t="125755" x="6573838" y="4568825"/>
          <p14:tracePt t="125765" x="6527800" y="4568825"/>
          <p14:tracePt t="125771" x="6518275" y="4568825"/>
          <p14:tracePt t="125859" x="6472238" y="4568825"/>
          <p14:tracePt t="125867" x="6454775" y="4568825"/>
          <p14:tracePt t="125875" x="6418263" y="4568825"/>
          <p14:tracePt t="125883" x="6381750" y="4568825"/>
          <p14:tracePt t="125899" x="6372225" y="4568825"/>
          <p14:tracePt t="125955" x="6362700" y="4568825"/>
          <p14:tracePt t="125987" x="6362700" y="4559300"/>
          <p14:tracePt t="126035" x="6362700" y="4551363"/>
          <p14:tracePt t="126043" x="6362700" y="4541838"/>
          <p14:tracePt t="126059" x="6362700" y="4522788"/>
          <p14:tracePt t="126067" x="6362700" y="4505325"/>
          <p14:tracePt t="126075" x="6372225" y="4495800"/>
          <p14:tracePt t="126083" x="6381750" y="4486275"/>
          <p14:tracePt t="126107" x="6381750" y="4478338"/>
          <p14:tracePt t="126131" x="6391275" y="4468813"/>
          <p14:tracePt t="126146" x="6391275" y="4459288"/>
          <p14:tracePt t="126155" x="6391275" y="4449763"/>
          <p14:tracePt t="126163" x="6391275" y="4441825"/>
          <p14:tracePt t="126171" x="6391275" y="4432300"/>
          <p14:tracePt t="126180" x="6399213" y="4432300"/>
          <p14:tracePt t="126195" x="6408738" y="4422775"/>
          <p14:tracePt t="126203" x="6408738" y="4413250"/>
          <p14:tracePt t="126211" x="6418263" y="4395788"/>
          <p14:tracePt t="126219" x="6418263" y="4386263"/>
          <p14:tracePt t="126227" x="6418263" y="4359275"/>
          <p14:tracePt t="126235" x="6418263" y="4349750"/>
          <p14:tracePt t="126243" x="6418263" y="4340225"/>
          <p14:tracePt t="126251" x="6418263" y="4295775"/>
          <p14:tracePt t="126259" x="6418263" y="4276725"/>
          <p14:tracePt t="126267" x="6418263" y="4249738"/>
          <p14:tracePt t="126275" x="6427788" y="4240213"/>
          <p14:tracePt t="126283" x="6427788" y="4213225"/>
          <p14:tracePt t="126291" x="6435725" y="4195763"/>
          <p14:tracePt t="126299" x="6454775" y="4140200"/>
          <p14:tracePt t="126307" x="6464300" y="4113213"/>
          <p14:tracePt t="126315" x="6481763" y="4094163"/>
          <p14:tracePt t="126323" x="6491288" y="4049713"/>
          <p14:tracePt t="126331" x="6491288" y="4021138"/>
          <p14:tracePt t="126339" x="6518275" y="3984625"/>
          <p14:tracePt t="126355" x="6518275" y="3967163"/>
          <p14:tracePt t="126364" x="6527800" y="3967163"/>
          <p14:tracePt t="126411" x="6545263" y="3967163"/>
          <p14:tracePt t="126419" x="6554788" y="3967163"/>
          <p14:tracePt t="126435" x="6600825" y="3967163"/>
          <p14:tracePt t="126451" x="6600825" y="3984625"/>
          <p14:tracePt t="126459" x="6610350" y="4003675"/>
          <p14:tracePt t="126467" x="6618288" y="4040188"/>
          <p14:tracePt t="126475" x="6645275" y="4057650"/>
          <p14:tracePt t="126484" x="6645275" y="4067175"/>
          <p14:tracePt t="126491" x="6645275" y="4086225"/>
          <p14:tracePt t="126499" x="6645275" y="4103688"/>
          <p14:tracePt t="126507" x="6645275" y="4140200"/>
          <p14:tracePt t="126515" x="6645275" y="4149725"/>
          <p14:tracePt t="126523" x="6645275" y="4186238"/>
          <p14:tracePt t="126532" x="6645275" y="4203700"/>
          <p14:tracePt t="126539" x="6645275" y="4232275"/>
          <p14:tracePt t="126548" x="6645275" y="4249738"/>
          <p14:tracePt t="126555" x="6645275" y="4276725"/>
          <p14:tracePt t="126564" x="6637338" y="4295775"/>
          <p14:tracePt t="126571" x="6627813" y="4322763"/>
          <p14:tracePt t="126581" x="6618288" y="4332288"/>
          <p14:tracePt t="126587" x="6591300" y="4359275"/>
          <p14:tracePt t="126595" x="6591300" y="4368800"/>
          <p14:tracePt t="126603" x="6554788" y="4395788"/>
          <p14:tracePt t="126619" x="6508750" y="4413250"/>
          <p14:tracePt t="126627" x="6481763" y="4432300"/>
          <p14:tracePt t="126635" x="6445250" y="4449763"/>
          <p14:tracePt t="126643" x="6399213" y="4449763"/>
          <p14:tracePt t="126651" x="6354763" y="4468813"/>
          <p14:tracePt t="126659" x="6335713" y="4478338"/>
          <p14:tracePt t="126667" x="6299200" y="4478338"/>
          <p14:tracePt t="126675" x="6245225" y="4486275"/>
          <p14:tracePt t="126683" x="6235700" y="4486275"/>
          <p14:tracePt t="126699" x="6208713" y="4486275"/>
          <p14:tracePt t="126715" x="6199188" y="4486275"/>
          <p14:tracePt t="126723" x="6189663" y="4486275"/>
          <p14:tracePt t="126747" x="6189663" y="4478338"/>
          <p14:tracePt t="126755" x="6181725" y="4449763"/>
          <p14:tracePt t="126764" x="6181725" y="4441825"/>
          <p14:tracePt t="126771" x="6181725" y="4422775"/>
          <p14:tracePt t="126781" x="6181725" y="4386263"/>
          <p14:tracePt t="126787" x="6181725" y="4349750"/>
          <p14:tracePt t="126795" x="6181725" y="4322763"/>
          <p14:tracePt t="126803" x="6181725" y="4286250"/>
          <p14:tracePt t="126811" x="6181725" y="4232275"/>
          <p14:tracePt t="126819" x="6226175" y="4149725"/>
          <p14:tracePt t="126827" x="6235700" y="4086225"/>
          <p14:tracePt t="126835" x="6272213" y="4021138"/>
          <p14:tracePt t="126843" x="6299200" y="3994150"/>
          <p14:tracePt t="126851" x="6318250" y="3957638"/>
          <p14:tracePt t="126859" x="6335713" y="3940175"/>
          <p14:tracePt t="126867" x="6345238" y="3930650"/>
          <p14:tracePt t="126875" x="6362700" y="3921125"/>
          <p14:tracePt t="126883" x="6381750" y="3894138"/>
          <p14:tracePt t="126891" x="6391275" y="3894138"/>
          <p14:tracePt t="126899" x="6418263" y="3894138"/>
          <p14:tracePt t="126907" x="6427788" y="3894138"/>
          <p14:tracePt t="126915" x="6472238" y="3894138"/>
          <p14:tracePt t="126923" x="6500813" y="3894138"/>
          <p14:tracePt t="126932" x="6527800" y="3894138"/>
          <p14:tracePt t="126939" x="6564313" y="3903663"/>
          <p14:tracePt t="126948" x="6573838" y="3903663"/>
          <p14:tracePt t="126971" x="6581775" y="3911600"/>
          <p14:tracePt t="126981" x="6591300" y="3911600"/>
          <p14:tracePt t="126995" x="6600825" y="3921125"/>
          <p14:tracePt t="127003" x="6600825" y="3930650"/>
          <p14:tracePt t="127011" x="6600825" y="3948113"/>
          <p14:tracePt t="127019" x="6600825" y="3976688"/>
          <p14:tracePt t="127027" x="6600825" y="3994150"/>
          <p14:tracePt t="127035" x="6600825" y="4030663"/>
          <p14:tracePt t="127043" x="6600825" y="4076700"/>
          <p14:tracePt t="127051" x="6600825" y="4113213"/>
          <p14:tracePt t="127059" x="6591300" y="4149725"/>
          <p14:tracePt t="127067" x="6581775" y="4186238"/>
          <p14:tracePt t="127075" x="6554788" y="4232275"/>
          <p14:tracePt t="127083" x="6537325" y="4268788"/>
          <p14:tracePt t="127091" x="6527800" y="4303713"/>
          <p14:tracePt t="127099" x="6518275" y="4332288"/>
          <p14:tracePt t="127107" x="6508750" y="4340225"/>
          <p14:tracePt t="127115" x="6500813" y="4349750"/>
          <p14:tracePt t="127123" x="6481763" y="4359275"/>
          <p14:tracePt t="127131" x="6481763" y="4368800"/>
          <p14:tracePt t="127148" x="6464300" y="4386263"/>
          <p14:tracePt t="127164" x="6454775" y="4386263"/>
          <p14:tracePt t="127181" x="6445250" y="4395788"/>
          <p14:tracePt t="127187" x="6435725" y="4395788"/>
          <p14:tracePt t="127547" x="6427788" y="4405313"/>
          <p14:tracePt t="127555" x="6427788" y="4413250"/>
          <p14:tracePt t="127563" x="6464300" y="4432300"/>
          <p14:tracePt t="127571" x="6545263" y="4441825"/>
          <p14:tracePt t="127581" x="6618288" y="4441825"/>
          <p14:tracePt t="127587" x="6746875" y="4486275"/>
          <p14:tracePt t="127597" x="6892925" y="4495800"/>
          <p14:tracePt t="127603" x="7037388" y="4514850"/>
          <p14:tracePt t="127611" x="7192963" y="4532313"/>
          <p14:tracePt t="127619" x="7385050" y="4532313"/>
          <p14:tracePt t="127627" x="7531100" y="4532313"/>
          <p14:tracePt t="127635" x="7675563" y="4532313"/>
          <p14:tracePt t="127643" x="7804150" y="4532313"/>
          <p14:tracePt t="127651" x="7894638" y="4532313"/>
          <p14:tracePt t="127659" x="7958138" y="4532313"/>
          <p14:tracePt t="127667" x="7994650" y="4532313"/>
          <p14:tracePt t="127859" x="8004175" y="4532313"/>
          <p14:tracePt t="127891" x="7994650" y="4514850"/>
          <p14:tracePt t="127907" x="7977188" y="4514850"/>
          <p14:tracePt t="127916" x="7958138" y="4505325"/>
          <p14:tracePt t="127923" x="7931150" y="4505325"/>
          <p14:tracePt t="127935" x="7913688" y="4495800"/>
          <p14:tracePt t="127939" x="7867650" y="4486275"/>
          <p14:tracePt t="127947" x="7858125" y="4486275"/>
          <p14:tracePt t="127955" x="7831138" y="4468813"/>
          <p14:tracePt t="127963" x="7821613" y="4468813"/>
          <p14:tracePt t="127980" x="7813675" y="4468813"/>
          <p14:tracePt t="128011" x="7804150" y="4459288"/>
          <p14:tracePt t="128027" x="7804150" y="4432300"/>
          <p14:tracePt t="128035" x="7804150" y="4413250"/>
          <p14:tracePt t="128043" x="7804150" y="4405313"/>
          <p14:tracePt t="128051" x="7831138" y="4368800"/>
          <p14:tracePt t="128059" x="7840663" y="4359275"/>
          <p14:tracePt t="128067" x="7850188" y="4332288"/>
          <p14:tracePt t="128075" x="7850188" y="4313238"/>
          <p14:tracePt t="128083" x="7867650" y="4295775"/>
          <p14:tracePt t="128091" x="7867650" y="4276725"/>
          <p14:tracePt t="128099" x="7867650" y="4268788"/>
          <p14:tracePt t="128107" x="7867650" y="4259263"/>
          <p14:tracePt t="128115" x="7867650" y="4249738"/>
          <p14:tracePt t="128123" x="7877175" y="4240213"/>
          <p14:tracePt t="128219" x="7877175" y="4249738"/>
          <p14:tracePt t="128267" x="7904163" y="4259263"/>
          <p14:tracePt t="128275" x="7958138" y="4259263"/>
          <p14:tracePt t="128284" x="8040688" y="4222750"/>
          <p14:tracePt t="128291" x="8077200" y="4213225"/>
          <p14:tracePt t="128299" x="8140700" y="4167188"/>
          <p14:tracePt t="128307" x="8177213" y="4159250"/>
          <p14:tracePt t="128315" x="8232775" y="4140200"/>
          <p14:tracePt t="128323" x="8250238" y="4140200"/>
          <p14:tracePt t="128332" x="8259763" y="4130675"/>
          <p14:tracePt t="128339" x="8269288" y="4122738"/>
          <p14:tracePt t="128427" x="8269288" y="4130675"/>
          <p14:tracePt t="128435" x="8269288" y="4149725"/>
          <p14:tracePt t="128475" x="8269288" y="4159250"/>
          <p14:tracePt t="128483" x="8269288" y="4167188"/>
          <p14:tracePt t="128500" x="8269288" y="4186238"/>
          <p14:tracePt t="128508" x="8269288" y="4203700"/>
          <p14:tracePt t="128515" x="8250238" y="4232275"/>
          <p14:tracePt t="128523" x="8232775" y="4249738"/>
          <p14:tracePt t="128532" x="8213725" y="4268788"/>
          <p14:tracePt t="128540" x="8186738" y="4303713"/>
          <p14:tracePt t="128549" x="8169275" y="4313238"/>
          <p14:tracePt t="128556" x="8123238" y="4349750"/>
          <p14:tracePt t="128565" x="8113713" y="4349750"/>
          <p14:tracePt t="128571" x="8077200" y="4359275"/>
          <p14:tracePt t="128582" x="8050213" y="4368800"/>
          <p14:tracePt t="128587" x="8013700" y="4376738"/>
          <p14:tracePt t="128598" x="7994650" y="4376738"/>
          <p14:tracePt t="128603" x="7977188" y="4376738"/>
          <p14:tracePt t="128619" x="7958138" y="4376738"/>
          <p14:tracePt t="129059" x="7950200" y="4386263"/>
          <p14:tracePt t="129067" x="7950200" y="4395788"/>
          <p14:tracePt t="129084" x="7931150" y="4413250"/>
          <p14:tracePt t="129092" x="7913688" y="4432300"/>
          <p14:tracePt t="129100" x="7904163" y="4449763"/>
          <p14:tracePt t="129107" x="7885113" y="4459288"/>
          <p14:tracePt t="129115" x="7821613" y="4478338"/>
          <p14:tracePt t="129123" x="7813675" y="4505325"/>
          <p14:tracePt t="129131" x="7785100" y="4541838"/>
          <p14:tracePt t="129139" x="7758113" y="4541838"/>
          <p14:tracePt t="129147" x="7685088" y="4559300"/>
          <p14:tracePt t="129155" x="7602538" y="4578350"/>
          <p14:tracePt t="129163" x="7531100" y="4578350"/>
          <p14:tracePt t="129171" x="7485063" y="4614863"/>
          <p14:tracePt t="129180" x="7458075" y="4624388"/>
          <p14:tracePt t="129187" x="7429500" y="4624388"/>
          <p14:tracePt t="129196" x="7421563" y="4632325"/>
          <p14:tracePt t="129243" x="7412038" y="4632325"/>
          <p14:tracePt t="129259" x="7375525" y="4632325"/>
          <p14:tracePt t="129267" x="7348538" y="4632325"/>
          <p14:tracePt t="129275" x="7319963" y="4614863"/>
          <p14:tracePt t="129283" x="7283450" y="4595813"/>
          <p14:tracePt t="129291" x="7275513" y="4595813"/>
          <p14:tracePt t="129299" x="7248525" y="4595813"/>
          <p14:tracePt t="129307" x="7239000" y="4595813"/>
          <p14:tracePt t="129315" x="7229475" y="4595813"/>
          <p14:tracePt t="129331" x="7219950" y="4595813"/>
          <p14:tracePt t="129347" x="7192963" y="4568825"/>
          <p14:tracePt t="129365" x="7192963" y="4551363"/>
          <p14:tracePt t="129371" x="7192963" y="4522788"/>
          <p14:tracePt t="129381" x="7192963" y="4505325"/>
          <p14:tracePt t="129387" x="7192963" y="4468813"/>
          <p14:tracePt t="129403" x="7192963" y="4459288"/>
          <p14:tracePt t="129412" x="7192963" y="4432300"/>
          <p14:tracePt t="129419" x="7202488" y="4422775"/>
          <p14:tracePt t="129435" x="7212013" y="4413250"/>
          <p14:tracePt t="129443" x="7229475" y="4405313"/>
          <p14:tracePt t="129459" x="7239000" y="4405313"/>
          <p14:tracePt t="129483" x="7248525" y="4395788"/>
          <p14:tracePt t="129499" x="7256463" y="4386263"/>
          <p14:tracePt t="129547" x="7256463" y="4376738"/>
          <p14:tracePt t="129555" x="7248525" y="4368800"/>
          <p14:tracePt t="129564" x="7229475" y="4368800"/>
          <p14:tracePt t="129571" x="7219950" y="4368800"/>
          <p14:tracePt t="129581" x="7183438" y="4368800"/>
          <p14:tracePt t="129587" x="7156450" y="4368800"/>
          <p14:tracePt t="129597" x="7146925" y="4368800"/>
          <p14:tracePt t="129603" x="7138988" y="4368800"/>
          <p14:tracePt t="129612" x="7119938" y="4386263"/>
          <p14:tracePt t="129619" x="7110413" y="4386263"/>
          <p14:tracePt t="129627" x="7102475" y="4395788"/>
          <p14:tracePt t="129667" x="7092950" y="4413250"/>
          <p14:tracePt t="129675" x="7092950" y="4422775"/>
          <p14:tracePt t="129683" x="7092950" y="4432300"/>
          <p14:tracePt t="129692" x="7083425" y="4441825"/>
          <p14:tracePt t="129700" x="7065963" y="4478338"/>
          <p14:tracePt t="129707" x="7056438" y="4486275"/>
          <p14:tracePt t="129716" x="7037388" y="4505325"/>
          <p14:tracePt t="129723" x="7019925" y="4522788"/>
          <p14:tracePt t="129731" x="7010400" y="4522788"/>
          <p14:tracePt t="129739" x="7000875" y="4522788"/>
          <p14:tracePt t="129748" x="6983413" y="4522788"/>
          <p14:tracePt t="129772" x="6973888" y="4522788"/>
          <p14:tracePt t="129781" x="6973888" y="4514850"/>
          <p14:tracePt t="129787" x="6973888" y="4486275"/>
          <p14:tracePt t="129797" x="6973888" y="4468813"/>
          <p14:tracePt t="129803" x="6964363" y="4432300"/>
          <p14:tracePt t="129812" x="6956425" y="4413250"/>
          <p14:tracePt t="129827" x="6937375" y="4368800"/>
          <p14:tracePt t="129835" x="6929438" y="4359275"/>
          <p14:tracePt t="129859" x="6919913" y="4349750"/>
          <p14:tracePt t="129875" x="6910388" y="4340225"/>
          <p14:tracePt t="129884" x="6910388" y="4322763"/>
          <p14:tracePt t="129892" x="6910388" y="4295775"/>
          <p14:tracePt t="129900" x="6937375" y="4268788"/>
          <p14:tracePt t="129907" x="6992938" y="4186238"/>
          <p14:tracePt t="129916" x="7019925" y="4149725"/>
          <p14:tracePt t="129923" x="7073900" y="4067175"/>
          <p14:tracePt t="129931" x="7129463" y="4003675"/>
          <p14:tracePt t="129940" x="7156450" y="3976688"/>
          <p14:tracePt t="129948" x="7192963" y="3940175"/>
          <p14:tracePt t="129956" x="7219950" y="3921125"/>
          <p14:tracePt t="129965" x="7229475" y="3911600"/>
          <p14:tracePt t="129972" x="7256463" y="3903663"/>
          <p14:tracePt t="129981" x="7265988" y="3903663"/>
          <p14:tracePt t="129997" x="7283450" y="3903663"/>
          <p14:tracePt t="130003" x="7329488" y="3940175"/>
          <p14:tracePt t="130012" x="7356475" y="3976688"/>
          <p14:tracePt t="130019" x="7412038" y="4021138"/>
          <p14:tracePt t="130027" x="7429500" y="4086225"/>
          <p14:tracePt t="130035" x="7458075" y="4149725"/>
          <p14:tracePt t="130043" x="7466013" y="4203700"/>
          <p14:tracePt t="130052" x="7485063" y="4232275"/>
          <p14:tracePt t="130059" x="7494588" y="4276725"/>
          <p14:tracePt t="130067" x="7494588" y="4303713"/>
          <p14:tracePt t="130075" x="7494588" y="4332288"/>
          <p14:tracePt t="130083" x="7494588" y="4368800"/>
          <p14:tracePt t="130092" x="7494588" y="4386263"/>
          <p14:tracePt t="130100" x="7494588" y="4413250"/>
          <p14:tracePt t="130107" x="7494588" y="4432300"/>
          <p14:tracePt t="130116" x="7485063" y="4449763"/>
          <p14:tracePt t="130123" x="7458075" y="4468813"/>
          <p14:tracePt t="130131" x="7458075" y="4478338"/>
          <p14:tracePt t="130140" x="7421563" y="4478338"/>
          <p14:tracePt t="130148" x="7412038" y="4486275"/>
          <p14:tracePt t="130156" x="7375525" y="4486275"/>
          <p14:tracePt t="130165" x="7348538" y="4486275"/>
          <p14:tracePt t="130172" x="7302500" y="4486275"/>
          <p14:tracePt t="130182" x="7275513" y="4486275"/>
          <p14:tracePt t="130188" x="7248525" y="4486275"/>
          <p14:tracePt t="130198" x="7202488" y="4486275"/>
          <p14:tracePt t="130203" x="7165975" y="4486275"/>
          <p14:tracePt t="130212" x="7138988" y="4486275"/>
          <p14:tracePt t="130220" x="7102475" y="4486275"/>
          <p14:tracePt t="130227" x="7073900" y="4486275"/>
          <p14:tracePt t="130236" x="7056438" y="4486275"/>
          <p14:tracePt t="130243" x="7046913" y="4486275"/>
          <p14:tracePt t="130284" x="7037388" y="4486275"/>
          <p14:tracePt t="130292" x="7037388" y="4468813"/>
          <p14:tracePt t="130300" x="7037388" y="4459288"/>
          <p14:tracePt t="130308" x="7065963" y="4441825"/>
          <p14:tracePt t="130316" x="7083425" y="4422775"/>
          <p14:tracePt t="130324" x="7102475" y="4422775"/>
          <p14:tracePt t="130332" x="7110413" y="4422775"/>
          <p14:tracePt t="130444" x="7119938" y="4422775"/>
          <p14:tracePt t="130460" x="7119938" y="4441825"/>
          <p14:tracePt t="130484" x="7102475" y="4449763"/>
          <p14:tracePt t="130500" x="7092950" y="4468813"/>
          <p14:tracePt t="130532" x="7083425" y="4478338"/>
          <p14:tracePt t="130572" x="7073900" y="4478338"/>
          <p14:tracePt t="130588" x="7065963" y="4478338"/>
          <p14:tracePt t="130604" x="7046913" y="4495800"/>
          <p14:tracePt t="130612" x="7029450" y="4505325"/>
          <p14:tracePt t="130628" x="7019925" y="4505325"/>
          <p14:tracePt t="130644" x="7010400" y="4505325"/>
          <p14:tracePt t="130660" x="6992938" y="4505325"/>
          <p14:tracePt t="130716" x="7000875" y="4505325"/>
          <p14:tracePt t="130724" x="7029450" y="4495800"/>
          <p14:tracePt t="130732" x="7092950" y="4478338"/>
          <p14:tracePt t="130740" x="7129463" y="4478338"/>
          <p14:tracePt t="130749" x="7202488" y="4449763"/>
          <p14:tracePt t="130756" x="7248525" y="4449763"/>
          <p14:tracePt t="130765" x="7283450" y="4441825"/>
          <p14:tracePt t="130772" x="7339013" y="4441825"/>
          <p14:tracePt t="130782" x="7375525" y="4441825"/>
          <p14:tracePt t="130788" x="7402513" y="4441825"/>
          <p14:tracePt t="130799" x="7421563" y="4441825"/>
          <p14:tracePt t="130804" x="7458075" y="4441825"/>
          <p14:tracePt t="130812" x="7502525" y="4441825"/>
          <p14:tracePt t="130820" x="7539038" y="4441825"/>
          <p14:tracePt t="130828" x="7567613" y="4441825"/>
          <p14:tracePt t="130836" x="7602538" y="4441825"/>
          <p14:tracePt t="130844" x="7639050" y="4441825"/>
          <p14:tracePt t="130852" x="7675563" y="4449763"/>
          <p14:tracePt t="130860" x="7712075" y="4459288"/>
          <p14:tracePt t="130876" x="7721600" y="4459288"/>
          <p14:tracePt t="130900" x="7731125" y="4468813"/>
          <p14:tracePt t="130940" x="7731125" y="4478338"/>
          <p14:tracePt t="131028" x="7740650" y="4486275"/>
          <p14:tracePt t="131060" x="7748588" y="4495800"/>
          <p14:tracePt t="131092" x="7748588" y="4505325"/>
          <p14:tracePt t="131108" x="7740650" y="4514850"/>
          <p14:tracePt t="131116" x="7721600" y="4532313"/>
          <p14:tracePt t="131124" x="7685088" y="4532313"/>
          <p14:tracePt t="131132" x="7658100" y="4532313"/>
          <p14:tracePt t="131140" x="7648575" y="4532313"/>
          <p14:tracePt t="131149" x="7639050" y="4532313"/>
          <p14:tracePt t="131156" x="7621588" y="4541838"/>
          <p14:tracePt t="131165" x="7612063" y="4541838"/>
          <p14:tracePt t="131172" x="7602538" y="4541838"/>
          <p14:tracePt t="131182" x="7575550" y="4551363"/>
          <p14:tracePt t="131188" x="7567613" y="4551363"/>
          <p14:tracePt t="131199" x="7539038" y="4551363"/>
          <p14:tracePt t="131204" x="7531100" y="4551363"/>
          <p14:tracePt t="131212" x="7521575" y="4559300"/>
          <p14:tracePt t="131268" x="7521575" y="4568825"/>
          <p14:tracePt t="131276" x="7539038" y="4559300"/>
          <p14:tracePt t="131284" x="7602538" y="4522788"/>
          <p14:tracePt t="131292" x="7658100" y="4522788"/>
          <p14:tracePt t="131300" x="7704138" y="4505325"/>
          <p14:tracePt t="131308" x="7731125" y="4468813"/>
          <p14:tracePt t="131316" x="7740650" y="4468813"/>
          <p14:tracePt t="131324" x="7758113" y="4449763"/>
          <p14:tracePt t="131331" x="7777163" y="4432300"/>
          <p14:tracePt t="131340" x="7785100" y="4422775"/>
          <p14:tracePt t="131388" x="7794625" y="4422775"/>
          <p14:tracePt t="131412" x="7804150" y="4422775"/>
          <p14:tracePt t="131420" x="7821613" y="4422775"/>
          <p14:tracePt t="131436" x="7840663" y="4413250"/>
          <p14:tracePt t="131452" x="7850188" y="4405313"/>
          <p14:tracePt t="131636" x="7840663" y="4405313"/>
          <p14:tracePt t="131660" x="7831138" y="4405313"/>
          <p14:tracePt t="131684" x="7813675" y="4422775"/>
          <p14:tracePt t="131972" x="7785100" y="4432300"/>
          <p14:tracePt t="131980" x="7685088" y="4468813"/>
          <p14:tracePt t="131988" x="7558088" y="4514850"/>
          <p14:tracePt t="131997" x="7375525" y="4532313"/>
          <p14:tracePt t="132004" x="7192963" y="4559300"/>
          <p14:tracePt t="132012" x="6964363" y="4559300"/>
          <p14:tracePt t="132020" x="6654800" y="4605338"/>
          <p14:tracePt t="132028" x="6454775" y="4614863"/>
          <p14:tracePt t="132036" x="6272213" y="4614863"/>
          <p14:tracePt t="132044" x="6126163" y="4651375"/>
          <p14:tracePt t="132052" x="6016625" y="4651375"/>
          <p14:tracePt t="132060" x="5916613" y="4651375"/>
          <p14:tracePt t="132068" x="5843588" y="4651375"/>
          <p14:tracePt t="132076" x="5789613" y="4660900"/>
          <p14:tracePt t="132084" x="5743575" y="4660900"/>
          <p14:tracePt t="132092" x="5716588" y="4660900"/>
          <p14:tracePt t="132100" x="5707063" y="4660900"/>
          <p14:tracePt t="132108" x="5688013" y="4660900"/>
          <p14:tracePt t="132116" x="5680075" y="4660900"/>
          <p14:tracePt t="132125" x="5670550" y="4660900"/>
          <p14:tracePt t="132132" x="5661025" y="4660900"/>
          <p14:tracePt t="132140" x="5624513" y="4660900"/>
          <p14:tracePt t="132149" x="5607050" y="4660900"/>
          <p14:tracePt t="132156" x="5561013" y="4660900"/>
          <p14:tracePt t="132165" x="5514975" y="4660900"/>
          <p14:tracePt t="132172" x="5434013" y="4660900"/>
          <p14:tracePt t="132182" x="5387975" y="4641850"/>
          <p14:tracePt t="132188" x="5351463" y="4641850"/>
          <p14:tracePt t="132199" x="5334000" y="4632325"/>
          <p14:tracePt t="132204" x="5305425" y="4624388"/>
          <p14:tracePt t="132228" x="5297488" y="4614863"/>
          <p14:tracePt t="132268" x="5297488" y="4605338"/>
          <p14:tracePt t="132276" x="5297488" y="4595813"/>
          <p14:tracePt t="132284" x="5297488" y="4578350"/>
          <p14:tracePt t="132292" x="5287963" y="4559300"/>
          <p14:tracePt t="132300" x="5241925" y="4551363"/>
          <p14:tracePt t="132308" x="5214938" y="4551363"/>
          <p14:tracePt t="132316" x="5195888" y="4541838"/>
          <p14:tracePt t="132324" x="5187950" y="4541838"/>
          <p14:tracePt t="132332" x="5168900" y="4541838"/>
          <p14:tracePt t="132340" x="5151438" y="4522788"/>
          <p14:tracePt t="132388" x="5122863" y="4522788"/>
          <p14:tracePt t="132397" x="5105400" y="4522788"/>
          <p14:tracePt t="132404" x="5059363" y="4522788"/>
          <p14:tracePt t="132412" x="5022850" y="4522788"/>
          <p14:tracePt t="132420" x="5005388" y="4522788"/>
          <p14:tracePt t="132428" x="4978400" y="4522788"/>
          <p14:tracePt t="132436" x="4959350" y="4522788"/>
          <p14:tracePt t="132476" x="4949825" y="4514850"/>
          <p14:tracePt t="132508" x="4949825" y="4505325"/>
          <p14:tracePt t="132516" x="4949825" y="4486275"/>
          <p14:tracePt t="132524" x="4949825" y="4478338"/>
          <p14:tracePt t="132548" x="4949825" y="4459288"/>
          <p14:tracePt t="132588" x="4959350" y="4441825"/>
          <p14:tracePt t="132604" x="4959350" y="4432300"/>
          <p14:tracePt t="132636" x="4959350" y="4422775"/>
          <p14:tracePt t="132644" x="4968875" y="4413250"/>
          <p14:tracePt t="132652" x="4968875" y="4405313"/>
          <p14:tracePt t="132660" x="4968875" y="4395788"/>
          <p14:tracePt t="132676" x="4968875" y="4386263"/>
          <p14:tracePt t="132756" x="4968875" y="4376738"/>
          <p14:tracePt t="133125" x="4959350" y="4376738"/>
          <p14:tracePt t="133132" x="4949825" y="4386263"/>
          <p14:tracePt t="133164" x="4949825" y="4395788"/>
          <p14:tracePt t="133181" x="4949825" y="4405313"/>
          <p14:tracePt t="133188" x="4949825" y="4422775"/>
          <p14:tracePt t="133197" x="4949825" y="4432300"/>
          <p14:tracePt t="133214" x="4968875" y="4449763"/>
          <p14:tracePt t="133220" x="5014913" y="4449763"/>
          <p14:tracePt t="133228" x="5068888" y="4449763"/>
          <p14:tracePt t="133236" x="5141913" y="4449763"/>
          <p14:tracePt t="133244" x="5251450" y="4459288"/>
          <p14:tracePt t="133252" x="5368925" y="4486275"/>
          <p14:tracePt t="133260" x="5514975" y="4505325"/>
          <p14:tracePt t="133268" x="5588000" y="4514850"/>
          <p14:tracePt t="133276" x="5761038" y="4559300"/>
          <p14:tracePt t="133285" x="5926138" y="4578350"/>
          <p14:tracePt t="133292" x="6108700" y="4605338"/>
          <p14:tracePt t="133301" x="6254750" y="4668838"/>
          <p14:tracePt t="133308" x="6408738" y="4714875"/>
          <p14:tracePt t="133316" x="6518275" y="4724400"/>
          <p14:tracePt t="133325" x="6645275" y="4741863"/>
          <p14:tracePt t="133332" x="6737350" y="4751388"/>
          <p14:tracePt t="133340" x="6856413" y="4778375"/>
          <p14:tracePt t="133349" x="6929438" y="4778375"/>
          <p14:tracePt t="133356" x="7000875" y="4778375"/>
          <p14:tracePt t="133365" x="7056438" y="4778375"/>
          <p14:tracePt t="133372" x="7183438" y="4778375"/>
          <p14:tracePt t="133382" x="7256463" y="4778375"/>
          <p14:tracePt t="133388" x="7385050" y="4778375"/>
          <p14:tracePt t="133399" x="7475538" y="4778375"/>
          <p14:tracePt t="133404" x="7594600" y="4778375"/>
          <p14:tracePt t="133415" x="7667625" y="4760913"/>
          <p14:tracePt t="133420" x="7777163" y="4751388"/>
          <p14:tracePt t="133428" x="7877175" y="4724400"/>
          <p14:tracePt t="133436" x="7950200" y="4714875"/>
          <p14:tracePt t="133444" x="7986713" y="4714875"/>
          <p14:tracePt t="133452" x="8040688" y="4697413"/>
          <p14:tracePt t="133460" x="8096250" y="4687888"/>
          <p14:tracePt t="133468" x="8113713" y="4687888"/>
          <p14:tracePt t="133476" x="8159750" y="4668838"/>
          <p14:tracePt t="133484" x="8177213" y="4660900"/>
          <p14:tracePt t="133492" x="8196263" y="4660900"/>
          <p14:tracePt t="133501" x="8204200" y="4660900"/>
          <p14:tracePt t="133509" x="8232775" y="4660900"/>
          <p14:tracePt t="133516" x="8250238" y="4660900"/>
          <p14:tracePt t="133524" x="8277225" y="4641850"/>
          <p14:tracePt t="133532" x="8286750" y="4641850"/>
          <p14:tracePt t="133540" x="8323263" y="4632325"/>
          <p14:tracePt t="133549" x="8342313" y="4614863"/>
          <p14:tracePt t="133556" x="8350250" y="4605338"/>
          <p14:tracePt t="133565" x="8378825" y="4605338"/>
          <p14:tracePt t="133572" x="8405813" y="4587875"/>
          <p14:tracePt t="133581" x="8432800" y="4568825"/>
          <p14:tracePt t="133597" x="8442325" y="4559300"/>
          <p14:tracePt t="133614" x="8459788" y="4559300"/>
          <p14:tracePt t="133652" x="8469313" y="4551363"/>
          <p14:tracePt t="133668" x="8478838" y="4551363"/>
          <p14:tracePt t="133684" x="8496300" y="4532313"/>
          <p14:tracePt t="133700" x="8496300" y="4522788"/>
          <p14:tracePt t="133708" x="8505825" y="4514850"/>
          <p14:tracePt t="133732" x="8515350" y="4505325"/>
          <p14:tracePt t="133772" x="8523288" y="4495800"/>
          <p14:tracePt t="133788" x="8523288" y="4486275"/>
          <p14:tracePt t="133804" x="8532813" y="4486275"/>
          <p14:tracePt t="133814" x="8532813" y="4478338"/>
          <p14:tracePt t="133836" x="8551863" y="4441825"/>
          <p14:tracePt t="133860" x="8559800" y="4432300"/>
          <p14:tracePt t="133916" x="8559800" y="4413250"/>
          <p14:tracePt t="133932" x="8569325" y="4405313"/>
          <p14:tracePt t="133948" x="8569325" y="4395788"/>
          <p14:tracePt t="133988" x="8569325" y="4386263"/>
          <p14:tracePt t="134348" x="8559800" y="4413250"/>
          <p14:tracePt t="134364" x="8532813" y="4468813"/>
          <p14:tracePt t="134372" x="8523288" y="4505325"/>
          <p14:tracePt t="134380" x="8478838" y="4578350"/>
          <p14:tracePt t="134388" x="8423275" y="4624388"/>
          <p14:tracePt t="134398" x="8369300" y="4724400"/>
          <p14:tracePt t="134404" x="8350250" y="4768850"/>
          <p14:tracePt t="134415" x="8305800" y="4851400"/>
          <p14:tracePt t="134420" x="8269288" y="4933950"/>
          <p14:tracePt t="134429" x="8240713" y="4979988"/>
          <p14:tracePt t="134436" x="8232775" y="5033963"/>
          <p14:tracePt t="134444" x="8223250" y="5097463"/>
          <p14:tracePt t="134452" x="8204200" y="5153025"/>
          <p14:tracePt t="134460" x="8186738" y="5197475"/>
          <p14:tracePt t="134468" x="8177213" y="5262563"/>
          <p14:tracePt t="134476" x="8150225" y="5326063"/>
          <p14:tracePt t="134484" x="8096250" y="5389563"/>
          <p14:tracePt t="134492" x="8059738" y="5453063"/>
          <p14:tracePt t="134500" x="8050213" y="5462588"/>
          <p14:tracePt t="134508" x="8013700" y="5499100"/>
          <p14:tracePt t="134516" x="7986713" y="5526088"/>
          <p14:tracePt t="134524" x="7977188" y="5545138"/>
          <p14:tracePt t="134532" x="7958138" y="5581650"/>
          <p14:tracePt t="134540" x="7950200" y="5608638"/>
          <p14:tracePt t="134548" x="7950200" y="5626100"/>
          <p14:tracePt t="134556" x="7940675" y="5645150"/>
          <p14:tracePt t="134620" x="7931150" y="5654675"/>
          <p14:tracePt t="134636" x="7921625" y="5654675"/>
          <p14:tracePt t="134644" x="7913688" y="5654675"/>
          <p14:tracePt t="134700" x="7904163" y="5654675"/>
          <p14:tracePt t="134845" x="7894638" y="5654675"/>
          <p14:tracePt t="134876" x="7894638" y="5645150"/>
          <p14:tracePt t="134892" x="7894638" y="5635625"/>
          <p14:tracePt t="134916" x="7894638" y="5618163"/>
          <p14:tracePt t="134925" x="7894638" y="5608638"/>
          <p14:tracePt t="134932" x="7894638" y="5599113"/>
          <p14:tracePt t="134940" x="7894638" y="5589588"/>
          <p14:tracePt t="134949" x="7894638" y="5572125"/>
          <p14:tracePt t="134956" x="7894638" y="5554663"/>
          <p14:tracePt t="134965" x="7858125" y="5545138"/>
          <p14:tracePt t="134972" x="7804150" y="5508625"/>
          <p14:tracePt t="134982" x="7758113" y="5499100"/>
          <p14:tracePt t="134988" x="7721600" y="5489575"/>
          <p14:tracePt t="134999" x="7667625" y="5453063"/>
          <p14:tracePt t="135004" x="7639050" y="5445125"/>
          <p14:tracePt t="135015" x="7631113" y="5435600"/>
          <p14:tracePt t="135020" x="7602538" y="5435600"/>
          <p14:tracePt t="135029" x="7585075" y="5426075"/>
          <p14:tracePt t="135044" x="7548563" y="5408613"/>
          <p14:tracePt t="135052" x="7539038" y="5399088"/>
          <p14:tracePt t="135061" x="7512050" y="5399088"/>
          <p14:tracePt t="135068" x="7494588" y="5389563"/>
          <p14:tracePt t="135076" x="7429500" y="5353050"/>
          <p14:tracePt t="135084" x="7412038" y="5343525"/>
          <p14:tracePt t="135092" x="7385050" y="5326063"/>
          <p14:tracePt t="135101" x="7366000" y="5307013"/>
          <p14:tracePt t="135109" x="7348538" y="5280025"/>
          <p14:tracePt t="135117" x="7319963" y="5253038"/>
          <p14:tracePt t="135125" x="7292975" y="5207000"/>
          <p14:tracePt t="135132" x="7283450" y="5189538"/>
          <p14:tracePt t="135140" x="7265988" y="5143500"/>
          <p14:tracePt t="135149" x="7248525" y="5116513"/>
          <p14:tracePt t="135156" x="7219950" y="5070475"/>
          <p14:tracePt t="135166" x="7183438" y="5043488"/>
          <p14:tracePt t="135172" x="7165975" y="5024438"/>
          <p14:tracePt t="135181" x="7146925" y="4997450"/>
          <p14:tracePt t="135188" x="7110413" y="4970463"/>
          <p14:tracePt t="135198" x="7083425" y="4951413"/>
          <p14:tracePt t="135204" x="7065963" y="4933950"/>
          <p14:tracePt t="135214" x="7046913" y="4906963"/>
          <p14:tracePt t="135220" x="7029450" y="4906963"/>
          <p14:tracePt t="135228" x="7019925" y="4906963"/>
          <p14:tracePt t="135236" x="7019925" y="4887913"/>
          <p14:tracePt t="135244" x="7000875" y="4870450"/>
          <p14:tracePt t="135252" x="7000875" y="4860925"/>
          <p14:tracePt t="135260" x="7000875" y="4851400"/>
          <p14:tracePt t="135268" x="7000875" y="4841875"/>
          <p14:tracePt t="135276" x="7000875" y="4833938"/>
          <p14:tracePt t="135284" x="7000875" y="4814888"/>
          <p14:tracePt t="135292" x="6992938" y="4814888"/>
          <p14:tracePt t="135300" x="6983413" y="4797425"/>
          <p14:tracePt t="135309" x="6973888" y="4787900"/>
          <p14:tracePt t="135316" x="6973888" y="4778375"/>
          <p14:tracePt t="135324" x="6973888" y="4768850"/>
          <p14:tracePt t="135333" x="6964363" y="4751388"/>
          <p14:tracePt t="135356" x="6956425" y="4751388"/>
          <p14:tracePt t="135437" x="6956425" y="4741863"/>
          <p14:tracePt t="135484" x="6964363" y="4741863"/>
          <p14:tracePt t="135564" x="6964363" y="4732338"/>
          <p14:tracePt t="135581" x="6964363" y="4714875"/>
          <p14:tracePt t="135588" x="6964363" y="4697413"/>
          <p14:tracePt t="135597" x="6956425" y="4678363"/>
          <p14:tracePt t="135604" x="6937375" y="4660900"/>
          <p14:tracePt t="135615" x="6900863" y="4632325"/>
          <p14:tracePt t="135620" x="6864350" y="4614863"/>
          <p14:tracePt t="135629" x="6810375" y="4578350"/>
          <p14:tracePt t="135636" x="6773863" y="4568825"/>
          <p14:tracePt t="135644" x="6727825" y="4559300"/>
          <p14:tracePt t="135652" x="6691313" y="4551363"/>
          <p14:tracePt t="135660" x="6664325" y="4532313"/>
          <p14:tracePt t="135668" x="6627813" y="4532313"/>
          <p14:tracePt t="135676" x="6581775" y="4514850"/>
          <p14:tracePt t="135684" x="6564313" y="4514850"/>
          <p14:tracePt t="135692" x="6545263" y="4514850"/>
          <p14:tracePt t="135700" x="6537325" y="4514850"/>
          <p14:tracePt t="135709" x="6527800" y="4514850"/>
          <p14:tracePt t="135732" x="6518275" y="4514850"/>
          <p14:tracePt t="135740" x="6518275" y="4495800"/>
          <p14:tracePt t="135748" x="6518275" y="4468813"/>
          <p14:tracePt t="135756" x="6518275" y="4413250"/>
          <p14:tracePt t="135764" x="6518275" y="4368800"/>
          <p14:tracePt t="135772" x="6518275" y="4313238"/>
          <p14:tracePt t="135781" x="6518275" y="4276725"/>
          <p14:tracePt t="135788" x="6518275" y="4222750"/>
          <p14:tracePt t="135798" x="6518275" y="4203700"/>
          <p14:tracePt t="135804" x="6500813" y="4186238"/>
          <p14:tracePt t="135820" x="6491288" y="4176713"/>
          <p14:tracePt t="135901" x="6491288" y="4203700"/>
          <p14:tracePt t="135917" x="6500813" y="4203700"/>
          <p14:tracePt t="135925" x="6508750" y="4203700"/>
          <p14:tracePt t="135933" x="6518275" y="4213225"/>
          <p14:tracePt t="135948" x="6537325" y="4222750"/>
          <p14:tracePt t="135980" x="6545263" y="4232275"/>
          <p14:tracePt t="136012" x="6564313" y="4249738"/>
          <p14:tracePt t="136029" x="6573838" y="4259263"/>
          <p14:tracePt t="136053" x="6573838" y="4268788"/>
          <p14:tracePt t="136069" x="6573838" y="4286250"/>
          <p14:tracePt t="136085" x="6573838" y="4295775"/>
          <p14:tracePt t="136100" x="6581775" y="4313238"/>
          <p14:tracePt t="136116" x="6591300" y="4322763"/>
          <p14:tracePt t="136124" x="6600825" y="4332288"/>
          <p14:tracePt t="136132" x="6618288" y="4332288"/>
          <p14:tracePt t="136148" x="6645275" y="4332288"/>
          <p14:tracePt t="136156" x="6664325" y="4340225"/>
          <p14:tracePt t="136164" x="6700838" y="4340225"/>
          <p14:tracePt t="136172" x="6754813" y="4340225"/>
          <p14:tracePt t="136180" x="6846888" y="4349750"/>
          <p14:tracePt t="136188" x="6937375" y="4368800"/>
          <p14:tracePt t="136197" x="7102475" y="4368800"/>
          <p14:tracePt t="136204" x="7248525" y="4368800"/>
          <p14:tracePt t="136213" x="7392988" y="4368800"/>
          <p14:tracePt t="136220" x="7539038" y="4368800"/>
          <p14:tracePt t="136228" x="7704138" y="4368800"/>
          <p14:tracePt t="136236" x="7794625" y="4368800"/>
          <p14:tracePt t="136244" x="7885113" y="4368800"/>
          <p14:tracePt t="136252" x="7913688" y="4368800"/>
          <p14:tracePt t="136260" x="7940675" y="4368800"/>
          <p14:tracePt t="136276" x="7950200" y="4368800"/>
          <p14:tracePt t="136292" x="7967663" y="4386263"/>
          <p14:tracePt t="136308" x="7986713" y="4405313"/>
          <p14:tracePt t="136316" x="7994650" y="4405313"/>
          <p14:tracePt t="136324" x="8031163" y="4405313"/>
          <p14:tracePt t="136332" x="8077200" y="4405313"/>
          <p14:tracePt t="136340" x="8104188" y="4405313"/>
          <p14:tracePt t="136348" x="8140700" y="4405313"/>
          <p14:tracePt t="136356" x="8196263" y="4405313"/>
          <p14:tracePt t="136365" x="8277225" y="4386263"/>
          <p14:tracePt t="136372" x="8305800" y="4368800"/>
          <p14:tracePt t="136380" x="8342313" y="4332288"/>
          <p14:tracePt t="136388" x="8369300" y="4313238"/>
          <p14:tracePt t="136404" x="8378825" y="4303713"/>
          <p14:tracePt t="136485" x="8386763" y="4303713"/>
          <p14:tracePt t="136493" x="8396288" y="4303713"/>
          <p14:tracePt t="136509" x="8396288" y="4313238"/>
          <p14:tracePt t="136597" x="8396288" y="4322763"/>
          <p14:tracePt t="136621" x="8396288" y="4332288"/>
          <p14:tracePt t="136629" x="8396288" y="4340225"/>
          <p14:tracePt t="136645" x="8396288" y="4349750"/>
          <p14:tracePt t="136701" x="8405813" y="4359275"/>
          <p14:tracePt t="136725" x="8423275" y="4359275"/>
          <p14:tracePt t="136733" x="8423275" y="4349750"/>
          <p14:tracePt t="136741" x="8432800" y="4349750"/>
          <p14:tracePt t="136749" x="8442325" y="4340225"/>
          <p14:tracePt t="136853" x="8451850" y="4332288"/>
          <p14:tracePt t="136861" x="8459788" y="4322763"/>
          <p14:tracePt t="136869" x="8459788" y="4295775"/>
          <p14:tracePt t="136877" x="8469313" y="4268788"/>
          <p14:tracePt t="136885" x="8469313" y="4240213"/>
          <p14:tracePt t="136893" x="8469313" y="4222750"/>
          <p14:tracePt t="136901" x="8469313" y="4186238"/>
          <p14:tracePt t="136957" x="8451850" y="4213225"/>
          <p14:tracePt t="136964" x="8442325" y="4232275"/>
          <p14:tracePt t="136973" x="8432800" y="4259263"/>
          <p14:tracePt t="137021" x="8432800" y="4240213"/>
          <p14:tracePt t="137029" x="8451850" y="4213225"/>
          <p14:tracePt t="137037" x="8451850" y="4195763"/>
          <p14:tracePt t="137045" x="8451850" y="4176713"/>
          <p14:tracePt t="137093" x="8442325" y="4186238"/>
          <p14:tracePt t="137101" x="8432800" y="4232275"/>
          <p14:tracePt t="137109" x="8432800" y="4240213"/>
          <p14:tracePt t="137117" x="8432800" y="4268788"/>
          <p14:tracePt t="137285" x="8432800" y="4276725"/>
          <p14:tracePt t="137637" x="8432800" y="4286250"/>
          <p14:tracePt t="137709" x="8432800" y="4303713"/>
          <p14:tracePt t="137716" x="8423275" y="4313238"/>
          <p14:tracePt t="137725" x="8396288" y="4332288"/>
          <p14:tracePt t="137732" x="8369300" y="4332288"/>
          <p14:tracePt t="137740" x="8305800" y="4340225"/>
          <p14:tracePt t="137749" x="8250238" y="4368800"/>
          <p14:tracePt t="137756" x="8186738" y="4376738"/>
          <p14:tracePt t="137764" x="8132763" y="4395788"/>
          <p14:tracePt t="137772" x="8050213" y="4405313"/>
          <p14:tracePt t="137780" x="8004175" y="4432300"/>
          <p14:tracePt t="137788" x="7986713" y="4441825"/>
          <p14:tracePt t="137797" x="7958138" y="4441825"/>
          <p14:tracePt t="137804" x="7950200" y="4441825"/>
          <p14:tracePt t="137820" x="7940675" y="4441825"/>
          <p14:tracePt t="137836" x="7931150" y="4441825"/>
          <p14:tracePt t="137852" x="7913688" y="4441825"/>
          <p14:tracePt t="137860" x="7894638" y="4441825"/>
          <p14:tracePt t="137869" x="7850188" y="4441825"/>
          <p14:tracePt t="137877" x="7794625" y="4432300"/>
          <p14:tracePt t="137885" x="7740650" y="4432300"/>
          <p14:tracePt t="137893" x="7712075" y="4432300"/>
          <p14:tracePt t="137901" x="7648575" y="4422775"/>
          <p14:tracePt t="137915" x="7612063" y="4422775"/>
          <p14:tracePt t="137917" x="7567613" y="4422775"/>
          <p14:tracePt t="137925" x="7531100" y="4422775"/>
          <p14:tracePt t="137933" x="7502525" y="4422775"/>
          <p14:tracePt t="137941" x="7485063" y="4422775"/>
          <p14:tracePt t="137948" x="7475538" y="4422775"/>
          <p14:tracePt t="137956" x="7439025" y="4422775"/>
          <p14:tracePt t="137965" x="7412038" y="4422775"/>
          <p14:tracePt t="137972" x="7339013" y="4422775"/>
          <p14:tracePt t="137981" x="7265988" y="4422775"/>
          <p14:tracePt t="137989" x="7138988" y="4422775"/>
          <p14:tracePt t="137998" x="7046913" y="4422775"/>
          <p14:tracePt t="138005" x="6900863" y="4422775"/>
          <p14:tracePt t="138014" x="6773863" y="4422775"/>
          <p14:tracePt t="138021" x="6681788" y="4422775"/>
          <p14:tracePt t="138030" x="6610350" y="4422775"/>
          <p14:tracePt t="138037" x="6554788" y="4422775"/>
          <p14:tracePt t="138045" x="6545263" y="4422775"/>
          <p14:tracePt t="138053" x="6537325" y="4422775"/>
          <p14:tracePt t="138149" x="6508750" y="4422775"/>
          <p14:tracePt t="138157" x="6500813" y="4422775"/>
          <p14:tracePt t="138164" x="6481763" y="4422775"/>
          <p14:tracePt t="138173" x="6454775" y="4422775"/>
          <p14:tracePt t="138182" x="6435725" y="4422775"/>
          <p14:tracePt t="138189" x="6408738" y="4405313"/>
          <p14:tracePt t="138199" x="6399213" y="4405313"/>
          <p14:tracePt t="138205" x="6381750" y="4386263"/>
          <p14:tracePt t="138221" x="6381750" y="4376738"/>
          <p14:tracePt t="138661" x="6372225" y="4368800"/>
          <p14:tracePt t="138677" x="6354763" y="4368800"/>
          <p14:tracePt t="138837" x="6354763" y="4376738"/>
          <p14:tracePt t="138845" x="6362700" y="4376738"/>
          <p14:tracePt t="138853" x="6391275" y="4376738"/>
          <p14:tracePt t="138861" x="6418263" y="4376738"/>
          <p14:tracePt t="138869" x="6464300" y="4376738"/>
          <p14:tracePt t="138878" x="6500813" y="4376738"/>
          <p14:tracePt t="138885" x="6545263" y="4376738"/>
          <p14:tracePt t="138893" x="6573838" y="4376738"/>
          <p14:tracePt t="138901" x="6610350" y="4376738"/>
          <p14:tracePt t="138909" x="6654800" y="4376738"/>
          <p14:tracePt t="138917" x="6673850" y="4376738"/>
          <p14:tracePt t="138934" x="6737350" y="4376738"/>
          <p14:tracePt t="138941" x="6773863" y="4376738"/>
          <p14:tracePt t="138949" x="6827838" y="4376738"/>
          <p14:tracePt t="138957" x="6883400" y="4376738"/>
          <p14:tracePt t="138965" x="6910388" y="4376738"/>
          <p14:tracePt t="138973" x="6937375" y="4376738"/>
          <p14:tracePt t="138982" x="6946900" y="4376738"/>
          <p14:tracePt t="138989" x="6956425" y="4376738"/>
          <p14:tracePt t="139005" x="6964363" y="4376738"/>
          <p14:tracePt t="139053" x="6973888" y="4386263"/>
          <p14:tracePt t="139077" x="6983413" y="4386263"/>
          <p14:tracePt t="139085" x="7000875" y="4386263"/>
          <p14:tracePt t="139093" x="7010400" y="4386263"/>
          <p14:tracePt t="139101" x="7029450" y="4386263"/>
          <p14:tracePt t="139109" x="7046913" y="4386263"/>
          <p14:tracePt t="139117" x="7073900" y="4386263"/>
          <p14:tracePt t="139125" x="7083425" y="4386263"/>
          <p14:tracePt t="139134" x="7102475" y="4386263"/>
          <p14:tracePt t="139149" x="7119938" y="4376738"/>
          <p14:tracePt t="139157" x="7129463" y="4376738"/>
          <p14:tracePt t="139205" x="7138988" y="4376738"/>
          <p14:tracePt t="139653" x="7156450" y="4376738"/>
          <p14:tracePt t="139685" x="7165975" y="4376738"/>
          <p14:tracePt t="139693" x="7183438" y="4376738"/>
          <p14:tracePt t="139701" x="7202488" y="4376738"/>
          <p14:tracePt t="139709" x="7212013" y="4376738"/>
          <p14:tracePt t="139717" x="7229475" y="4376738"/>
          <p14:tracePt t="139725" x="7248525" y="4376738"/>
          <p14:tracePt t="139734" x="7256463" y="4376738"/>
          <p14:tracePt t="139741" x="7292975" y="4376738"/>
          <p14:tracePt t="139749" x="7302500" y="4376738"/>
          <p14:tracePt t="139757" x="7312025" y="4376738"/>
          <p14:tracePt t="139765" x="7348538" y="4376738"/>
          <p14:tracePt t="139773" x="7356475" y="4376738"/>
          <p14:tracePt t="139781" x="7392988" y="4376738"/>
          <p14:tracePt t="139789" x="7412038" y="4376738"/>
          <p14:tracePt t="139798" x="7448550" y="4376738"/>
          <p14:tracePt t="139805" x="7494588" y="4368800"/>
          <p14:tracePt t="139815" x="7531100" y="4359275"/>
          <p14:tracePt t="139821" x="7567613" y="4349750"/>
          <p14:tracePt t="139831" x="7594600" y="4322763"/>
          <p14:tracePt t="139845" x="7602538" y="4322763"/>
          <p14:tracePt t="139901" x="7612063" y="4322763"/>
          <p14:tracePt t="139909" x="7631113" y="4322763"/>
          <p14:tracePt t="139917" x="7658100" y="4322763"/>
          <p14:tracePt t="139925" x="7731125" y="4332288"/>
          <p14:tracePt t="139933" x="7840663" y="4359275"/>
          <p14:tracePt t="139941" x="7931150" y="4368800"/>
          <p14:tracePt t="139949" x="8067675" y="4395788"/>
          <p14:tracePt t="139957" x="8196263" y="4413250"/>
          <p14:tracePt t="139965" x="8323263" y="4413250"/>
          <p14:tracePt t="139973" x="8415338" y="4413250"/>
          <p14:tracePt t="139982" x="8505825" y="4413250"/>
          <p14:tracePt t="139989" x="8578850" y="4413250"/>
          <p14:tracePt t="139999" x="8596313" y="4413250"/>
          <p14:tracePt t="140005" x="8615363" y="4413250"/>
          <p14:tracePt t="140015" x="8624888" y="4413250"/>
          <p14:tracePt t="140245" x="8615363" y="4413250"/>
          <p14:tracePt t="140269" x="8596313" y="4413250"/>
          <p14:tracePt t="140285" x="8588375" y="4413250"/>
          <p14:tracePt t="140293" x="8588375" y="4405313"/>
          <p14:tracePt t="140309" x="8588375" y="4395788"/>
          <p14:tracePt t="140317" x="8588375" y="4386263"/>
          <p14:tracePt t="140325" x="8588375" y="4376738"/>
          <p14:tracePt t="140334" x="8588375" y="4368800"/>
          <p14:tracePt t="140341" x="8588375" y="4359275"/>
          <p14:tracePt t="140357" x="8596313" y="4349750"/>
          <p14:tracePt t="140437" x="8615363" y="4349750"/>
          <p14:tracePt t="140445" x="8632825" y="4332288"/>
          <p14:tracePt t="140453" x="8651875" y="4313238"/>
          <p14:tracePt t="140461" x="8661400" y="4303713"/>
          <p14:tracePt t="140469" x="8678863" y="4286250"/>
          <p14:tracePt t="140477" x="8688388" y="4276725"/>
          <p14:tracePt t="140485" x="8697913" y="4259263"/>
          <p14:tracePt t="140509" x="8697913" y="4249738"/>
          <p14:tracePt t="140517" x="8705850" y="4240213"/>
          <p14:tracePt t="140653" x="8715375" y="4240213"/>
          <p14:tracePt t="140669" x="8715375" y="4249738"/>
          <p14:tracePt t="140685" x="8715375" y="4268788"/>
          <p14:tracePt t="140693" x="8715375" y="4276725"/>
          <p14:tracePt t="140701" x="8715375" y="4295775"/>
          <p14:tracePt t="140709" x="8715375" y="4313238"/>
          <p14:tracePt t="140725" x="8715375" y="4322763"/>
          <p14:tracePt t="140749" x="8715375" y="4332288"/>
          <p14:tracePt t="140765" x="8715375" y="4349750"/>
          <p14:tracePt t="140773" x="8715375" y="4359275"/>
          <p14:tracePt t="140781" x="8705850" y="4368800"/>
          <p14:tracePt t="140798" x="8688388" y="4376738"/>
          <p14:tracePt t="140814" x="8678863" y="4376738"/>
          <p14:tracePt t="140837" x="8669338" y="4376738"/>
          <p14:tracePt t="140861" x="8661400" y="4376738"/>
          <p14:tracePt t="140869" x="8661400" y="4368800"/>
          <p14:tracePt t="140877" x="8661400" y="4349750"/>
          <p14:tracePt t="140885" x="8661400" y="4332288"/>
          <p14:tracePt t="140893" x="8661400" y="4322763"/>
          <p14:tracePt t="140917" x="8669338" y="4303713"/>
          <p14:tracePt t="140933" x="8669338" y="4295775"/>
          <p14:tracePt t="140941" x="8678863" y="4286250"/>
          <p14:tracePt t="140957" x="8688388" y="4286250"/>
          <p14:tracePt t="140965" x="8697913" y="4286250"/>
          <p14:tracePt t="140973" x="8705850" y="4286250"/>
          <p14:tracePt t="140981" x="8734425" y="4286250"/>
          <p14:tracePt t="140989" x="8751888" y="4286250"/>
          <p14:tracePt t="140998" x="8770938" y="4286250"/>
          <p14:tracePt t="141005" x="8770938" y="4295775"/>
          <p14:tracePt t="141014" x="8778875" y="4303713"/>
          <p14:tracePt t="141021" x="8778875" y="4313238"/>
          <p14:tracePt t="141030" x="8778875" y="4322763"/>
          <p14:tracePt t="141037" x="8778875" y="4332288"/>
          <p14:tracePt t="141045" x="8778875" y="4359275"/>
          <p14:tracePt t="141053" x="8778875" y="4368800"/>
          <p14:tracePt t="141061" x="8778875" y="4395788"/>
          <p14:tracePt t="141069" x="8778875" y="4405313"/>
          <p14:tracePt t="141077" x="8778875" y="4413250"/>
          <p14:tracePt t="141093" x="8770938" y="4413250"/>
          <p14:tracePt t="141125" x="8761413" y="4413250"/>
          <p14:tracePt t="141133" x="8742363" y="4413250"/>
          <p14:tracePt t="141141" x="8742363" y="4405313"/>
          <p14:tracePt t="141149" x="8724900" y="4368800"/>
          <p14:tracePt t="141157" x="8715375" y="4340225"/>
          <p14:tracePt t="141165" x="8705850" y="4313238"/>
          <p14:tracePt t="141173" x="8705850" y="4303713"/>
          <p14:tracePt t="141182" x="8697913" y="4286250"/>
          <p14:tracePt t="141189" x="8697913" y="4276725"/>
          <p14:tracePt t="141197" x="8697913" y="4268788"/>
          <p14:tracePt t="141229" x="8697913" y="4259263"/>
          <p14:tracePt t="141253" x="8697913" y="4249738"/>
          <p14:tracePt t="141277" x="8697913" y="4240213"/>
          <p14:tracePt t="141285" x="8697913" y="4232275"/>
          <p14:tracePt t="141293" x="8697913" y="4222750"/>
          <p14:tracePt t="141301" x="8724900" y="4213225"/>
          <p14:tracePt t="141317" x="8751888" y="4213225"/>
          <p14:tracePt t="141325" x="8761413" y="4213225"/>
          <p14:tracePt t="141333" x="8788400" y="4213225"/>
          <p14:tracePt t="141341" x="8797925" y="4213225"/>
          <p14:tracePt t="141349" x="8807450" y="4213225"/>
          <p14:tracePt t="141357" x="8824913" y="4222750"/>
          <p14:tracePt t="141373" x="8824913" y="4232275"/>
          <p14:tracePt t="141382" x="8824913" y="4259263"/>
          <p14:tracePt t="141389" x="8824913" y="4268788"/>
          <p14:tracePt t="141398" x="8824913" y="4303713"/>
          <p14:tracePt t="141405" x="8824913" y="4332288"/>
          <p14:tracePt t="141414" x="8788400" y="4368800"/>
          <p14:tracePt t="141421" x="8751888" y="4395788"/>
          <p14:tracePt t="141432" x="8705850" y="4432300"/>
          <p14:tracePt t="141437" x="8678863" y="4441825"/>
          <p14:tracePt t="141445" x="8651875" y="4441825"/>
          <p14:tracePt t="141453" x="8624888" y="4449763"/>
          <p14:tracePt t="141493" x="8615363" y="4449763"/>
          <p14:tracePt t="141501" x="8615363" y="4432300"/>
          <p14:tracePt t="141510" x="8596313" y="4413250"/>
          <p14:tracePt t="141525" x="8596313" y="4386263"/>
          <p14:tracePt t="141533" x="8588375" y="4368800"/>
          <p14:tracePt t="141541" x="8588375" y="4340225"/>
          <p14:tracePt t="141550" x="8588375" y="4332288"/>
          <p14:tracePt t="141557" x="8588375" y="4303713"/>
          <p14:tracePt t="141566" x="8588375" y="4286250"/>
          <p14:tracePt t="141573" x="8588375" y="4276725"/>
          <p14:tracePt t="141582" x="8588375" y="4259263"/>
          <p14:tracePt t="141598" x="8588375" y="4249738"/>
          <p14:tracePt t="141605" x="8588375" y="4240213"/>
          <p14:tracePt t="141615" x="8588375" y="4222750"/>
          <p14:tracePt t="141621" x="8588375" y="4213225"/>
          <p14:tracePt t="141631" x="8588375" y="4203700"/>
          <p14:tracePt t="141645" x="8615363" y="4195763"/>
          <p14:tracePt t="141653" x="8632825" y="4195763"/>
          <p14:tracePt t="141661" x="8661400" y="4195763"/>
          <p14:tracePt t="141669" x="8678863" y="4195763"/>
          <p14:tracePt t="141677" x="8688388" y="4195763"/>
          <p14:tracePt t="141685" x="8715375" y="4195763"/>
          <p14:tracePt t="141693" x="8761413" y="4195763"/>
          <p14:tracePt t="141701" x="8770938" y="4195763"/>
          <p14:tracePt t="141709" x="8815388" y="4195763"/>
          <p14:tracePt t="141717" x="8824913" y="4195763"/>
          <p14:tracePt t="141725" x="8834438" y="4195763"/>
          <p14:tracePt t="141741" x="8861425" y="4195763"/>
          <p14:tracePt t="141757" x="8861425" y="4203700"/>
          <p14:tracePt t="141765" x="8861425" y="4213225"/>
          <p14:tracePt t="141773" x="8861425" y="4222750"/>
          <p14:tracePt t="141782" x="8861425" y="4249738"/>
          <p14:tracePt t="141789" x="8834438" y="4268788"/>
          <p14:tracePt t="141798" x="8824913" y="4295775"/>
          <p14:tracePt t="141805" x="8797925" y="4322763"/>
          <p14:tracePt t="141814" x="8770938" y="4332288"/>
          <p14:tracePt t="141821" x="8761413" y="4332288"/>
          <p14:tracePt t="141831" x="8751888" y="4332288"/>
          <p14:tracePt t="141837" x="8734425" y="4332288"/>
          <p14:tracePt t="141853" x="8724900" y="4332288"/>
          <p14:tracePt t="141861" x="8715375" y="4332288"/>
          <p14:tracePt t="141877" x="8697913" y="4332288"/>
          <p14:tracePt t="141885" x="8688388" y="4332288"/>
          <p14:tracePt t="141893" x="8669338" y="4313238"/>
          <p14:tracePt t="141901" x="8661400" y="4303713"/>
          <p14:tracePt t="141909" x="8651875" y="4295775"/>
          <p14:tracePt t="141941" x="8642350" y="4286250"/>
          <p14:tracePt t="141997" x="8669338" y="4286250"/>
          <p14:tracePt t="142005" x="8705850" y="4268788"/>
          <p14:tracePt t="142014" x="8734425" y="4268788"/>
          <p14:tracePt t="142021" x="8742363" y="4268788"/>
          <p14:tracePt t="142032" x="8778875" y="4268788"/>
          <p14:tracePt t="142037" x="8788400" y="4268788"/>
          <p14:tracePt t="142045" x="8807450" y="4268788"/>
          <p14:tracePt t="142053" x="8824913" y="4268788"/>
          <p14:tracePt t="142062" x="8842375" y="4276725"/>
          <p14:tracePt t="142077" x="8870950" y="4286250"/>
          <p14:tracePt t="142094" x="8870950" y="4295775"/>
          <p14:tracePt t="142101" x="8870950" y="4303713"/>
          <p14:tracePt t="142110" x="8870950" y="4313238"/>
          <p14:tracePt t="142117" x="8870950" y="4340225"/>
          <p14:tracePt t="142126" x="8870950" y="4349750"/>
          <p14:tracePt t="142134" x="8870950" y="4359275"/>
          <p14:tracePt t="142141" x="8851900" y="4395788"/>
          <p14:tracePt t="142149" x="8824913" y="4413250"/>
          <p14:tracePt t="142157" x="8770938" y="4413250"/>
          <p14:tracePt t="142166" x="8751888" y="4422775"/>
          <p14:tracePt t="142173" x="8724900" y="4422775"/>
          <p14:tracePt t="142182" x="8705850" y="4422775"/>
          <p14:tracePt t="142189" x="8688388" y="4422775"/>
          <p14:tracePt t="142205" x="8669338" y="4422775"/>
          <p14:tracePt t="142215" x="8661400" y="4405313"/>
          <p14:tracePt t="142222" x="8661400" y="4386263"/>
          <p14:tracePt t="142232" x="8661400" y="4340225"/>
          <p14:tracePt t="142237" x="8651875" y="4303713"/>
          <p14:tracePt t="142246" x="8651875" y="4295775"/>
          <p14:tracePt t="142253" x="8651875" y="4268788"/>
          <p14:tracePt t="142262" x="8651875" y="4249738"/>
          <p14:tracePt t="142269" x="8651875" y="4222750"/>
          <p14:tracePt t="142278" x="8651875" y="4213225"/>
          <p14:tracePt t="142285" x="8651875" y="4203700"/>
          <p14:tracePt t="142294" x="8651875" y="4195763"/>
          <p14:tracePt t="142301" x="8651875" y="4186238"/>
          <p14:tracePt t="142310" x="8651875" y="4176713"/>
          <p14:tracePt t="142317" x="8669338" y="4159250"/>
          <p14:tracePt t="142325" x="8678863" y="4159250"/>
          <p14:tracePt t="142334" x="8715375" y="4159250"/>
          <p14:tracePt t="142342" x="8761413" y="4159250"/>
          <p14:tracePt t="142349" x="8797925" y="4159250"/>
          <p14:tracePt t="142357" x="8824913" y="4159250"/>
          <p14:tracePt t="142366" x="8861425" y="4159250"/>
          <p14:tracePt t="142373" x="8888413" y="4167188"/>
          <p14:tracePt t="142381" x="8897938" y="4176713"/>
          <p14:tracePt t="142389" x="8915400" y="4195763"/>
          <p14:tracePt t="142398" x="8915400" y="4203700"/>
          <p14:tracePt t="142405" x="8915400" y="4232275"/>
          <p14:tracePt t="142414" x="8915400" y="4259263"/>
          <p14:tracePt t="142421" x="8907463" y="4276725"/>
          <p14:tracePt t="142431" x="8878888" y="4303713"/>
          <p14:tracePt t="142437" x="8861425" y="4340225"/>
          <p14:tracePt t="142445" x="8834438" y="4368800"/>
          <p14:tracePt t="142453" x="8824913" y="4376738"/>
          <p14:tracePt t="142462" x="8797925" y="4386263"/>
          <p14:tracePt t="142469" x="8751888" y="4422775"/>
          <p14:tracePt t="142477" x="8724900" y="4422775"/>
          <p14:tracePt t="142485" x="8705850" y="4432300"/>
          <p14:tracePt t="142493" x="8678863" y="4432300"/>
          <p14:tracePt t="142501" x="8661400" y="4432300"/>
          <p14:tracePt t="142509" x="8624888" y="4432300"/>
          <p14:tracePt t="142517" x="8596313" y="4432300"/>
          <p14:tracePt t="142525" x="8569325" y="4432300"/>
          <p14:tracePt t="142533" x="8551863" y="4432300"/>
          <p14:tracePt t="142549" x="8523288" y="4432300"/>
          <p14:tracePt t="142557" x="8515350" y="4422775"/>
          <p14:tracePt t="142566" x="8505825" y="4413250"/>
          <p14:tracePt t="142581" x="8505825" y="4405313"/>
          <p14:tracePt t="142589" x="8505825" y="4376738"/>
          <p14:tracePt t="142598" x="8505825" y="4368800"/>
          <p14:tracePt t="142605" x="8505825" y="4340225"/>
          <p14:tracePt t="142621" x="8505825" y="4332288"/>
          <p14:tracePt t="142632" x="8505825" y="4303713"/>
          <p14:tracePt t="142637" x="8505825" y="4295775"/>
          <p14:tracePt t="142645" x="8505825" y="4276725"/>
          <p14:tracePt t="142653" x="8515350" y="4268788"/>
          <p14:tracePt t="142662" x="8569325" y="4232275"/>
          <p14:tracePt t="142669" x="8596313" y="4222750"/>
          <p14:tracePt t="142678" x="8624888" y="4195763"/>
          <p14:tracePt t="142685" x="8661400" y="4186238"/>
          <p14:tracePt t="142693" x="8688388" y="4167188"/>
          <p14:tracePt t="142701" x="8715375" y="4159250"/>
          <p14:tracePt t="142709" x="8724900" y="4149725"/>
          <p14:tracePt t="142717" x="8734425" y="4149725"/>
          <p14:tracePt t="142725" x="8751888" y="4149725"/>
          <p14:tracePt t="142741" x="8761413" y="4149725"/>
          <p14:tracePt t="142773" x="8761413" y="4159250"/>
          <p14:tracePt t="142781" x="8761413" y="4186238"/>
          <p14:tracePt t="142797" x="8761413" y="4213225"/>
          <p14:tracePt t="142805" x="8761413" y="4222750"/>
          <p14:tracePt t="142821" x="8761413" y="4240213"/>
          <p14:tracePt t="142837" x="8761413" y="4249738"/>
          <p14:tracePt t="142853" x="8742363" y="4249738"/>
          <p14:tracePt t="142862" x="8715375" y="4249738"/>
          <p14:tracePt t="142869" x="8669338" y="4249738"/>
          <p14:tracePt t="142877" x="8624888" y="4222750"/>
          <p14:tracePt t="142885" x="8559800" y="4203700"/>
          <p14:tracePt t="142893" x="8532813" y="4167188"/>
          <p14:tracePt t="142901" x="8488363" y="4159250"/>
          <p14:tracePt t="142909" x="8451850" y="4149725"/>
          <p14:tracePt t="142917" x="8442325" y="4149725"/>
          <p14:tracePt t="142932" x="8432800" y="4140200"/>
          <p14:tracePt t="142949" x="8423275" y="4130675"/>
          <p14:tracePt t="142957" x="8423275" y="4122738"/>
          <p14:tracePt t="142965" x="8423275" y="4103688"/>
          <p14:tracePt t="142973" x="8423275" y="4086225"/>
          <p14:tracePt t="142981" x="8432800" y="4067175"/>
          <p14:tracePt t="142989" x="8459788" y="4057650"/>
          <p14:tracePt t="142998" x="8505825" y="4057650"/>
          <p14:tracePt t="143005" x="8559800" y="4049713"/>
          <p14:tracePt t="143014" x="8615363" y="4049713"/>
          <p14:tracePt t="143021" x="8661400" y="4049713"/>
          <p14:tracePt t="143032" x="8715375" y="4049713"/>
          <p14:tracePt t="143037" x="8724900" y="4049713"/>
          <p14:tracePt t="143053" x="8742363" y="4049713"/>
          <p14:tracePt t="143069" x="8751888" y="4049713"/>
          <p14:tracePt t="143077" x="8751888" y="4057650"/>
          <p14:tracePt t="143085" x="8751888" y="4067175"/>
          <p14:tracePt t="143093" x="8761413" y="4067175"/>
          <p14:tracePt t="143101" x="8761413" y="4094163"/>
          <p14:tracePt t="143109" x="8761413" y="4113213"/>
          <p14:tracePt t="143117" x="8761413" y="4140200"/>
          <p14:tracePt t="143125" x="8761413" y="4149725"/>
          <p14:tracePt t="143134" x="8761413" y="4186238"/>
          <p14:tracePt t="143141" x="8761413" y="4203700"/>
          <p14:tracePt t="143150" x="8761413" y="4249738"/>
          <p14:tracePt t="143157" x="8742363" y="4268788"/>
          <p14:tracePt t="143166" x="8705850" y="4313238"/>
          <p14:tracePt t="143173" x="8688388" y="4332288"/>
          <p14:tracePt t="143182" x="8651875" y="4359275"/>
          <p14:tracePt t="143189" x="8651875" y="4368800"/>
          <p14:tracePt t="143198" x="8642350" y="4376738"/>
          <p14:tracePt t="143205" x="8615363" y="4376738"/>
          <p14:tracePt t="143222" x="8605838" y="4376738"/>
          <p14:tracePt t="143237" x="8596313" y="4376738"/>
          <p14:tracePt t="143247" x="8569325" y="4368800"/>
          <p14:tracePt t="143253" x="8569325" y="4359275"/>
          <p14:tracePt t="143262" x="8559800" y="4340225"/>
          <p14:tracePt t="143269" x="8559800" y="4322763"/>
          <p14:tracePt t="143277" x="8551863" y="4322763"/>
          <p14:tracePt t="143285" x="8551863" y="4313238"/>
          <p14:tracePt t="143293" x="8551863" y="4303713"/>
          <p14:tracePt t="143302" x="8551863" y="4286250"/>
          <p14:tracePt t="143317" x="8551863" y="4276725"/>
          <p14:tracePt t="143334" x="8551863" y="4268788"/>
          <p14:tracePt t="143357" x="8559800" y="4259263"/>
          <p14:tracePt t="143366" x="8588375" y="4259263"/>
          <p14:tracePt t="143373" x="8615363" y="4259263"/>
          <p14:tracePt t="143381" x="8661400" y="4259263"/>
          <p14:tracePt t="143389" x="8715375" y="4259263"/>
          <p14:tracePt t="143398" x="8761413" y="4276725"/>
          <p14:tracePt t="143405" x="8788400" y="4295775"/>
          <p14:tracePt t="143414" x="8815388" y="4303713"/>
          <p14:tracePt t="143445" x="8824913" y="4303713"/>
          <p14:tracePt t="143461" x="8824913" y="4313238"/>
          <p14:tracePt t="143469" x="8824913" y="4322763"/>
          <p14:tracePt t="143485" x="8807450" y="4349750"/>
          <p14:tracePt t="143493" x="8770938" y="4349750"/>
          <p14:tracePt t="143501" x="8705850" y="4376738"/>
          <p14:tracePt t="143509" x="8651875" y="4376738"/>
          <p14:tracePt t="143517" x="8615363" y="4376738"/>
          <p14:tracePt t="143525" x="8569325" y="4376738"/>
          <p14:tracePt t="143533" x="8551863" y="4376738"/>
          <p14:tracePt t="143541" x="8542338" y="4376738"/>
          <p14:tracePt t="143597" x="8542338" y="4349750"/>
          <p14:tracePt t="143605" x="8542338" y="4340225"/>
          <p14:tracePt t="143613" x="8542338" y="4332288"/>
          <p14:tracePt t="143621" x="8542338" y="4322763"/>
          <p14:tracePt t="144062" x="8551863" y="4322763"/>
          <p14:tracePt t="144070" x="8551863" y="4332288"/>
          <p14:tracePt t="144078" x="8551863" y="4340225"/>
          <p14:tracePt t="144085" x="8551863" y="4376738"/>
          <p14:tracePt t="144093" x="8551863" y="4405313"/>
          <p14:tracePt t="144101" x="8488363" y="4468813"/>
          <p14:tracePt t="144109" x="8405813" y="4522788"/>
          <p14:tracePt t="144117" x="8277225" y="4587875"/>
          <p14:tracePt t="144125" x="8104188" y="4632325"/>
          <p14:tracePt t="144133" x="7994650" y="4660900"/>
          <p14:tracePt t="144141" x="7850188" y="4687888"/>
          <p14:tracePt t="144149" x="7748588" y="4714875"/>
          <p14:tracePt t="144157" x="7639050" y="4714875"/>
          <p14:tracePt t="144165" x="7585075" y="4714875"/>
          <p14:tracePt t="144173" x="7531100" y="4714875"/>
          <p14:tracePt t="144182" x="7458075" y="4714875"/>
          <p14:tracePt t="144189" x="7375525" y="4714875"/>
          <p14:tracePt t="144197" x="7248525" y="4714875"/>
          <p14:tracePt t="144205" x="7102475" y="4678363"/>
          <p14:tracePt t="144213" x="6937375" y="4651375"/>
          <p14:tracePt t="144221" x="6700838" y="4614863"/>
          <p14:tracePt t="144230" x="6537325" y="4595813"/>
          <p14:tracePt t="144237" x="6391275" y="4568825"/>
          <p14:tracePt t="144247" x="6245225" y="4559300"/>
          <p14:tracePt t="144253" x="6135688" y="4559300"/>
          <p14:tracePt t="144261" x="6080125" y="4559300"/>
          <p14:tracePt t="144269" x="6062663" y="4559300"/>
          <p14:tracePt t="144309" x="6062663" y="4551363"/>
          <p14:tracePt t="144317" x="6072188" y="4541838"/>
          <p14:tracePt t="144325" x="6089650" y="4522788"/>
          <p14:tracePt t="144341" x="6099175" y="4514850"/>
          <p14:tracePt t="144357" x="6099175" y="4505325"/>
          <p14:tracePt t="144381" x="6099175" y="4486275"/>
          <p14:tracePt t="144389" x="6099175" y="4478338"/>
          <p14:tracePt t="144397" x="6108700" y="4459288"/>
          <p14:tracePt t="144405" x="6116638" y="4459288"/>
          <p14:tracePt t="144413" x="6126163" y="4441825"/>
          <p14:tracePt t="144421" x="6126163" y="4432300"/>
          <p14:tracePt t="144431" x="6126163" y="4422775"/>
          <p14:tracePt t="144437" x="6126163" y="4405313"/>
          <p14:tracePt t="144447" x="6116638" y="4386263"/>
          <p14:tracePt t="144454" x="6099175" y="4368800"/>
          <p14:tracePt t="144462" x="6080125" y="4340225"/>
          <p14:tracePt t="144470" x="6053138" y="4340225"/>
          <p14:tracePt t="144477" x="6026150" y="4313238"/>
          <p14:tracePt t="144486" x="6007100" y="4313238"/>
          <p14:tracePt t="144494" x="5972175" y="4295775"/>
          <p14:tracePt t="144502" x="5962650" y="4295775"/>
          <p14:tracePt t="144566" x="5962650" y="4303713"/>
          <p14:tracePt t="144574" x="5972175" y="4313238"/>
          <p14:tracePt t="144582" x="5980113" y="4313238"/>
          <p14:tracePt t="144590" x="5989638" y="4322763"/>
          <p14:tracePt t="144599" x="5999163" y="4322763"/>
          <p14:tracePt t="144638" x="6007100" y="4322763"/>
          <p14:tracePt t="144647" x="6016625" y="4322763"/>
          <p14:tracePt t="144678" x="6035675" y="4322763"/>
          <p14:tracePt t="144693" x="6043613" y="4322763"/>
          <p14:tracePt t="144934" x="6053138" y="4332288"/>
          <p14:tracePt t="144958" x="6062663" y="4340225"/>
          <p14:tracePt t="144974" x="6072188" y="4349750"/>
          <p14:tracePt t="144982" x="6099175" y="4368800"/>
          <p14:tracePt t="144990" x="6099175" y="4376738"/>
          <p14:tracePt t="144999" x="6135688" y="4386263"/>
          <p14:tracePt t="145006" x="6218238" y="4386263"/>
          <p14:tracePt t="145015" x="6272213" y="4395788"/>
          <p14:tracePt t="145022" x="6318250" y="4395788"/>
          <p14:tracePt t="145032" x="6345238" y="4395788"/>
          <p14:tracePt t="145038" x="6362700" y="4395788"/>
          <p14:tracePt t="145048" x="6372225" y="4395788"/>
          <p14:tracePt t="145054" x="6381750" y="4395788"/>
          <p14:tracePt t="145062" x="6391275" y="4395788"/>
          <p14:tracePt t="145070" x="6399213" y="4395788"/>
          <p14:tracePt t="145078" x="6408738" y="4386263"/>
          <p14:tracePt t="145182" x="6408738" y="4376738"/>
          <p14:tracePt t="145350" x="6399213" y="4376738"/>
          <p14:tracePt t="145446" x="6391275" y="4376738"/>
          <p14:tracePt t="145582" x="6372225" y="4386263"/>
          <p14:tracePt t="145598" x="6362700" y="4395788"/>
          <p14:tracePt t="145630" x="6362700" y="4405313"/>
          <p14:tracePt t="145647" x="6354763" y="4413250"/>
          <p14:tracePt t="145958" x="6354763" y="4422775"/>
          <p14:tracePt t="145998" x="6354763" y="4432300"/>
          <p14:tracePt t="146030" x="6362700" y="4432300"/>
          <p14:tracePt t="146374" x="6372225" y="4441825"/>
          <p14:tracePt t="146382" x="6372225" y="4449763"/>
          <p14:tracePt t="146390" x="6372225" y="4468813"/>
          <p14:tracePt t="146398" x="6372225" y="4486275"/>
          <p14:tracePt t="146406" x="6372225" y="4495800"/>
          <p14:tracePt t="146416" x="6372225" y="4505325"/>
          <p14:tracePt t="146432" x="6372225" y="4522788"/>
          <p14:tracePt t="146494" x="6372225" y="4532313"/>
          <p14:tracePt t="146502" x="6381750" y="4532313"/>
          <p14:tracePt t="146526" x="6391275" y="4532313"/>
          <p14:tracePt t="146542" x="6399213" y="4532313"/>
          <p14:tracePt t="146550" x="6408738" y="4532313"/>
          <p14:tracePt t="146583" x="6418263" y="4522788"/>
          <p14:tracePt t="146638" x="6427788" y="4522788"/>
          <p14:tracePt t="146648" x="6445250" y="4522788"/>
          <p14:tracePt t="146654" x="6491288" y="4522788"/>
          <p14:tracePt t="146662" x="6564313" y="4541838"/>
          <p14:tracePt t="146670" x="6691313" y="4587875"/>
          <p14:tracePt t="146678" x="6910388" y="4651375"/>
          <p14:tracePt t="146686" x="7202488" y="4732338"/>
          <p14:tracePt t="146694" x="7531100" y="4814888"/>
          <p14:tracePt t="146702" x="7885113" y="4851400"/>
          <p14:tracePt t="146710" x="8123238" y="4870450"/>
          <p14:tracePt t="146718" x="8286750" y="4914900"/>
          <p14:tracePt t="146726" x="8396288" y="4914900"/>
          <p14:tracePt t="146735" x="8432800" y="4924425"/>
          <p14:tracePt t="146790" x="8423275" y="4924425"/>
          <p14:tracePt t="146798" x="8405813" y="4914900"/>
          <p14:tracePt t="146814" x="8396288" y="4914900"/>
          <p14:tracePt t="146822" x="8378825" y="4914900"/>
          <p14:tracePt t="146831" x="8369300" y="4914900"/>
          <p14:tracePt t="146838" x="8369300" y="4906963"/>
          <p14:tracePt t="146848" x="8359775" y="4897438"/>
          <p14:tracePt t="146854" x="8350250" y="4887913"/>
          <p14:tracePt t="146863" x="8350250" y="4870450"/>
          <p14:tracePt t="146870" x="8332788" y="4851400"/>
          <p14:tracePt t="146878" x="8323263" y="4833938"/>
          <p14:tracePt t="146886" x="8313738" y="4824413"/>
          <p14:tracePt t="146894" x="8286750" y="4797425"/>
          <p14:tracePt t="146902" x="8240713" y="4778375"/>
          <p14:tracePt t="146910" x="8177213" y="4751388"/>
          <p14:tracePt t="146918" x="8113713" y="4724400"/>
          <p14:tracePt t="146932" x="8059738" y="4714875"/>
          <p14:tracePt t="146935" x="7994650" y="4705350"/>
          <p14:tracePt t="146942" x="7977188" y="4697413"/>
          <p14:tracePt t="146950" x="7950200" y="4697413"/>
          <p14:tracePt t="146958" x="7931150" y="4678363"/>
          <p14:tracePt t="146974" x="7921625" y="4678363"/>
          <p14:tracePt t="146982" x="7885113" y="4668838"/>
          <p14:tracePt t="146990" x="7858125" y="4660900"/>
          <p14:tracePt t="146998" x="7785100" y="4641850"/>
          <p14:tracePt t="147006" x="7685088" y="4605338"/>
          <p14:tracePt t="147015" x="7558088" y="4568825"/>
          <p14:tracePt t="147022" x="7421563" y="4532313"/>
          <p14:tracePt t="147031" x="7275513" y="4514850"/>
          <p14:tracePt t="147038" x="7175500" y="4459288"/>
          <p14:tracePt t="147048" x="7046913" y="4441825"/>
          <p14:tracePt t="147054" x="6992938" y="4432300"/>
          <p14:tracePt t="147062" x="6910388" y="4405313"/>
          <p14:tracePt t="147070" x="6892925" y="4405313"/>
          <p14:tracePt t="147078" x="6883400" y="4405313"/>
          <p14:tracePt t="147126" x="6883400" y="4422775"/>
          <p14:tracePt t="147134" x="6919913" y="4449763"/>
          <p14:tracePt t="147142" x="7037388" y="4486275"/>
          <p14:tracePt t="147151" x="7219950" y="4532313"/>
          <p14:tracePt t="147158" x="7412038" y="4595813"/>
          <p14:tracePt t="147166" x="7558088" y="4624388"/>
          <p14:tracePt t="147174" x="7740650" y="4668838"/>
          <p14:tracePt t="147182" x="7921625" y="4668838"/>
          <p14:tracePt t="147190" x="8086725" y="4668838"/>
          <p14:tracePt t="147199" x="8232775" y="4668838"/>
          <p14:tracePt t="147206" x="8396288" y="4651375"/>
          <p14:tracePt t="147215" x="8496300" y="4587875"/>
          <p14:tracePt t="147222" x="8532813" y="4559300"/>
          <p14:tracePt t="147232" x="8596313" y="4495800"/>
          <p14:tracePt t="147238" x="8632825" y="4441825"/>
          <p14:tracePt t="147249" x="8651875" y="4395788"/>
          <p14:tracePt t="147254" x="8651875" y="4368800"/>
          <p14:tracePt t="147262" x="8661400" y="4349750"/>
          <p14:tracePt t="147270" x="8661400" y="4332288"/>
          <p14:tracePt t="147278" x="8669338" y="4313238"/>
          <p14:tracePt t="147286" x="8678863" y="4303713"/>
          <p14:tracePt t="147310" x="8688388" y="4295775"/>
          <p14:tracePt t="147542" x="8697913" y="4295775"/>
          <p14:tracePt t="147550" x="8705850" y="4295775"/>
          <p14:tracePt t="147822" x="8715375" y="4295775"/>
          <p14:tracePt t="148358" x="8715375" y="4303713"/>
          <p14:tracePt t="148366" x="8715375" y="4322763"/>
          <p14:tracePt t="148374" x="8705850" y="4340225"/>
          <p14:tracePt t="148383" x="8624888" y="4340225"/>
          <p14:tracePt t="148390" x="8532813" y="4368800"/>
          <p14:tracePt t="148399" x="8415338" y="4386263"/>
          <p14:tracePt t="148406" x="8305800" y="4386263"/>
          <p14:tracePt t="148415" x="8196263" y="4395788"/>
          <p14:tracePt t="148422" x="8104188" y="4413250"/>
          <p14:tracePt t="148432" x="8040688" y="4432300"/>
          <p14:tracePt t="148438" x="7977188" y="4449763"/>
          <p14:tracePt t="148448" x="7940675" y="4459288"/>
          <p14:tracePt t="148454" x="7894638" y="4468813"/>
          <p14:tracePt t="148465" x="7850188" y="4486275"/>
          <p14:tracePt t="148470" x="7758113" y="4505325"/>
          <p14:tracePt t="148479" x="7704138" y="4505325"/>
          <p14:tracePt t="148486" x="7621588" y="4514850"/>
          <p14:tracePt t="148494" x="7512050" y="4514850"/>
          <p14:tracePt t="148502" x="7439025" y="4514850"/>
          <p14:tracePt t="148510" x="7348538" y="4514850"/>
          <p14:tracePt t="148518" x="7275513" y="4514850"/>
          <p14:tracePt t="148526" x="7248525" y="4514850"/>
          <p14:tracePt t="148534" x="7202488" y="4514850"/>
          <p14:tracePt t="148542" x="7192963" y="4514850"/>
          <p14:tracePt t="148550" x="7165975" y="4514850"/>
          <p14:tracePt t="148582" x="7156450" y="4514850"/>
          <p14:tracePt t="148590" x="7129463" y="4514850"/>
          <p14:tracePt t="148598" x="7083425" y="4505325"/>
          <p14:tracePt t="148606" x="7037388" y="4495800"/>
          <p14:tracePt t="148614" x="6983413" y="4495800"/>
          <p14:tracePt t="148622" x="6929438" y="4478338"/>
          <p14:tracePt t="148631" x="6846888" y="4468813"/>
          <p14:tracePt t="148638" x="6810375" y="4468813"/>
          <p14:tracePt t="148648" x="6764338" y="4468813"/>
          <p14:tracePt t="148654" x="6727825" y="4468813"/>
          <p14:tracePt t="148664" x="6700838" y="4468813"/>
          <p14:tracePt t="148670" x="6691313" y="4468813"/>
          <p14:tracePt t="148678" x="6681788" y="4468813"/>
          <p14:tracePt t="148686" x="6673850" y="4468813"/>
          <p14:tracePt t="148718" x="6654800" y="4468813"/>
          <p14:tracePt t="148742" x="6645275" y="4468813"/>
          <p14:tracePt t="148758" x="6637338" y="4468813"/>
          <p14:tracePt t="148766" x="6618288" y="4468813"/>
          <p14:tracePt t="148774" x="6600825" y="4468813"/>
          <p14:tracePt t="148783" x="6564313" y="4468813"/>
          <p14:tracePt t="148790" x="6545263" y="4468813"/>
          <p14:tracePt t="148798" x="6508750" y="4468813"/>
          <p14:tracePt t="148815" x="6500813" y="4468813"/>
          <p14:tracePt t="148982" x="6508750" y="4468813"/>
          <p14:tracePt t="148998" x="6518275" y="4468813"/>
          <p14:tracePt t="149006" x="6537325" y="4468813"/>
          <p14:tracePt t="149014" x="6564313" y="4468813"/>
          <p14:tracePt t="149022" x="6618288" y="4449763"/>
          <p14:tracePt t="149032" x="6664325" y="4432300"/>
          <p14:tracePt t="149038" x="6710363" y="4432300"/>
          <p14:tracePt t="149049" x="6746875" y="4432300"/>
          <p14:tracePt t="149054" x="6764338" y="4422775"/>
          <p14:tracePt t="149065" x="6773863" y="4422775"/>
          <p14:tracePt t="149070" x="6791325" y="4422775"/>
          <p14:tracePt t="149086" x="6800850" y="4422775"/>
          <p14:tracePt t="149110" x="6810375" y="4422775"/>
          <p14:tracePt t="149118" x="6827838" y="4422775"/>
          <p14:tracePt t="149126" x="6846888" y="4422775"/>
          <p14:tracePt t="149134" x="6892925" y="4422775"/>
          <p14:tracePt t="149150" x="6929438" y="4422775"/>
          <p14:tracePt t="149158" x="6992938" y="4413250"/>
          <p14:tracePt t="149166" x="7000875" y="4413250"/>
          <p14:tracePt t="149174" x="7029450" y="4395788"/>
          <p14:tracePt t="149334" x="6992938" y="4395788"/>
          <p14:tracePt t="149342" x="6937375" y="4395788"/>
          <p14:tracePt t="149350" x="6892925" y="4395788"/>
          <p14:tracePt t="149358" x="6837363" y="4405313"/>
          <p14:tracePt t="149366" x="6773863" y="4405313"/>
          <p14:tracePt t="149374" x="6737350" y="4405313"/>
          <p14:tracePt t="149382" x="6681788" y="4422775"/>
          <p14:tracePt t="149390" x="6627813" y="4422775"/>
          <p14:tracePt t="149398" x="6564313" y="4422775"/>
          <p14:tracePt t="149406" x="6491288" y="4422775"/>
          <p14:tracePt t="149414" x="6464300" y="4422775"/>
          <p14:tracePt t="149422" x="6427788" y="4422775"/>
          <p14:tracePt t="149430" x="6391275" y="4422775"/>
          <p14:tracePt t="149438" x="6372225" y="4422775"/>
          <p14:tracePt t="149447" x="6345238" y="4422775"/>
          <p14:tracePt t="149454" x="6326188" y="4422775"/>
          <p14:tracePt t="149464" x="6308725" y="4422775"/>
          <p14:tracePt t="149470" x="6281738" y="4422775"/>
          <p14:tracePt t="149478" x="6262688" y="4422775"/>
          <p14:tracePt t="149486" x="6235700" y="4422775"/>
          <p14:tracePt t="149494" x="6208713" y="4422775"/>
          <p14:tracePt t="149502" x="6181725" y="4422775"/>
          <p14:tracePt t="149510" x="6153150" y="4422775"/>
          <p14:tracePt t="149518" x="6135688" y="4422775"/>
          <p14:tracePt t="149526" x="6116638" y="4422775"/>
          <p14:tracePt t="149534" x="6108700" y="4422775"/>
          <p14:tracePt t="149574" x="6099175" y="4422775"/>
          <p14:tracePt t="149606" x="6080125" y="4422775"/>
          <p14:tracePt t="149622" x="6072188" y="4422775"/>
          <p14:tracePt t="149638" x="6072188" y="4413250"/>
          <p14:tracePt t="149647" x="6072188" y="4405313"/>
          <p14:tracePt t="149654" x="6072188" y="4395788"/>
          <p14:tracePt t="149664" x="6072188" y="4386263"/>
          <p14:tracePt t="149670" x="6089650" y="4368800"/>
          <p14:tracePt t="149679" x="6108700" y="4349750"/>
          <p14:tracePt t="149686" x="6116638" y="4349750"/>
          <p14:tracePt t="149694" x="6126163" y="4349750"/>
          <p14:tracePt t="149718" x="6145213" y="4340225"/>
          <p14:tracePt t="149831" x="6153150" y="4340225"/>
          <p14:tracePt t="149848" x="6153150" y="4349750"/>
          <p14:tracePt t="149855" x="6153150" y="4359275"/>
          <p14:tracePt t="149864" x="6153150" y="4368800"/>
          <p14:tracePt t="149871" x="6145213" y="4376738"/>
          <p14:tracePt t="149886" x="6145213" y="4386263"/>
          <p14:tracePt t="150487" x="6162675" y="4386263"/>
          <p14:tracePt t="150495" x="6199188" y="4386263"/>
          <p14:tracePt t="150503" x="6254750" y="4386263"/>
          <p14:tracePt t="150511" x="6326188" y="4386263"/>
          <p14:tracePt t="150518" x="6381750" y="4386263"/>
          <p14:tracePt t="150526" x="6464300" y="4386263"/>
          <p14:tracePt t="150534" x="6554788" y="4386263"/>
          <p14:tracePt t="150542" x="6645275" y="4386263"/>
          <p14:tracePt t="150550" x="6718300" y="4368800"/>
          <p14:tracePt t="150558" x="6837363" y="4340225"/>
          <p14:tracePt t="150566" x="6910388" y="4332288"/>
          <p14:tracePt t="150574" x="6983413" y="4313238"/>
          <p14:tracePt t="150582" x="7083425" y="4303713"/>
          <p14:tracePt t="150590" x="7138988" y="4303713"/>
          <p14:tracePt t="150599" x="7202488" y="4276725"/>
          <p14:tracePt t="150606" x="7256463" y="4276725"/>
          <p14:tracePt t="150615" x="7283450" y="4268788"/>
          <p14:tracePt t="150622" x="7329488" y="4268788"/>
          <p14:tracePt t="150630" x="7356475" y="4268788"/>
          <p14:tracePt t="150638" x="7375525" y="4268788"/>
          <p14:tracePt t="150647" x="7412038" y="4268788"/>
          <p14:tracePt t="150654" x="7429500" y="4268788"/>
          <p14:tracePt t="150663" x="7485063" y="4268788"/>
          <p14:tracePt t="150670" x="7512050" y="4268788"/>
          <p14:tracePt t="150678" x="7585075" y="4286250"/>
          <p14:tracePt t="150686" x="7667625" y="4313238"/>
          <p14:tracePt t="150694" x="7785100" y="4349750"/>
          <p14:tracePt t="150702" x="7858125" y="4376738"/>
          <p14:tracePt t="150710" x="7977188" y="4405313"/>
          <p14:tracePt t="150718" x="8050213" y="4422775"/>
          <p14:tracePt t="150726" x="8104188" y="4422775"/>
          <p14:tracePt t="150734" x="8150225" y="4422775"/>
          <p14:tracePt t="150742" x="8177213" y="4422775"/>
          <p14:tracePt t="150791" x="8186738" y="4432300"/>
          <p14:tracePt t="150863" x="8159750" y="4432300"/>
          <p14:tracePt t="150871" x="8086725" y="4432300"/>
          <p14:tracePt t="150879" x="7994650" y="4432300"/>
          <p14:tracePt t="150887" x="7850188" y="4432300"/>
          <p14:tracePt t="150895" x="7704138" y="4432300"/>
          <p14:tracePt t="150903" x="7539038" y="4405313"/>
          <p14:tracePt t="150911" x="7392988" y="4395788"/>
          <p14:tracePt t="150919" x="7265988" y="4376738"/>
          <p14:tracePt t="150934" x="7156450" y="4368800"/>
          <p14:tracePt t="150935" x="7056438" y="4340225"/>
          <p14:tracePt t="150943" x="6983413" y="4340225"/>
          <p14:tracePt t="150951" x="6929438" y="4340225"/>
          <p14:tracePt t="150959" x="6864350" y="4340225"/>
          <p14:tracePt t="150967" x="6827838" y="4340225"/>
          <p14:tracePt t="150975" x="6800850" y="4340225"/>
          <p14:tracePt t="150982" x="6764338" y="4340225"/>
          <p14:tracePt t="150991" x="6754813" y="4340225"/>
          <p14:tracePt t="150998" x="6718300" y="4340225"/>
          <p14:tracePt t="151007" x="6700838" y="4340225"/>
          <p14:tracePt t="151015" x="6664325" y="4340225"/>
          <p14:tracePt t="151022" x="6618288" y="4340225"/>
          <p14:tracePt t="151031" x="6591300" y="4340225"/>
          <p14:tracePt t="151039" x="6554788" y="4340225"/>
          <p14:tracePt t="151048" x="6518275" y="4340225"/>
          <p14:tracePt t="151055" x="6508750" y="4340225"/>
          <p14:tracePt t="151065" x="6472238" y="4340225"/>
          <p14:tracePt t="151071" x="6464300" y="4340225"/>
          <p14:tracePt t="151135" x="6527800" y="4340225"/>
          <p14:tracePt t="151143" x="6645275" y="4368800"/>
          <p14:tracePt t="151151" x="6810375" y="4413250"/>
          <p14:tracePt t="151159" x="6956425" y="4422775"/>
          <p14:tracePt t="151168" x="7138988" y="4422775"/>
          <p14:tracePt t="151175" x="7229475" y="4441825"/>
          <p14:tracePt t="151183" x="7339013" y="4441825"/>
          <p14:tracePt t="151191" x="7429500" y="4441825"/>
          <p14:tracePt t="151199" x="7502525" y="4441825"/>
          <p14:tracePt t="151207" x="7521575" y="4441825"/>
          <p14:tracePt t="151215" x="7567613" y="4441825"/>
          <p14:tracePt t="151223" x="7575550" y="4441825"/>
          <p14:tracePt t="151232" x="7602538" y="4441825"/>
          <p14:tracePt t="151239" x="7612063" y="4441825"/>
          <p14:tracePt t="151249" x="7667625" y="4441825"/>
          <p14:tracePt t="151255" x="7712075" y="4441825"/>
          <p14:tracePt t="151265" x="7785100" y="4441825"/>
          <p14:tracePt t="151271" x="7840663" y="4441825"/>
          <p14:tracePt t="151279" x="7894638" y="4441825"/>
          <p14:tracePt t="151287" x="7986713" y="4441825"/>
          <p14:tracePt t="151295" x="8059738" y="4441825"/>
          <p14:tracePt t="151303" x="8132763" y="4441825"/>
          <p14:tracePt t="151311" x="8213725" y="4432300"/>
          <p14:tracePt t="151319" x="8232775" y="4432300"/>
          <p14:tracePt t="151327" x="8250238" y="4432300"/>
          <p14:tracePt t="151351" x="8269288" y="4432300"/>
          <p14:tracePt t="151487" x="8213725" y="4432300"/>
          <p14:tracePt t="151495" x="8086725" y="4432300"/>
          <p14:tracePt t="151503" x="7977188" y="4432300"/>
          <p14:tracePt t="151511" x="7850188" y="4432300"/>
          <p14:tracePt t="151519" x="7721600" y="4432300"/>
          <p14:tracePt t="151527" x="7575550" y="4432300"/>
          <p14:tracePt t="151535" x="7448550" y="4432300"/>
          <p14:tracePt t="151543" x="7283450" y="4432300"/>
          <p14:tracePt t="151551" x="7138988" y="4432300"/>
          <p14:tracePt t="151559" x="7010400" y="4432300"/>
          <p14:tracePt t="151567" x="6883400" y="4432300"/>
          <p14:tracePt t="151575" x="6791325" y="4432300"/>
          <p14:tracePt t="151583" x="6664325" y="4432300"/>
          <p14:tracePt t="151591" x="6591300" y="4432300"/>
          <p14:tracePt t="151599" x="6527800" y="4432300"/>
          <p14:tracePt t="151607" x="6472238" y="4432300"/>
          <p14:tracePt t="151616" x="6445250" y="4432300"/>
          <p14:tracePt t="151623" x="6435725" y="4432300"/>
          <p14:tracePt t="151632" x="6427788" y="4441825"/>
          <p14:tracePt t="151639" x="6427788" y="4449763"/>
          <p14:tracePt t="151649" x="6427788" y="4468813"/>
          <p14:tracePt t="151655" x="6445250" y="4514850"/>
          <p14:tracePt t="151665" x="6537325" y="4551363"/>
          <p14:tracePt t="151671" x="6691313" y="4595813"/>
          <p14:tracePt t="151679" x="6873875" y="4641850"/>
          <p14:tracePt t="151687" x="7056438" y="4678363"/>
          <p14:tracePt t="151695" x="7292975" y="4724400"/>
          <p14:tracePt t="151703" x="7475538" y="4724400"/>
          <p14:tracePt t="151711" x="7675563" y="4741863"/>
          <p14:tracePt t="151719" x="7804150" y="4741863"/>
          <p14:tracePt t="151727" x="7831138" y="4741863"/>
          <p14:tracePt t="151775" x="7813675" y="4741863"/>
          <p14:tracePt t="151783" x="7758113" y="4741863"/>
          <p14:tracePt t="151791" x="7712075" y="4741863"/>
          <p14:tracePt t="151799" x="7675563" y="4741863"/>
          <p14:tracePt t="151807" x="7648575" y="4741863"/>
          <p14:tracePt t="151815" x="7602538" y="4741863"/>
          <p14:tracePt t="151823" x="7575550" y="4741863"/>
          <p14:tracePt t="151832" x="7548563" y="4741863"/>
          <p14:tracePt t="151839" x="7521575" y="4741863"/>
          <p14:tracePt t="151849" x="7466013" y="4741863"/>
          <p14:tracePt t="151855" x="7385050" y="4751388"/>
          <p14:tracePt t="151865" x="7302500" y="4797425"/>
          <p14:tracePt t="151871" x="7156450" y="4805363"/>
          <p14:tracePt t="151879" x="6973888" y="4805363"/>
          <p14:tracePt t="151887" x="6800850" y="4805363"/>
          <p14:tracePt t="151895" x="6637338" y="4805363"/>
          <p14:tracePt t="151903" x="6454775" y="4805363"/>
          <p14:tracePt t="151911" x="6291263" y="4805363"/>
          <p14:tracePt t="151919" x="6145213" y="4805363"/>
          <p14:tracePt t="151933" x="6053138" y="4805363"/>
          <p14:tracePt t="151935" x="5943600" y="4805363"/>
          <p14:tracePt t="151943" x="5870575" y="4805363"/>
          <p14:tracePt t="151951" x="5743575" y="4805363"/>
          <p14:tracePt t="151959" x="5653088" y="4805363"/>
          <p14:tracePt t="151967" x="5524500" y="4805363"/>
          <p14:tracePt t="151975" x="5360988" y="4805363"/>
          <p14:tracePt t="151983" x="5214938" y="4824413"/>
          <p14:tracePt t="151991" x="5068888" y="4824413"/>
          <p14:tracePt t="151999" x="4868863" y="4824413"/>
          <p14:tracePt t="152007" x="4703763" y="4824413"/>
          <p14:tracePt t="152015" x="4540250" y="4824413"/>
          <p14:tracePt t="152023" x="4394200" y="4824413"/>
          <p14:tracePt t="152032" x="4267200" y="4805363"/>
          <p14:tracePt t="152039" x="4194175" y="4805363"/>
          <p14:tracePt t="152049" x="4094163" y="4778375"/>
          <p14:tracePt t="152055" x="4021138" y="4760913"/>
          <p14:tracePt t="152065" x="3938588" y="4724400"/>
          <p14:tracePt t="152071" x="3883025" y="4705350"/>
          <p14:tracePt t="152079" x="3838575" y="4697413"/>
          <p14:tracePt t="152087" x="3756025" y="4660900"/>
          <p14:tracePt t="152095" x="3683000" y="4651375"/>
          <p14:tracePt t="152103" x="3546475" y="4605338"/>
          <p14:tracePt t="152111" x="3436938" y="4605338"/>
          <p14:tracePt t="152119" x="3327400" y="4578350"/>
          <p14:tracePt t="152127" x="3217863" y="4578350"/>
          <p14:tracePt t="152135" x="3117850" y="4559300"/>
          <p14:tracePt t="152143" x="3027363" y="4559300"/>
          <p14:tracePt t="152151" x="2971800" y="4559300"/>
          <p14:tracePt t="152159" x="2898775" y="4559300"/>
          <p14:tracePt t="152167" x="2852738" y="4559300"/>
          <p14:tracePt t="152175" x="2825750" y="4559300"/>
          <p14:tracePt t="152183" x="2781300" y="4541838"/>
          <p14:tracePt t="152191" x="2752725" y="4532313"/>
          <p14:tracePt t="152199" x="2679700" y="4505325"/>
          <p14:tracePt t="152207" x="2635250" y="4478338"/>
          <p14:tracePt t="152216" x="2579688" y="4468813"/>
          <p14:tracePt t="152223" x="2543175" y="4449763"/>
          <p14:tracePt t="152233" x="2525713" y="4422775"/>
          <p14:tracePt t="152239" x="2470150" y="4395788"/>
          <p14:tracePt t="152249" x="2406650" y="4368800"/>
          <p14:tracePt t="152255" x="2360613" y="4359275"/>
          <p14:tracePt t="152265" x="2324100" y="4349750"/>
          <p14:tracePt t="152271" x="2297113" y="4349750"/>
          <p14:tracePt t="152279" x="2279650" y="4349750"/>
          <p14:tracePt t="152287" x="2243138" y="4349750"/>
          <p14:tracePt t="152303" x="2233613" y="4349750"/>
          <p14:tracePt t="152319" x="2214563" y="4349750"/>
          <p14:tracePt t="152335" x="2206625" y="4349750"/>
          <p14:tracePt t="152383" x="2206625" y="4359275"/>
          <p14:tracePt t="152391" x="2197100" y="4368800"/>
          <p14:tracePt t="152407" x="2187575" y="4376738"/>
          <p14:tracePt t="152423" x="2187575" y="4386263"/>
          <p14:tracePt t="152439" x="2187575" y="4395788"/>
          <p14:tracePt t="152495" x="2187575" y="4405313"/>
          <p14:tracePt t="152503" x="2170113" y="4413250"/>
          <p14:tracePt t="152519" x="2151063" y="4413250"/>
          <p14:tracePt t="152527" x="2133600" y="4413250"/>
          <p14:tracePt t="152703" x="2143125" y="4405313"/>
          <p14:tracePt t="152719" x="2151063" y="4405313"/>
          <p14:tracePt t="152727" x="2160588" y="4395788"/>
          <p14:tracePt t="152943" x="2160588" y="4386263"/>
          <p14:tracePt t="152959" x="2133600" y="4386263"/>
          <p14:tracePt t="152967" x="2106613" y="4386263"/>
          <p14:tracePt t="152975" x="2051050" y="4386263"/>
          <p14:tracePt t="152983" x="1978025" y="4386263"/>
          <p14:tracePt t="152991" x="1887538" y="4386263"/>
          <p14:tracePt t="152999" x="1787525" y="4386263"/>
          <p14:tracePt t="153007" x="1677988" y="4386263"/>
          <p14:tracePt t="153015" x="1604963" y="4386263"/>
          <p14:tracePt t="153023" x="1512888" y="4386263"/>
          <p14:tracePt t="153030" x="1458913" y="4386263"/>
          <p14:tracePt t="153039" x="1385888" y="4386263"/>
          <p14:tracePt t="153047" x="1376363" y="4386263"/>
          <p14:tracePt t="153055" x="1339850" y="4386263"/>
          <p14:tracePt t="153063" x="1322388" y="4386263"/>
          <p14:tracePt t="153071" x="1303338" y="4395788"/>
          <p14:tracePt t="153079" x="1285875" y="4405313"/>
          <p14:tracePt t="153087" x="1258888" y="4413250"/>
          <p14:tracePt t="153095" x="1222375" y="4422775"/>
          <p14:tracePt t="153103" x="1193800" y="4449763"/>
          <p14:tracePt t="153111" x="1185863" y="4449763"/>
          <p14:tracePt t="153119" x="1166813" y="4459288"/>
          <p14:tracePt t="153127" x="1130300" y="4468813"/>
          <p14:tracePt t="153135" x="1120775" y="4468813"/>
          <p14:tracePt t="153143" x="1103313" y="4468813"/>
          <p14:tracePt t="153151" x="1076325" y="4468813"/>
          <p14:tracePt t="153159" x="1030288" y="4468813"/>
          <p14:tracePt t="153167" x="1003300" y="4468813"/>
          <p14:tracePt t="153175" x="974725" y="4468813"/>
          <p14:tracePt t="153183" x="947738" y="4468813"/>
          <p14:tracePt t="153191" x="903288" y="4449763"/>
          <p14:tracePt t="153199" x="884238" y="4441825"/>
          <p14:tracePt t="153207" x="838200" y="4432300"/>
          <p14:tracePt t="153215" x="801688" y="4432300"/>
          <p14:tracePt t="153223" x="747713" y="4432300"/>
          <p14:tracePt t="153231" x="674688" y="4432300"/>
          <p14:tracePt t="153239" x="611188" y="4432300"/>
          <p14:tracePt t="153248" x="538163" y="4432300"/>
          <p14:tracePt t="153255" x="482600" y="4432300"/>
          <p14:tracePt t="153265" x="446088" y="4432300"/>
          <p14:tracePt t="153271" x="428625" y="4432300"/>
          <p14:tracePt t="153281" x="409575" y="4432300"/>
          <p14:tracePt t="153335" x="446088" y="4432300"/>
          <p14:tracePt t="153351" x="465138" y="4432300"/>
          <p14:tracePt t="153367" x="474663" y="4432300"/>
          <p14:tracePt t="153431" x="511175" y="4432300"/>
          <p14:tracePt t="153439" x="584200" y="4449763"/>
          <p14:tracePt t="153448" x="711200" y="4459288"/>
          <p14:tracePt t="153455" x="874713" y="4478338"/>
          <p14:tracePt t="153465" x="1039813" y="4478338"/>
          <p14:tracePt t="153471" x="1239838" y="4478338"/>
          <p14:tracePt t="153482" x="1422400" y="4478338"/>
          <p14:tracePt t="153487" x="1549400" y="4495800"/>
          <p14:tracePt t="153495" x="1604963" y="4505325"/>
          <p14:tracePt t="153503" x="1612900" y="4514850"/>
          <p14:tracePt t="153511" x="1622425" y="4514850"/>
          <p14:tracePt t="153639" x="1641475" y="4514850"/>
          <p14:tracePt t="153648" x="1649413" y="4514850"/>
          <p14:tracePt t="153727" x="1658938" y="4505325"/>
          <p14:tracePt t="153799" x="1649413" y="4514850"/>
          <p14:tracePt t="153823" x="1649413" y="4522788"/>
          <p14:tracePt t="153863" x="1649413" y="4532313"/>
          <p14:tracePt t="153871" x="1658938" y="4532313"/>
          <p14:tracePt t="153887" x="1658938" y="4541838"/>
          <p14:tracePt t="153895" x="1668463" y="4551363"/>
          <p14:tracePt t="153975" x="1677988" y="4551363"/>
          <p14:tracePt t="153991" x="1685925" y="4551363"/>
          <p14:tracePt t="153999" x="1695450" y="4551363"/>
          <p14:tracePt t="154151" x="1704975" y="4551363"/>
          <p14:tracePt t="156384" x="1695450" y="4551363"/>
          <p14:tracePt t="156680" x="1685925" y="4551363"/>
          <p14:tracePt t="157344" x="1685925" y="4541838"/>
          <p14:tracePt t="157384" x="1685925" y="4514850"/>
          <p14:tracePt t="157392" x="1677988" y="4514850"/>
          <p14:tracePt t="157536" x="1677988" y="4505325"/>
          <p14:tracePt t="157568" x="1677988" y="4486275"/>
          <p14:tracePt t="157656" x="1677988" y="4478338"/>
          <p14:tracePt t="157784" x="1677988" y="4468813"/>
          <p14:tracePt t="157936" x="1685925" y="4459288"/>
          <p14:tracePt t="158048" x="1695450" y="4459288"/>
          <p14:tracePt t="158520" x="1704975" y="4459288"/>
          <p14:tracePt t="158528" x="1704975" y="4478338"/>
          <p14:tracePt t="158536" x="1704975" y="4486275"/>
          <p14:tracePt t="158544" x="1704975" y="4514850"/>
          <p14:tracePt t="158552" x="1704975" y="4522788"/>
          <p14:tracePt t="158560" x="1704975" y="4551363"/>
          <p14:tracePt t="158568" x="1714500" y="4551363"/>
          <p14:tracePt t="158576" x="1714500" y="4568825"/>
          <p14:tracePt t="158584" x="1714500" y="4578350"/>
          <p14:tracePt t="158592" x="1722438" y="4587875"/>
          <p14:tracePt t="158600" x="1722438" y="4595813"/>
          <p14:tracePt t="158608" x="1722438" y="4605338"/>
          <p14:tracePt t="158617" x="1731963" y="4624388"/>
          <p14:tracePt t="158633" x="1731963" y="4632325"/>
          <p14:tracePt t="158640" x="1741488" y="4641850"/>
          <p14:tracePt t="158649" x="1751013" y="4678363"/>
          <p14:tracePt t="158656" x="1787525" y="4714875"/>
          <p14:tracePt t="158666" x="1795463" y="4741863"/>
          <p14:tracePt t="158672" x="1824038" y="4768850"/>
          <p14:tracePt t="158683" x="1831975" y="4787900"/>
          <p14:tracePt t="158688" x="1860550" y="4833938"/>
          <p14:tracePt t="158698" x="1905000" y="4897438"/>
          <p14:tracePt t="158704" x="1914525" y="4906963"/>
          <p14:tracePt t="158712" x="1960563" y="4951413"/>
          <p14:tracePt t="158728" x="1978025" y="4960938"/>
          <p14:tracePt t="158736" x="1987550" y="4970463"/>
          <p14:tracePt t="158744" x="2005013" y="4987925"/>
          <p14:tracePt t="158760" x="2014538" y="4997450"/>
          <p14:tracePt t="158776" x="2024063" y="4997450"/>
          <p14:tracePt t="158792" x="2033588" y="499745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" name="グループ化 113">
            <a:extLst>
              <a:ext uri="{FF2B5EF4-FFF2-40B4-BE49-F238E27FC236}">
                <a16:creationId xmlns:a16="http://schemas.microsoft.com/office/drawing/2014/main" id="{703023BC-F0AA-4683-AA8D-59CA76D89599}"/>
              </a:ext>
            </a:extLst>
          </p:cNvPr>
          <p:cNvGrpSpPr/>
          <p:nvPr/>
        </p:nvGrpSpPr>
        <p:grpSpPr>
          <a:xfrm>
            <a:off x="9847" y="-13126"/>
            <a:ext cx="9134153" cy="2946152"/>
            <a:chOff x="9848" y="3212"/>
            <a:chExt cx="9134153" cy="2946152"/>
          </a:xfrm>
        </p:grpSpPr>
        <p:sp>
          <p:nvSpPr>
            <p:cNvPr id="115" name="Rectangle 29">
              <a:extLst>
                <a:ext uri="{FF2B5EF4-FFF2-40B4-BE49-F238E27FC236}">
                  <a16:creationId xmlns:a16="http://schemas.microsoft.com/office/drawing/2014/main" id="{D73EC65F-A95C-4939-BD7F-40D663A93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29">
              <a:extLst>
                <a:ext uri="{FF2B5EF4-FFF2-40B4-BE49-F238E27FC236}">
                  <a16:creationId xmlns:a16="http://schemas.microsoft.com/office/drawing/2014/main" id="{27A7383E-4B33-47EE-B7C0-11314BD78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Rectangle 29">
            <a:extLst>
              <a:ext uri="{FF2B5EF4-FFF2-40B4-BE49-F238E27FC236}">
                <a16:creationId xmlns:a16="http://schemas.microsoft.com/office/drawing/2014/main" id="{E97A35A4-E476-4479-938A-9D6E4EB3A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35" name="Rectangle 29">
            <a:extLst>
              <a:ext uri="{FF2B5EF4-FFF2-40B4-BE49-F238E27FC236}">
                <a16:creationId xmlns:a16="http://schemas.microsoft.com/office/drawing/2014/main" id="{BF73FA9D-E093-48EC-BC5A-33A6F0E63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53" y="4495673"/>
            <a:ext cx="637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7E7C0404-0F47-4B89-925C-E388FAC8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54" y="4481264"/>
            <a:ext cx="6943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極座標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2800" dirty="0"/>
              <a:t>, </a:t>
            </a:r>
            <a:r>
              <a:rPr lang="en-US" altLang="ja-JP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q </a:t>
            </a:r>
            <a:r>
              <a:rPr lang="en-US" altLang="ja-JP" sz="2800" dirty="0"/>
              <a:t>)</a:t>
            </a:r>
            <a:r>
              <a:rPr lang="ja-JP" altLang="en-US" sz="2800" dirty="0"/>
              <a:t>位置</a:t>
            </a:r>
            <a:r>
              <a:rPr lang="en-US" altLang="ja-JP" sz="2800" dirty="0"/>
              <a:t>energy 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sz="2800" dirty="0"/>
              <a:t>の粒子</a:t>
            </a: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5D0D91DE-5254-4CD4-B9D4-4A1BD0681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2337" y="4883765"/>
          <a:ext cx="3691095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5D0D91DE-5254-4CD4-B9D4-4A1BD06819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337" y="4883765"/>
                        <a:ext cx="3691095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>
            <a:extLst>
              <a:ext uri="{FF2B5EF4-FFF2-40B4-BE49-F238E27FC236}">
                <a16:creationId xmlns:a16="http://schemas.microsoft.com/office/drawing/2014/main" id="{55F4B42B-F32A-4B84-881F-EBBD0F2EE276}"/>
              </a:ext>
            </a:extLst>
          </p:cNvPr>
          <p:cNvSpPr/>
          <p:nvPr/>
        </p:nvSpPr>
        <p:spPr>
          <a:xfrm>
            <a:off x="-20442" y="4862566"/>
            <a:ext cx="18181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/>
              <a:t>Lagrangian</a:t>
            </a:r>
            <a:endParaRPr lang="en-US" altLang="ja-JP" dirty="0"/>
          </a:p>
        </p:txBody>
      </p:sp>
      <p:sp>
        <p:nvSpPr>
          <p:cNvPr id="40" name="Rectangle 29">
            <a:extLst>
              <a:ext uri="{FF2B5EF4-FFF2-40B4-BE49-F238E27FC236}">
                <a16:creationId xmlns:a16="http://schemas.microsoft.com/office/drawing/2014/main" id="{E473D86F-EAAE-4CE0-ABCD-D767CDE1A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651" y="5310505"/>
            <a:ext cx="316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正準</a:t>
            </a:r>
            <a:r>
              <a:rPr lang="ja-JP" altLang="en-US" sz="2800" dirty="0">
                <a:solidFill>
                  <a:schemeClr val="accent2"/>
                </a:solidFill>
              </a:rPr>
              <a:t>共役</a:t>
            </a:r>
            <a:r>
              <a:rPr lang="ja-JP" altLang="en-US" sz="2800" dirty="0">
                <a:solidFill>
                  <a:srgbClr val="0000CC"/>
                </a:solidFill>
              </a:rPr>
              <a:t>運動量</a:t>
            </a: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36523FF8-F7AC-49D3-8CB5-0E58AE9AA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854" y="5318125"/>
          <a:ext cx="1998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36523FF8-F7AC-49D3-8CB5-0E58AE9AA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54" y="5318125"/>
                        <a:ext cx="19986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1BB5C09F-2DDB-476D-BBA6-B395CDECE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3316" y="5254625"/>
          <a:ext cx="210352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1BB5C09F-2DDB-476D-BBA6-B395CDECE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16" y="5254625"/>
                        <a:ext cx="2103522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4">
            <a:extLst>
              <a:ext uri="{FF2B5EF4-FFF2-40B4-BE49-F238E27FC236}">
                <a16:creationId xmlns:a16="http://schemas.microsoft.com/office/drawing/2014/main" id="{F80FD342-679A-4589-B828-34A22E3B1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443" y="5748205"/>
            <a:ext cx="1814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/>
              <a:t>逆に解くと</a:t>
            </a:r>
          </a:p>
        </p:txBody>
      </p:sp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A63022B7-6A4E-4B2F-B763-BE5524846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599" y="5826380"/>
          <a:ext cx="574138" cy="3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A63022B7-6A4E-4B2F-B763-BE5524846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599" y="5826380"/>
                        <a:ext cx="574138" cy="393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D90D2442-3475-4985-A3FE-FBDAC2E6E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074" y="5748205"/>
          <a:ext cx="604740" cy="48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D90D2442-3475-4985-A3FE-FBDAC2E6E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074" y="5748205"/>
                        <a:ext cx="604740" cy="483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9486BE14-6D50-4718-BD99-D7DCA4250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351" y="5360288"/>
          <a:ext cx="604739" cy="42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82" name="Object 4">
                        <a:extLst>
                          <a:ext uri="{FF2B5EF4-FFF2-40B4-BE49-F238E27FC236}">
                            <a16:creationId xmlns:a16="http://schemas.microsoft.com/office/drawing/2014/main" id="{9486BE14-6D50-4718-BD99-D7DCA4250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51" y="5360288"/>
                        <a:ext cx="604739" cy="42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">
            <a:extLst>
              <a:ext uri="{FF2B5EF4-FFF2-40B4-BE49-F238E27FC236}">
                <a16:creationId xmlns:a16="http://schemas.microsoft.com/office/drawing/2014/main" id="{A6BCDDEE-9ADD-42FB-B313-341C3963A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6453" y="5254680"/>
          <a:ext cx="936982" cy="48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83" name="Object 4">
                        <a:extLst>
                          <a:ext uri="{FF2B5EF4-FFF2-40B4-BE49-F238E27FC236}">
                            <a16:creationId xmlns:a16="http://schemas.microsoft.com/office/drawing/2014/main" id="{A6BCDDEE-9ADD-42FB-B313-341C3963A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453" y="5254680"/>
                        <a:ext cx="936982" cy="485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">
            <a:extLst>
              <a:ext uri="{FF2B5EF4-FFF2-40B4-BE49-F238E27FC236}">
                <a16:creationId xmlns:a16="http://schemas.microsoft.com/office/drawing/2014/main" id="{6929529E-D690-4740-B4C0-2DE860C01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408" y="5767171"/>
          <a:ext cx="1088531" cy="5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84" name="Object 4">
                        <a:extLst>
                          <a:ext uri="{FF2B5EF4-FFF2-40B4-BE49-F238E27FC236}">
                            <a16:creationId xmlns:a16="http://schemas.microsoft.com/office/drawing/2014/main" id="{6929529E-D690-4740-B4C0-2DE860C01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408" y="5767171"/>
                        <a:ext cx="1088531" cy="544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">
            <a:extLst>
              <a:ext uri="{FF2B5EF4-FFF2-40B4-BE49-F238E27FC236}">
                <a16:creationId xmlns:a16="http://schemas.microsoft.com/office/drawing/2014/main" id="{46D47189-6356-459B-83FC-C790F5D55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2657" y="5714975"/>
          <a:ext cx="1390172" cy="57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41200" progId="Equation.DSMT4">
                  <p:embed/>
                </p:oleObj>
              </mc:Choice>
              <mc:Fallback>
                <p:oleObj name="Equation" r:id="rId21" imgW="583920" imgH="241200" progId="Equation.DSMT4">
                  <p:embed/>
                  <p:pic>
                    <p:nvPicPr>
                      <p:cNvPr id="85" name="Object 4">
                        <a:extLst>
                          <a:ext uri="{FF2B5EF4-FFF2-40B4-BE49-F238E27FC236}">
                            <a16:creationId xmlns:a16="http://schemas.microsoft.com/office/drawing/2014/main" id="{46D47189-6356-459B-83FC-C790F5D55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657" y="5714975"/>
                        <a:ext cx="1390172" cy="575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74">
            <a:extLst>
              <a:ext uri="{FF2B5EF4-FFF2-40B4-BE49-F238E27FC236}">
                <a16:creationId xmlns:a16="http://schemas.microsoft.com/office/drawing/2014/main" id="{51051EE7-184C-439C-AF14-31A1F6E9A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8625" y="5373960"/>
            <a:ext cx="1033369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6" name="Rectangle 74">
            <a:extLst>
              <a:ext uri="{FF2B5EF4-FFF2-40B4-BE49-F238E27FC236}">
                <a16:creationId xmlns:a16="http://schemas.microsoft.com/office/drawing/2014/main" id="{7A4A3E39-C980-400D-98F1-0A2A0154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4056" y="5284550"/>
            <a:ext cx="1236631" cy="48524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7" name="Rectangle 74">
            <a:extLst>
              <a:ext uri="{FF2B5EF4-FFF2-40B4-BE49-F238E27FC236}">
                <a16:creationId xmlns:a16="http://schemas.microsoft.com/office/drawing/2014/main" id="{A8998248-5D7E-411B-B129-2931142A5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2590" y="5822734"/>
            <a:ext cx="1248901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98" name="Rectangle 74">
            <a:extLst>
              <a:ext uri="{FF2B5EF4-FFF2-40B4-BE49-F238E27FC236}">
                <a16:creationId xmlns:a16="http://schemas.microsoft.com/office/drawing/2014/main" id="{F3DF4E90-C956-4B9E-83F0-DC87971B9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6091" y="5777124"/>
            <a:ext cx="1632828" cy="45129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A4D2C214-F382-40CD-A6E2-BDF1DB547F4C}"/>
              </a:ext>
            </a:extLst>
          </p:cNvPr>
          <p:cNvGrpSpPr/>
          <p:nvPr/>
        </p:nvGrpSpPr>
        <p:grpSpPr>
          <a:xfrm>
            <a:off x="-27654" y="3938532"/>
            <a:ext cx="9171654" cy="607375"/>
            <a:chOff x="-27654" y="3938532"/>
            <a:chExt cx="9171654" cy="607375"/>
          </a:xfrm>
        </p:grpSpPr>
        <p:sp>
          <p:nvSpPr>
            <p:cNvPr id="62" name="Rectangle 7">
              <a:extLst>
                <a:ext uri="{FF2B5EF4-FFF2-40B4-BE49-F238E27FC236}">
                  <a16:creationId xmlns:a16="http://schemas.microsoft.com/office/drawing/2014/main" id="{CCF79A6C-C1C7-470A-9F33-007D9297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0" y="3938532"/>
              <a:ext cx="19783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3" name="Object 8">
              <a:extLst>
                <a:ext uri="{FF2B5EF4-FFF2-40B4-BE49-F238E27FC236}">
                  <a16:creationId xmlns:a16="http://schemas.microsoft.com/office/drawing/2014/main" id="{378E9916-E0A8-45FA-A640-610271763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0671" y="4018662"/>
            <a:ext cx="725688" cy="394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04560" imgH="164880" progId="Equation.DSMT4">
                    <p:embed/>
                  </p:oleObj>
                </mc:Choice>
                <mc:Fallback>
                  <p:oleObj name="Equation" r:id="rId23" imgW="304560" imgH="164880" progId="Equation.DSMT4">
                    <p:embed/>
                    <p:pic>
                      <p:nvPicPr>
                        <p:cNvPr id="63" name="Object 8">
                          <a:extLst>
                            <a:ext uri="{FF2B5EF4-FFF2-40B4-BE49-F238E27FC236}">
                              <a16:creationId xmlns:a16="http://schemas.microsoft.com/office/drawing/2014/main" id="{378E9916-E0A8-45FA-A640-610271763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671" y="4018662"/>
                          <a:ext cx="725688" cy="3949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">
              <a:extLst>
                <a:ext uri="{FF2B5EF4-FFF2-40B4-BE49-F238E27FC236}">
                  <a16:creationId xmlns:a16="http://schemas.microsoft.com/office/drawing/2014/main" id="{92177654-9BA1-4266-91FE-01566ADB4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682" y="3972986"/>
            <a:ext cx="2581634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06360" imgH="228600" progId="Equation.DSMT4">
                    <p:embed/>
                  </p:oleObj>
                </mc:Choice>
                <mc:Fallback>
                  <p:oleObj name="Equation" r:id="rId25" imgW="1206360" imgH="228600" progId="Equation.DSMT4">
                    <p:embed/>
                    <p:pic>
                      <p:nvPicPr>
                        <p:cNvPr id="64" name="Object 4">
                          <a:extLst>
                            <a:ext uri="{FF2B5EF4-FFF2-40B4-BE49-F238E27FC236}">
                              <a16:creationId xmlns:a16="http://schemas.microsoft.com/office/drawing/2014/main" id="{92177654-9BA1-4266-91FE-01566ADB4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682" y="3972986"/>
                          <a:ext cx="2581634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>
              <a:extLst>
                <a:ext uri="{FF2B5EF4-FFF2-40B4-BE49-F238E27FC236}">
                  <a16:creationId xmlns:a16="http://schemas.microsoft.com/office/drawing/2014/main" id="{CA0EA692-CFC4-48A4-87DF-9C9B03F45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316" y="4113475"/>
            <a:ext cx="3286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0" imgH="114120" progId="Equation.DSMT4">
                    <p:embed/>
                  </p:oleObj>
                </mc:Choice>
                <mc:Fallback>
                  <p:oleObj name="Equation" r:id="rId27" imgW="126720" imgH="114120" progId="Equation.DSMT4">
                    <p:embed/>
                    <p:pic>
                      <p:nvPicPr>
                        <p:cNvPr id="66" name="Object 8">
                          <a:extLst>
                            <a:ext uri="{FF2B5EF4-FFF2-40B4-BE49-F238E27FC236}">
                              <a16:creationId xmlns:a16="http://schemas.microsoft.com/office/drawing/2014/main" id="{CA0EA692-CFC4-48A4-87DF-9C9B03F45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316" y="4113475"/>
                          <a:ext cx="328612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>
              <a:extLst>
                <a:ext uri="{FF2B5EF4-FFF2-40B4-BE49-F238E27FC236}">
                  <a16:creationId xmlns:a16="http://schemas.microsoft.com/office/drawing/2014/main" id="{3A669A87-9E79-4170-9DC4-766C137C8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9460" y="3939710"/>
            <a:ext cx="2882350" cy="60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346040" imgH="253800" progId="Equation.DSMT4">
                    <p:embed/>
                  </p:oleObj>
                </mc:Choice>
                <mc:Fallback>
                  <p:oleObj name="Equation" r:id="rId29" imgW="1346040" imgH="253800" progId="Equation.DSMT4">
                    <p:embed/>
                    <p:pic>
                      <p:nvPicPr>
                        <p:cNvPr id="67" name="Object 4">
                          <a:extLst>
                            <a:ext uri="{FF2B5EF4-FFF2-40B4-BE49-F238E27FC236}">
                              <a16:creationId xmlns:a16="http://schemas.microsoft.com/office/drawing/2014/main" id="{3A669A87-9E79-4170-9DC4-766C137C8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460" y="3939710"/>
                          <a:ext cx="2882350" cy="606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74">
              <a:extLst>
                <a:ext uri="{FF2B5EF4-FFF2-40B4-BE49-F238E27FC236}">
                  <a16:creationId xmlns:a16="http://schemas.microsoft.com/office/drawing/2014/main" id="{4F564BF3-7257-451F-9181-4AF13AF45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7738" y="3977164"/>
              <a:ext cx="3345218" cy="52034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cxnSp>
          <p:nvCxnSpPr>
            <p:cNvPr id="101" name="直線コネクタ 100">
              <a:extLst>
                <a:ext uri="{FF2B5EF4-FFF2-40B4-BE49-F238E27FC236}">
                  <a16:creationId xmlns:a16="http://schemas.microsoft.com/office/drawing/2014/main" id="{2684EBF9-52AD-4545-BBA4-D8BEEDF5D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27654" y="4527572"/>
              <a:ext cx="9171654" cy="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187BE26F-F8EE-4270-8732-A13FDBA04CE5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graphicFrame>
          <p:nvGraphicFramePr>
            <p:cNvPr id="134" name="Object 13">
              <a:extLst>
                <a:ext uri="{FF2B5EF4-FFF2-40B4-BE49-F238E27FC236}">
                  <a16:creationId xmlns:a16="http://schemas.microsoft.com/office/drawing/2014/main" id="{6BC48EA8-26BB-4F7F-A0A9-80E114F1B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1" imgW="164880" imgH="228600" progId="Equation.3">
                    <p:embed/>
                  </p:oleObj>
                </mc:Choice>
                <mc:Fallback>
                  <p:oleObj name="数式" r:id="rId31" imgW="164880" imgH="228600" progId="Equation.3">
                    <p:embed/>
                    <p:pic>
                      <p:nvPicPr>
                        <p:cNvPr id="134" name="Object 13">
                          <a:extLst>
                            <a:ext uri="{FF2B5EF4-FFF2-40B4-BE49-F238E27FC236}">
                              <a16:creationId xmlns:a16="http://schemas.microsoft.com/office/drawing/2014/main" id="{6BC48EA8-26BB-4F7F-A0A9-80E114F1B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Rectangle 14">
              <a:extLst>
                <a:ext uri="{FF2B5EF4-FFF2-40B4-BE49-F238E27FC236}">
                  <a16:creationId xmlns:a16="http://schemas.microsoft.com/office/drawing/2014/main" id="{253922EA-A442-48A3-89FB-DBBB4623B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  <p:grpSp>
          <p:nvGrpSpPr>
            <p:cNvPr id="2" name="グループ化 1">
              <a:extLst>
                <a:ext uri="{FF2B5EF4-FFF2-40B4-BE49-F238E27FC236}">
                  <a16:creationId xmlns:a16="http://schemas.microsoft.com/office/drawing/2014/main" id="{E0292A1E-6ED8-49B9-9321-7AF119B39CBE}"/>
                </a:ext>
              </a:extLst>
            </p:cNvPr>
            <p:cNvGrpSpPr/>
            <p:nvPr/>
          </p:nvGrpSpPr>
          <p:grpSpPr>
            <a:xfrm>
              <a:off x="-37314" y="-13126"/>
              <a:ext cx="9181313" cy="4045140"/>
              <a:chOff x="-37314" y="-13126"/>
              <a:chExt cx="9181313" cy="4045140"/>
            </a:xfrm>
          </p:grpSpPr>
          <p:sp>
            <p:nvSpPr>
              <p:cNvPr id="25622" name="Rectangle 2">
                <a:extLst>
                  <a:ext uri="{FF2B5EF4-FFF2-40B4-BE49-F238E27FC236}">
                    <a16:creationId xmlns:a16="http://schemas.microsoft.com/office/drawing/2014/main" id="{D057F1EB-0A7B-4E6E-87BD-826B90CBC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368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b="1" dirty="0">
                    <a:solidFill>
                      <a:srgbClr val="0000FF"/>
                    </a:solidFill>
                  </a:rPr>
                  <a:t>Hamiltonian</a:t>
                </a:r>
                <a:r>
                  <a:rPr lang="ja-JP" altLang="en-US" sz="2800" b="1" dirty="0">
                    <a:solidFill>
                      <a:srgbClr val="0000FF"/>
                    </a:solidFill>
                  </a:rPr>
                  <a:t>の導出</a:t>
                </a:r>
              </a:p>
            </p:txBody>
          </p:sp>
          <p:graphicFrame>
            <p:nvGraphicFramePr>
              <p:cNvPr id="528388" name="Object 4">
                <a:extLst>
                  <a:ext uri="{FF2B5EF4-FFF2-40B4-BE49-F238E27FC236}">
                    <a16:creationId xmlns:a16="http://schemas.microsoft.com/office/drawing/2014/main" id="{608ECD0A-2250-4F62-8ABC-78A1E65709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3348" y="519998"/>
              <a:ext cx="725533" cy="522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317160" imgH="228600" progId="Equation.DSMT4">
                      <p:embed/>
                    </p:oleObj>
                  </mc:Choice>
                  <mc:Fallback>
                    <p:oleObj name="Equation" r:id="rId33" imgW="317160" imgH="228600" progId="Equation.DSMT4">
                      <p:embed/>
                      <p:pic>
                        <p:nvPicPr>
                          <p:cNvPr id="528388" name="Object 4">
                            <a:extLst>
                              <a:ext uri="{FF2B5EF4-FFF2-40B4-BE49-F238E27FC236}">
                                <a16:creationId xmlns:a16="http://schemas.microsoft.com/office/drawing/2014/main" id="{608ECD0A-2250-4F62-8ABC-78A1E6570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348" y="519998"/>
                            <a:ext cx="725533" cy="5228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0" name="Rectangle 6">
                <a:extLst>
                  <a:ext uri="{FF2B5EF4-FFF2-40B4-BE49-F238E27FC236}">
                    <a16:creationId xmlns:a16="http://schemas.microsoft.com/office/drawing/2014/main" id="{14650FEE-1539-4AE6-8937-ACB85DFDB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6548" y="510034"/>
                <a:ext cx="24690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に正準共役</a:t>
                </a:r>
                <a:endParaRPr lang="ja-JP" altLang="en-US" sz="2800" dirty="0"/>
              </a:p>
            </p:txBody>
          </p:sp>
          <p:sp>
            <p:nvSpPr>
              <p:cNvPr id="528394" name="Rectangle 10">
                <a:extLst>
                  <a:ext uri="{FF2B5EF4-FFF2-40B4-BE49-F238E27FC236}">
                    <a16:creationId xmlns:a16="http://schemas.microsoft.com/office/drawing/2014/main" id="{EC58DEB2-55A5-477D-8963-452647B20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788" y="1070896"/>
                <a:ext cx="12676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/>
                  <a:t>は</a:t>
                </a:r>
              </a:p>
            </p:txBody>
          </p:sp>
          <p:graphicFrame>
            <p:nvGraphicFramePr>
              <p:cNvPr id="528395" name="Object 11">
                <a:extLst>
                  <a:ext uri="{FF2B5EF4-FFF2-40B4-BE49-F238E27FC236}">
                    <a16:creationId xmlns:a16="http://schemas.microsoft.com/office/drawing/2014/main" id="{F5FD7A68-2B27-4DA7-AB12-8C60393401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5508" y="1081666"/>
              <a:ext cx="881176" cy="558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380880" imgH="241200" progId="Equation.DSMT4">
                      <p:embed/>
                    </p:oleObj>
                  </mc:Choice>
                  <mc:Fallback>
                    <p:oleObj name="Equation" r:id="rId35" imgW="380880" imgH="241200" progId="Equation.DSMT4">
                      <p:embed/>
                      <p:pic>
                        <p:nvPicPr>
                          <p:cNvPr id="528395" name="Object 11">
                            <a:extLst>
                              <a:ext uri="{FF2B5EF4-FFF2-40B4-BE49-F238E27FC236}">
                                <a16:creationId xmlns:a16="http://schemas.microsoft.com/office/drawing/2014/main" id="{F5FD7A68-2B27-4DA7-AB12-8C60393401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508" y="1081666"/>
                            <a:ext cx="881176" cy="55898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6" name="Rectangle 12">
                <a:extLst>
                  <a:ext uri="{FF2B5EF4-FFF2-40B4-BE49-F238E27FC236}">
                    <a16:creationId xmlns:a16="http://schemas.microsoft.com/office/drawing/2014/main" id="{63891DB5-6C6F-4C72-BDFF-95E00B7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317" y="1098337"/>
                <a:ext cx="15719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の関数。</a:t>
                </a:r>
              </a:p>
            </p:txBody>
          </p:sp>
          <p:sp>
            <p:nvSpPr>
              <p:cNvPr id="528401" name="Rectangle 17">
                <a:extLst>
                  <a:ext uri="{FF2B5EF4-FFF2-40B4-BE49-F238E27FC236}">
                    <a16:creationId xmlns:a16="http://schemas.microsoft.com/office/drawing/2014/main" id="{B1833427-D8A7-49AA-8134-3B06B87B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3919" y="1093750"/>
                <a:ext cx="29770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は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800" dirty="0"/>
                  <a:t>の関数</a:t>
                </a:r>
              </a:p>
            </p:txBody>
          </p:sp>
          <p:sp>
            <p:nvSpPr>
              <p:cNvPr id="528413" name="Rectangle 29">
                <a:extLst>
                  <a:ext uri="{FF2B5EF4-FFF2-40B4-BE49-F238E27FC236}">
                    <a16:creationId xmlns:a16="http://schemas.microsoft.com/office/drawing/2014/main" id="{6E2D922F-C825-471D-A1B6-F5BF33487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58" y="495306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sp>
            <p:nvSpPr>
              <p:cNvPr id="48" name="Rectangle 74">
                <a:extLst>
                  <a:ext uri="{FF2B5EF4-FFF2-40B4-BE49-F238E27FC236}">
                    <a16:creationId xmlns:a16="http://schemas.microsoft.com/office/drawing/2014/main" id="{A1215400-10E1-4C3D-B320-C4884A17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225" y="542187"/>
                <a:ext cx="1699790" cy="539636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1" name="Rectangle 27">
                <a:extLst>
                  <a:ext uri="{FF2B5EF4-FFF2-40B4-BE49-F238E27FC236}">
                    <a16:creationId xmlns:a16="http://schemas.microsoft.com/office/drawing/2014/main" id="{DE10A780-7C75-409C-90FA-45DD1316E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346" y="503865"/>
                <a:ext cx="2714512" cy="60985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52" name="Object 4">
                <a:extLst>
                  <a:ext uri="{FF2B5EF4-FFF2-40B4-BE49-F238E27FC236}">
                    <a16:creationId xmlns:a16="http://schemas.microsoft.com/office/drawing/2014/main" id="{D349F0FB-35A4-43AE-AA57-D8C3FF154D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771" y="540683"/>
              <a:ext cx="1234337" cy="5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533160" imgH="228600" progId="Equation.DSMT4">
                      <p:embed/>
                    </p:oleObj>
                  </mc:Choice>
                  <mc:Fallback>
                    <p:oleObj name="Equation" r:id="rId37" imgW="533160" imgH="228600" progId="Equation.DSMT4">
                      <p:embed/>
                      <p:pic>
                        <p:nvPicPr>
                          <p:cNvPr id="52" name="Object 4">
                            <a:extLst>
                              <a:ext uri="{FF2B5EF4-FFF2-40B4-BE49-F238E27FC236}">
                                <a16:creationId xmlns:a16="http://schemas.microsoft.com/office/drawing/2014/main" id="{D349F0FB-35A4-43AE-AA57-D8C3FF154D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771" y="540683"/>
                            <a:ext cx="1234337" cy="530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29">
                <a:extLst>
                  <a:ext uri="{FF2B5EF4-FFF2-40B4-BE49-F238E27FC236}">
                    <a16:creationId xmlns:a16="http://schemas.microsoft.com/office/drawing/2014/main" id="{BB084732-D94F-4F5B-AA68-FB73816F9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14" y="2176225"/>
                <a:ext cx="6379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例</a:t>
                </a:r>
              </a:p>
            </p:txBody>
          </p:sp>
          <p:sp>
            <p:nvSpPr>
              <p:cNvPr id="61" name="Rectangle 12">
                <a:extLst>
                  <a:ext uri="{FF2B5EF4-FFF2-40B4-BE49-F238E27FC236}">
                    <a16:creationId xmlns:a16="http://schemas.microsoft.com/office/drawing/2014/main" id="{7307F330-4797-4CF8-BB1A-6F284EE4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47" y="2180643"/>
                <a:ext cx="670914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質量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ja-JP" altLang="en-US" sz="2800" dirty="0"/>
                  <a:t>座標</a:t>
                </a:r>
                <a:r>
                  <a:rPr lang="en-US" altLang="ja-JP" sz="2800" dirty="0"/>
                  <a:t>(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ja-JP" sz="2800" dirty="0"/>
                  <a:t>)</a:t>
                </a:r>
                <a:r>
                  <a:rPr lang="ja-JP" altLang="en-US" sz="2800" dirty="0"/>
                  <a:t>位置</a:t>
                </a:r>
                <a:r>
                  <a:rPr lang="en-US" altLang="ja-JP" sz="2800" dirty="0"/>
                  <a:t>energy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ja-JP" altLang="en-US" sz="2800" dirty="0"/>
                  <a:t>の粒子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:a16="http://schemas.microsoft.com/office/drawing/2014/main" id="{D62B9833-BA2E-480D-A41E-9FD301DBD5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7345" y="2597477"/>
              <a:ext cx="3358461" cy="52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1460160" imgH="228600" progId="Equation.DSMT4">
                      <p:embed/>
                    </p:oleObj>
                  </mc:Choice>
                  <mc:Fallback>
                    <p:oleObj name="Equation" r:id="rId39" imgW="1460160" imgH="228600" progId="Equation.DSMT4">
                      <p:embed/>
                      <p:pic>
                        <p:nvPicPr>
                          <p:cNvPr id="70" name="Object 4">
                            <a:extLst>
                              <a:ext uri="{FF2B5EF4-FFF2-40B4-BE49-F238E27FC236}">
                                <a16:creationId xmlns:a16="http://schemas.microsoft.com/office/drawing/2014/main" id="{D62B9833-BA2E-480D-A41E-9FD301DBD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345" y="2597477"/>
                            <a:ext cx="3358461" cy="5264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正方形/長方形 71">
                <a:extLst>
                  <a:ext uri="{FF2B5EF4-FFF2-40B4-BE49-F238E27FC236}">
                    <a16:creationId xmlns:a16="http://schemas.microsoft.com/office/drawing/2014/main" id="{A052A6D5-6756-4F0A-9897-5DC4C49674F6}"/>
                  </a:ext>
                </a:extLst>
              </p:cNvPr>
              <p:cNvSpPr/>
              <p:nvPr/>
            </p:nvSpPr>
            <p:spPr>
              <a:xfrm>
                <a:off x="3272327" y="-13126"/>
                <a:ext cx="50129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ja-JP" altLang="en-US" dirty="0"/>
                  <a:t>座標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en-US" altLang="ja-JP" dirty="0"/>
                  <a:t>, </a:t>
                </a:r>
                <a:r>
                  <a:rPr lang="en-US" altLang="ja-JP" dirty="0" err="1"/>
                  <a:t>Lagrangian</a:t>
                </a:r>
                <a:r>
                  <a:rPr lang="ja-JP" altLang="en-US" dirty="0"/>
                  <a:t>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L</a:t>
                </a:r>
                <a:r>
                  <a:rPr lang="ja-JP" altLang="en-US" dirty="0"/>
                  <a:t>とすると</a:t>
                </a:r>
                <a:endParaRPr lang="en-US" altLang="ja-JP" dirty="0"/>
              </a:p>
            </p:txBody>
          </p:sp>
          <p:sp>
            <p:nvSpPr>
              <p:cNvPr id="73" name="正方形/長方形 72">
                <a:extLst>
                  <a:ext uri="{FF2B5EF4-FFF2-40B4-BE49-F238E27FC236}">
                    <a16:creationId xmlns:a16="http://schemas.microsoft.com/office/drawing/2014/main" id="{20B43270-34E5-46A0-927D-D7236F64E7B8}"/>
                  </a:ext>
                </a:extLst>
              </p:cNvPr>
              <p:cNvSpPr/>
              <p:nvPr/>
            </p:nvSpPr>
            <p:spPr>
              <a:xfrm>
                <a:off x="-7619" y="2612266"/>
                <a:ext cx="1818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dirty="0" err="1"/>
                  <a:t>Lagrangian</a:t>
                </a:r>
                <a:endParaRPr lang="en-US" altLang="ja-JP" dirty="0"/>
              </a:p>
            </p:txBody>
          </p:sp>
          <p:sp>
            <p:nvSpPr>
              <p:cNvPr id="74" name="Rectangle 29">
                <a:extLst>
                  <a:ext uri="{FF2B5EF4-FFF2-40B4-BE49-F238E27FC236}">
                    <a16:creationId xmlns:a16="http://schemas.microsoft.com/office/drawing/2014/main" id="{30C4A901-5B94-42F8-ACCE-4EEB983E3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303" y="3046542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graphicFrame>
            <p:nvGraphicFramePr>
              <p:cNvPr id="75" name="Object 4">
                <a:extLst>
                  <a:ext uri="{FF2B5EF4-FFF2-40B4-BE49-F238E27FC236}">
                    <a16:creationId xmlns:a16="http://schemas.microsoft.com/office/drawing/2014/main" id="{A5361E0C-46F6-43B9-B343-ACB7B3D5D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274" y="3058391"/>
              <a:ext cx="2049489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952200" imgH="228600" progId="Equation.DSMT4">
                      <p:embed/>
                    </p:oleObj>
                  </mc:Choice>
                  <mc:Fallback>
                    <p:oleObj name="Equation" r:id="rId41" imgW="952200" imgH="228600" progId="Equation.DSMT4">
                      <p:embed/>
                      <p:pic>
                        <p:nvPicPr>
                          <p:cNvPr id="75" name="Object 4">
                            <a:extLst>
                              <a:ext uri="{FF2B5EF4-FFF2-40B4-BE49-F238E27FC236}">
                                <a16:creationId xmlns:a16="http://schemas.microsoft.com/office/drawing/2014/main" id="{A5361E0C-46F6-43B9-B343-ACB7B3D5D0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274" y="3058391"/>
                            <a:ext cx="2049489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4">
                <a:extLst>
                  <a:ext uri="{FF2B5EF4-FFF2-40B4-BE49-F238E27FC236}">
                    <a16:creationId xmlns:a16="http://schemas.microsoft.com/office/drawing/2014/main" id="{D86B7229-8A5E-4C17-A716-C87154C65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66573" y="3023313"/>
              <a:ext cx="1977483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3" imgW="952200" imgH="241200" progId="Equation.DSMT4">
                      <p:embed/>
                    </p:oleObj>
                  </mc:Choice>
                  <mc:Fallback>
                    <p:oleObj name="Equation" r:id="rId43" imgW="952200" imgH="241200" progId="Equation.DSMT4">
                      <p:embed/>
                      <p:pic>
                        <p:nvPicPr>
                          <p:cNvPr id="76" name="Object 4">
                            <a:extLst>
                              <a:ext uri="{FF2B5EF4-FFF2-40B4-BE49-F238E27FC236}">
                                <a16:creationId xmlns:a16="http://schemas.microsoft.com/office/drawing/2014/main" id="{D86B7229-8A5E-4C17-A716-C87154C656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6573" y="3023313"/>
                            <a:ext cx="1977483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14">
                <a:extLst>
                  <a:ext uri="{FF2B5EF4-FFF2-40B4-BE49-F238E27FC236}">
                    <a16:creationId xmlns:a16="http://schemas.microsoft.com/office/drawing/2014/main" id="{A1D0FBD5-7BA6-481A-A065-F58336429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1444" y="3487236"/>
                <a:ext cx="18145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くと</a:t>
                </a:r>
              </a:p>
            </p:txBody>
          </p:sp>
          <p:graphicFrame>
            <p:nvGraphicFramePr>
              <p:cNvPr id="32" name="Object 4">
                <a:extLst>
                  <a:ext uri="{FF2B5EF4-FFF2-40B4-BE49-F238E27FC236}">
                    <a16:creationId xmlns:a16="http://schemas.microsoft.com/office/drawing/2014/main" id="{F5405078-DC3D-4044-891E-F4E62E41B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3575" y="3509403"/>
              <a:ext cx="636588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266400" imgH="177480" progId="Equation.DSMT4">
                      <p:embed/>
                    </p:oleObj>
                  </mc:Choice>
                  <mc:Fallback>
                    <p:oleObj name="Equation" r:id="rId45" imgW="266400" imgH="1774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F5405078-DC3D-4044-891E-F4E62E41B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3575" y="3509403"/>
                            <a:ext cx="636588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>
                <a:extLst>
                  <a:ext uri="{FF2B5EF4-FFF2-40B4-BE49-F238E27FC236}">
                    <a16:creationId xmlns:a16="http://schemas.microsoft.com/office/drawing/2014/main" id="{84F48831-0363-4D07-A46E-99D2AE9073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1114" y="3504837"/>
              <a:ext cx="633884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266400" imgH="203040" progId="Equation.DSMT4">
                      <p:embed/>
                    </p:oleObj>
                  </mc:Choice>
                  <mc:Fallback>
                    <p:oleObj name="Equation" r:id="rId47" imgW="266400" imgH="203040" progId="Equation.DSMT4">
                      <p:embed/>
                      <p:pic>
                        <p:nvPicPr>
                          <p:cNvPr id="33" name="Object 4">
                            <a:extLst>
                              <a:ext uri="{FF2B5EF4-FFF2-40B4-BE49-F238E27FC236}">
                                <a16:creationId xmlns:a16="http://schemas.microsoft.com/office/drawing/2014/main" id="{84F48831-0363-4D07-A46E-99D2AE9073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1114" y="3504837"/>
                            <a:ext cx="633884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8">
                <a:extLst>
                  <a:ext uri="{FF2B5EF4-FFF2-40B4-BE49-F238E27FC236}">
                    <a16:creationId xmlns:a16="http://schemas.microsoft.com/office/drawing/2014/main" id="{0E65C44D-9BF1-46A7-8ED4-16286F50A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820" y="1558197"/>
              <a:ext cx="1853409" cy="6307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9" imgW="787320" imgH="266400" progId="Equation.DSMT4">
                      <p:embed/>
                    </p:oleObj>
                  </mc:Choice>
                  <mc:Fallback>
                    <p:oleObj name="Equation" r:id="rId49" imgW="787320" imgH="266400" progId="Equation.DSMT4">
                      <p:embed/>
                      <p:pic>
                        <p:nvPicPr>
                          <p:cNvPr id="49" name="Object 8">
                            <a:extLst>
                              <a:ext uri="{FF2B5EF4-FFF2-40B4-BE49-F238E27FC236}">
                                <a16:creationId xmlns:a16="http://schemas.microsoft.com/office/drawing/2014/main" id="{0E65C44D-9BF1-46A7-8ED4-16286F50A9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820" y="1558197"/>
                            <a:ext cx="1853409" cy="6307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52D7E31A-F328-4F8D-945F-003E824E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3" y="1620658"/>
                <a:ext cx="2601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dirty="0">
                    <a:solidFill>
                      <a:srgbClr val="0000FF"/>
                    </a:solidFill>
                  </a:rPr>
                  <a:t>Hamiltonian</a:t>
                </a:r>
                <a:endParaRPr lang="ja-JP" altLang="en-US" sz="28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3" name="Object 8">
                <a:extLst>
                  <a:ext uri="{FF2B5EF4-FFF2-40B4-BE49-F238E27FC236}">
                    <a16:creationId xmlns:a16="http://schemas.microsoft.com/office/drawing/2014/main" id="{09592AF2-D9AC-48C0-9A17-6F893DAA8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2586" y="1666574"/>
              <a:ext cx="718612" cy="390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304560" imgH="164880" progId="Equation.DSMT4">
                      <p:embed/>
                    </p:oleObj>
                  </mc:Choice>
                  <mc:Fallback>
                    <p:oleObj name="Equation" r:id="rId51" imgW="304560" imgH="164880" progId="Equation.DSMT4">
                      <p:embed/>
                      <p:pic>
                        <p:nvPicPr>
                          <p:cNvPr id="53" name="Object 8">
                            <a:extLst>
                              <a:ext uri="{FF2B5EF4-FFF2-40B4-BE49-F238E27FC236}">
                                <a16:creationId xmlns:a16="http://schemas.microsoft.com/office/drawing/2014/main" id="{09592AF2-D9AC-48C0-9A17-6F893DAA8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586" y="1666574"/>
                            <a:ext cx="718612" cy="3902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Rectangle 74">
                <a:extLst>
                  <a:ext uri="{FF2B5EF4-FFF2-40B4-BE49-F238E27FC236}">
                    <a16:creationId xmlns:a16="http://schemas.microsoft.com/office/drawing/2014/main" id="{5906BD28-B970-4995-9A4D-612E5F145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6008" y="1605718"/>
                <a:ext cx="2147360" cy="581582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7" name="Rectangle 17">
                <a:extLst>
                  <a:ext uri="{FF2B5EF4-FFF2-40B4-BE49-F238E27FC236}">
                    <a16:creationId xmlns:a16="http://schemas.microsoft.com/office/drawing/2014/main" id="{A8AB432E-C39C-4171-A9D5-46158BA6B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3396" y="1652330"/>
                <a:ext cx="42306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>
                  <a:spcBef>
                    <a:spcPts val="0"/>
                  </a:spcBef>
                </a:pP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=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時間並進のネーター保存量を</a:t>
                </a:r>
              </a:p>
            </p:txBody>
          </p:sp>
          <p:sp>
            <p:nvSpPr>
              <p:cNvPr id="58" name="Rectangle 27">
                <a:extLst>
                  <a:ext uri="{FF2B5EF4-FFF2-40B4-BE49-F238E27FC236}">
                    <a16:creationId xmlns:a16="http://schemas.microsoft.com/office/drawing/2014/main" id="{CB5DD5F1-6B35-4B2F-A6B5-67E011DF3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053" y="1584301"/>
                <a:ext cx="3077761" cy="581879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65" name="Object 4">
                <a:extLst>
                  <a:ext uri="{FF2B5EF4-FFF2-40B4-BE49-F238E27FC236}">
                    <a16:creationId xmlns:a16="http://schemas.microsoft.com/office/drawing/2014/main" id="{53FD84C9-A46D-4945-9F16-BDCBA1866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9277" y="3053457"/>
              <a:ext cx="635341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266400" imgH="177480" progId="Equation.DSMT4">
                      <p:embed/>
                    </p:oleObj>
                  </mc:Choice>
                  <mc:Fallback>
                    <p:oleObj name="Equation" r:id="rId53" imgW="266400" imgH="177480" progId="Equation.DSMT4">
                      <p:embed/>
                      <p:pic>
                        <p:nvPicPr>
                          <p:cNvPr id="65" name="Object 4">
                            <a:extLst>
                              <a:ext uri="{FF2B5EF4-FFF2-40B4-BE49-F238E27FC236}">
                                <a16:creationId xmlns:a16="http://schemas.microsoft.com/office/drawing/2014/main" id="{53FD84C9-A46D-4945-9F16-BDCBA18667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9277" y="3053457"/>
                            <a:ext cx="635341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">
                <a:extLst>
                  <a:ext uri="{FF2B5EF4-FFF2-40B4-BE49-F238E27FC236}">
                    <a16:creationId xmlns:a16="http://schemas.microsoft.com/office/drawing/2014/main" id="{94FD27E5-095B-4EC5-A1A3-E367153FBB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40460" y="3037581"/>
              <a:ext cx="633883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5" imgW="266400" imgH="203040" progId="Equation.DSMT4">
                      <p:embed/>
                    </p:oleObj>
                  </mc:Choice>
                  <mc:Fallback>
                    <p:oleObj name="Equation" r:id="rId55" imgW="266400" imgH="203040" progId="Equation.DSMT4">
                      <p:embed/>
                      <p:pic>
                        <p:nvPicPr>
                          <p:cNvPr id="71" name="Object 4">
                            <a:extLst>
                              <a:ext uri="{FF2B5EF4-FFF2-40B4-BE49-F238E27FC236}">
                                <a16:creationId xmlns:a16="http://schemas.microsoft.com/office/drawing/2014/main" id="{94FD27E5-095B-4EC5-A1A3-E367153FBB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0460" y="3037581"/>
                            <a:ext cx="633883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>
                <a:extLst>
                  <a:ext uri="{FF2B5EF4-FFF2-40B4-BE49-F238E27FC236}">
                    <a16:creationId xmlns:a16="http://schemas.microsoft.com/office/drawing/2014/main" id="{731846B5-D8EA-4C78-BA73-685281F40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3084" y="3459344"/>
              <a:ext cx="1119132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7" imgW="469800" imgH="228600" progId="Equation.DSMT4">
                      <p:embed/>
                    </p:oleObj>
                  </mc:Choice>
                  <mc:Fallback>
                    <p:oleObj name="Equation" r:id="rId57" imgW="469800" imgH="228600" progId="Equation.DSMT4">
                      <p:embed/>
                      <p:pic>
                        <p:nvPicPr>
                          <p:cNvPr id="80" name="Object 4">
                            <a:extLst>
                              <a:ext uri="{FF2B5EF4-FFF2-40B4-BE49-F238E27FC236}">
                                <a16:creationId xmlns:a16="http://schemas.microsoft.com/office/drawing/2014/main" id="{731846B5-D8EA-4C78-BA73-685281F40E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3084" y="3459344"/>
                            <a:ext cx="1119132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">
                <a:extLst>
                  <a:ext uri="{FF2B5EF4-FFF2-40B4-BE49-F238E27FC236}">
                    <a16:creationId xmlns:a16="http://schemas.microsoft.com/office/drawing/2014/main" id="{0F58B255-4442-4C8A-92B9-5D47FA0A99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33693" y="3456418"/>
              <a:ext cx="1119133" cy="575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9" imgW="469800" imgH="241200" progId="Equation.DSMT4">
                      <p:embed/>
                    </p:oleObj>
                  </mc:Choice>
                  <mc:Fallback>
                    <p:oleObj name="Equation" r:id="rId59" imgW="469800" imgH="241200" progId="Equation.DSMT4">
                      <p:embed/>
                      <p:pic>
                        <p:nvPicPr>
                          <p:cNvPr id="81" name="Object 4">
                            <a:extLst>
                              <a:ext uri="{FF2B5EF4-FFF2-40B4-BE49-F238E27FC236}">
                                <a16:creationId xmlns:a16="http://schemas.microsoft.com/office/drawing/2014/main" id="{0F58B255-4442-4C8A-92B9-5D47FA0A99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3693" y="3456418"/>
                            <a:ext cx="1119133" cy="57559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Rectangle 17">
                <a:extLst>
                  <a:ext uri="{FF2B5EF4-FFF2-40B4-BE49-F238E27FC236}">
                    <a16:creationId xmlns:a16="http://schemas.microsoft.com/office/drawing/2014/main" id="{E8D202C7-345F-4FFB-AE12-30A8D224D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0758" y="2049511"/>
                <a:ext cx="2084142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の関数と</a:t>
                </a:r>
                <a:endParaRPr lang="en-US" altLang="ja-JP" sz="24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eaLnBrk="1" hangingPunct="1"/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して表したもの。</a:t>
                </a:r>
              </a:p>
            </p:txBody>
          </p:sp>
          <p:sp>
            <p:nvSpPr>
              <p:cNvPr id="89" name="Rectangle 74">
                <a:extLst>
                  <a:ext uri="{FF2B5EF4-FFF2-40B4-BE49-F238E27FC236}">
                    <a16:creationId xmlns:a16="http://schemas.microsoft.com/office/drawing/2014/main" id="{26903900-D039-444C-B25B-4BE50941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625" y="3076798"/>
                <a:ext cx="103167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1" name="Rectangle 74">
                <a:extLst>
                  <a:ext uri="{FF2B5EF4-FFF2-40B4-BE49-F238E27FC236}">
                    <a16:creationId xmlns:a16="http://schemas.microsoft.com/office/drawing/2014/main" id="{129D0AEA-0F63-4C3F-A4FB-33F1DAF59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5064" y="3076798"/>
                <a:ext cx="113590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2" name="Rectangle 74">
                <a:extLst>
                  <a:ext uri="{FF2B5EF4-FFF2-40B4-BE49-F238E27FC236}">
                    <a16:creationId xmlns:a16="http://schemas.microsoft.com/office/drawing/2014/main" id="{3C13523B-6EAC-4A2A-9383-EBCC556E5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5600" y="3506534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3" name="Rectangle 74">
                <a:extLst>
                  <a:ext uri="{FF2B5EF4-FFF2-40B4-BE49-F238E27FC236}">
                    <a16:creationId xmlns:a16="http://schemas.microsoft.com/office/drawing/2014/main" id="{6D18E83F-3D12-40F5-8251-860494F7E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5157" y="3510861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grpSp>
            <p:nvGrpSpPr>
              <p:cNvPr id="12" name="グループ化 11">
                <a:extLst>
                  <a:ext uri="{FF2B5EF4-FFF2-40B4-BE49-F238E27FC236}">
                    <a16:creationId xmlns:a16="http://schemas.microsoft.com/office/drawing/2014/main" id="{6E94BE3B-FD12-4408-B3EC-97976BFDB0DD}"/>
                  </a:ext>
                </a:extLst>
              </p:cNvPr>
              <p:cNvGrpSpPr/>
              <p:nvPr/>
            </p:nvGrpSpPr>
            <p:grpSpPr>
              <a:xfrm>
                <a:off x="4245" y="2186983"/>
                <a:ext cx="9139754" cy="785025"/>
                <a:chOff x="4245" y="2182317"/>
                <a:chExt cx="9266696" cy="1119475"/>
              </a:xfrm>
            </p:grpSpPr>
            <p:cxnSp>
              <p:nvCxnSpPr>
                <p:cNvPr id="100" name="直線コネクタ 99">
                  <a:extLst>
                    <a:ext uri="{FF2B5EF4-FFF2-40B4-BE49-F238E27FC236}">
                      <a16:creationId xmlns:a16="http://schemas.microsoft.com/office/drawing/2014/main" id="{2A0E57F8-2249-4A48-BE7C-EF619FBEA3B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45" y="2197933"/>
                  <a:ext cx="7050119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線コネクタ 101">
                  <a:extLst>
                    <a:ext uri="{FF2B5EF4-FFF2-40B4-BE49-F238E27FC236}">
                      <a16:creationId xmlns:a16="http://schemas.microsoft.com/office/drawing/2014/main" id="{42F21A20-19C4-472F-ACF9-E66608A151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54670" y="3301792"/>
                  <a:ext cx="2216271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線コネクタ 102">
                  <a:extLst>
                    <a:ext uri="{FF2B5EF4-FFF2-40B4-BE49-F238E27FC236}">
                      <a16:creationId xmlns:a16="http://schemas.microsoft.com/office/drawing/2014/main" id="{D21CB77B-874D-432D-BC15-7B98C293065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60145" y="2182317"/>
                  <a:ext cx="0" cy="1117172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86" name="AutoShape 10">
            <a:extLst>
              <a:ext uri="{FF2B5EF4-FFF2-40B4-BE49-F238E27FC236}">
                <a16:creationId xmlns:a16="http://schemas.microsoft.com/office/drawing/2014/main" id="{5B21B735-C523-4FC5-8E77-7A739D10F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" y="514688"/>
            <a:ext cx="5459187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8" name="Line 11">
            <a:extLst>
              <a:ext uri="{FF2B5EF4-FFF2-40B4-BE49-F238E27FC236}">
                <a16:creationId xmlns:a16="http://schemas.microsoft.com/office/drawing/2014/main" id="{2AD52F86-1602-490F-9957-11373DE1F0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9938" y="1018525"/>
            <a:ext cx="0" cy="433592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0" name="AutoShape 10">
            <a:extLst>
              <a:ext uri="{FF2B5EF4-FFF2-40B4-BE49-F238E27FC236}">
                <a16:creationId xmlns:a16="http://schemas.microsoft.com/office/drawing/2014/main" id="{DFD57D58-506A-40F4-A623-18E0A9298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661" y="5386123"/>
            <a:ext cx="221053" cy="39388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4" name="Line 11">
            <a:extLst>
              <a:ext uri="{FF2B5EF4-FFF2-40B4-BE49-F238E27FC236}">
                <a16:creationId xmlns:a16="http://schemas.microsoft.com/office/drawing/2014/main" id="{45FDF532-6130-4C46-8A46-303B8CECFA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01700" y="5262872"/>
            <a:ext cx="1372154" cy="29497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AutoShape 3">
            <a:extLst>
              <a:ext uri="{FF2B5EF4-FFF2-40B4-BE49-F238E27FC236}">
                <a16:creationId xmlns:a16="http://schemas.microsoft.com/office/drawing/2014/main" id="{9A1D0387-A9F3-4032-BFCC-D9F1EC9B1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8165" y="4941570"/>
            <a:ext cx="3732629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AutoShape 10">
            <a:extLst>
              <a:ext uri="{FF2B5EF4-FFF2-40B4-BE49-F238E27FC236}">
                <a16:creationId xmlns:a16="http://schemas.microsoft.com/office/drawing/2014/main" id="{ADC8ECF8-E927-4D3C-A7DA-73F618DA1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3652" y="5354447"/>
            <a:ext cx="318569" cy="3549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Line 12">
            <a:extLst>
              <a:ext uri="{FF2B5EF4-FFF2-40B4-BE49-F238E27FC236}">
                <a16:creationId xmlns:a16="http://schemas.microsoft.com/office/drawing/2014/main" id="{A869FABF-99E2-4281-99B3-1BA5EFD4EE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72778" y="5245306"/>
            <a:ext cx="976574" cy="189022"/>
          </a:xfrm>
          <a:custGeom>
            <a:avLst/>
            <a:gdLst>
              <a:gd name="connsiteX0" fmla="*/ 0 w 976574"/>
              <a:gd name="connsiteY0" fmla="*/ 0 h 189022"/>
              <a:gd name="connsiteX1" fmla="*/ 976574 w 976574"/>
              <a:gd name="connsiteY1" fmla="*/ 189022 h 189022"/>
              <a:gd name="connsiteX0" fmla="*/ 0 w 976574"/>
              <a:gd name="connsiteY0" fmla="*/ 0 h 189022"/>
              <a:gd name="connsiteX1" fmla="*/ 976574 w 976574"/>
              <a:gd name="connsiteY1" fmla="*/ 189022 h 189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574" h="189022">
                <a:moveTo>
                  <a:pt x="0" y="0"/>
                </a:moveTo>
                <a:cubicBezTo>
                  <a:pt x="325525" y="63007"/>
                  <a:pt x="671597" y="100330"/>
                  <a:pt x="976574" y="189022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AutoShape 10">
            <a:extLst>
              <a:ext uri="{FF2B5EF4-FFF2-40B4-BE49-F238E27FC236}">
                <a16:creationId xmlns:a16="http://schemas.microsoft.com/office/drawing/2014/main" id="{678FB864-0EC7-4409-9796-67E1822A9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1958" y="5301311"/>
            <a:ext cx="285555" cy="46586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Line 12">
            <a:extLst>
              <a:ext uri="{FF2B5EF4-FFF2-40B4-BE49-F238E27FC236}">
                <a16:creationId xmlns:a16="http://schemas.microsoft.com/office/drawing/2014/main" id="{2DECBB00-5AFC-457D-828C-17F2D3A17EB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78604" y="5245306"/>
            <a:ext cx="3258847" cy="144088"/>
          </a:xfrm>
          <a:custGeom>
            <a:avLst/>
            <a:gdLst>
              <a:gd name="connsiteX0" fmla="*/ 0 w 3258847"/>
              <a:gd name="connsiteY0" fmla="*/ 0 h 144088"/>
              <a:gd name="connsiteX1" fmla="*/ 3258847 w 3258847"/>
              <a:gd name="connsiteY1" fmla="*/ 144088 h 144088"/>
              <a:gd name="connsiteX0" fmla="*/ 0 w 3258847"/>
              <a:gd name="connsiteY0" fmla="*/ 0 h 144088"/>
              <a:gd name="connsiteX1" fmla="*/ 3258847 w 3258847"/>
              <a:gd name="connsiteY1" fmla="*/ 144088 h 144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58847" h="144088">
                <a:moveTo>
                  <a:pt x="0" y="0"/>
                </a:moveTo>
                <a:cubicBezTo>
                  <a:pt x="1086282" y="48029"/>
                  <a:pt x="2675998" y="13866"/>
                  <a:pt x="3258847" y="144088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44">
            <a:extLst>
              <a:ext uri="{FF2B5EF4-FFF2-40B4-BE49-F238E27FC236}">
                <a16:creationId xmlns:a16="http://schemas.microsoft.com/office/drawing/2014/main" id="{7DC77B7F-7B08-4ACD-84AB-841933C9A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770" y="5159493"/>
            <a:ext cx="3994259" cy="223631"/>
          </a:xfrm>
          <a:custGeom>
            <a:avLst/>
            <a:gdLst>
              <a:gd name="connsiteX0" fmla="*/ 0 w 3994259"/>
              <a:gd name="connsiteY0" fmla="*/ 0 h 223631"/>
              <a:gd name="connsiteX1" fmla="*/ 3994259 w 3994259"/>
              <a:gd name="connsiteY1" fmla="*/ 223631 h 223631"/>
              <a:gd name="connsiteX0" fmla="*/ 0 w 3994259"/>
              <a:gd name="connsiteY0" fmla="*/ 0 h 223631"/>
              <a:gd name="connsiteX1" fmla="*/ 3994259 w 3994259"/>
              <a:gd name="connsiteY1" fmla="*/ 223631 h 22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94259" h="223631">
                <a:moveTo>
                  <a:pt x="0" y="0"/>
                </a:moveTo>
                <a:cubicBezTo>
                  <a:pt x="1331420" y="74544"/>
                  <a:pt x="3592650" y="-15300"/>
                  <a:pt x="3994259" y="223631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Line 5">
            <a:extLst>
              <a:ext uri="{FF2B5EF4-FFF2-40B4-BE49-F238E27FC236}">
                <a16:creationId xmlns:a16="http://schemas.microsoft.com/office/drawing/2014/main" id="{9733AAD3-ECC7-4728-A22D-AE3C2F363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3223" y="1070895"/>
            <a:ext cx="27425" cy="43122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47">
            <a:extLst>
              <a:ext uri="{FF2B5EF4-FFF2-40B4-BE49-F238E27FC236}">
                <a16:creationId xmlns:a16="http://schemas.microsoft.com/office/drawing/2014/main" id="{2DDAF98D-D96E-482C-B7EC-36F374C09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230" y="1109322"/>
            <a:ext cx="2587719" cy="425830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Line 44">
            <a:extLst>
              <a:ext uri="{FF2B5EF4-FFF2-40B4-BE49-F238E27FC236}">
                <a16:creationId xmlns:a16="http://schemas.microsoft.com/office/drawing/2014/main" id="{17C7F5C1-A7F4-4F2B-AE84-62F6948DD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5922" y="5158466"/>
            <a:ext cx="1824020" cy="326557"/>
          </a:xfrm>
          <a:custGeom>
            <a:avLst/>
            <a:gdLst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697616"/>
              <a:gd name="connsiteY0" fmla="*/ 0 h 232741"/>
              <a:gd name="connsiteX1" fmla="*/ 1697616 w 1697616"/>
              <a:gd name="connsiteY1" fmla="*/ 232741 h 232741"/>
              <a:gd name="connsiteX0" fmla="*/ 0 w 1836317"/>
              <a:gd name="connsiteY0" fmla="*/ 0 h 284112"/>
              <a:gd name="connsiteX1" fmla="*/ 1836317 w 1836317"/>
              <a:gd name="connsiteY1" fmla="*/ 284112 h 284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36317" h="284112">
                <a:moveTo>
                  <a:pt x="0" y="0"/>
                </a:moveTo>
                <a:cubicBezTo>
                  <a:pt x="560735" y="5661"/>
                  <a:pt x="1270445" y="206532"/>
                  <a:pt x="1836317" y="284112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3B08ADE5-7142-49A3-8C8C-2CB0585750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83621" y="5749821"/>
            <a:ext cx="2027670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02AE6A9F-69BF-4D9B-B4C9-6DE05D2F3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270" y="5858627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AutoShape 45">
            <a:extLst>
              <a:ext uri="{FF2B5EF4-FFF2-40B4-BE49-F238E27FC236}">
                <a16:creationId xmlns:a16="http://schemas.microsoft.com/office/drawing/2014/main" id="{F87AE27D-EF25-4E7D-9896-0B2846AEF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1282" y="5410137"/>
            <a:ext cx="355064" cy="36536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48">
            <a:extLst>
              <a:ext uri="{FF2B5EF4-FFF2-40B4-BE49-F238E27FC236}">
                <a16:creationId xmlns:a16="http://schemas.microsoft.com/office/drawing/2014/main" id="{3CAB4842-EE9F-43B9-BF83-AFA59A6E97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32010" y="5717898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AutoShape 3">
            <a:extLst>
              <a:ext uri="{FF2B5EF4-FFF2-40B4-BE49-F238E27FC236}">
                <a16:creationId xmlns:a16="http://schemas.microsoft.com/office/drawing/2014/main" id="{3FBCE8A9-696A-4C48-94AF-459375215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7110" y="5470163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Line 2">
            <a:extLst>
              <a:ext uri="{FF2B5EF4-FFF2-40B4-BE49-F238E27FC236}">
                <a16:creationId xmlns:a16="http://schemas.microsoft.com/office/drawing/2014/main" id="{B796AA13-DBB4-4F1A-87B1-96357F7FF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4378" y="5733338"/>
            <a:ext cx="584503" cy="29497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Line 9">
            <a:extLst>
              <a:ext uri="{FF2B5EF4-FFF2-40B4-BE49-F238E27FC236}">
                <a16:creationId xmlns:a16="http://schemas.microsoft.com/office/drawing/2014/main" id="{2E8E1076-3440-4960-B546-24537F335A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5112" y="5646870"/>
            <a:ext cx="2315179" cy="209695"/>
          </a:xfrm>
          <a:custGeom>
            <a:avLst/>
            <a:gdLst>
              <a:gd name="connsiteX0" fmla="*/ 0 w 1962829"/>
              <a:gd name="connsiteY0" fmla="*/ 0 h 169938"/>
              <a:gd name="connsiteX1" fmla="*/ 1962829 w 1962829"/>
              <a:gd name="connsiteY1" fmla="*/ 169938 h 169938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098001"/>
              <a:gd name="connsiteY0" fmla="*/ 0 h 207044"/>
              <a:gd name="connsiteX1" fmla="*/ 2098001 w 2098001"/>
              <a:gd name="connsiteY1" fmla="*/ 207044 h 207044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1855"/>
              <a:gd name="connsiteY0" fmla="*/ 0 h 209695"/>
              <a:gd name="connsiteX1" fmla="*/ 2121855 w 2121855"/>
              <a:gd name="connsiteY1" fmla="*/ 209695 h 209695"/>
              <a:gd name="connsiteX0" fmla="*/ 0 w 2122034"/>
              <a:gd name="connsiteY0" fmla="*/ 0 h 209695"/>
              <a:gd name="connsiteX1" fmla="*/ 2121855 w 2122034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  <a:gd name="connsiteX0" fmla="*/ 0 w 2121890"/>
              <a:gd name="connsiteY0" fmla="*/ 0 h 209695"/>
              <a:gd name="connsiteX1" fmla="*/ 2121855 w 2121890"/>
              <a:gd name="connsiteY1" fmla="*/ 209695 h 209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21890" h="209695">
                <a:moveTo>
                  <a:pt x="0" y="0"/>
                </a:moveTo>
                <a:cubicBezTo>
                  <a:pt x="670179" y="128208"/>
                  <a:pt x="2130188" y="-29831"/>
                  <a:pt x="2121855" y="2096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AutoShape 10">
            <a:extLst>
              <a:ext uri="{FF2B5EF4-FFF2-40B4-BE49-F238E27FC236}">
                <a16:creationId xmlns:a16="http://schemas.microsoft.com/office/drawing/2014/main" id="{7F7865E2-028C-4BCA-87DF-2006D87EC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7125" y="5767347"/>
            <a:ext cx="383341" cy="43916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0" name="AutoShape 45">
            <a:extLst>
              <a:ext uri="{FF2B5EF4-FFF2-40B4-BE49-F238E27FC236}">
                <a16:creationId xmlns:a16="http://schemas.microsoft.com/office/drawing/2014/main" id="{E7FD39CC-83D2-4CA4-9596-3312D96A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9693" y="5280976"/>
            <a:ext cx="705244" cy="438064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1" name="Line 48">
            <a:extLst>
              <a:ext uri="{FF2B5EF4-FFF2-40B4-BE49-F238E27FC236}">
                <a16:creationId xmlns:a16="http://schemas.microsoft.com/office/drawing/2014/main" id="{7AB72D7C-F90E-451D-B3C8-FB271460CB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41053" y="5673924"/>
            <a:ext cx="364169" cy="2690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2" name="AutoShape 3">
            <a:extLst>
              <a:ext uri="{FF2B5EF4-FFF2-40B4-BE49-F238E27FC236}">
                <a16:creationId xmlns:a16="http://schemas.microsoft.com/office/drawing/2014/main" id="{57080C3D-B139-4325-B5DB-73E2C8111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6472" y="5429125"/>
            <a:ext cx="442912" cy="35869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3" name="Line 2">
            <a:extLst>
              <a:ext uri="{FF2B5EF4-FFF2-40B4-BE49-F238E27FC236}">
                <a16:creationId xmlns:a16="http://schemas.microsoft.com/office/drawing/2014/main" id="{BF14B74F-29FC-42C6-92F9-D6AB61AC4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6444" y="5716769"/>
            <a:ext cx="544250" cy="22868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5" name="オーディオ 4">
            <a:hlinkClick r:id="" action="ppaction://media"/>
            <a:extLst>
              <a:ext uri="{FF2B5EF4-FFF2-40B4-BE49-F238E27FC236}">
                <a16:creationId xmlns:a16="http://schemas.microsoft.com/office/drawing/2014/main" id="{D00F48B0-E064-456E-9F82-94C200718E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1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20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717"/>
    </mc:Choice>
    <mc:Fallback xmlns="">
      <p:transition spd="slow" advTm="1437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73 -0.69375 L 5E-6 0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6" y="3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5" grpId="0"/>
      <p:bldP spid="36" grpId="0"/>
      <p:bldP spid="39" grpId="0"/>
      <p:bldP spid="40" grpId="0"/>
      <p:bldP spid="40" grpId="1"/>
      <p:bldP spid="44" grpId="0"/>
      <p:bldP spid="95" grpId="0" animBg="1"/>
      <p:bldP spid="96" grpId="0" animBg="1"/>
      <p:bldP spid="97" grpId="0" animBg="1"/>
      <p:bldP spid="98" grpId="0" animBg="1"/>
      <p:bldP spid="86" grpId="0" animBg="1"/>
      <p:bldP spid="86" grpId="1" animBg="1"/>
      <p:bldP spid="86" grpId="2" animBg="1"/>
      <p:bldP spid="88" grpId="0" animBg="1"/>
      <p:bldP spid="88" grpId="1" animBg="1"/>
      <p:bldP spid="90" grpId="0" animBg="1"/>
      <p:bldP spid="90" grpId="1" animBg="1"/>
      <p:bldP spid="90" grpId="2" animBg="1"/>
      <p:bldP spid="104" grpId="0" animBg="1"/>
      <p:bldP spid="104" grpId="1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8" grpId="0" animBg="1"/>
      <p:bldP spid="108" grpId="1" animBg="1"/>
      <p:bldP spid="108" grpId="2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6" grpId="0" animBg="1"/>
      <p:bldP spid="126" grpId="1" animBg="1"/>
      <p:bldP spid="126" grpId="2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1" grpId="0" animBg="1"/>
      <p:bldP spid="131" grpId="1" animBg="1"/>
      <p:bldP spid="132" grpId="0" animBg="1"/>
      <p:bldP spid="132" grpId="1" animBg="1"/>
      <p:bldP spid="132" grpId="2" animBg="1"/>
      <p:bldP spid="133" grpId="0" animBg="1"/>
      <p:bldP spid="133" grpId="1" animBg="1"/>
    </p:bldLst>
  </p:timing>
  <p:extLst>
    <p:ext uri="{3A86A75C-4F4B-4683-9AE1-C65F6400EC91}">
      <p14:laserTraceLst xmlns:p14="http://schemas.microsoft.com/office/powerpoint/2010/main">
        <p14:tracePtLst>
          <p14:tracePt t="20" x="2041525" y="4997450"/>
          <p14:tracePt t="259" x="2041525" y="4987925"/>
          <p14:tracePt t="403" x="2033588" y="4987925"/>
          <p14:tracePt t="571" x="2024063" y="4987925"/>
          <p14:tracePt t="628" x="2014538" y="4979988"/>
          <p14:tracePt t="683" x="1997075" y="4979988"/>
          <p14:tracePt t="691" x="1987550" y="4979988"/>
          <p14:tracePt t="715" x="1978025" y="4979988"/>
          <p14:tracePt t="763" x="1960563" y="4979988"/>
          <p14:tracePt t="779" x="1951038" y="4979988"/>
          <p14:tracePt t="787" x="1951038" y="4987925"/>
          <p14:tracePt t="795" x="1951038" y="4997450"/>
          <p14:tracePt t="804" x="1951038" y="5006975"/>
          <p14:tracePt t="820" x="1951038" y="5033963"/>
          <p14:tracePt t="836" x="1960563" y="5043488"/>
          <p14:tracePt t="844" x="1960563" y="5053013"/>
          <p14:tracePt t="853" x="1960563" y="5060950"/>
          <p14:tracePt t="859" x="1960563" y="5070475"/>
          <p14:tracePt t="870" x="1960563" y="5089525"/>
          <p14:tracePt t="875" x="1960563" y="5106988"/>
          <p14:tracePt t="887" x="1960563" y="5116513"/>
          <p14:tracePt t="891" x="1960563" y="5126038"/>
          <p14:tracePt t="916" x="1951038" y="5143500"/>
          <p14:tracePt t="1051" x="1941513" y="5143500"/>
          <p14:tracePt t="1068" x="1931988" y="5143500"/>
          <p14:tracePt t="1147" x="1924050" y="5143500"/>
          <p14:tracePt t="1187" x="1914525" y="5143500"/>
          <p14:tracePt t="1195" x="1895475" y="5126038"/>
          <p14:tracePt t="1203" x="1878013" y="5126038"/>
          <p14:tracePt t="1211" x="1868488" y="5126038"/>
          <p14:tracePt t="1220" x="1851025" y="5126038"/>
          <p14:tracePt t="1227" x="1831975" y="5126038"/>
          <p14:tracePt t="1236" x="1824038" y="5126038"/>
          <p14:tracePt t="1244" x="1824038" y="5116513"/>
          <p14:tracePt t="1284" x="1814513" y="5116513"/>
          <p14:tracePt t="1291" x="1795463" y="5106988"/>
          <p14:tracePt t="1307" x="1778000" y="5106988"/>
          <p14:tracePt t="1316" x="1768475" y="5106988"/>
          <p14:tracePt t="1323" x="1741488" y="5106988"/>
          <p14:tracePt t="1331" x="1722438" y="5106988"/>
          <p14:tracePt t="1339" x="1695450" y="5106988"/>
          <p14:tracePt t="1347" x="1677988" y="5106988"/>
          <p14:tracePt t="1355" x="1649413" y="5106988"/>
          <p14:tracePt t="1363" x="1631950" y="5106988"/>
          <p14:tracePt t="1371" x="1604963" y="5106988"/>
          <p14:tracePt t="1379" x="1585913" y="5106988"/>
          <p14:tracePt t="1387" x="1568450" y="5097463"/>
          <p14:tracePt t="1395" x="1549400" y="5097463"/>
          <p14:tracePt t="1403" x="1541463" y="5097463"/>
          <p14:tracePt t="1411" x="1522413" y="5080000"/>
          <p14:tracePt t="1419" x="1512888" y="5080000"/>
          <p14:tracePt t="1427" x="1504950" y="5080000"/>
          <p14:tracePt t="1636" x="1504950" y="5070475"/>
          <p14:tracePt t="2012" x="1504950" y="5060950"/>
          <p14:tracePt t="2019" x="1504950" y="5053013"/>
          <p14:tracePt t="2028" x="1504950" y="5024438"/>
          <p14:tracePt t="2283" x="1512888" y="5024438"/>
          <p14:tracePt t="2301" x="1522413" y="5033963"/>
          <p14:tracePt t="2316" x="1541463" y="5033963"/>
          <p14:tracePt t="2323" x="1549400" y="5043488"/>
          <p14:tracePt t="2339" x="1558925" y="5043488"/>
          <p14:tracePt t="2347" x="1568450" y="5053013"/>
          <p14:tracePt t="2371" x="1576388" y="5053013"/>
          <p14:tracePt t="2387" x="1595438" y="5070475"/>
          <p14:tracePt t="2411" x="1604963" y="5080000"/>
          <p14:tracePt t="2451" x="1612900" y="5089525"/>
          <p14:tracePt t="2500" x="1622425" y="5089525"/>
          <p14:tracePt t="2644" x="1631950" y="5089525"/>
          <p14:tracePt t="2676" x="1641475" y="5089525"/>
          <p14:tracePt t="2685" x="1649413" y="5089525"/>
          <p14:tracePt t="2700" x="1658938" y="5089525"/>
          <p14:tracePt t="2715" x="1668463" y="5089525"/>
          <p14:tracePt t="3172" x="1677988" y="5089525"/>
          <p14:tracePt t="3180" x="1704975" y="5089525"/>
          <p14:tracePt t="3188" x="1714500" y="5089525"/>
          <p14:tracePt t="3204" x="1722438" y="5089525"/>
          <p14:tracePt t="3268" x="1731963" y="5089525"/>
          <p14:tracePt t="3299" x="1751013" y="5089525"/>
          <p14:tracePt t="3307" x="1758950" y="5089525"/>
          <p14:tracePt t="3324" x="1768475" y="5089525"/>
          <p14:tracePt t="3468" x="1787525" y="5089525"/>
          <p14:tracePt t="3484" x="1795463" y="5089525"/>
          <p14:tracePt t="3500" x="1804988" y="5089525"/>
          <p14:tracePt t="3523" x="1814513" y="5089525"/>
          <p14:tracePt t="3531" x="1831975" y="5089525"/>
          <p14:tracePt t="3555" x="1841500" y="5089525"/>
          <p14:tracePt t="3644" x="1851025" y="5089525"/>
          <p14:tracePt t="3668" x="1868488" y="5089525"/>
          <p14:tracePt t="3748" x="1878013" y="5089525"/>
          <p14:tracePt t="3772" x="1887538" y="5089525"/>
          <p14:tracePt t="3788" x="1905000" y="5089525"/>
          <p14:tracePt t="3796" x="1924050" y="5089525"/>
          <p14:tracePt t="3804" x="1951038" y="5089525"/>
          <p14:tracePt t="3812" x="1987550" y="5089525"/>
          <p14:tracePt t="3820" x="2041525" y="5089525"/>
          <p14:tracePt t="3828" x="2097088" y="5089525"/>
          <p14:tracePt t="3837" x="2151063" y="5089525"/>
          <p14:tracePt t="3843" x="2243138" y="5089525"/>
          <p14:tracePt t="3852" x="2316163" y="5089525"/>
          <p14:tracePt t="3859" x="2370138" y="5089525"/>
          <p14:tracePt t="3869" x="2433638" y="5089525"/>
          <p14:tracePt t="3875" x="2470150" y="5089525"/>
          <p14:tracePt t="3886" x="2489200" y="5089525"/>
          <p14:tracePt t="3892" x="2516188" y="5089525"/>
          <p14:tracePt t="3902" x="2533650" y="5089525"/>
          <p14:tracePt t="3916" x="2579688" y="5089525"/>
          <p14:tracePt t="3924" x="2598738" y="5089525"/>
          <p14:tracePt t="3932" x="2635250" y="5089525"/>
          <p14:tracePt t="3940" x="2671763" y="5089525"/>
          <p14:tracePt t="3948" x="2725738" y="5089525"/>
          <p14:tracePt t="3955" x="2825750" y="5089525"/>
          <p14:tracePt t="3964" x="2935288" y="5070475"/>
          <p14:tracePt t="3972" x="3035300" y="5043488"/>
          <p14:tracePt t="3980" x="3163888" y="4997450"/>
          <p14:tracePt t="3987" x="3227388" y="4979988"/>
          <p14:tracePt t="3995" x="3300413" y="4960938"/>
          <p14:tracePt t="4005" x="3363913" y="4914900"/>
          <p14:tracePt t="4012" x="3409950" y="4897438"/>
          <p14:tracePt t="4020" x="3427413" y="4878388"/>
          <p14:tracePt t="4028" x="3436938" y="4870450"/>
          <p14:tracePt t="4036" x="3455988" y="4860925"/>
          <p14:tracePt t="4060" x="3455988" y="4841875"/>
          <p14:tracePt t="4068" x="3455988" y="4833938"/>
          <p14:tracePt t="4075" x="3473450" y="4805363"/>
          <p14:tracePt t="4085" x="3509963" y="4732338"/>
          <p14:tracePt t="4092" x="3563938" y="4632325"/>
          <p14:tracePt t="4102" x="3636963" y="4514850"/>
          <p14:tracePt t="4108" x="3719513" y="4349750"/>
          <p14:tracePt t="4116" x="3765550" y="4186238"/>
          <p14:tracePt t="4124" x="3838575" y="4013200"/>
          <p14:tracePt t="4132" x="3865563" y="3884613"/>
          <p14:tracePt t="4140" x="3902075" y="3730625"/>
          <p14:tracePt t="4148" x="3902075" y="3602038"/>
          <p14:tracePt t="4155" x="3902075" y="3475038"/>
          <p14:tracePt t="4164" x="3902075" y="3419475"/>
          <p14:tracePt t="4172" x="3902075" y="3346450"/>
          <p14:tracePt t="4180" x="3883025" y="3302000"/>
          <p14:tracePt t="4187" x="3875088" y="3282950"/>
          <p14:tracePt t="4196" x="3865563" y="3255963"/>
          <p14:tracePt t="4205" x="3856038" y="3246438"/>
          <p14:tracePt t="4236" x="3846513" y="3246438"/>
          <p14:tracePt t="4244" x="3829050" y="3246438"/>
          <p14:tracePt t="4260" x="3802063" y="3236913"/>
          <p14:tracePt t="4269" x="3792538" y="3228975"/>
          <p14:tracePt t="4275" x="3783013" y="3200400"/>
          <p14:tracePt t="4286" x="3775075" y="3163888"/>
          <p14:tracePt t="4292" x="3746500" y="3100388"/>
          <p14:tracePt t="4302" x="3746500" y="3046413"/>
          <p14:tracePt t="4308" x="3738563" y="2963863"/>
          <p14:tracePt t="4316" x="3719513" y="2890838"/>
          <p14:tracePt t="4324" x="3719513" y="2844800"/>
          <p14:tracePt t="4332" x="3709988" y="2817813"/>
          <p14:tracePt t="4340" x="3692525" y="2790825"/>
          <p14:tracePt t="4348" x="3673475" y="2754313"/>
          <p14:tracePt t="4355" x="3656013" y="2727325"/>
          <p14:tracePt t="4372" x="3636963" y="2708275"/>
          <p14:tracePt t="4380" x="3629025" y="2698750"/>
          <p14:tracePt t="4396" x="3629025" y="2690813"/>
          <p14:tracePt t="4412" x="3600450" y="2690813"/>
          <p14:tracePt t="4420" x="3592513" y="2690813"/>
          <p14:tracePt t="4428" x="3582988" y="2690813"/>
          <p14:tracePt t="4436" x="3556000" y="2690813"/>
          <p14:tracePt t="4443" x="3546475" y="2690813"/>
          <p14:tracePt t="4452" x="3509963" y="2690813"/>
          <p14:tracePt t="4460" x="3482975" y="2690813"/>
          <p14:tracePt t="4469" x="3446463" y="2690813"/>
          <p14:tracePt t="4475" x="3400425" y="2690813"/>
          <p14:tracePt t="4486" x="3336925" y="2717800"/>
          <p14:tracePt t="4492" x="3300413" y="2727325"/>
          <p14:tracePt t="4502" x="3236913" y="2763838"/>
          <p14:tracePt t="4508" x="3190875" y="2781300"/>
          <p14:tracePt t="4516" x="3181350" y="2781300"/>
          <p14:tracePt t="4556" x="3171825" y="2781300"/>
          <p14:tracePt t="4564" x="3171825" y="2771775"/>
          <p14:tracePt t="4580" x="3171825" y="2763838"/>
          <p14:tracePt t="4596" x="3171825" y="2754313"/>
          <p14:tracePt t="4604" x="3171825" y="2735263"/>
          <p14:tracePt t="4612" x="3154363" y="2717800"/>
          <p14:tracePt t="4620" x="3144838" y="2708275"/>
          <p14:tracePt t="4628" x="3127375" y="2690813"/>
          <p14:tracePt t="4636" x="3117850" y="2671763"/>
          <p14:tracePt t="4644" x="3108325" y="2654300"/>
          <p14:tracePt t="4652" x="3108325" y="2635250"/>
          <p14:tracePt t="4660" x="3108325" y="2625725"/>
          <p14:tracePt t="4668" x="3100388" y="2625725"/>
          <p14:tracePt t="4756" x="3100388" y="2617788"/>
          <p14:tracePt t="4764" x="3100388" y="2608263"/>
          <p14:tracePt t="4772" x="3100388" y="2589213"/>
          <p14:tracePt t="4780" x="3100388" y="2581275"/>
          <p14:tracePt t="4788" x="3100388" y="2562225"/>
          <p14:tracePt t="4844" x="3100388" y="2554288"/>
          <p14:tracePt t="4924" x="3090863" y="2544763"/>
          <p14:tracePt t="4940" x="3081338" y="2562225"/>
          <p14:tracePt t="4948" x="3081338" y="2617788"/>
          <p14:tracePt t="4956" x="3081338" y="2654300"/>
          <p14:tracePt t="4964" x="3081338" y="2727325"/>
          <p14:tracePt t="4972" x="3081338" y="2800350"/>
          <p14:tracePt t="4980" x="3100388" y="2927350"/>
          <p14:tracePt t="4988" x="3127375" y="3046413"/>
          <p14:tracePt t="4996" x="3144838" y="3192463"/>
          <p14:tracePt t="5004" x="3171825" y="3338513"/>
          <p14:tracePt t="5012" x="3190875" y="3502025"/>
          <p14:tracePt t="5020" x="3217863" y="3665538"/>
          <p14:tracePt t="5028" x="3227388" y="3830638"/>
          <p14:tracePt t="5036" x="3263900" y="3984625"/>
          <p14:tracePt t="5044" x="3263900" y="4130675"/>
          <p14:tracePt t="5052" x="3263900" y="4240213"/>
          <p14:tracePt t="5060" x="3263900" y="4349750"/>
          <p14:tracePt t="5069" x="3263900" y="4459288"/>
          <p14:tracePt t="5076" x="3263900" y="4551363"/>
          <p14:tracePt t="5086" x="3263900" y="4641850"/>
          <p14:tracePt t="5092" x="3263900" y="4697413"/>
          <p14:tracePt t="5102" x="3263900" y="4751388"/>
          <p14:tracePt t="5108" x="3263900" y="4797425"/>
          <p14:tracePt t="5118" x="3273425" y="4833938"/>
          <p14:tracePt t="5124" x="3273425" y="4851400"/>
          <p14:tracePt t="5132" x="3273425" y="4870450"/>
          <p14:tracePt t="5140" x="3273425" y="4897438"/>
          <p14:tracePt t="5148" x="3273425" y="4906963"/>
          <p14:tracePt t="5164" x="3273425" y="4914900"/>
          <p14:tracePt t="5172" x="3273425" y="4933950"/>
          <p14:tracePt t="5188" x="3273425" y="4943475"/>
          <p14:tracePt t="5196" x="3273425" y="4951413"/>
          <p14:tracePt t="5212" x="3273425" y="4970463"/>
          <p14:tracePt t="5220" x="3273425" y="4979988"/>
          <p14:tracePt t="5228" x="3273425" y="4997450"/>
          <p14:tracePt t="5244" x="3273425" y="5016500"/>
          <p14:tracePt t="5252" x="3273425" y="5024438"/>
          <p14:tracePt t="5260" x="3273425" y="5033963"/>
          <p14:tracePt t="5284" x="3273425" y="5060950"/>
          <p14:tracePt t="5796" x="3281363" y="5060950"/>
          <p14:tracePt t="6276" x="3263900" y="5060950"/>
          <p14:tracePt t="6284" x="3254375" y="5060950"/>
          <p14:tracePt t="6292" x="3244850" y="5060950"/>
          <p14:tracePt t="6300" x="3236913" y="5060950"/>
          <p14:tracePt t="6308" x="3227388" y="5060950"/>
          <p14:tracePt t="6324" x="3217863" y="5060950"/>
          <p14:tracePt t="6340" x="3208338" y="5060950"/>
          <p14:tracePt t="6348" x="3190875" y="5060950"/>
          <p14:tracePt t="6356" x="3181350" y="5060950"/>
          <p14:tracePt t="6364" x="3171825" y="5060950"/>
          <p14:tracePt t="6380" x="3154363" y="5060950"/>
          <p14:tracePt t="6388" x="3144838" y="5060950"/>
          <p14:tracePt t="6516" x="3154363" y="5053013"/>
          <p14:tracePt t="6524" x="3171825" y="5053013"/>
          <p14:tracePt t="6532" x="3200400" y="5024438"/>
          <p14:tracePt t="6540" x="3217863" y="5016500"/>
          <p14:tracePt t="6548" x="3227388" y="5016500"/>
          <p14:tracePt t="6556" x="3236913" y="5016500"/>
          <p14:tracePt t="6956" x="3244850" y="5016500"/>
          <p14:tracePt t="7212" x="3263900" y="5016500"/>
          <p14:tracePt t="7228" x="3300413" y="5016500"/>
          <p14:tracePt t="7236" x="3309938" y="5016500"/>
          <p14:tracePt t="7244" x="3346450" y="5016500"/>
          <p14:tracePt t="7252" x="3373438" y="5016500"/>
          <p14:tracePt t="7260" x="3409950" y="5016500"/>
          <p14:tracePt t="7276" x="3419475" y="5016500"/>
          <p14:tracePt t="7364" x="3427413" y="5024438"/>
          <p14:tracePt t="8125" x="3427413" y="5033963"/>
          <p14:tracePt t="8148" x="3419475" y="5060950"/>
          <p14:tracePt t="8156" x="3409950" y="5060950"/>
          <p14:tracePt t="8188" x="3400425" y="5060950"/>
          <p14:tracePt t="8204" x="3373438" y="5060950"/>
          <p14:tracePt t="8213" x="3354388" y="5070475"/>
          <p14:tracePt t="8220" x="3336925" y="5070475"/>
          <p14:tracePt t="8229" x="3317875" y="5080000"/>
          <p14:tracePt t="8237" x="3309938" y="5080000"/>
          <p14:tracePt t="8244" x="3281363" y="5089525"/>
          <p14:tracePt t="8252" x="3263900" y="5106988"/>
          <p14:tracePt t="8260" x="3254375" y="5116513"/>
          <p14:tracePt t="8269" x="3236913" y="5126038"/>
          <p14:tracePt t="8285" x="3217863" y="5126038"/>
          <p14:tracePt t="8292" x="3200400" y="5133975"/>
          <p14:tracePt t="8302" x="3190875" y="5133975"/>
          <p14:tracePt t="8308" x="3171825" y="5153025"/>
          <p14:tracePt t="8318" x="3154363" y="5153025"/>
          <p14:tracePt t="8325" x="3144838" y="5153025"/>
          <p14:tracePt t="8332" x="3136900" y="5153025"/>
          <p14:tracePt t="8340" x="3108325" y="5153025"/>
          <p14:tracePt t="8348" x="3100388" y="5160963"/>
          <p14:tracePt t="8356" x="3090863" y="5160963"/>
          <p14:tracePt t="8364" x="3071813" y="5160963"/>
          <p14:tracePt t="8372" x="3063875" y="5160963"/>
          <p14:tracePt t="8396" x="3054350" y="5160963"/>
          <p14:tracePt t="8420" x="3035300" y="5160963"/>
          <p14:tracePt t="8452" x="3027363" y="5160963"/>
          <p14:tracePt t="8460" x="3027363" y="5143500"/>
          <p14:tracePt t="8468" x="3027363" y="5116513"/>
          <p14:tracePt t="8476" x="3027363" y="5070475"/>
          <p14:tracePt t="8487" x="3027363" y="5043488"/>
          <p14:tracePt t="8492" x="3027363" y="4997450"/>
          <p14:tracePt t="8502" x="3035300" y="4970463"/>
          <p14:tracePt t="8508" x="3035300" y="4943475"/>
          <p14:tracePt t="8519" x="3035300" y="4914900"/>
          <p14:tracePt t="8524" x="3035300" y="4897438"/>
          <p14:tracePt t="8532" x="3035300" y="4870450"/>
          <p14:tracePt t="8540" x="3035300" y="4851400"/>
          <p14:tracePt t="8548" x="3035300" y="4833938"/>
          <p14:tracePt t="8556" x="3035300" y="4814888"/>
          <p14:tracePt t="8564" x="3035300" y="4805363"/>
          <p14:tracePt t="8572" x="3035300" y="4778375"/>
          <p14:tracePt t="8580" x="3035300" y="4741863"/>
          <p14:tracePt t="8588" x="3035300" y="4705350"/>
          <p14:tracePt t="8596" x="3027363" y="4651375"/>
          <p14:tracePt t="8604" x="3017838" y="4605338"/>
          <p14:tracePt t="8612" x="3017838" y="4551363"/>
          <p14:tracePt t="8620" x="2998788" y="4495800"/>
          <p14:tracePt t="8629" x="2998788" y="4422775"/>
          <p14:tracePt t="8636" x="2998788" y="4386263"/>
          <p14:tracePt t="8644" x="2990850" y="4322763"/>
          <p14:tracePt t="8652" x="2962275" y="4240213"/>
          <p14:tracePt t="8660" x="2935288" y="4176713"/>
          <p14:tracePt t="8669" x="2925763" y="4122738"/>
          <p14:tracePt t="8676" x="2898775" y="4057650"/>
          <p14:tracePt t="8685" x="2898775" y="4013200"/>
          <p14:tracePt t="8692" x="2881313" y="3976688"/>
          <p14:tracePt t="8702" x="2871788" y="3957638"/>
          <p14:tracePt t="8708" x="2871788" y="3940175"/>
          <p14:tracePt t="8719" x="2852738" y="3921125"/>
          <p14:tracePt t="8724" x="2852738" y="3911600"/>
          <p14:tracePt t="8732" x="2852738" y="3884613"/>
          <p14:tracePt t="8740" x="2852738" y="3867150"/>
          <p14:tracePt t="8748" x="2852738" y="3840163"/>
          <p14:tracePt t="8756" x="2852738" y="3794125"/>
          <p14:tracePt t="8764" x="2852738" y="3738563"/>
          <p14:tracePt t="8772" x="2852738" y="3702050"/>
          <p14:tracePt t="8780" x="2852738" y="3629025"/>
          <p14:tracePt t="8788" x="2852738" y="3575050"/>
          <p14:tracePt t="8796" x="2852738" y="3511550"/>
          <p14:tracePt t="8804" x="2852738" y="3482975"/>
          <p14:tracePt t="8812" x="2862263" y="3446463"/>
          <p14:tracePt t="8820" x="2862263" y="3429000"/>
          <p14:tracePt t="8828" x="2862263" y="3402013"/>
          <p14:tracePt t="8844" x="2862263" y="3365500"/>
          <p14:tracePt t="8868" x="2862263" y="3355975"/>
          <p14:tracePt t="8892" x="2862263" y="3346450"/>
          <p14:tracePt t="8901" x="2862263" y="3328988"/>
          <p14:tracePt t="8908" x="2862263" y="3319463"/>
          <p14:tracePt t="8919" x="2862263" y="3309938"/>
          <p14:tracePt t="8924" x="2871788" y="3302000"/>
          <p14:tracePt t="8932" x="2871788" y="3292475"/>
          <p14:tracePt t="8948" x="2871788" y="3282950"/>
          <p14:tracePt t="8956" x="2871788" y="3273425"/>
          <p14:tracePt t="8964" x="2881313" y="3255963"/>
          <p14:tracePt t="8972" x="2898775" y="3236913"/>
          <p14:tracePt t="8981" x="2908300" y="3219450"/>
          <p14:tracePt t="8988" x="2908300" y="3200400"/>
          <p14:tracePt t="8996" x="2917825" y="3182938"/>
          <p14:tracePt t="9005" x="2917825" y="3155950"/>
          <p14:tracePt t="9012" x="2935288" y="3136900"/>
          <p14:tracePt t="9021" x="2935288" y="3090863"/>
          <p14:tracePt t="9028" x="2944813" y="3073400"/>
          <p14:tracePt t="9036" x="2944813" y="3046413"/>
          <p14:tracePt t="9044" x="2944813" y="3027363"/>
          <p14:tracePt t="9052" x="2944813" y="3000375"/>
          <p14:tracePt t="9060" x="2944813" y="2990850"/>
          <p14:tracePt t="9069" x="2944813" y="2982913"/>
          <p14:tracePt t="9076" x="2944813" y="2963863"/>
          <p14:tracePt t="9165" x="2944813" y="2954338"/>
          <p14:tracePt t="9181" x="2954338" y="2946400"/>
          <p14:tracePt t="9221" x="2954338" y="2927350"/>
          <p14:tracePt t="9229" x="2962275" y="2917825"/>
          <p14:tracePt t="9261" x="2962275" y="2909888"/>
          <p14:tracePt t="9268" x="2971800" y="2900363"/>
          <p14:tracePt t="9357" x="2971800" y="2909888"/>
          <p14:tracePt t="9365" x="2971800" y="2917825"/>
          <p14:tracePt t="9372" x="2971800" y="2927350"/>
          <p14:tracePt t="9381" x="2971800" y="2936875"/>
          <p14:tracePt t="9389" x="2962275" y="2946400"/>
          <p14:tracePt t="9909" x="2971800" y="2946400"/>
          <p14:tracePt t="9933" x="2981325" y="2946400"/>
          <p14:tracePt t="9949" x="2990850" y="2946400"/>
          <p14:tracePt t="9957" x="2998788" y="2954338"/>
          <p14:tracePt t="10077" x="2998788" y="2963863"/>
          <p14:tracePt t="10117" x="2998788" y="2982913"/>
          <p14:tracePt t="10125" x="3008313" y="2990850"/>
          <p14:tracePt t="10669" x="3017838" y="2990850"/>
          <p14:tracePt t="10693" x="3027363" y="3000375"/>
          <p14:tracePt t="10701" x="3035300" y="3009900"/>
          <p14:tracePt t="10709" x="3071813" y="3027363"/>
          <p14:tracePt t="10718" x="3081338" y="3036888"/>
          <p14:tracePt t="10725" x="3117850" y="3054350"/>
          <p14:tracePt t="10736" x="3154363" y="3073400"/>
          <p14:tracePt t="10741" x="3171825" y="3100388"/>
          <p14:tracePt t="10749" x="3181350" y="3100388"/>
          <p14:tracePt t="10757" x="3208338" y="3127375"/>
          <p14:tracePt t="10765" x="3208338" y="3136900"/>
          <p14:tracePt t="10781" x="3217863" y="3163888"/>
          <p14:tracePt t="10789" x="3217863" y="3173413"/>
          <p14:tracePt t="10797" x="3217863" y="3200400"/>
          <p14:tracePt t="10804" x="3217863" y="3219450"/>
          <p14:tracePt t="10813" x="3217863" y="3246438"/>
          <p14:tracePt t="10821" x="3217863" y="3273425"/>
          <p14:tracePt t="10829" x="3217863" y="3309938"/>
          <p14:tracePt t="10837" x="3217863" y="3346450"/>
          <p14:tracePt t="10844" x="3217863" y="3375025"/>
          <p14:tracePt t="10852" x="3217863" y="3419475"/>
          <p14:tracePt t="10861" x="3236913" y="3455988"/>
          <p14:tracePt t="10869" x="3236913" y="3511550"/>
          <p14:tracePt t="10877" x="3236913" y="3529013"/>
          <p14:tracePt t="10887" x="3254375" y="3592513"/>
          <p14:tracePt t="10893" x="3254375" y="3629025"/>
          <p14:tracePt t="10902" x="3263900" y="3665538"/>
          <p14:tracePt t="10909" x="3263900" y="3694113"/>
          <p14:tracePt t="10918" x="3263900" y="3730625"/>
          <p14:tracePt t="10925" x="3263900" y="3775075"/>
          <p14:tracePt t="10934" x="3263900" y="3811588"/>
          <p14:tracePt t="10940" x="3263900" y="3867150"/>
          <p14:tracePt t="10949" x="3263900" y="3921125"/>
          <p14:tracePt t="10956" x="3273425" y="3984625"/>
          <p14:tracePt t="10965" x="3290888" y="4013200"/>
          <p14:tracePt t="10972" x="3290888" y="4057650"/>
          <p14:tracePt t="10988" x="3309938" y="4076700"/>
          <p14:tracePt t="10997" x="3327400" y="4076700"/>
          <p14:tracePt t="11005" x="3363913" y="4076700"/>
          <p14:tracePt t="11012" x="3390900" y="4076700"/>
          <p14:tracePt t="11020" x="3455988" y="4040188"/>
          <p14:tracePt t="11028" x="3527425" y="3948113"/>
          <p14:tracePt t="11037" x="3609975" y="3811588"/>
          <p14:tracePt t="11045" x="3692525" y="3648075"/>
          <p14:tracePt t="11053" x="3738563" y="3482975"/>
          <p14:tracePt t="11060" x="3783013" y="3292475"/>
          <p14:tracePt t="11068" x="3810000" y="3109913"/>
          <p14:tracePt t="11076" x="3810000" y="2909888"/>
          <p14:tracePt t="11085" x="3810000" y="2754313"/>
          <p14:tracePt t="11092" x="3810000" y="2608263"/>
          <p14:tracePt t="11102" x="3810000" y="2462213"/>
          <p14:tracePt t="11108" x="3810000" y="2352675"/>
          <p14:tracePt t="11118" x="3810000" y="2243138"/>
          <p14:tracePt t="11125" x="3810000" y="2179638"/>
          <p14:tracePt t="11134" x="3810000" y="2125663"/>
          <p14:tracePt t="11140" x="3810000" y="2089150"/>
          <p14:tracePt t="11148" x="3810000" y="2060575"/>
          <p14:tracePt t="11156" x="3810000" y="2043113"/>
          <p14:tracePt t="11172" x="3810000" y="2033588"/>
          <p14:tracePt t="11196" x="3810000" y="2024063"/>
          <p14:tracePt t="11204" x="3792538" y="2024063"/>
          <p14:tracePt t="11212" x="3775075" y="2043113"/>
          <p14:tracePt t="11220" x="3746500" y="2060575"/>
          <p14:tracePt t="11228" x="3746500" y="2070100"/>
          <p14:tracePt t="11236" x="3729038" y="2089150"/>
          <p14:tracePt t="11244" x="3719513" y="2097088"/>
          <p14:tracePt t="11357" x="3709988" y="2097088"/>
          <p14:tracePt t="11365" x="3709988" y="2089150"/>
          <p14:tracePt t="11381" x="3709988" y="2060575"/>
          <p14:tracePt t="11389" x="3709988" y="2052638"/>
          <p14:tracePt t="11397" x="3709988" y="2043113"/>
          <p14:tracePt t="11413" x="3709988" y="2016125"/>
          <p14:tracePt t="11429" x="3709988" y="2006600"/>
          <p14:tracePt t="11437" x="3709988" y="1979613"/>
          <p14:tracePt t="11445" x="3719513" y="1960563"/>
          <p14:tracePt t="11453" x="3719513" y="1951038"/>
          <p14:tracePt t="11461" x="3719513" y="1933575"/>
          <p14:tracePt t="11469" x="3719513" y="1924050"/>
          <p14:tracePt t="11637" x="3719513" y="1914525"/>
          <p14:tracePt t="11725" x="3719513" y="1906588"/>
          <p14:tracePt t="11734" x="3702050" y="1906588"/>
          <p14:tracePt t="11740" x="3692525" y="1906588"/>
          <p14:tracePt t="11749" x="3665538" y="1906588"/>
          <p14:tracePt t="11756" x="3629025" y="1906588"/>
          <p14:tracePt t="11764" x="3609975" y="1906588"/>
          <p14:tracePt t="11772" x="3573463" y="1906588"/>
          <p14:tracePt t="11780" x="3556000" y="1906588"/>
          <p14:tracePt t="11788" x="3527425" y="1906588"/>
          <p14:tracePt t="11796" x="3509963" y="1906588"/>
          <p14:tracePt t="11804" x="3482975" y="1906588"/>
          <p14:tracePt t="11812" x="3463925" y="1906588"/>
          <p14:tracePt t="11820" x="3446463" y="1906588"/>
          <p14:tracePt t="11828" x="3436938" y="1906588"/>
          <p14:tracePt t="11836" x="3427413" y="1906588"/>
          <p14:tracePt t="11853" x="3419475" y="1897063"/>
          <p14:tracePt t="11869" x="3419475" y="1887538"/>
          <p14:tracePt t="11877" x="3419475" y="1878013"/>
          <p14:tracePt t="11886" x="3419475" y="1870075"/>
          <p14:tracePt t="11893" x="3419475" y="1851025"/>
          <p14:tracePt t="11901" x="3419475" y="1841500"/>
          <p14:tracePt t="11908" x="3436938" y="1797050"/>
          <p14:tracePt t="11918" x="3446463" y="1797050"/>
          <p14:tracePt t="11925" x="3455988" y="1768475"/>
          <p14:tracePt t="11934" x="3490913" y="1741488"/>
          <p14:tracePt t="11941" x="3509963" y="1731963"/>
          <p14:tracePt t="11949" x="3536950" y="1724025"/>
          <p14:tracePt t="11957" x="3546475" y="1724025"/>
          <p14:tracePt t="11965" x="3573463" y="1697038"/>
          <p14:tracePt t="11973" x="3592513" y="1697038"/>
          <p14:tracePt t="11981" x="3609975" y="1687513"/>
          <p14:tracePt t="11989" x="3629025" y="1687513"/>
          <p14:tracePt t="11997" x="3665538" y="1687513"/>
          <p14:tracePt t="12005" x="3709988" y="1677988"/>
          <p14:tracePt t="12013" x="3738563" y="1677988"/>
          <p14:tracePt t="12020" x="3783013" y="1677988"/>
          <p14:tracePt t="12029" x="3819525" y="1677988"/>
          <p14:tracePt t="12037" x="3865563" y="1677988"/>
          <p14:tracePt t="12045" x="3875088" y="1677988"/>
          <p14:tracePt t="12053" x="3919538" y="1677988"/>
          <p14:tracePt t="12061" x="3938588" y="1677988"/>
          <p14:tracePt t="12068" x="3956050" y="1677988"/>
          <p14:tracePt t="12077" x="3965575" y="1677988"/>
          <p14:tracePt t="12085" x="3984625" y="1697038"/>
          <p14:tracePt t="12093" x="4002088" y="1714500"/>
          <p14:tracePt t="12102" x="4021138" y="1731963"/>
          <p14:tracePt t="12109" x="4038600" y="1760538"/>
          <p14:tracePt t="12118" x="4075113" y="1804988"/>
          <p14:tracePt t="12125" x="4084638" y="1851025"/>
          <p14:tracePt t="12134" x="4094163" y="1897063"/>
          <p14:tracePt t="12141" x="4111625" y="1924050"/>
          <p14:tracePt t="12149" x="4121150" y="1970088"/>
          <p14:tracePt t="12157" x="4121150" y="2006600"/>
          <p14:tracePt t="12165" x="4138613" y="2024063"/>
          <p14:tracePt t="12173" x="4138613" y="2052638"/>
          <p14:tracePt t="12181" x="4138613" y="2070100"/>
          <p14:tracePt t="12189" x="4138613" y="2089150"/>
          <p14:tracePt t="12205" x="4138613" y="2097088"/>
          <p14:tracePt t="12220" x="4138613" y="2106613"/>
          <p14:tracePt t="12228" x="4138613" y="2116138"/>
          <p14:tracePt t="12237" x="4121150" y="2116138"/>
          <p14:tracePt t="12245" x="4075113" y="2116138"/>
          <p14:tracePt t="12253" x="4011613" y="2116138"/>
          <p14:tracePt t="12261" x="3956050" y="2116138"/>
          <p14:tracePt t="12268" x="3856038" y="2116138"/>
          <p14:tracePt t="12277" x="3765550" y="2125663"/>
          <p14:tracePt t="12285" x="3692525" y="2152650"/>
          <p14:tracePt t="12293" x="3629025" y="2152650"/>
          <p14:tracePt t="12302" x="3592513" y="2160588"/>
          <p14:tracePt t="12309" x="3546475" y="2170113"/>
          <p14:tracePt t="12318" x="3527425" y="2179638"/>
          <p14:tracePt t="12325" x="3500438" y="2216150"/>
          <p14:tracePt t="12334" x="3490913" y="2225675"/>
          <p14:tracePt t="12341" x="3482975" y="2243138"/>
          <p14:tracePt t="12349" x="3482975" y="2262188"/>
          <p14:tracePt t="12357" x="3482975" y="2298700"/>
          <p14:tracePt t="12365" x="3482975" y="2343150"/>
          <p14:tracePt t="12373" x="3482975" y="2408238"/>
          <p14:tracePt t="12381" x="3482975" y="2517775"/>
          <p14:tracePt t="12389" x="3482975" y="2644775"/>
          <p14:tracePt t="12397" x="3482975" y="2844800"/>
          <p14:tracePt t="12405" x="3482975" y="3063875"/>
          <p14:tracePt t="12413" x="3482975" y="3365500"/>
          <p14:tracePt t="12421" x="3482975" y="3702050"/>
          <p14:tracePt t="12429" x="3482975" y="4076700"/>
          <p14:tracePt t="12437" x="3482975" y="4559300"/>
          <p14:tracePt t="12445" x="3482975" y="4814888"/>
          <p14:tracePt t="12453" x="3482975" y="5080000"/>
          <p14:tracePt t="12461" x="3482975" y="5307013"/>
          <p14:tracePt t="12469" x="3536950" y="5535613"/>
          <p14:tracePt t="12477" x="3582988" y="5654675"/>
          <p14:tracePt t="12485" x="3629025" y="5745163"/>
          <p14:tracePt t="12493" x="3673475" y="5800725"/>
          <p14:tracePt t="12502" x="3702050" y="5845175"/>
          <p14:tracePt t="12509" x="3709988" y="5864225"/>
          <p14:tracePt t="12565" x="3719513" y="5873750"/>
          <p14:tracePt t="12581" x="3709988" y="5900738"/>
          <p14:tracePt t="12589" x="3702050" y="5918200"/>
          <p14:tracePt t="12597" x="3692525" y="5937250"/>
          <p14:tracePt t="12605" x="3673475" y="5973763"/>
          <p14:tracePt t="12613" x="3656013" y="5991225"/>
          <p14:tracePt t="12622" x="3646488" y="6010275"/>
          <p14:tracePt t="12629" x="3629025" y="6027738"/>
          <p14:tracePt t="12645" x="3609975" y="6046788"/>
          <p14:tracePt t="12685" x="3600450" y="6046788"/>
          <p14:tracePt t="12701" x="3600450" y="6018213"/>
          <p14:tracePt t="12709" x="3600450" y="5973763"/>
          <p14:tracePt t="12717" x="3582988" y="5954713"/>
          <p14:tracePt t="12725" x="3546475" y="5910263"/>
          <p14:tracePt t="12735" x="3527425" y="5881688"/>
          <p14:tracePt t="12741" x="3500438" y="5845175"/>
          <p14:tracePt t="12749" x="3463925" y="5818188"/>
          <p14:tracePt t="12757" x="3436938" y="5800725"/>
          <p14:tracePt t="12765" x="3363913" y="5764213"/>
          <p14:tracePt t="12773" x="3327400" y="5745163"/>
          <p14:tracePt t="12781" x="3290888" y="5735638"/>
          <p14:tracePt t="12789" x="3273425" y="5718175"/>
          <p14:tracePt t="12869" x="3263900" y="5708650"/>
          <p14:tracePt t="12885" x="3263900" y="5699125"/>
          <p14:tracePt t="12893" x="3263900" y="5681663"/>
          <p14:tracePt t="12901" x="3263900" y="5635625"/>
          <p14:tracePt t="12909" x="3263900" y="5581650"/>
          <p14:tracePt t="12920" x="3236913" y="5518150"/>
          <p14:tracePt t="12925" x="3227388" y="5462588"/>
          <p14:tracePt t="12937" x="3200400" y="5416550"/>
          <p14:tracePt t="12941" x="3181350" y="5372100"/>
          <p14:tracePt t="12949" x="3163888" y="5343525"/>
          <p14:tracePt t="12957" x="3154363" y="5316538"/>
          <p14:tracePt t="12965" x="3127375" y="5299075"/>
          <p14:tracePt t="12973" x="3127375" y="5289550"/>
          <p14:tracePt t="12989" x="3117850" y="5289550"/>
          <p14:tracePt t="13037" x="3100388" y="5289550"/>
          <p14:tracePt t="13045" x="3090863" y="5289550"/>
          <p14:tracePt t="13061" x="3081338" y="5289550"/>
          <p14:tracePt t="13069" x="3071813" y="5289550"/>
          <p14:tracePt t="13125" x="3071813" y="5299075"/>
          <p14:tracePt t="13205" x="3071813" y="5307013"/>
          <p14:tracePt t="13221" x="3081338" y="5307013"/>
          <p14:tracePt t="13237" x="3090863" y="5307013"/>
          <p14:tracePt t="13253" x="3100388" y="5307013"/>
          <p14:tracePt t="13261" x="3100388" y="5299075"/>
          <p14:tracePt t="13269" x="3100388" y="5289550"/>
          <p14:tracePt t="13285" x="3108325" y="5253038"/>
          <p14:tracePt t="13293" x="3127375" y="5207000"/>
          <p14:tracePt t="13301" x="3127375" y="5160963"/>
          <p14:tracePt t="13309" x="3144838" y="5089525"/>
          <p14:tracePt t="13318" x="3144838" y="5016500"/>
          <p14:tracePt t="13325" x="3154363" y="4960938"/>
          <p14:tracePt t="13334" x="3154363" y="4914900"/>
          <p14:tracePt t="13341" x="3154363" y="4887913"/>
          <p14:tracePt t="13349" x="3154363" y="4851400"/>
          <p14:tracePt t="13357" x="3154363" y="4841875"/>
          <p14:tracePt t="13405" x="3154363" y="4897438"/>
          <p14:tracePt t="13413" x="3163888" y="4960938"/>
          <p14:tracePt t="13421" x="3208338" y="5043488"/>
          <p14:tracePt t="13429" x="3236913" y="5116513"/>
          <p14:tracePt t="13437" x="3273425" y="5180013"/>
          <p14:tracePt t="13445" x="3290888" y="5226050"/>
          <p14:tracePt t="13453" x="3327400" y="5289550"/>
          <p14:tracePt t="13461" x="3354388" y="5335588"/>
          <p14:tracePt t="13469" x="3373438" y="5353050"/>
          <p14:tracePt t="13477" x="3390900" y="5372100"/>
          <p14:tracePt t="13485" x="3400425" y="5380038"/>
          <p14:tracePt t="13493" x="3419475" y="5380038"/>
          <p14:tracePt t="13502" x="3436938" y="5380038"/>
          <p14:tracePt t="13509" x="3463925" y="5380038"/>
          <p14:tracePt t="13518" x="3473450" y="5380038"/>
          <p14:tracePt t="13525" x="3482975" y="5380038"/>
          <p14:tracePt t="13573" x="3482975" y="5389563"/>
          <p14:tracePt t="13589" x="3482975" y="5399088"/>
          <p14:tracePt t="13597" x="3482975" y="5416550"/>
          <p14:tracePt t="13645" x="3500438" y="5416550"/>
          <p14:tracePt t="13653" x="3519488" y="5399088"/>
          <p14:tracePt t="13661" x="3536950" y="5362575"/>
          <p14:tracePt t="13670" x="3556000" y="5307013"/>
          <p14:tracePt t="13677" x="3563938" y="5262563"/>
          <p14:tracePt t="13686" x="3563938" y="5207000"/>
          <p14:tracePt t="13693" x="3563938" y="5153025"/>
          <p14:tracePt t="13703" x="3563938" y="5097463"/>
          <p14:tracePt t="13709" x="3563938" y="5033963"/>
          <p14:tracePt t="13720" x="3556000" y="4979988"/>
          <p14:tracePt t="13725" x="3527425" y="4933950"/>
          <p14:tracePt t="13736" x="3500438" y="4897438"/>
          <p14:tracePt t="13741" x="3482975" y="4870450"/>
          <p14:tracePt t="13749" x="3455988" y="4860925"/>
          <p14:tracePt t="13757" x="3455988" y="4851400"/>
          <p14:tracePt t="13765" x="3436938" y="4833938"/>
          <p14:tracePt t="13773" x="3427413" y="4824413"/>
          <p14:tracePt t="13781" x="3400425" y="4814888"/>
          <p14:tracePt t="13789" x="3373438" y="4814888"/>
          <p14:tracePt t="13797" x="3354388" y="4814888"/>
          <p14:tracePt t="13805" x="3336925" y="4814888"/>
          <p14:tracePt t="13813" x="3327400" y="4814888"/>
          <p14:tracePt t="13821" x="3317875" y="4814888"/>
          <p14:tracePt t="13837" x="3309938" y="4814888"/>
          <p14:tracePt t="13845" x="3300413" y="4805363"/>
          <p14:tracePt t="13853" x="3300413" y="4797425"/>
          <p14:tracePt t="13861" x="3300413" y="4778375"/>
          <p14:tracePt t="13869" x="3300413" y="4732338"/>
          <p14:tracePt t="13877" x="3300413" y="4697413"/>
          <p14:tracePt t="13885" x="3300413" y="4651375"/>
          <p14:tracePt t="13893" x="3300413" y="4624388"/>
          <p14:tracePt t="13902" x="3281363" y="4578350"/>
          <p14:tracePt t="13909" x="3281363" y="4568825"/>
          <p14:tracePt t="13918" x="3273425" y="4541838"/>
          <p14:tracePt t="13949" x="3263900" y="4532313"/>
          <p14:tracePt t="13981" x="3263900" y="4559300"/>
          <p14:tracePt t="13989" x="3263900" y="4614863"/>
          <p14:tracePt t="13997" x="3290888" y="4678363"/>
          <p14:tracePt t="14005" x="3309938" y="4732338"/>
          <p14:tracePt t="14013" x="3317875" y="4841875"/>
          <p14:tracePt t="14021" x="3363913" y="4906963"/>
          <p14:tracePt t="14029" x="3382963" y="4970463"/>
          <p14:tracePt t="14038" x="3436938" y="5033963"/>
          <p14:tracePt t="14045" x="3473450" y="5116513"/>
          <p14:tracePt t="14053" x="3500438" y="5153025"/>
          <p14:tracePt t="14061" x="3527425" y="5180013"/>
          <p14:tracePt t="14069" x="3536950" y="5189538"/>
          <p14:tracePt t="14086" x="3546475" y="5189538"/>
          <p14:tracePt t="14093" x="3563938" y="5189538"/>
          <p14:tracePt t="14125" x="3573463" y="5189538"/>
          <p14:tracePt t="14141" x="3582988" y="5180013"/>
          <p14:tracePt t="14149" x="3582988" y="5170488"/>
          <p14:tracePt t="14157" x="3573463" y="5170488"/>
          <p14:tracePt t="14165" x="3563938" y="5170488"/>
          <p14:tracePt t="14173" x="3546475" y="5170488"/>
          <p14:tracePt t="14181" x="3527425" y="5170488"/>
          <p14:tracePt t="14189" x="3500438" y="5170488"/>
          <p14:tracePt t="14197" x="3490913" y="5170488"/>
          <p14:tracePt t="14205" x="3473450" y="5170488"/>
          <p14:tracePt t="14213" x="3446463" y="5160963"/>
          <p14:tracePt t="14221" x="3436938" y="5160963"/>
          <p14:tracePt t="14229" x="3409950" y="5153025"/>
          <p14:tracePt t="14237" x="3390900" y="5143500"/>
          <p14:tracePt t="14245" x="3363913" y="5143500"/>
          <p14:tracePt t="14253" x="3336925" y="5126038"/>
          <p14:tracePt t="14261" x="3309938" y="5106988"/>
          <p14:tracePt t="14269" x="3281363" y="5089525"/>
          <p14:tracePt t="14277" x="3263900" y="5053013"/>
          <p14:tracePt t="14285" x="3227388" y="5033963"/>
          <p14:tracePt t="14293" x="3217863" y="5024438"/>
          <p14:tracePt t="14302" x="3200400" y="5016500"/>
          <p14:tracePt t="14309" x="3200400" y="5006975"/>
          <p14:tracePt t="14325" x="3171825" y="4997450"/>
          <p14:tracePt t="14336" x="3154363" y="4997450"/>
          <p14:tracePt t="14341" x="3144838" y="4997450"/>
          <p14:tracePt t="14349" x="3127375" y="4997450"/>
          <p14:tracePt t="14357" x="3117850" y="4997450"/>
          <p14:tracePt t="14365" x="3108325" y="4997450"/>
          <p14:tracePt t="14373" x="3100388" y="4997450"/>
          <p14:tracePt t="14381" x="3090863" y="4979988"/>
          <p14:tracePt t="14389" x="3081338" y="4979988"/>
          <p14:tracePt t="14397" x="3063875" y="4979988"/>
          <p14:tracePt t="14405" x="3035300" y="4960938"/>
          <p14:tracePt t="14413" x="3008313" y="4951413"/>
          <p14:tracePt t="14421" x="2990850" y="4933950"/>
          <p14:tracePt t="14429" x="2971800" y="4924425"/>
          <p14:tracePt t="14437" x="2962275" y="4914900"/>
          <p14:tracePt t="14525" x="2981325" y="4914900"/>
          <p14:tracePt t="14549" x="2990850" y="4914900"/>
          <p14:tracePt t="14613" x="3008313" y="4914900"/>
          <p14:tracePt t="14717" x="3017838" y="4914900"/>
          <p14:tracePt t="14813" x="3017838" y="4924425"/>
          <p14:tracePt t="14821" x="3044825" y="4924425"/>
          <p14:tracePt t="14829" x="3063875" y="4924425"/>
          <p14:tracePt t="14838" x="3117850" y="4924425"/>
          <p14:tracePt t="14853" x="3154363" y="4924425"/>
          <p14:tracePt t="14861" x="3163888" y="4924425"/>
          <p14:tracePt t="14909" x="3171825" y="4924425"/>
          <p14:tracePt t="14918" x="3190875" y="4924425"/>
          <p14:tracePt t="14925" x="3208338" y="4924425"/>
          <p14:tracePt t="14935" x="3217863" y="4924425"/>
          <p14:tracePt t="14941" x="3244850" y="4924425"/>
          <p14:tracePt t="14953" x="3263900" y="4924425"/>
          <p14:tracePt t="14957" x="3300413" y="4924425"/>
          <p14:tracePt t="14966" x="3346450" y="4924425"/>
          <p14:tracePt t="14973" x="3363913" y="4924425"/>
          <p14:tracePt t="14982" x="3400425" y="4924425"/>
          <p14:tracePt t="14989" x="3427413" y="4924425"/>
          <p14:tracePt t="14997" x="3446463" y="4924425"/>
          <p14:tracePt t="15005" x="3455988" y="4914900"/>
          <p14:tracePt t="15013" x="3473450" y="4914900"/>
          <p14:tracePt t="15022" x="3482975" y="4906963"/>
          <p14:tracePt t="15029" x="3490913" y="4906963"/>
          <p14:tracePt t="15037" x="3509963" y="4887913"/>
          <p14:tracePt t="15166" x="3482975" y="4887913"/>
          <p14:tracePt t="15173" x="3473450" y="4897438"/>
          <p14:tracePt t="15189" x="3455988" y="4906963"/>
          <p14:tracePt t="15310" x="3446463" y="4906963"/>
          <p14:tracePt t="15318" x="3436938" y="4914900"/>
          <p14:tracePt t="15541" x="3436938" y="4897438"/>
          <p14:tracePt t="15551" x="3436938" y="4878388"/>
          <p14:tracePt t="15557" x="3436938" y="4841875"/>
          <p14:tracePt t="15566" x="3446463" y="4797425"/>
          <p14:tracePt t="15573" x="3446463" y="4724400"/>
          <p14:tracePt t="15582" x="3455988" y="4632325"/>
          <p14:tracePt t="15589" x="3473450" y="4514850"/>
          <p14:tracePt t="15597" x="3473450" y="4386263"/>
          <p14:tracePt t="15605" x="3473450" y="4276725"/>
          <p14:tracePt t="15613" x="3473450" y="4130675"/>
          <p14:tracePt t="15622" x="3473450" y="4021138"/>
          <p14:tracePt t="15630" x="3473450" y="3930650"/>
          <p14:tracePt t="15638" x="3455988" y="3857625"/>
          <p14:tracePt t="15645" x="3436938" y="3811588"/>
          <p14:tracePt t="15654" x="3427413" y="3767138"/>
          <p14:tracePt t="15661" x="3419475" y="3738563"/>
          <p14:tracePt t="15677" x="3400425" y="3721100"/>
          <p14:tracePt t="15726" x="3400425" y="3711575"/>
          <p14:tracePt t="15734" x="3400425" y="3684588"/>
          <p14:tracePt t="15751" x="3400425" y="3665538"/>
          <p14:tracePt t="15757" x="3400425" y="3648075"/>
          <p14:tracePt t="15782" x="3400425" y="3638550"/>
          <p14:tracePt t="15822" x="3400425" y="3629025"/>
          <p14:tracePt t="15934" x="3390900" y="3629025"/>
          <p14:tracePt t="15958" x="3373438" y="3629025"/>
          <p14:tracePt t="15966" x="3363913" y="3629025"/>
          <p14:tracePt t="15998" x="3354388" y="3629025"/>
          <p14:tracePt t="16006" x="3346450" y="3629025"/>
          <p14:tracePt t="16086" x="3346450" y="3638550"/>
          <p14:tracePt t="16094" x="3354388" y="3638550"/>
          <p14:tracePt t="16101" x="3363913" y="3629025"/>
          <p14:tracePt t="16109" x="3363913" y="3611563"/>
          <p14:tracePt t="16120" x="3363913" y="3592513"/>
          <p14:tracePt t="16126" x="3373438" y="3565525"/>
          <p14:tracePt t="16137" x="3373438" y="3556000"/>
          <p14:tracePt t="16142" x="3373438" y="3538538"/>
          <p14:tracePt t="16153" x="3373438" y="3511550"/>
          <p14:tracePt t="16158" x="3373438" y="3492500"/>
          <p14:tracePt t="16166" x="3382963" y="3475038"/>
          <p14:tracePt t="16174" x="3382963" y="3455988"/>
          <p14:tracePt t="16182" x="3400425" y="3429000"/>
          <p14:tracePt t="16190" x="3400425" y="3392488"/>
          <p14:tracePt t="16198" x="3409950" y="3365500"/>
          <p14:tracePt t="16206" x="3409950" y="3346450"/>
          <p14:tracePt t="16214" x="3409950" y="3309938"/>
          <p14:tracePt t="16222" x="3409950" y="3282950"/>
          <p14:tracePt t="16230" x="3409950" y="3265488"/>
          <p14:tracePt t="16238" x="3409950" y="3228975"/>
          <p14:tracePt t="16254" x="3409950" y="3209925"/>
          <p14:tracePt t="16270" x="3409950" y="3192463"/>
          <p14:tracePt t="16310" x="3409950" y="3182938"/>
          <p14:tracePt t="16438" x="3400425" y="3182938"/>
          <p14:tracePt t="16470" x="3373438" y="3182938"/>
          <p14:tracePt t="16478" x="3363913" y="3182938"/>
          <p14:tracePt t="16485" x="3336925" y="3163888"/>
          <p14:tracePt t="16494" x="3317875" y="3155950"/>
          <p14:tracePt t="16503" x="3300413" y="3136900"/>
          <p14:tracePt t="16510" x="3281363" y="3119438"/>
          <p14:tracePt t="16521" x="3273425" y="3109913"/>
          <p14:tracePt t="16526" x="3263900" y="3100388"/>
          <p14:tracePt t="16537" x="3254375" y="3090863"/>
          <p14:tracePt t="16541" x="3236913" y="3073400"/>
          <p14:tracePt t="16552" x="3227388" y="3046413"/>
          <p14:tracePt t="16557" x="3217863" y="3036888"/>
          <p14:tracePt t="16566" x="3217863" y="3009900"/>
          <p14:tracePt t="16573" x="3208338" y="3000375"/>
          <p14:tracePt t="16613" x="3200400" y="2990850"/>
          <p14:tracePt t="16838" x="3190875" y="2982913"/>
          <p14:tracePt t="17126" x="3190875" y="2973388"/>
          <p14:tracePt t="17158" x="3190875" y="2963863"/>
          <p14:tracePt t="17382" x="3200400" y="2954338"/>
          <p14:tracePt t="17438" x="3208338" y="2946400"/>
          <p14:tracePt t="17558" x="3217863" y="2946400"/>
          <p14:tracePt t="17694" x="3227388" y="2946400"/>
          <p14:tracePt t="18302" x="3236913" y="2946400"/>
          <p14:tracePt t="18318" x="3244850" y="2946400"/>
          <p14:tracePt t="18342" x="3244850" y="2954338"/>
          <p14:tracePt t="18358" x="3244850" y="2963863"/>
          <p14:tracePt t="18374" x="3244850" y="2973388"/>
          <p14:tracePt t="18446" x="3244850" y="2990850"/>
          <p14:tracePt t="18470" x="3227388" y="3009900"/>
          <p14:tracePt t="18494" x="3227388" y="3017838"/>
          <p14:tracePt t="18502" x="3227388" y="3036888"/>
          <p14:tracePt t="18510" x="3217863" y="3063875"/>
          <p14:tracePt t="18518" x="3217863" y="3073400"/>
          <p14:tracePt t="18526" x="3217863" y="3109913"/>
          <p14:tracePt t="18536" x="3217863" y="3146425"/>
          <p14:tracePt t="18542" x="3208338" y="3192463"/>
          <p14:tracePt t="18553" x="3200400" y="3246438"/>
          <p14:tracePt t="18558" x="3200400" y="3302000"/>
          <p14:tracePt t="18566" x="3200400" y="3382963"/>
          <p14:tracePt t="18574" x="3200400" y="3455988"/>
          <p14:tracePt t="18582" x="3200400" y="3548063"/>
          <p14:tracePt t="18590" x="3200400" y="3638550"/>
          <p14:tracePt t="18598" x="3200400" y="3748088"/>
          <p14:tracePt t="18606" x="3200400" y="3821113"/>
          <p14:tracePt t="18614" x="3200400" y="3911600"/>
          <p14:tracePt t="18622" x="3200400" y="4003675"/>
          <p14:tracePt t="18630" x="3200400" y="4076700"/>
          <p14:tracePt t="18638" x="3200400" y="4140200"/>
          <p14:tracePt t="18646" x="3200400" y="4176713"/>
          <p14:tracePt t="18654" x="3200400" y="4232275"/>
          <p14:tracePt t="18662" x="3190875" y="4276725"/>
          <p14:tracePt t="18670" x="3181350" y="4303713"/>
          <p14:tracePt t="18678" x="3163888" y="4359275"/>
          <p14:tracePt t="18686" x="3154363" y="4405313"/>
          <p14:tracePt t="18694" x="3154363" y="4459288"/>
          <p14:tracePt t="18702" x="3136900" y="4522788"/>
          <p14:tracePt t="18710" x="3127375" y="4541838"/>
          <p14:tracePt t="18719" x="3108325" y="4595813"/>
          <p14:tracePt t="18726" x="3108325" y="4632325"/>
          <p14:tracePt t="18736" x="3100388" y="4697413"/>
          <p14:tracePt t="18742" x="3090863" y="4732338"/>
          <p14:tracePt t="18752" x="3090863" y="4778375"/>
          <p14:tracePt t="18758" x="3090863" y="4805363"/>
          <p14:tracePt t="18766" x="3090863" y="4841875"/>
          <p14:tracePt t="18774" x="3071813" y="4878388"/>
          <p14:tracePt t="18782" x="3071813" y="4897438"/>
          <p14:tracePt t="18790" x="3071813" y="4906963"/>
          <p14:tracePt t="18798" x="3071813" y="4914900"/>
          <p14:tracePt t="18806" x="3063875" y="4933950"/>
          <p14:tracePt t="18830" x="3063875" y="4943475"/>
          <p14:tracePt t="18838" x="3063875" y="4960938"/>
          <p14:tracePt t="18846" x="3063875" y="4970463"/>
          <p14:tracePt t="18854" x="3054350" y="4979988"/>
          <p14:tracePt t="18910" x="3054350" y="4987925"/>
          <p14:tracePt t="18918" x="3054350" y="4997450"/>
          <p14:tracePt t="18934" x="3054350" y="5006975"/>
          <p14:tracePt t="18942" x="3054350" y="5016500"/>
          <p14:tracePt t="18951" x="3054350" y="5024438"/>
          <p14:tracePt t="18958" x="3054350" y="5043488"/>
          <p14:tracePt t="18974" x="3044825" y="5060950"/>
          <p14:tracePt t="19126" x="3044825" y="5053013"/>
          <p14:tracePt t="19135" x="3054350" y="5043488"/>
          <p14:tracePt t="19151" x="3063875" y="5024438"/>
          <p14:tracePt t="19174" x="3071813" y="5016500"/>
          <p14:tracePt t="19182" x="3071813" y="5006975"/>
          <p14:tracePt t="19190" x="3071813" y="4987925"/>
          <p14:tracePt t="19222" x="3071813" y="4979988"/>
          <p14:tracePt t="19278" x="3063875" y="4960938"/>
          <p14:tracePt t="19350" x="3054350" y="4960938"/>
          <p14:tracePt t="19622" x="3044825" y="4951413"/>
          <p14:tracePt t="19646" x="3044825" y="4943475"/>
          <p14:tracePt t="19654" x="3044825" y="4933950"/>
          <p14:tracePt t="19670" x="3044825" y="4924425"/>
          <p14:tracePt t="19686" x="3035300" y="4914900"/>
          <p14:tracePt t="19694" x="3027363" y="4906963"/>
          <p14:tracePt t="19710" x="3017838" y="4897438"/>
          <p14:tracePt t="19734" x="3008313" y="4897438"/>
          <p14:tracePt t="19742" x="2990850" y="4897438"/>
          <p14:tracePt t="19758" x="2971800" y="4897438"/>
          <p14:tracePt t="19770" x="2954338" y="4897438"/>
          <p14:tracePt t="19774" x="2944813" y="4897438"/>
          <p14:tracePt t="19806" x="2935288" y="4897438"/>
          <p14:tracePt t="19830" x="2925763" y="4906963"/>
          <p14:tracePt t="20134" x="2935288" y="4906963"/>
          <p14:tracePt t="20246" x="2944813" y="4906963"/>
          <p14:tracePt t="20270" x="2954338" y="4906963"/>
          <p14:tracePt t="20278" x="2971800" y="4906963"/>
          <p14:tracePt t="20302" x="2981325" y="4906963"/>
          <p14:tracePt t="20310" x="2990850" y="4906963"/>
          <p14:tracePt t="20318" x="3017838" y="4906963"/>
          <p14:tracePt t="20326" x="3035300" y="4906963"/>
          <p14:tracePt t="20337" x="3071813" y="4906963"/>
          <p14:tracePt t="20342" x="3117850" y="4906963"/>
          <p14:tracePt t="20354" x="3154363" y="4906963"/>
          <p14:tracePt t="20358" x="3171825" y="4906963"/>
          <p14:tracePt t="20369" x="3181350" y="4906963"/>
          <p14:tracePt t="20374" x="3200400" y="4906963"/>
          <p14:tracePt t="20390" x="3208338" y="4906963"/>
          <p14:tracePt t="20446" x="3217863" y="4906963"/>
          <p14:tracePt t="20470" x="3244850" y="4906963"/>
          <p14:tracePt t="20478" x="3254375" y="4897438"/>
          <p14:tracePt t="20486" x="3263900" y="4887913"/>
          <p14:tracePt t="20494" x="3281363" y="4887913"/>
          <p14:tracePt t="20502" x="3290888" y="4887913"/>
          <p14:tracePt t="20510" x="3309938" y="4887913"/>
          <p14:tracePt t="20518" x="3327400" y="4887913"/>
          <p14:tracePt t="20598" x="3336925" y="4887913"/>
          <p14:tracePt t="20614" x="3346450" y="4887913"/>
          <p14:tracePt t="20622" x="3363913" y="4887913"/>
          <p14:tracePt t="20630" x="3373438" y="4887913"/>
          <p14:tracePt t="20638" x="3382963" y="4887913"/>
          <p14:tracePt t="20662" x="3409950" y="4887913"/>
          <p14:tracePt t="20670" x="3419475" y="4887913"/>
          <p14:tracePt t="20758" x="3427413" y="4887913"/>
          <p14:tracePt t="20806" x="3427413" y="4897438"/>
          <p14:tracePt t="20846" x="3427413" y="4906963"/>
          <p14:tracePt t="20886" x="3455988" y="4914900"/>
          <p14:tracePt t="20894" x="3473450" y="4914900"/>
          <p14:tracePt t="20902" x="3500438" y="4914900"/>
          <p14:tracePt t="20910" x="3509963" y="4914900"/>
          <p14:tracePt t="20920" x="3519488" y="4914900"/>
          <p14:tracePt t="20937" x="3536950" y="4914900"/>
          <p14:tracePt t="21070" x="3519488" y="4914900"/>
          <p14:tracePt t="21086" x="3509963" y="4914900"/>
          <p14:tracePt t="21102" x="3500438" y="4914900"/>
          <p14:tracePt t="21118" x="3490913" y="4914900"/>
          <p14:tracePt t="21126" x="3482975" y="4914900"/>
          <p14:tracePt t="21134" x="3473450" y="4914900"/>
          <p14:tracePt t="21142" x="3436938" y="4914900"/>
          <p14:tracePt t="21152" x="3419475" y="4914900"/>
          <p14:tracePt t="21158" x="3373438" y="4914900"/>
          <p14:tracePt t="21168" x="3363913" y="4914900"/>
          <p14:tracePt t="21174" x="3327400" y="4914900"/>
          <p14:tracePt t="21182" x="3309938" y="4914900"/>
          <p14:tracePt t="21190" x="3290888" y="4914900"/>
          <p14:tracePt t="21310" x="3327400" y="4914900"/>
          <p14:tracePt t="21318" x="3363913" y="4914900"/>
          <p14:tracePt t="21326" x="3400425" y="4914900"/>
          <p14:tracePt t="21335" x="3455988" y="4914900"/>
          <p14:tracePt t="21342" x="3482975" y="4914900"/>
          <p14:tracePt t="21354" x="3500438" y="4914900"/>
          <p14:tracePt t="21369" x="3519488" y="4914900"/>
          <p14:tracePt t="21374" x="3527425" y="4914900"/>
          <p14:tracePt t="21430" x="3527425" y="4906963"/>
          <p14:tracePt t="21894" x="3527425" y="4914900"/>
          <p14:tracePt t="21902" x="3563938" y="4914900"/>
          <p14:tracePt t="21910" x="3582988" y="4914900"/>
          <p14:tracePt t="21918" x="3629025" y="4914900"/>
          <p14:tracePt t="21926" x="3673475" y="4887913"/>
          <p14:tracePt t="21935" x="3738563" y="4851400"/>
          <p14:tracePt t="21942" x="3775075" y="4805363"/>
          <p14:tracePt t="21952" x="3802063" y="4768850"/>
          <p14:tracePt t="21958" x="3810000" y="4732338"/>
          <p14:tracePt t="21967" x="3819525" y="4705350"/>
          <p14:tracePt t="21974" x="3819525" y="4651375"/>
          <p14:tracePt t="21982" x="3819525" y="4605338"/>
          <p14:tracePt t="21990" x="3819525" y="4578350"/>
          <p14:tracePt t="21998" x="3819525" y="4551363"/>
          <p14:tracePt t="22006" x="3819525" y="4514850"/>
          <p14:tracePt t="22015" x="3802063" y="4505325"/>
          <p14:tracePt t="22022" x="3792538" y="4495800"/>
          <p14:tracePt t="22094" x="3783013" y="4495800"/>
          <p14:tracePt t="22110" x="3783013" y="4505325"/>
          <p14:tracePt t="22118" x="3775075" y="4522788"/>
          <p14:tracePt t="22126" x="3765550" y="4541838"/>
          <p14:tracePt t="22134" x="3765550" y="4559300"/>
          <p14:tracePt t="22142" x="3756025" y="4578350"/>
          <p14:tracePt t="22151" x="3756025" y="4595813"/>
          <p14:tracePt t="22158" x="3756025" y="4605338"/>
          <p14:tracePt t="22168" x="3756025" y="4614863"/>
          <p14:tracePt t="22198" x="3756025" y="4624388"/>
          <p14:tracePt t="22214" x="3765550" y="4624388"/>
          <p14:tracePt t="22222" x="3792538" y="4605338"/>
          <p14:tracePt t="22230" x="3792538" y="4559300"/>
          <p14:tracePt t="22238" x="3792538" y="4505325"/>
          <p14:tracePt t="22246" x="3792538" y="4449763"/>
          <p14:tracePt t="22254" x="3792538" y="4376738"/>
          <p14:tracePt t="22262" x="3792538" y="4286250"/>
          <p14:tracePt t="22270" x="3775075" y="4149725"/>
          <p14:tracePt t="22278" x="3746500" y="4021138"/>
          <p14:tracePt t="22286" x="3702050" y="3875088"/>
          <p14:tracePt t="22294" x="3683000" y="3730625"/>
          <p14:tracePt t="22302" x="3656013" y="3575050"/>
          <p14:tracePt t="22310" x="3629025" y="3429000"/>
          <p14:tracePt t="22318" x="3629025" y="3338513"/>
          <p14:tracePt t="22326" x="3609975" y="3228975"/>
          <p14:tracePt t="22334" x="3582988" y="3146425"/>
          <p14:tracePt t="22342" x="3573463" y="3090863"/>
          <p14:tracePt t="22351" x="3573463" y="3054350"/>
          <p14:tracePt t="22358" x="3573463" y="3036888"/>
          <p14:tracePt t="22390" x="3573463" y="3017838"/>
          <p14:tracePt t="22454" x="3563938" y="3017838"/>
          <p14:tracePt t="22470" x="3546475" y="3027363"/>
          <p14:tracePt t="22478" x="3527425" y="3046413"/>
          <p14:tracePt t="22486" x="3519488" y="3054350"/>
          <p14:tracePt t="22494" x="3509963" y="3054350"/>
          <p14:tracePt t="22502" x="3490913" y="3100388"/>
          <p14:tracePt t="22510" x="3482975" y="3100388"/>
          <p14:tracePt t="22526" x="3482975" y="3119438"/>
          <p14:tracePt t="22534" x="3482975" y="3127375"/>
          <p14:tracePt t="22551" x="3473450" y="3136900"/>
          <p14:tracePt t="22630" x="3473450" y="3127375"/>
          <p14:tracePt t="22638" x="3473450" y="3100388"/>
          <p14:tracePt t="22654" x="3473450" y="3090863"/>
          <p14:tracePt t="22662" x="3473450" y="3082925"/>
          <p14:tracePt t="22678" x="3473450" y="3063875"/>
          <p14:tracePt t="22686" x="3463925" y="3054350"/>
          <p14:tracePt t="22694" x="3455988" y="3046413"/>
          <p14:tracePt t="22718" x="3446463" y="3036888"/>
          <p14:tracePt t="22726" x="3419475" y="3036888"/>
          <p14:tracePt t="22735" x="3409950" y="3036888"/>
          <p14:tracePt t="22742" x="3400425" y="3036888"/>
          <p14:tracePt t="22752" x="3382963" y="3036888"/>
          <p14:tracePt t="22758" x="3363913" y="3036888"/>
          <p14:tracePt t="22769" x="3354388" y="3036888"/>
          <p14:tracePt t="22774" x="3336925" y="3036888"/>
          <p14:tracePt t="22782" x="3317875" y="3054350"/>
          <p14:tracePt t="22806" x="3317875" y="3063875"/>
          <p14:tracePt t="22846" x="3317875" y="3073400"/>
          <p14:tracePt t="22854" x="3327400" y="3073400"/>
          <p14:tracePt t="22862" x="3354388" y="3054350"/>
          <p14:tracePt t="22870" x="3363913" y="3054350"/>
          <p14:tracePt t="22999" x="3363913" y="3046413"/>
          <p14:tracePt t="23039" x="3354388" y="3046413"/>
          <p14:tracePt t="23127" x="3346450" y="3036888"/>
          <p14:tracePt t="23175" x="3346450" y="3027363"/>
          <p14:tracePt t="23231" x="3336925" y="3009900"/>
          <p14:tracePt t="23519" x="3327400" y="3009900"/>
          <p14:tracePt t="23551" x="3317875" y="3000375"/>
          <p14:tracePt t="23599" x="3309938" y="3000375"/>
          <p14:tracePt t="23615" x="3300413" y="3000375"/>
          <p14:tracePt t="23639" x="3290888" y="3000375"/>
          <p14:tracePt t="23647" x="3281363" y="3000375"/>
          <p14:tracePt t="23815" x="3273425" y="3000375"/>
          <p14:tracePt t="23839" x="3263900" y="3000375"/>
          <p14:tracePt t="23847" x="3254375" y="3000375"/>
          <p14:tracePt t="23863" x="3244850" y="3000375"/>
          <p14:tracePt t="23887" x="3236913" y="3000375"/>
          <p14:tracePt t="23911" x="3217863" y="3000375"/>
          <p14:tracePt t="23919" x="3200400" y="3000375"/>
          <p14:tracePt t="23927" x="3190875" y="3000375"/>
          <p14:tracePt t="23935" x="3171825" y="3000375"/>
          <p14:tracePt t="23943" x="3163888" y="3000375"/>
          <p14:tracePt t="23953" x="3154363" y="3009900"/>
          <p14:tracePt t="23959" x="3144838" y="3009900"/>
          <p14:tracePt t="23969" x="3127375" y="3009900"/>
          <p14:tracePt t="23975" x="3117850" y="3017838"/>
          <p14:tracePt t="23983" x="3108325" y="3027363"/>
          <p14:tracePt t="23991" x="3081338" y="3054350"/>
          <p14:tracePt t="23999" x="3071813" y="3063875"/>
          <p14:tracePt t="24007" x="3071813" y="3082925"/>
          <p14:tracePt t="24015" x="3063875" y="3090863"/>
          <p14:tracePt t="24031" x="3063875" y="3109913"/>
          <p14:tracePt t="24167" x="3063875" y="3100388"/>
          <p14:tracePt t="24175" x="3063875" y="3090863"/>
          <p14:tracePt t="24199" x="3063875" y="3082925"/>
          <p14:tracePt t="24231" x="3063875" y="3063875"/>
          <p14:tracePt t="24311" x="3063875" y="3054350"/>
          <p14:tracePt t="24343" x="3071813" y="3046413"/>
          <p14:tracePt t="24695" x="3081338" y="3027363"/>
          <p14:tracePt t="24703" x="3090863" y="3017838"/>
          <p14:tracePt t="24711" x="3108325" y="3017838"/>
          <p14:tracePt t="24720" x="3127375" y="3017838"/>
          <p14:tracePt t="24727" x="3163888" y="3017838"/>
          <p14:tracePt t="24737" x="3208338" y="3017838"/>
          <p14:tracePt t="24744" x="3263900" y="3027363"/>
          <p14:tracePt t="24754" x="3300413" y="3027363"/>
          <p14:tracePt t="24759" x="3327400" y="3036888"/>
          <p14:tracePt t="24770" x="3373438" y="3063875"/>
          <p14:tracePt t="24775" x="3390900" y="3063875"/>
          <p14:tracePt t="24783" x="3419475" y="3073400"/>
          <p14:tracePt t="24791" x="3463925" y="3082925"/>
          <p14:tracePt t="24799" x="3482975" y="3082925"/>
          <p14:tracePt t="24807" x="3536950" y="3090863"/>
          <p14:tracePt t="24815" x="3573463" y="3090863"/>
          <p14:tracePt t="24823" x="3600450" y="3090863"/>
          <p14:tracePt t="24831" x="3646488" y="3109913"/>
          <p14:tracePt t="24839" x="3656013" y="3119438"/>
          <p14:tracePt t="24847" x="3673475" y="3119438"/>
          <p14:tracePt t="24887" x="3683000" y="3119438"/>
          <p14:tracePt t="24935" x="3692525" y="3119438"/>
          <p14:tracePt t="24991" x="3692525" y="3109913"/>
          <p14:tracePt t="24999" x="3692525" y="3090863"/>
          <p14:tracePt t="25007" x="3692525" y="3082925"/>
          <p14:tracePt t="25023" x="3692525" y="3073400"/>
          <p14:tracePt t="25047" x="3692525" y="3063875"/>
          <p14:tracePt t="25063" x="3702050" y="3063875"/>
          <p14:tracePt t="25087" x="3709988" y="3063875"/>
          <p14:tracePt t="25271" x="3702050" y="3063875"/>
          <p14:tracePt t="25279" x="3692525" y="3063875"/>
          <p14:tracePt t="25287" x="3683000" y="3073400"/>
          <p14:tracePt t="25295" x="3673475" y="3090863"/>
          <p14:tracePt t="25304" x="3636963" y="3136900"/>
          <p14:tracePt t="25311" x="3629025" y="3146425"/>
          <p14:tracePt t="25320" x="3609975" y="3182938"/>
          <p14:tracePt t="25327" x="3556000" y="3246438"/>
          <p14:tracePt t="25337" x="3519488" y="3328988"/>
          <p14:tracePt t="25343" x="3490913" y="3392488"/>
          <p14:tracePt t="25354" x="3455988" y="3475038"/>
          <p14:tracePt t="25360" x="3436938" y="3565525"/>
          <p14:tracePt t="25370" x="3409950" y="3648075"/>
          <p14:tracePt t="25375" x="3382963" y="3775075"/>
          <p14:tracePt t="25388" x="3373438" y="3848100"/>
          <p14:tracePt t="25391" x="3354388" y="3967163"/>
          <p14:tracePt t="25399" x="3346450" y="4057650"/>
          <p14:tracePt t="25407" x="3317875" y="4186238"/>
          <p14:tracePt t="25415" x="3300413" y="4286250"/>
          <p14:tracePt t="25423" x="3290888" y="4395788"/>
          <p14:tracePt t="25431" x="3244850" y="4495800"/>
          <p14:tracePt t="25439" x="3217863" y="4605338"/>
          <p14:tracePt t="25447" x="3200400" y="4697413"/>
          <p14:tracePt t="25455" x="3163888" y="4797425"/>
          <p14:tracePt t="25463" x="3144838" y="4878388"/>
          <p14:tracePt t="25470" x="3136900" y="4933950"/>
          <p14:tracePt t="25479" x="3100388" y="5016500"/>
          <p14:tracePt t="25487" x="3090863" y="5060950"/>
          <p14:tracePt t="25495" x="3054350" y="5106988"/>
          <p14:tracePt t="25503" x="3044825" y="5126038"/>
          <p14:tracePt t="25510" x="3017838" y="5153025"/>
          <p14:tracePt t="25519" x="3008313" y="5180013"/>
          <p14:tracePt t="25526" x="2990850" y="5189538"/>
          <p14:tracePt t="25534" x="2990850" y="5207000"/>
          <p14:tracePt t="25542" x="2990850" y="5226050"/>
          <p14:tracePt t="25551" x="2990850" y="5243513"/>
          <p14:tracePt t="25558" x="2990850" y="5253038"/>
          <p14:tracePt t="25569" x="2990850" y="5262563"/>
          <p14:tracePt t="25574" x="2981325" y="5270500"/>
          <p14:tracePt t="25646" x="2971800" y="5289550"/>
          <p14:tracePt t="25654" x="2954338" y="5307013"/>
          <p14:tracePt t="25742" x="2954338" y="5299075"/>
          <p14:tracePt t="25750" x="2954338" y="5262563"/>
          <p14:tracePt t="25838" x="2954338" y="5289550"/>
          <p14:tracePt t="25846" x="2954338" y="5316538"/>
          <p14:tracePt t="25855" x="2954338" y="5362575"/>
          <p14:tracePt t="25863" x="2962275" y="5416550"/>
          <p14:tracePt t="25870" x="2971800" y="5445125"/>
          <p14:tracePt t="25878" x="2990850" y="5489575"/>
          <p14:tracePt t="25886" x="3008313" y="5508625"/>
          <p14:tracePt t="25895" x="3017838" y="5526088"/>
          <p14:tracePt t="25902" x="3054350" y="5545138"/>
          <p14:tracePt t="25910" x="3063875" y="5554663"/>
          <p14:tracePt t="25927" x="3063875" y="5562600"/>
          <p14:tracePt t="25959" x="3071813" y="5562600"/>
          <p14:tracePt t="25999" x="3090863" y="5554663"/>
          <p14:tracePt t="26023" x="3090863" y="5545138"/>
          <p14:tracePt t="26031" x="3090863" y="5526088"/>
          <p14:tracePt t="26047" x="3090863" y="5508625"/>
          <p14:tracePt t="26055" x="3090863" y="5489575"/>
          <p14:tracePt t="26063" x="3090863" y="5481638"/>
          <p14:tracePt t="26072" x="3090863" y="5462588"/>
          <p14:tracePt t="26079" x="3090863" y="5445125"/>
          <p14:tracePt t="26103" x="3090863" y="5435600"/>
          <p14:tracePt t="26135" x="3081338" y="5426075"/>
          <p14:tracePt t="26167" x="3063875" y="5426075"/>
          <p14:tracePt t="26207" x="3054350" y="5426075"/>
          <p14:tracePt t="26231" x="3044825" y="5426075"/>
          <p14:tracePt t="26391" x="3027363" y="5426075"/>
          <p14:tracePt t="26407" x="3017838" y="5426075"/>
          <p14:tracePt t="26415" x="3008313" y="5426075"/>
          <p14:tracePt t="26423" x="2981325" y="5426075"/>
          <p14:tracePt t="26431" x="2954338" y="5426075"/>
          <p14:tracePt t="26439" x="2925763" y="5426075"/>
          <p14:tracePt t="26447" x="2908300" y="5435600"/>
          <p14:tracePt t="26455" x="2889250" y="5435600"/>
          <p14:tracePt t="26463" x="2871788" y="5435600"/>
          <p14:tracePt t="26471" x="2862263" y="5435600"/>
          <p14:tracePt t="26479" x="2852738" y="5435600"/>
          <p14:tracePt t="26583" x="2862263" y="5435600"/>
          <p14:tracePt t="26599" x="2871788" y="5435600"/>
          <p14:tracePt t="26615" x="2881313" y="5435600"/>
          <p14:tracePt t="26647" x="2889250" y="5435600"/>
          <p14:tracePt t="26655" x="2908300" y="5435600"/>
          <p14:tracePt t="26671" x="2925763" y="5435600"/>
          <p14:tracePt t="26678" x="2954338" y="5435600"/>
          <p14:tracePt t="26686" x="2971800" y="5435600"/>
          <p14:tracePt t="26694" x="3027363" y="5435600"/>
          <p14:tracePt t="26703" x="3071813" y="5435600"/>
          <p14:tracePt t="26710" x="3108325" y="5435600"/>
          <p14:tracePt t="26719" x="3163888" y="5435600"/>
          <p14:tracePt t="26726" x="3217863" y="5435600"/>
          <p14:tracePt t="26736" x="3263900" y="5435600"/>
          <p14:tracePt t="26742" x="3273425" y="5435600"/>
          <p14:tracePt t="26751" x="3281363" y="5435600"/>
          <p14:tracePt t="26807" x="3290888" y="5435600"/>
          <p14:tracePt t="26815" x="3309938" y="5435600"/>
          <p14:tracePt t="26823" x="3327400" y="5435600"/>
          <p14:tracePt t="26831" x="3373438" y="5435600"/>
          <p14:tracePt t="26839" x="3427413" y="5435600"/>
          <p14:tracePt t="26847" x="3500438" y="5416550"/>
          <p14:tracePt t="26855" x="3600450" y="5399088"/>
          <p14:tracePt t="26863" x="3709988" y="5353050"/>
          <p14:tracePt t="26871" x="3846513" y="5326063"/>
          <p14:tracePt t="26879" x="3956050" y="5270500"/>
          <p14:tracePt t="26887" x="3975100" y="5262563"/>
          <p14:tracePt t="26895" x="4021138" y="5226050"/>
          <p14:tracePt t="26903" x="4038600" y="5216525"/>
          <p14:tracePt t="26911" x="4057650" y="5216525"/>
          <p14:tracePt t="26920" x="4065588" y="5216525"/>
          <p14:tracePt t="26927" x="4075113" y="5216525"/>
          <p14:tracePt t="26943" x="4084638" y="5216525"/>
          <p14:tracePt t="26958" x="4102100" y="5216525"/>
          <p14:tracePt t="26968" x="4121150" y="5216525"/>
          <p14:tracePt t="26975" x="4148138" y="5226050"/>
          <p14:tracePt t="26984" x="4165600" y="5226050"/>
          <p14:tracePt t="26991" x="4175125" y="5233988"/>
          <p14:tracePt t="27143" x="4184650" y="5243513"/>
          <p14:tracePt t="27159" x="4175125" y="5253038"/>
          <p14:tracePt t="27167" x="4165600" y="5253038"/>
          <p14:tracePt t="27175" x="4148138" y="5253038"/>
          <p14:tracePt t="27183" x="4121150" y="5270500"/>
          <p14:tracePt t="27191" x="4075113" y="5280025"/>
          <p14:tracePt t="27199" x="4057650" y="5289550"/>
          <p14:tracePt t="27207" x="4002088" y="5307013"/>
          <p14:tracePt t="27215" x="3956050" y="5307013"/>
          <p14:tracePt t="27223" x="3919538" y="5335588"/>
          <p14:tracePt t="27231" x="3883025" y="5335588"/>
          <p14:tracePt t="27239" x="3829050" y="5362575"/>
          <p14:tracePt t="27247" x="3792538" y="5408613"/>
          <p14:tracePt t="27255" x="3765550" y="5416550"/>
          <p14:tracePt t="27263" x="3719513" y="5445125"/>
          <p14:tracePt t="27271" x="3636963" y="5462588"/>
          <p14:tracePt t="27279" x="3609975" y="5462588"/>
          <p14:tracePt t="27287" x="3556000" y="5481638"/>
          <p14:tracePt t="27295" x="3527425" y="5481638"/>
          <p14:tracePt t="27303" x="3500438" y="5481638"/>
          <p14:tracePt t="27311" x="3455988" y="5481638"/>
          <p14:tracePt t="27319" x="3446463" y="5481638"/>
          <p14:tracePt t="27327" x="3419475" y="5481638"/>
          <p14:tracePt t="27335" x="3400425" y="5481638"/>
          <p14:tracePt t="27343" x="3373438" y="5481638"/>
          <p14:tracePt t="27351" x="3354388" y="5481638"/>
          <p14:tracePt t="27359" x="3317875" y="5481638"/>
          <p14:tracePt t="27368" x="3236913" y="5453063"/>
          <p14:tracePt t="27375" x="3208338" y="5453063"/>
          <p14:tracePt t="27385" x="3163888" y="5453063"/>
          <p14:tracePt t="27391" x="3144838" y="5445125"/>
          <p14:tracePt t="27399" x="3136900" y="5445125"/>
          <p14:tracePt t="27431" x="3136900" y="5435600"/>
          <p14:tracePt t="27447" x="3136900" y="5416550"/>
          <p14:tracePt t="27455" x="3136900" y="5408613"/>
          <p14:tracePt t="27471" x="3136900" y="5399088"/>
          <p14:tracePt t="27559" x="3136900" y="5389563"/>
          <p14:tracePt t="27568" x="3136900" y="5380038"/>
          <p14:tracePt t="27575" x="3136900" y="5372100"/>
          <p14:tracePt t="27585" x="3117850" y="5362575"/>
          <p14:tracePt t="27591" x="3054350" y="5335588"/>
          <p14:tracePt t="27599" x="3008313" y="5299075"/>
          <p14:tracePt t="27607" x="2990850" y="5299075"/>
          <p14:tracePt t="27615" x="2981325" y="5299075"/>
          <p14:tracePt t="27696" x="2981325" y="5307013"/>
          <p14:tracePt t="27927" x="2981325" y="5316538"/>
          <p14:tracePt t="27967" x="2971800" y="5326063"/>
          <p14:tracePt t="27985" x="2962275" y="5326063"/>
          <p14:tracePt t="27991" x="2944813" y="5335588"/>
          <p14:tracePt t="28376" x="2944813" y="5343525"/>
          <p14:tracePt t="28399" x="2944813" y="5353050"/>
          <p14:tracePt t="28416" x="2944813" y="5372100"/>
          <p14:tracePt t="28423" x="2954338" y="5380038"/>
          <p14:tracePt t="28431" x="2962275" y="5380038"/>
          <p14:tracePt t="28439" x="2981325" y="5380038"/>
          <p14:tracePt t="28447" x="2998788" y="5380038"/>
          <p14:tracePt t="28455" x="3017838" y="5380038"/>
          <p14:tracePt t="28471" x="3027363" y="5380038"/>
          <p14:tracePt t="28535" x="3035300" y="5389563"/>
          <p14:tracePt t="28583" x="3044825" y="5389563"/>
          <p14:tracePt t="28591" x="3054350" y="5380038"/>
          <p14:tracePt t="28600" x="3063875" y="5362575"/>
          <p14:tracePt t="28607" x="3071813" y="5343525"/>
          <p14:tracePt t="28616" x="3081338" y="5335588"/>
          <p14:tracePt t="28623" x="3090863" y="5335588"/>
          <p14:tracePt t="29104" x="3100388" y="5326063"/>
          <p14:tracePt t="29136" x="3100388" y="5316538"/>
          <p14:tracePt t="29448" x="3100388" y="5307013"/>
          <p14:tracePt t="29767" x="3100388" y="5299075"/>
          <p14:tracePt t="29775" x="3090863" y="5299075"/>
          <p14:tracePt t="29791" x="3081338" y="5299075"/>
          <p14:tracePt t="29815" x="3063875" y="5299075"/>
          <p14:tracePt t="29831" x="3063875" y="5307013"/>
          <p14:tracePt t="29839" x="3063875" y="5316538"/>
          <p14:tracePt t="29847" x="3063875" y="5343525"/>
          <p14:tracePt t="29855" x="3063875" y="5362575"/>
          <p14:tracePt t="29863" x="3063875" y="5389563"/>
          <p14:tracePt t="29871" x="3071813" y="5416550"/>
          <p14:tracePt t="29879" x="3117850" y="5453063"/>
          <p14:tracePt t="29887" x="3190875" y="5508625"/>
          <p14:tracePt t="29895" x="3217863" y="5518150"/>
          <p14:tracePt t="29903" x="3273425" y="5526088"/>
          <p14:tracePt t="29911" x="3327400" y="5535613"/>
          <p14:tracePt t="29920" x="3373438" y="5562600"/>
          <p14:tracePt t="29927" x="3390900" y="5562600"/>
          <p14:tracePt t="29935" x="3409950" y="5562600"/>
          <p14:tracePt t="29959" x="3419475" y="5562600"/>
          <p14:tracePt t="29968" x="3427413" y="5562600"/>
          <p14:tracePt t="30016" x="3436938" y="5554663"/>
          <p14:tracePt t="30040" x="3436938" y="5535613"/>
          <p14:tracePt t="30048" x="3436938" y="5526088"/>
          <p14:tracePt t="30056" x="3446463" y="5526088"/>
          <p14:tracePt t="30064" x="3446463" y="5518150"/>
          <p14:tracePt t="30072" x="3446463" y="5489575"/>
          <p14:tracePt t="30080" x="3455988" y="5481638"/>
          <p14:tracePt t="30088" x="3455988" y="5472113"/>
          <p14:tracePt t="30112" x="3455988" y="5453063"/>
          <p14:tracePt t="30136" x="3455988" y="5445125"/>
          <p14:tracePt t="30255" x="3455988" y="5435600"/>
          <p14:tracePt t="30272" x="3455988" y="5416550"/>
          <p14:tracePt t="30280" x="3455988" y="5408613"/>
          <p14:tracePt t="30360" x="3455988" y="5416550"/>
          <p14:tracePt t="30368" x="3455988" y="5445125"/>
          <p14:tracePt t="30376" x="3482975" y="5472113"/>
          <p14:tracePt t="30386" x="3500438" y="5508625"/>
          <p14:tracePt t="30392" x="3519488" y="5526088"/>
          <p14:tracePt t="30403" x="3536950" y="5545138"/>
          <p14:tracePt t="30408" x="3556000" y="5562600"/>
          <p14:tracePt t="30416" x="3592513" y="5572125"/>
          <p14:tracePt t="30424" x="3609975" y="5572125"/>
          <p14:tracePt t="30431" x="3619500" y="5572125"/>
          <p14:tracePt t="30440" x="3636963" y="5572125"/>
          <p14:tracePt t="30456" x="3646488" y="5572125"/>
          <p14:tracePt t="30464" x="3656013" y="5572125"/>
          <p14:tracePt t="30472" x="3665538" y="5572125"/>
          <p14:tracePt t="30480" x="3673475" y="5572125"/>
          <p14:tracePt t="30488" x="3673475" y="5562600"/>
          <p14:tracePt t="30504" x="3683000" y="5545138"/>
          <p14:tracePt t="30519" x="3692525" y="5535613"/>
          <p14:tracePt t="30536" x="3692525" y="5526088"/>
          <p14:tracePt t="30544" x="3692525" y="5518150"/>
          <p14:tracePt t="30553" x="3692525" y="5508625"/>
          <p14:tracePt t="30575" x="3692525" y="5489575"/>
          <p14:tracePt t="30584" x="3692525" y="5481638"/>
          <p14:tracePt t="30591" x="3692525" y="5472113"/>
          <p14:tracePt t="30601" x="3692525" y="5445125"/>
          <p14:tracePt t="30607" x="3692525" y="5435600"/>
          <p14:tracePt t="30623" x="3692525" y="5426075"/>
          <p14:tracePt t="30631" x="3702050" y="5399088"/>
          <p14:tracePt t="30671" x="3702050" y="5389563"/>
          <p14:tracePt t="30873" x="3692525" y="5399088"/>
          <p14:tracePt t="31016" x="3692525" y="5416550"/>
          <p14:tracePt t="31024" x="3692525" y="5426075"/>
          <p14:tracePt t="31032" x="3692525" y="5445125"/>
          <p14:tracePt t="31040" x="3692525" y="5462588"/>
          <p14:tracePt t="31048" x="3692525" y="5481638"/>
          <p14:tracePt t="31056" x="3702050" y="5508625"/>
          <p14:tracePt t="31064" x="3729038" y="5526088"/>
          <p14:tracePt t="31073" x="3792538" y="5554663"/>
          <p14:tracePt t="31080" x="3846513" y="5554663"/>
          <p14:tracePt t="31088" x="3911600" y="5589588"/>
          <p14:tracePt t="31096" x="3984625" y="5589588"/>
          <p14:tracePt t="31104" x="4002088" y="5589588"/>
          <p14:tracePt t="31112" x="4057650" y="5589588"/>
          <p14:tracePt t="31120" x="4084638" y="5589588"/>
          <p14:tracePt t="31128" x="4094163" y="5589588"/>
          <p14:tracePt t="31137" x="4102100" y="5589588"/>
          <p14:tracePt t="31208" x="4111625" y="5589588"/>
          <p14:tracePt t="31216" x="4121150" y="5581650"/>
          <p14:tracePt t="31248" x="4121150" y="5562600"/>
          <p14:tracePt t="31256" x="4121150" y="5554663"/>
          <p14:tracePt t="31264" x="4121150" y="5545138"/>
          <p14:tracePt t="31280" x="4121150" y="5535613"/>
          <p14:tracePt t="31296" x="4121150" y="5526088"/>
          <p14:tracePt t="31312" x="4121150" y="5508625"/>
          <p14:tracePt t="31320" x="4102100" y="5499100"/>
          <p14:tracePt t="31328" x="4094163" y="5499100"/>
          <p14:tracePt t="31337" x="4084638" y="5499100"/>
          <p14:tracePt t="31344" x="4075113" y="5481638"/>
          <p14:tracePt t="31354" x="4057650" y="5462588"/>
          <p14:tracePt t="31360" x="4048125" y="5453063"/>
          <p14:tracePt t="31370" x="4038600" y="5445125"/>
          <p14:tracePt t="31376" x="4029075" y="5426075"/>
          <p14:tracePt t="31387" x="4021138" y="5416550"/>
          <p14:tracePt t="31392" x="4021138" y="5399088"/>
          <p14:tracePt t="31403" x="4002088" y="5372100"/>
          <p14:tracePt t="31408" x="3992563" y="5362575"/>
          <p14:tracePt t="31416" x="3992563" y="5343525"/>
          <p14:tracePt t="31424" x="3975100" y="5326063"/>
          <p14:tracePt t="31432" x="3956050" y="5307013"/>
          <p14:tracePt t="31440" x="3948113" y="5289550"/>
          <p14:tracePt t="31448" x="3929063" y="5270500"/>
          <p14:tracePt t="31464" x="3919538" y="5270500"/>
          <p14:tracePt t="31480" x="3911600" y="5262563"/>
          <p14:tracePt t="31680" x="3919538" y="5262563"/>
          <p14:tracePt t="31728" x="3938588" y="5262563"/>
          <p14:tracePt t="31760" x="3948113" y="5262563"/>
          <p14:tracePt t="31816" x="3965575" y="5262563"/>
          <p14:tracePt t="31832" x="3965575" y="5253038"/>
          <p14:tracePt t="31839" x="3965575" y="5243513"/>
          <p14:tracePt t="32792" x="3965575" y="5253038"/>
          <p14:tracePt t="33128" x="3965575" y="5270500"/>
          <p14:tracePt t="33136" x="3965575" y="5280025"/>
          <p14:tracePt t="33488" x="3965575" y="5289550"/>
          <p14:tracePt t="33512" x="3965575" y="5307013"/>
          <p14:tracePt t="33536" x="3992563" y="5316538"/>
          <p14:tracePt t="33552" x="4029075" y="5316538"/>
          <p14:tracePt t="33560" x="4075113" y="5316538"/>
          <p14:tracePt t="33569" x="4111625" y="5316538"/>
          <p14:tracePt t="33576" x="4157663" y="5316538"/>
          <p14:tracePt t="33585" x="4184650" y="5316538"/>
          <p14:tracePt t="33592" x="4202113" y="5316538"/>
          <p14:tracePt t="33602" x="4221163" y="5316538"/>
          <p14:tracePt t="33696" x="4230688" y="5326063"/>
          <p14:tracePt t="33736" x="4238625" y="5335588"/>
          <p14:tracePt t="33752" x="4267200" y="5343525"/>
          <p14:tracePt t="33760" x="4311650" y="5343525"/>
          <p14:tracePt t="33768" x="4340225" y="5343525"/>
          <p14:tracePt t="33776" x="4384675" y="5343525"/>
          <p14:tracePt t="33787" x="4421188" y="5362575"/>
          <p14:tracePt t="33792" x="4440238" y="5372100"/>
          <p14:tracePt t="33804" x="4476750" y="5372100"/>
          <p14:tracePt t="33808" x="4484688" y="5372100"/>
          <p14:tracePt t="33816" x="4503738" y="5372100"/>
          <p14:tracePt t="33888" x="4513263" y="5372100"/>
          <p14:tracePt t="33896" x="4521200" y="5372100"/>
          <p14:tracePt t="33904" x="4530725" y="5372100"/>
          <p14:tracePt t="33912" x="4549775" y="5372100"/>
          <p14:tracePt t="33921" x="4557713" y="5372100"/>
          <p14:tracePt t="33937" x="4567238" y="5372100"/>
          <p14:tracePt t="34392" x="4567238" y="5380038"/>
          <p14:tracePt t="34401" x="4567238" y="5389563"/>
          <p14:tracePt t="34408" x="4549775" y="5408613"/>
          <p14:tracePt t="34416" x="4540250" y="5426075"/>
          <p14:tracePt t="34424" x="4530725" y="5435600"/>
          <p14:tracePt t="34432" x="4503738" y="5462588"/>
          <p14:tracePt t="34440" x="4476750" y="5472113"/>
          <p14:tracePt t="34448" x="4430713" y="5481638"/>
          <p14:tracePt t="34457" x="4394200" y="5518150"/>
          <p14:tracePt t="34464" x="4357688" y="5518150"/>
          <p14:tracePt t="34473" x="4330700" y="5526088"/>
          <p14:tracePt t="34480" x="4284663" y="5535613"/>
          <p14:tracePt t="34488" x="4257675" y="5535613"/>
          <p14:tracePt t="34496" x="4221163" y="5554663"/>
          <p14:tracePt t="34505" x="4175125" y="5554663"/>
          <p14:tracePt t="34512" x="4138613" y="5572125"/>
          <p14:tracePt t="34520" x="4084638" y="5581650"/>
          <p14:tracePt t="34528" x="4038600" y="5581650"/>
          <p14:tracePt t="34536" x="3984625" y="5618163"/>
          <p14:tracePt t="34545" x="3911600" y="5635625"/>
          <p14:tracePt t="34553" x="3846513" y="5645150"/>
          <p14:tracePt t="34560" x="3756025" y="5672138"/>
          <p14:tracePt t="34569" x="3673475" y="5681663"/>
          <p14:tracePt t="34576" x="3619500" y="5699125"/>
          <p14:tracePt t="34586" x="3536950" y="5699125"/>
          <p14:tracePt t="34592" x="3500438" y="5699125"/>
          <p14:tracePt t="34603" x="3463925" y="5699125"/>
          <p14:tracePt t="34608" x="3427413" y="5708650"/>
          <p14:tracePt t="34624" x="3400425" y="5718175"/>
          <p14:tracePt t="34640" x="3390900" y="5727700"/>
          <p14:tracePt t="34648" x="3382963" y="5727700"/>
          <p14:tracePt t="34656" x="3346450" y="5727700"/>
          <p14:tracePt t="34664" x="3300413" y="5745163"/>
          <p14:tracePt t="34672" x="3263900" y="5745163"/>
          <p14:tracePt t="34680" x="3236913" y="5754688"/>
          <p14:tracePt t="34688" x="3163888" y="5781675"/>
          <p14:tracePt t="34696" x="3136900" y="5781675"/>
          <p14:tracePt t="34704" x="3090863" y="5781675"/>
          <p14:tracePt t="34712" x="3054350" y="5791200"/>
          <p14:tracePt t="34720" x="3035300" y="5791200"/>
          <p14:tracePt t="34728" x="2990850" y="5800725"/>
          <p14:tracePt t="34736" x="2971800" y="5800725"/>
          <p14:tracePt t="34746" x="2944813" y="5800725"/>
          <p14:tracePt t="34752" x="2935288" y="5800725"/>
          <p14:tracePt t="34760" x="2908300" y="5800725"/>
          <p14:tracePt t="34768" x="2898775" y="5800725"/>
          <p14:tracePt t="34776" x="2889250" y="5800725"/>
          <p14:tracePt t="34800" x="2871788" y="5800725"/>
          <p14:tracePt t="34816" x="2852738" y="5800725"/>
          <p14:tracePt t="34824" x="2835275" y="5791200"/>
          <p14:tracePt t="34832" x="2798763" y="5781675"/>
          <p14:tracePt t="34840" x="2781300" y="5772150"/>
          <p14:tracePt t="34848" x="2762250" y="5764213"/>
          <p14:tracePt t="34856" x="2735263" y="5745163"/>
          <p14:tracePt t="34864" x="2716213" y="5735638"/>
          <p14:tracePt t="34872" x="2708275" y="5727700"/>
          <p14:tracePt t="34880" x="2679700" y="5708650"/>
          <p14:tracePt t="34888" x="2662238" y="5691188"/>
          <p14:tracePt t="34896" x="2652713" y="5681663"/>
          <p14:tracePt t="34904" x="2635250" y="5672138"/>
          <p14:tracePt t="34912" x="2606675" y="5654675"/>
          <p14:tracePt t="34920" x="2589213" y="5635625"/>
          <p14:tracePt t="34928" x="2579688" y="5626100"/>
          <p14:tracePt t="34937" x="2562225" y="5608638"/>
          <p14:tracePt t="34976" x="2562225" y="5599113"/>
          <p14:tracePt t="34984" x="2562225" y="5589588"/>
          <p14:tracePt t="35032" x="2562225" y="5572125"/>
          <p14:tracePt t="35048" x="2562225" y="5562600"/>
          <p14:tracePt t="35056" x="2562225" y="5554663"/>
          <p14:tracePt t="35064" x="2562225" y="5535613"/>
          <p14:tracePt t="35072" x="2562225" y="5526088"/>
          <p14:tracePt t="35080" x="2562225" y="5508625"/>
          <p14:tracePt t="35089" x="2562225" y="5489575"/>
          <p14:tracePt t="35096" x="2562225" y="5481638"/>
          <p14:tracePt t="35240" x="2562225" y="5472113"/>
          <p14:tracePt t="35272" x="2562225" y="5445125"/>
          <p14:tracePt t="35280" x="2570163" y="5435600"/>
          <p14:tracePt t="35288" x="2579688" y="5426075"/>
          <p14:tracePt t="35296" x="2579688" y="5408613"/>
          <p14:tracePt t="35304" x="2579688" y="5399088"/>
          <p14:tracePt t="35313" x="2579688" y="5389563"/>
          <p14:tracePt t="35392" x="2579688" y="5380038"/>
          <p14:tracePt t="35416" x="2570163" y="5380038"/>
          <p14:tracePt t="35424" x="2562225" y="5380038"/>
          <p14:tracePt t="35448" x="2543175" y="5380038"/>
          <p14:tracePt t="35472" x="2533650" y="5380038"/>
          <p14:tracePt t="36033" x="2543175" y="5380038"/>
          <p14:tracePt t="36041" x="2552700" y="5380038"/>
          <p14:tracePt t="36073" x="2570163" y="5399088"/>
          <p14:tracePt t="36113" x="2579688" y="5408613"/>
          <p14:tracePt t="36385" x="2606675" y="5408613"/>
          <p14:tracePt t="36392" x="2652713" y="5445125"/>
          <p14:tracePt t="36401" x="2679700" y="5462588"/>
          <p14:tracePt t="36408" x="2735263" y="5499100"/>
          <p14:tracePt t="36419" x="2808288" y="5581650"/>
          <p14:tracePt t="36425" x="2944813" y="5645150"/>
          <p14:tracePt t="36433" x="3154363" y="5708650"/>
          <p14:tracePt t="36440" x="3373438" y="5754688"/>
          <p14:tracePt t="36448" x="3729038" y="5800725"/>
          <p14:tracePt t="36456" x="4075113" y="5845175"/>
          <p14:tracePt t="36465" x="4376738" y="5845175"/>
          <p14:tracePt t="36472" x="4713288" y="5845175"/>
          <p14:tracePt t="36481" x="5014913" y="5845175"/>
          <p14:tracePt t="36488" x="5278438" y="5845175"/>
          <p14:tracePt t="36497" x="5461000" y="5837238"/>
          <p14:tracePt t="36505" x="5570538" y="5791200"/>
          <p14:tracePt t="36512" x="5624513" y="5754688"/>
          <p14:tracePt t="36521" x="5643563" y="5735638"/>
          <p14:tracePt t="36528" x="5643563" y="5718175"/>
          <p14:tracePt t="36536" x="5643563" y="5708650"/>
          <p14:tracePt t="36625" x="5643563" y="5691188"/>
          <p14:tracePt t="36633" x="5661025" y="5672138"/>
          <p14:tracePt t="36649" x="5670550" y="5662613"/>
          <p14:tracePt t="36665" x="5670550" y="5645150"/>
          <p14:tracePt t="36673" x="5670550" y="5635625"/>
          <p14:tracePt t="36689" x="5670550" y="5626100"/>
          <p14:tracePt t="36697" x="5670550" y="5608638"/>
          <p14:tracePt t="36713" x="5661025" y="5589588"/>
          <p14:tracePt t="36721" x="5653088" y="5581650"/>
          <p14:tracePt t="36729" x="5634038" y="5572125"/>
          <p14:tracePt t="36737" x="5607050" y="5562600"/>
          <p14:tracePt t="36745" x="5588000" y="5554663"/>
          <p14:tracePt t="36754" x="5570538" y="5545138"/>
          <p14:tracePt t="36761" x="5561013" y="5545138"/>
          <p14:tracePt t="36770" x="5534025" y="5535613"/>
          <p14:tracePt t="36777" x="5514975" y="5535613"/>
          <p14:tracePt t="36787" x="5497513" y="5535613"/>
          <p14:tracePt t="36792" x="5470525" y="5535613"/>
          <p14:tracePt t="36803" x="5451475" y="5535613"/>
          <p14:tracePt t="36808" x="5424488" y="5535613"/>
          <p14:tracePt t="36819" x="5387975" y="5535613"/>
          <p14:tracePt t="36833" x="5368925" y="5535613"/>
          <p14:tracePt t="36840" x="5360988" y="5535613"/>
          <p14:tracePt t="36921" x="5341938" y="5535613"/>
          <p14:tracePt t="36929" x="5334000" y="5545138"/>
          <p14:tracePt t="36937" x="5314950" y="5554663"/>
          <p14:tracePt t="36953" x="5297488" y="5562600"/>
          <p14:tracePt t="36960" x="5278438" y="5581650"/>
          <p14:tracePt t="36968" x="5251450" y="5589588"/>
          <p14:tracePt t="36976" x="5224463" y="5599113"/>
          <p14:tracePt t="36985" x="5187950" y="5618163"/>
          <p14:tracePt t="36992" x="5178425" y="5618163"/>
          <p14:tracePt t="37001" x="5151438" y="5635625"/>
          <p14:tracePt t="37032" x="5141913" y="5635625"/>
          <p14:tracePt t="37129" x="5151438" y="5635625"/>
          <p14:tracePt t="37137" x="5168900" y="5635625"/>
          <p14:tracePt t="37145" x="5195888" y="5635625"/>
          <p14:tracePt t="37154" x="5214938" y="5635625"/>
          <p14:tracePt t="37161" x="5232400" y="5626100"/>
          <p14:tracePt t="37170" x="5278438" y="5618163"/>
          <p14:tracePt t="37177" x="5305425" y="5599113"/>
          <p14:tracePt t="37187" x="5351463" y="5562600"/>
          <p14:tracePt t="37193" x="5368925" y="5535613"/>
          <p14:tracePt t="37204" x="5405438" y="5518150"/>
          <p14:tracePt t="37209" x="5414963" y="5481638"/>
          <p14:tracePt t="37219" x="5434013" y="5462588"/>
          <p14:tracePt t="37225" x="5441950" y="5426075"/>
          <p14:tracePt t="37233" x="5441950" y="5416550"/>
          <p14:tracePt t="37241" x="5451475" y="5389563"/>
          <p14:tracePt t="37249" x="5461000" y="5380038"/>
          <p14:tracePt t="37265" x="5461000" y="5372100"/>
          <p14:tracePt t="37425" x="5470525" y="5362575"/>
          <p14:tracePt t="37432" x="5497513" y="5353050"/>
          <p14:tracePt t="37441" x="5534025" y="5299075"/>
          <p14:tracePt t="37449" x="5561013" y="5189538"/>
          <p14:tracePt t="37457" x="5561013" y="5070475"/>
          <p14:tracePt t="37465" x="5561013" y="4979988"/>
          <p14:tracePt t="37473" x="5561013" y="4870450"/>
          <p14:tracePt t="37481" x="5561013" y="4797425"/>
          <p14:tracePt t="37489" x="5524500" y="4705350"/>
          <p14:tracePt t="37497" x="5507038" y="4660900"/>
          <p14:tracePt t="37505" x="5434013" y="4587875"/>
          <p14:tracePt t="37513" x="5397500" y="4578350"/>
          <p14:tracePt t="37521" x="5334000" y="4551363"/>
          <p14:tracePt t="37529" x="5287963" y="4551363"/>
          <p14:tracePt t="37545" x="5268913" y="4551363"/>
          <p14:tracePt t="37553" x="5260975" y="4551363"/>
          <p14:tracePt t="37560" x="5241925" y="4551363"/>
          <p14:tracePt t="37569" x="5232400" y="4595813"/>
          <p14:tracePt t="37576" x="5232400" y="4614863"/>
          <p14:tracePt t="37586" x="5232400" y="4651375"/>
          <p14:tracePt t="37592" x="5232400" y="4697413"/>
          <p14:tracePt t="37602" x="5232400" y="4724400"/>
          <p14:tracePt t="37608" x="5232400" y="4741863"/>
          <p14:tracePt t="37618" x="5232400" y="4760913"/>
          <p14:tracePt t="37625" x="5232400" y="4778375"/>
          <p14:tracePt t="37640" x="5232400" y="4787900"/>
          <p14:tracePt t="37648" x="5251450" y="4787900"/>
          <p14:tracePt t="37656" x="5287963" y="4787900"/>
          <p14:tracePt t="37665" x="5334000" y="4760913"/>
          <p14:tracePt t="37672" x="5368925" y="4714875"/>
          <p14:tracePt t="37681" x="5397500" y="4614863"/>
          <p14:tracePt t="37688" x="5434013" y="4514850"/>
          <p14:tracePt t="37696" x="5451475" y="4441825"/>
          <p14:tracePt t="37704" x="5451475" y="4349750"/>
          <p14:tracePt t="37712" x="5451475" y="4276725"/>
          <p14:tracePt t="37720" x="5414963" y="4176713"/>
          <p14:tracePt t="37728" x="5397500" y="4130675"/>
          <p14:tracePt t="37737" x="5360988" y="4067175"/>
          <p14:tracePt t="37745" x="5334000" y="4003675"/>
          <p14:tracePt t="37752" x="5305425" y="3948113"/>
          <p14:tracePt t="37760" x="5297488" y="3884613"/>
          <p14:tracePt t="37769" x="5287963" y="3840163"/>
          <p14:tracePt t="37776" x="5241925" y="3775075"/>
          <p14:tracePt t="37785" x="5232400" y="3738563"/>
          <p14:tracePt t="37792" x="5232400" y="3711575"/>
          <p14:tracePt t="37802" x="5224463" y="3675063"/>
          <p14:tracePt t="37808" x="5214938" y="3665538"/>
          <p14:tracePt t="37819" x="5195888" y="3638550"/>
          <p14:tracePt t="37833" x="5187950" y="3629025"/>
          <p14:tracePt t="37840" x="5178425" y="3621088"/>
          <p14:tracePt t="37849" x="5159375" y="3584575"/>
          <p14:tracePt t="37865" x="5159375" y="3575050"/>
          <p14:tracePt t="37872" x="5159375" y="3548063"/>
          <p14:tracePt t="37886" x="5159375" y="3538538"/>
          <p14:tracePt t="37889" x="5159375" y="3502025"/>
          <p14:tracePt t="37896" x="5151438" y="3492500"/>
          <p14:tracePt t="37905" x="5151438" y="3482975"/>
          <p14:tracePt t="37912" x="5151438" y="3465513"/>
          <p14:tracePt t="37977" x="5151438" y="3455988"/>
          <p14:tracePt t="37985" x="5151438" y="3446463"/>
          <p14:tracePt t="37993" x="5151438" y="3419475"/>
          <p14:tracePt t="38002" x="5151438" y="3402013"/>
          <p14:tracePt t="38009" x="5151438" y="3328988"/>
          <p14:tracePt t="38021" x="5151438" y="3255963"/>
          <p14:tracePt t="38025" x="5132388" y="3182938"/>
          <p14:tracePt t="38033" x="5122863" y="3100388"/>
          <p14:tracePt t="38041" x="5122863" y="3046413"/>
          <p14:tracePt t="38049" x="5095875" y="2973388"/>
          <p14:tracePt t="38057" x="5095875" y="2909888"/>
          <p14:tracePt t="38065" x="5086350" y="2854325"/>
          <p14:tracePt t="38073" x="5086350" y="2808288"/>
          <p14:tracePt t="38081" x="5086350" y="2781300"/>
          <p14:tracePt t="38089" x="5086350" y="2763838"/>
          <p14:tracePt t="38121" x="5086350" y="2744788"/>
          <p14:tracePt t="38289" x="5068888" y="2754313"/>
          <p14:tracePt t="38297" x="5068888" y="2763838"/>
          <p14:tracePt t="38305" x="5049838" y="2790825"/>
          <p14:tracePt t="38313" x="5014913" y="2836863"/>
          <p14:tracePt t="38321" x="4978400" y="2881313"/>
          <p14:tracePt t="38329" x="4949825" y="2946400"/>
          <p14:tracePt t="38337" x="4913313" y="3036888"/>
          <p14:tracePt t="38345" x="4895850" y="3163888"/>
          <p14:tracePt t="38354" x="4849813" y="3319463"/>
          <p14:tracePt t="38361" x="4849813" y="3465513"/>
          <p14:tracePt t="38370" x="4849813" y="3629025"/>
          <p14:tracePt t="38377" x="4840288" y="3830638"/>
          <p14:tracePt t="38387" x="4840288" y="4021138"/>
          <p14:tracePt t="38393" x="4840288" y="4222750"/>
          <p14:tracePt t="38404" x="4840288" y="4422775"/>
          <p14:tracePt t="38409" x="4840288" y="4605338"/>
          <p14:tracePt t="38421" x="4840288" y="4787900"/>
          <p14:tracePt t="38425" x="4840288" y="4979988"/>
          <p14:tracePt t="38433" x="4840288" y="5126038"/>
          <p14:tracePt t="38441" x="4840288" y="5270500"/>
          <p14:tracePt t="38449" x="4840288" y="5399088"/>
          <p14:tracePt t="38457" x="4840288" y="5508625"/>
          <p14:tracePt t="38465" x="4840288" y="5599113"/>
          <p14:tracePt t="38473" x="4840288" y="5662613"/>
          <p14:tracePt t="38481" x="4840288" y="5681663"/>
          <p14:tracePt t="38489" x="4840288" y="5691188"/>
          <p14:tracePt t="38713" x="4832350" y="5699125"/>
          <p14:tracePt t="38729" x="4822825" y="5681663"/>
          <p14:tracePt t="38737" x="4822825" y="5672138"/>
          <p14:tracePt t="38745" x="4813300" y="5654675"/>
          <p14:tracePt t="38754" x="4795838" y="5618163"/>
          <p14:tracePt t="38761" x="4786313" y="5618163"/>
          <p14:tracePt t="38770" x="4776788" y="5589588"/>
          <p14:tracePt t="38777" x="4740275" y="5554663"/>
          <p14:tracePt t="38787" x="4740275" y="5545138"/>
          <p14:tracePt t="38793" x="4695825" y="5518150"/>
          <p14:tracePt t="38804" x="4659313" y="5518150"/>
          <p14:tracePt t="38809" x="4603750" y="5508625"/>
          <p14:tracePt t="38820" x="4557713" y="5508625"/>
          <p14:tracePt t="38825" x="4503738" y="5508625"/>
          <p14:tracePt t="38833" x="4448175" y="5499100"/>
          <p14:tracePt t="38841" x="4367213" y="5499100"/>
          <p14:tracePt t="38849" x="4330700" y="5499100"/>
          <p14:tracePt t="38857" x="4303713" y="5499100"/>
          <p14:tracePt t="38865" x="4275138" y="5499100"/>
          <p14:tracePt t="38873" x="4257675" y="5499100"/>
          <p14:tracePt t="38888" x="4221163" y="5499100"/>
          <p14:tracePt t="38977" x="4221163" y="5489575"/>
          <p14:tracePt t="38985" x="4211638" y="5472113"/>
          <p14:tracePt t="38993" x="4202113" y="5462588"/>
          <p14:tracePt t="39009" x="4202113" y="5445125"/>
          <p14:tracePt t="39018" x="4194175" y="5426075"/>
          <p14:tracePt t="39033" x="4184650" y="5426075"/>
          <p14:tracePt t="39041" x="4165600" y="5426075"/>
          <p14:tracePt t="39057" x="4157663" y="5416550"/>
          <p14:tracePt t="39065" x="4138613" y="5416550"/>
          <p14:tracePt t="39073" x="4138613" y="5408613"/>
          <p14:tracePt t="39081" x="4129088" y="5399088"/>
          <p14:tracePt t="39097" x="4121150" y="5389563"/>
          <p14:tracePt t="39113" x="4111625" y="5380038"/>
          <p14:tracePt t="39145" x="4102100" y="5372100"/>
          <p14:tracePt t="39161" x="4102100" y="5353050"/>
          <p14:tracePt t="39169" x="4102100" y="5307013"/>
          <p14:tracePt t="39177" x="4129088" y="5253038"/>
          <p14:tracePt t="39188" x="4165600" y="5189538"/>
          <p14:tracePt t="39193" x="4194175" y="5143500"/>
          <p14:tracePt t="39202" x="4211638" y="5080000"/>
          <p14:tracePt t="39209" x="4230688" y="5024438"/>
          <p14:tracePt t="39218" x="4230688" y="4943475"/>
          <p14:tracePt t="39225" x="4230688" y="4906963"/>
          <p14:tracePt t="39233" x="4230688" y="4860925"/>
          <p14:tracePt t="39241" x="4230688" y="4841875"/>
          <p14:tracePt t="39249" x="4211638" y="4814888"/>
          <p14:tracePt t="39257" x="4184650" y="4787900"/>
          <p14:tracePt t="39265" x="4175125" y="4778375"/>
          <p14:tracePt t="39273" x="4157663" y="4778375"/>
          <p14:tracePt t="39289" x="4138613" y="4778375"/>
          <p14:tracePt t="39321" x="4129088" y="4778375"/>
          <p14:tracePt t="39328" x="4121150" y="4778375"/>
          <p14:tracePt t="39337" x="4111625" y="4778375"/>
          <p14:tracePt t="39345" x="4111625" y="4787900"/>
          <p14:tracePt t="39353" x="4111625" y="4797425"/>
          <p14:tracePt t="39377" x="4111625" y="4805363"/>
          <p14:tracePt t="39385" x="4138613" y="4805363"/>
          <p14:tracePt t="39393" x="4157663" y="4797425"/>
          <p14:tracePt t="39402" x="4202113" y="4724400"/>
          <p14:tracePt t="39409" x="4248150" y="4624388"/>
          <p14:tracePt t="39419" x="4257675" y="4514850"/>
          <p14:tracePt t="39425" x="4284663" y="4413250"/>
          <p14:tracePt t="39433" x="4284663" y="4303713"/>
          <p14:tracePt t="39441" x="4284663" y="4232275"/>
          <p14:tracePt t="39449" x="4284663" y="4122738"/>
          <p14:tracePt t="39457" x="4284663" y="4067175"/>
          <p14:tracePt t="39465" x="4284663" y="3994150"/>
          <p14:tracePt t="39473" x="4284663" y="3921125"/>
          <p14:tracePt t="39481" x="4284663" y="3811588"/>
          <p14:tracePt t="39489" x="4284663" y="3702050"/>
          <p14:tracePt t="39497" x="4284663" y="3575050"/>
          <p14:tracePt t="39505" x="4284663" y="3429000"/>
          <p14:tracePt t="39513" x="4284663" y="3282950"/>
          <p14:tracePt t="39521" x="4284663" y="3155950"/>
          <p14:tracePt t="39528" x="4284663" y="3027363"/>
          <p14:tracePt t="39537" x="4284663" y="2936875"/>
          <p14:tracePt t="39545" x="4284663" y="2844800"/>
          <p14:tracePt t="39553" x="4284663" y="2754313"/>
          <p14:tracePt t="39561" x="4284663" y="2735263"/>
          <p14:tracePt t="39569" x="4267200" y="2698750"/>
          <p14:tracePt t="39577" x="4257675" y="2690813"/>
          <p14:tracePt t="39600" x="4248150" y="2681288"/>
          <p14:tracePt t="39625" x="4238625" y="2681288"/>
          <p14:tracePt t="39633" x="4211638" y="2698750"/>
          <p14:tracePt t="39649" x="4202113" y="2717800"/>
          <p14:tracePt t="39713" x="4202113" y="2735263"/>
          <p14:tracePt t="39729" x="4202113" y="2744788"/>
          <p14:tracePt t="39737" x="4202113" y="2754313"/>
          <p14:tracePt t="39745" x="4194175" y="2781300"/>
          <p14:tracePt t="39761" x="4194175" y="2800350"/>
          <p14:tracePt t="39777" x="4194175" y="2817813"/>
          <p14:tracePt t="39929" x="4194175" y="2827338"/>
          <p14:tracePt t="39961" x="4184650" y="2827338"/>
          <p14:tracePt t="40017" x="4175125" y="2827338"/>
          <p14:tracePt t="40049" x="4175125" y="2817813"/>
          <p14:tracePt t="40089" x="4165600" y="2808288"/>
          <p14:tracePt t="40105" x="4148138" y="2808288"/>
          <p14:tracePt t="40113" x="4138613" y="2808288"/>
          <p14:tracePt t="40129" x="4129088" y="2817813"/>
          <p14:tracePt t="40137" x="4129088" y="2836863"/>
          <p14:tracePt t="40145" x="4121150" y="2863850"/>
          <p14:tracePt t="40154" x="4121150" y="2890838"/>
          <p14:tracePt t="40161" x="4094163" y="2936875"/>
          <p14:tracePt t="40171" x="4084638" y="3000375"/>
          <p14:tracePt t="40177" x="4084638" y="3073400"/>
          <p14:tracePt t="40187" x="4084638" y="3182938"/>
          <p14:tracePt t="40193" x="4057650" y="3292475"/>
          <p14:tracePt t="40202" x="4029075" y="3419475"/>
          <p14:tracePt t="40209" x="4029075" y="3565525"/>
          <p14:tracePt t="40219" x="4011613" y="3721100"/>
          <p14:tracePt t="40225" x="3992563" y="3894138"/>
          <p14:tracePt t="40235" x="3948113" y="4067175"/>
          <p14:tracePt t="40241" x="3938588" y="4213225"/>
          <p14:tracePt t="40249" x="3919538" y="4359275"/>
          <p14:tracePt t="40257" x="3902075" y="4522788"/>
          <p14:tracePt t="40265" x="3865563" y="4668838"/>
          <p14:tracePt t="40273" x="3865563" y="4797425"/>
          <p14:tracePt t="40281" x="3838575" y="4897438"/>
          <p14:tracePt t="40289" x="3838575" y="5006975"/>
          <p14:tracePt t="40297" x="3838575" y="5080000"/>
          <p14:tracePt t="40305" x="3838575" y="5133975"/>
          <p14:tracePt t="40313" x="3838575" y="5180013"/>
          <p14:tracePt t="40321" x="3838575" y="5189538"/>
          <p14:tracePt t="40329" x="3838575" y="5216525"/>
          <p14:tracePt t="40353" x="3829050" y="5226050"/>
          <p14:tracePt t="40361" x="3819525" y="5233988"/>
          <p14:tracePt t="40369" x="3810000" y="5243513"/>
          <p14:tracePt t="40385" x="3802063" y="5253038"/>
          <p14:tracePt t="40393" x="3792538" y="5262563"/>
          <p14:tracePt t="40417" x="3792538" y="5270500"/>
          <p14:tracePt t="40465" x="3783013" y="5270500"/>
          <p14:tracePt t="40473" x="3783013" y="5280025"/>
          <p14:tracePt t="40481" x="3756025" y="5307013"/>
          <p14:tracePt t="40489" x="3719513" y="5326063"/>
          <p14:tracePt t="40497" x="3702050" y="5362575"/>
          <p14:tracePt t="40506" x="3665538" y="5389563"/>
          <p14:tracePt t="40513" x="3646488" y="5426075"/>
          <p14:tracePt t="40521" x="3629025" y="5481638"/>
          <p14:tracePt t="40529" x="3629025" y="5518150"/>
          <p14:tracePt t="40537" x="3629025" y="5562600"/>
          <p14:tracePt t="40545" x="3629025" y="5599113"/>
          <p14:tracePt t="40553" x="3629025" y="5618163"/>
          <p14:tracePt t="40561" x="3629025" y="5654675"/>
          <p14:tracePt t="40569" x="3646488" y="5672138"/>
          <p14:tracePt t="40577" x="3656013" y="5672138"/>
          <p14:tracePt t="40586" x="3673475" y="5672138"/>
          <p14:tracePt t="40593" x="3702050" y="5672138"/>
          <p14:tracePt t="40602" x="3719513" y="5654675"/>
          <p14:tracePt t="40609" x="3729038" y="5645150"/>
          <p14:tracePt t="40619" x="3756025" y="5618163"/>
          <p14:tracePt t="40625" x="3756025" y="5608638"/>
          <p14:tracePt t="40635" x="3765550" y="5589588"/>
          <p14:tracePt t="40641" x="3765550" y="5581650"/>
          <p14:tracePt t="40649" x="3765550" y="5572125"/>
          <p14:tracePt t="40673" x="3765550" y="5562600"/>
          <p14:tracePt t="40721" x="3765550" y="5554663"/>
          <p14:tracePt t="40745" x="3765550" y="5545138"/>
          <p14:tracePt t="40753" x="3765550" y="5535613"/>
          <p14:tracePt t="40761" x="3765550" y="5526088"/>
          <p14:tracePt t="40769" x="3765550" y="5499100"/>
          <p14:tracePt t="40777" x="3765550" y="5489575"/>
          <p14:tracePt t="40785" x="3765550" y="5472113"/>
          <p14:tracePt t="40793" x="3765550" y="5462588"/>
          <p14:tracePt t="40802" x="3765550" y="5445125"/>
          <p14:tracePt t="40818" x="3765550" y="5426075"/>
          <p14:tracePt t="40929" x="3775075" y="5416550"/>
          <p14:tracePt t="40937" x="3792538" y="5416550"/>
          <p14:tracePt t="40953" x="3810000" y="5416550"/>
          <p14:tracePt t="40961" x="3838575" y="5408613"/>
          <p14:tracePt t="40971" x="3846513" y="5399088"/>
          <p14:tracePt t="40977" x="3856038" y="5389563"/>
          <p14:tracePt t="41121" x="3865563" y="5389563"/>
          <p14:tracePt t="41129" x="3865563" y="5399088"/>
          <p14:tracePt t="41161" x="3865563" y="5408613"/>
          <p14:tracePt t="41441" x="3865563" y="5416550"/>
          <p14:tracePt t="41466" x="3865563" y="5426075"/>
          <p14:tracePt t="41481" x="3875088" y="5426075"/>
          <p14:tracePt t="41497" x="3883025" y="5426075"/>
          <p14:tracePt t="41521" x="3892550" y="5426075"/>
          <p14:tracePt t="41601" x="3911600" y="5426075"/>
          <p14:tracePt t="41618" x="3919538" y="5426075"/>
          <p14:tracePt t="44442" x="3911600" y="5426075"/>
          <p14:tracePt t="45386" x="3902075" y="5445125"/>
          <p14:tracePt t="45402" x="3892550" y="5445125"/>
          <p14:tracePt t="45409" x="3875088" y="5453063"/>
          <p14:tracePt t="45417" x="3865563" y="5453063"/>
          <p14:tracePt t="45425" x="3846513" y="5453063"/>
          <p14:tracePt t="45435" x="3838575" y="5453063"/>
          <p14:tracePt t="45441" x="3829050" y="5462588"/>
          <p14:tracePt t="45457" x="3819525" y="5462588"/>
          <p14:tracePt t="45473" x="3802063" y="5472113"/>
          <p14:tracePt t="45482" x="3792538" y="5481638"/>
          <p14:tracePt t="45489" x="3775075" y="5489575"/>
          <p14:tracePt t="45497" x="3746500" y="5499100"/>
          <p14:tracePt t="45505" x="3709988" y="5508625"/>
          <p14:tracePt t="45513" x="3673475" y="5508625"/>
          <p14:tracePt t="45521" x="3629025" y="5526088"/>
          <p14:tracePt t="45529" x="3600450" y="5554663"/>
          <p14:tracePt t="45537" x="3536950" y="5562600"/>
          <p14:tracePt t="45545" x="3500438" y="5572125"/>
          <p14:tracePt t="45553" x="3463925" y="5608638"/>
          <p14:tracePt t="45561" x="3446463" y="5608638"/>
          <p14:tracePt t="45570" x="3427413" y="5626100"/>
          <p14:tracePt t="45577" x="3419475" y="5635625"/>
          <p14:tracePt t="45594" x="3419475" y="5645150"/>
          <p14:tracePt t="45617" x="3409950" y="5654675"/>
          <p14:tracePt t="45658" x="3400425" y="5662613"/>
          <p14:tracePt t="45674" x="3390900" y="5662613"/>
          <p14:tracePt t="45682" x="3363913" y="5662613"/>
          <p14:tracePt t="45690" x="3327400" y="5662613"/>
          <p14:tracePt t="45698" x="3309938" y="5662613"/>
          <p14:tracePt t="45706" x="3263900" y="5691188"/>
          <p14:tracePt t="45714" x="3244850" y="5691188"/>
          <p14:tracePt t="45722" x="3200400" y="5699125"/>
          <p14:tracePt t="45730" x="3171825" y="5699125"/>
          <p14:tracePt t="45738" x="3144838" y="5699125"/>
          <p14:tracePt t="45746" x="3117850" y="5708650"/>
          <p14:tracePt t="45754" x="3100388" y="5708650"/>
          <p14:tracePt t="45762" x="3054350" y="5708650"/>
          <p14:tracePt t="45771" x="3044825" y="5718175"/>
          <p14:tracePt t="45778" x="3027363" y="5718175"/>
          <p14:tracePt t="45787" x="2998788" y="5735638"/>
          <p14:tracePt t="45794" x="2981325" y="5735638"/>
          <p14:tracePt t="45810" x="2962275" y="5745163"/>
          <p14:tracePt t="45835" x="2962275" y="5754688"/>
          <p14:tracePt t="45850" x="2954338" y="5772150"/>
          <p14:tracePt t="45857" x="2925763" y="5791200"/>
          <p14:tracePt t="45865" x="2898775" y="5800725"/>
          <p14:tracePt t="45873" x="2871788" y="5808663"/>
          <p14:tracePt t="45882" x="2862263" y="5808663"/>
          <p14:tracePt t="45890" x="2844800" y="5827713"/>
          <p14:tracePt t="45898" x="2835275" y="5827713"/>
          <p14:tracePt t="45906" x="2825750" y="5837238"/>
          <p14:tracePt t="45954" x="2808288" y="5845175"/>
          <p14:tracePt t="45970" x="2798763" y="5845175"/>
          <p14:tracePt t="45978" x="2789238" y="5845175"/>
          <p14:tracePt t="45986" x="2771775" y="5864225"/>
          <p14:tracePt t="46001" x="2744788" y="5891213"/>
          <p14:tracePt t="46018" x="2735263" y="5891213"/>
          <p14:tracePt t="46034" x="2735263" y="5900738"/>
          <p14:tracePt t="46051" x="2725738" y="5918200"/>
          <p14:tracePt t="46106" x="2735263" y="5918200"/>
          <p14:tracePt t="46114" x="2744788" y="5918200"/>
          <p14:tracePt t="46122" x="2752725" y="5918200"/>
          <p14:tracePt t="46242" x="2752725" y="5927725"/>
          <p14:tracePt t="46338" x="2762250" y="5937250"/>
          <p14:tracePt t="46354" x="2771775" y="5937250"/>
          <p14:tracePt t="46370" x="2781300" y="5937250"/>
          <p14:tracePt t="46386" x="2789238" y="5937250"/>
          <p14:tracePt t="46394" x="2798763" y="5937250"/>
          <p14:tracePt t="46410" x="2817813" y="5954713"/>
          <p14:tracePt t="46426" x="2825750" y="5954713"/>
          <p14:tracePt t="46442" x="2844800" y="5954713"/>
          <p14:tracePt t="46452" x="2862263" y="5954713"/>
          <p14:tracePt t="46458" x="2871788" y="5954713"/>
          <p14:tracePt t="46466" x="2898775" y="5954713"/>
          <p14:tracePt t="46474" x="2908300" y="5946775"/>
          <p14:tracePt t="46482" x="2908300" y="5937250"/>
          <p14:tracePt t="46490" x="2925763" y="5927725"/>
          <p14:tracePt t="46498" x="2935288" y="5918200"/>
          <p14:tracePt t="46507" x="2944813" y="5918200"/>
          <p14:tracePt t="46514" x="2954338" y="5918200"/>
          <p14:tracePt t="46523" x="2962275" y="5910263"/>
          <p14:tracePt t="46994" x="2954338" y="5910263"/>
          <p14:tracePt t="47002" x="2944813" y="5910263"/>
          <p14:tracePt t="47010" x="2935288" y="5910263"/>
          <p14:tracePt t="47026" x="2925763" y="5910263"/>
          <p14:tracePt t="47034" x="2917825" y="5910263"/>
          <p14:tracePt t="47042" x="2908300" y="5910263"/>
          <p14:tracePt t="47051" x="2898775" y="5910263"/>
          <p14:tracePt t="47074" x="2871788" y="5910263"/>
          <p14:tracePt t="47090" x="2862263" y="5918200"/>
          <p14:tracePt t="47130" x="2852738" y="5937250"/>
          <p14:tracePt t="47154" x="2852738" y="5946775"/>
          <p14:tracePt t="47226" x="2852738" y="5954713"/>
          <p14:tracePt t="47235" x="2844800" y="5964238"/>
          <p14:tracePt t="47242" x="2844800" y="5973763"/>
          <p14:tracePt t="47258" x="2835275" y="5973763"/>
          <p14:tracePt t="47283" x="2825750" y="5983288"/>
          <p14:tracePt t="47306" x="2817813" y="6000750"/>
          <p14:tracePt t="47434" x="2825750" y="6010275"/>
          <p14:tracePt t="47442" x="2835275" y="6010275"/>
          <p14:tracePt t="47452" x="2844800" y="6010275"/>
          <p14:tracePt t="47458" x="2871788" y="6010275"/>
          <p14:tracePt t="47474" x="2881313" y="6010275"/>
          <p14:tracePt t="47482" x="2889250" y="6010275"/>
          <p14:tracePt t="47498" x="2898775" y="6000750"/>
          <p14:tracePt t="47514" x="2908300" y="6000750"/>
          <p14:tracePt t="47530" x="2917825" y="6000750"/>
          <p14:tracePt t="47538" x="2944813" y="6000750"/>
          <p14:tracePt t="47555" x="2971800" y="6000750"/>
          <p14:tracePt t="47562" x="3017838" y="6000750"/>
          <p14:tracePt t="47570" x="3071813" y="6000750"/>
          <p14:tracePt t="47578" x="3108325" y="6000750"/>
          <p14:tracePt t="47586" x="3163888" y="6000750"/>
          <p14:tracePt t="47594" x="3208338" y="6000750"/>
          <p14:tracePt t="47603" x="3217863" y="6000750"/>
          <p14:tracePt t="47620" x="3236913" y="6000750"/>
          <p14:tracePt t="47786" x="3244850" y="6000750"/>
          <p14:tracePt t="47922" x="3254375" y="5991225"/>
          <p14:tracePt t="47938" x="3263900" y="5991225"/>
          <p14:tracePt t="48242" x="3281363" y="5991225"/>
          <p14:tracePt t="48475" x="3300413" y="5991225"/>
          <p14:tracePt t="48498" x="3309938" y="6000750"/>
          <p14:tracePt t="48506" x="3317875" y="6000750"/>
          <p14:tracePt t="48515" x="3327400" y="6000750"/>
          <p14:tracePt t="48523" x="3336925" y="6000750"/>
          <p14:tracePt t="48530" x="3354388" y="6000750"/>
          <p14:tracePt t="48539" x="3382963" y="6010275"/>
          <p14:tracePt t="48594" x="3390900" y="6010275"/>
          <p14:tracePt t="48730" x="3409950" y="6000750"/>
          <p14:tracePt t="48739" x="3419475" y="5991225"/>
          <p14:tracePt t="48746" x="3427413" y="5991225"/>
          <p14:tracePt t="48754" x="3427413" y="5983288"/>
          <p14:tracePt t="48762" x="3446463" y="5964238"/>
          <p14:tracePt t="48771" x="3463925" y="5954713"/>
          <p14:tracePt t="48787" x="3473450" y="5946775"/>
          <p14:tracePt t="48794" x="3490913" y="5946775"/>
          <p14:tracePt t="48810" x="3500438" y="5937250"/>
          <p14:tracePt t="48922" x="3500438" y="5927725"/>
          <p14:tracePt t="48938" x="3500438" y="5918200"/>
          <p14:tracePt t="48946" x="3519488" y="5891213"/>
          <p14:tracePt t="48955" x="3546475" y="5873750"/>
          <p14:tracePt t="48962" x="3563938" y="5864225"/>
          <p14:tracePt t="48971" x="3600450" y="5854700"/>
          <p14:tracePt t="48978" x="3619500" y="5827713"/>
          <p14:tracePt t="48987" x="3629025" y="5827713"/>
          <p14:tracePt t="48995" x="3646488" y="5808663"/>
          <p14:tracePt t="49004" x="3646488" y="5800725"/>
          <p14:tracePt t="49010" x="3646488" y="5791200"/>
          <p14:tracePt t="49021" x="3656013" y="5772150"/>
          <p14:tracePt t="49037" x="3665538" y="5754688"/>
          <p14:tracePt t="49042" x="3665538" y="5745163"/>
          <p14:tracePt t="49052" x="3683000" y="5727700"/>
          <p14:tracePt t="49058" x="3692525" y="5718175"/>
          <p14:tracePt t="49066" x="3702050" y="5718175"/>
          <p14:tracePt t="49074" x="3719513" y="5691188"/>
          <p14:tracePt t="49082" x="3729038" y="5681663"/>
          <p14:tracePt t="49090" x="3729038" y="5672138"/>
          <p14:tracePt t="49098" x="3738563" y="5662613"/>
          <p14:tracePt t="49114" x="3738563" y="5654675"/>
          <p14:tracePt t="49203" x="3738563" y="5662613"/>
          <p14:tracePt t="49210" x="3738563" y="5672138"/>
          <p14:tracePt t="49219" x="3738563" y="5691188"/>
          <p14:tracePt t="49226" x="3738563" y="5699125"/>
          <p14:tracePt t="49243" x="3738563" y="5708650"/>
          <p14:tracePt t="49253" x="3738563" y="5727700"/>
          <p14:tracePt t="49363" x="3738563" y="5735638"/>
          <p14:tracePt t="49723" x="3738563" y="5745163"/>
          <p14:tracePt t="49731" x="3738563" y="5754688"/>
          <p14:tracePt t="49738" x="3738563" y="5764213"/>
          <p14:tracePt t="49747" x="3738563" y="5772150"/>
          <p14:tracePt t="49763" x="3738563" y="5781675"/>
          <p14:tracePt t="49779" x="3738563" y="5791200"/>
          <p14:tracePt t="49788" x="3738563" y="5808663"/>
          <p14:tracePt t="49804" x="3738563" y="5818188"/>
          <p14:tracePt t="49811" x="3738563" y="5827713"/>
          <p14:tracePt t="49827" x="3729038" y="5837238"/>
          <p14:tracePt t="49837" x="3729038" y="5845175"/>
          <p14:tracePt t="49842" x="3729038" y="5854700"/>
          <p14:tracePt t="49853" x="3729038" y="5864225"/>
          <p14:tracePt t="49867" x="3729038" y="5873750"/>
          <p14:tracePt t="49875" x="3729038" y="5900738"/>
          <p14:tracePt t="49887" x="3729038" y="5910263"/>
          <p14:tracePt t="49890" x="3729038" y="5927725"/>
          <p14:tracePt t="49898" x="3729038" y="5946775"/>
          <p14:tracePt t="49906" x="3729038" y="5983288"/>
          <p14:tracePt t="49915" x="3738563" y="6010275"/>
          <p14:tracePt t="49922" x="3746500" y="6018213"/>
          <p14:tracePt t="49930" x="3756025" y="6027738"/>
          <p14:tracePt t="49938" x="3775075" y="6037263"/>
          <p14:tracePt t="49946" x="3792538" y="6064250"/>
          <p14:tracePt t="49955" x="3802063" y="6083300"/>
          <p14:tracePt t="49962" x="3802063" y="6091238"/>
          <p14:tracePt t="49971" x="3819525" y="6100763"/>
          <p14:tracePt t="49978" x="3829050" y="6127750"/>
          <p14:tracePt t="50019" x="3838575" y="6127750"/>
          <p14:tracePt t="50059" x="3856038" y="6127750"/>
          <p14:tracePt t="50099" x="3865563" y="6127750"/>
          <p14:tracePt t="50107" x="3875088" y="6127750"/>
          <p14:tracePt t="50123" x="3902075" y="6127750"/>
          <p14:tracePt t="50147" x="3902075" y="6119813"/>
          <p14:tracePt t="50155" x="3902075" y="6100763"/>
          <p14:tracePt t="50163" x="3902075" y="6091238"/>
          <p14:tracePt t="50171" x="3902075" y="6083300"/>
          <p14:tracePt t="50203" x="3892550" y="6073775"/>
          <p14:tracePt t="50219" x="3883025" y="6046788"/>
          <p14:tracePt t="50227" x="3883025" y="6027738"/>
          <p14:tracePt t="50238" x="3865563" y="5991225"/>
          <p14:tracePt t="50243" x="3856038" y="5983288"/>
          <p14:tracePt t="50254" x="3856038" y="5946775"/>
          <p14:tracePt t="50259" x="3838575" y="5918200"/>
          <p14:tracePt t="50271" x="3819525" y="5881688"/>
          <p14:tracePt t="50275" x="3810000" y="5873750"/>
          <p14:tracePt t="50283" x="3792538" y="5854700"/>
          <p14:tracePt t="50290" x="3775075" y="5845175"/>
          <p14:tracePt t="50315" x="3765550" y="5845175"/>
          <p14:tracePt t="50331" x="3756025" y="5845175"/>
          <p14:tracePt t="50339" x="3746500" y="5854700"/>
          <p14:tracePt t="50355" x="3746500" y="5864225"/>
          <p14:tracePt t="50363" x="3746500" y="5881688"/>
          <p14:tracePt t="50379" x="3746500" y="5891213"/>
          <p14:tracePt t="50387" x="3746500" y="5900738"/>
          <p14:tracePt t="50395" x="3746500" y="5918200"/>
          <p14:tracePt t="50405" x="3746500" y="5937250"/>
          <p14:tracePt t="50411" x="3775075" y="5973763"/>
          <p14:tracePt t="50420" x="3775075" y="5983288"/>
          <p14:tracePt t="50436" x="3783013" y="6010275"/>
          <p14:tracePt t="50443" x="3792538" y="6018213"/>
          <p14:tracePt t="50453" x="3810000" y="6027738"/>
          <p14:tracePt t="50459" x="3829050" y="6037263"/>
          <p14:tracePt t="50467" x="3856038" y="6037263"/>
          <p14:tracePt t="50483" x="3902075" y="6037263"/>
          <p14:tracePt t="50499" x="3911600" y="6037263"/>
          <p14:tracePt t="50507" x="3919538" y="6037263"/>
          <p14:tracePt t="50603" x="3919538" y="6027738"/>
          <p14:tracePt t="50627" x="3929063" y="6018213"/>
          <p14:tracePt t="50635" x="3938588" y="6018213"/>
          <p14:tracePt t="50643" x="3948113" y="6010275"/>
          <p14:tracePt t="50652" x="3956050" y="6000750"/>
          <p14:tracePt t="50669" x="3965575" y="5991225"/>
          <p14:tracePt t="50683" x="3975100" y="5983288"/>
          <p14:tracePt t="50946" x="3975100" y="5973763"/>
          <p14:tracePt t="50962" x="3965575" y="5973763"/>
          <p14:tracePt t="50978" x="3956050" y="5973763"/>
          <p14:tracePt t="50994" x="3948113" y="5973763"/>
          <p14:tracePt t="51002" x="3938588" y="5973763"/>
          <p14:tracePt t="51043" x="3919538" y="5973763"/>
          <p14:tracePt t="51211" x="3938588" y="5973763"/>
          <p14:tracePt t="51267" x="3938588" y="5964238"/>
          <p14:tracePt t="51283" x="3938588" y="5954713"/>
          <p14:tracePt t="51323" x="3911600" y="5954713"/>
          <p14:tracePt t="51339" x="3902075" y="5954713"/>
          <p14:tracePt t="51347" x="3875088" y="5954713"/>
          <p14:tracePt t="51355" x="3865563" y="5954713"/>
          <p14:tracePt t="51371" x="3856038" y="5954713"/>
          <p14:tracePt t="51435" x="3829050" y="5954713"/>
          <p14:tracePt t="51467" x="3819525" y="5973763"/>
          <p14:tracePt t="51475" x="3810000" y="5983288"/>
          <p14:tracePt t="51491" x="3783013" y="5991225"/>
          <p14:tracePt t="51499" x="3783013" y="6000750"/>
          <p14:tracePt t="51507" x="3775075" y="6000750"/>
          <p14:tracePt t="51515" x="3746500" y="6000750"/>
          <p14:tracePt t="51523" x="3729038" y="6000750"/>
          <p14:tracePt t="51531" x="3709988" y="6000750"/>
          <p14:tracePt t="51539" x="3692525" y="6000750"/>
          <p14:tracePt t="51547" x="3673475" y="6000750"/>
          <p14:tracePt t="51555" x="3665538" y="6000750"/>
          <p14:tracePt t="51563" x="3646488" y="6000750"/>
          <p14:tracePt t="51571" x="3646488" y="5991225"/>
          <p14:tracePt t="51588" x="3619500" y="5983288"/>
          <p14:tracePt t="51595" x="3609975" y="5983288"/>
          <p14:tracePt t="51604" x="3600450" y="5964238"/>
          <p14:tracePt t="51611" x="3563938" y="5937250"/>
          <p14:tracePt t="51621" x="3536950" y="5900738"/>
          <p14:tracePt t="51627" x="3500438" y="5873750"/>
          <p14:tracePt t="51637" x="3436938" y="5781675"/>
          <p14:tracePt t="51643" x="3382963" y="5699125"/>
          <p14:tracePt t="51653" x="3336925" y="5608638"/>
          <p14:tracePt t="51659" x="3290888" y="5489575"/>
          <p14:tracePt t="51669" x="3281363" y="5399088"/>
          <p14:tracePt t="51675" x="3273425" y="5335588"/>
          <p14:tracePt t="51683" x="3227388" y="5270500"/>
          <p14:tracePt t="51691" x="3217863" y="5233988"/>
          <p14:tracePt t="51699" x="3208338" y="5197475"/>
          <p14:tracePt t="51707" x="3200400" y="5180013"/>
          <p14:tracePt t="51715" x="3190875" y="5170488"/>
          <p14:tracePt t="51771" x="3181350" y="5170488"/>
          <p14:tracePt t="51827" x="3154363" y="5160963"/>
          <p14:tracePt t="51843" x="3136900" y="5143500"/>
          <p14:tracePt t="51852" x="3117850" y="5143500"/>
          <p14:tracePt t="51859" x="3090863" y="5143500"/>
          <p14:tracePt t="51869" x="3044825" y="5126038"/>
          <p14:tracePt t="51875" x="3008313" y="5126038"/>
          <p14:tracePt t="51889" x="2962275" y="5126038"/>
          <p14:tracePt t="51891" x="2925763" y="5126038"/>
          <p14:tracePt t="51899" x="2889250" y="5126038"/>
          <p14:tracePt t="51907" x="2862263" y="5143500"/>
          <p14:tracePt t="51915" x="2852738" y="5153025"/>
          <p14:tracePt t="51923" x="2844800" y="5153025"/>
          <p14:tracePt t="51931" x="2835275" y="5170488"/>
          <p14:tracePt t="51939" x="2835275" y="5189538"/>
          <p14:tracePt t="51947" x="2835275" y="5197475"/>
          <p14:tracePt t="51955" x="2835275" y="5216525"/>
          <p14:tracePt t="51963" x="2835275" y="5226050"/>
          <p14:tracePt t="51971" x="2835275" y="5233988"/>
          <p14:tracePt t="51995" x="2844800" y="5233988"/>
          <p14:tracePt t="52003" x="2862263" y="5233988"/>
          <p14:tracePt t="52011" x="2881313" y="5207000"/>
          <p14:tracePt t="52027" x="2889250" y="5189538"/>
          <p14:tracePt t="52037" x="2898775" y="5180013"/>
          <p14:tracePt t="52043" x="2908300" y="5170488"/>
          <p14:tracePt t="52053" x="2917825" y="5133975"/>
          <p14:tracePt t="52059" x="2935288" y="5106988"/>
          <p14:tracePt t="52069" x="2962275" y="5080000"/>
          <p14:tracePt t="52075" x="2971800" y="5043488"/>
          <p14:tracePt t="52083" x="2990850" y="5016500"/>
          <p14:tracePt t="52091" x="2998788" y="4987925"/>
          <p14:tracePt t="52099" x="3008313" y="4970463"/>
          <p14:tracePt t="52107" x="3008313" y="4933950"/>
          <p14:tracePt t="52115" x="3008313" y="4914900"/>
          <p14:tracePt t="52123" x="3008313" y="4887913"/>
          <p14:tracePt t="52139" x="3008313" y="4878388"/>
          <p14:tracePt t="52203" x="2998788" y="4878388"/>
          <p14:tracePt t="52211" x="2990850" y="4878388"/>
          <p14:tracePt t="52227" x="2990850" y="4887913"/>
          <p14:tracePt t="52235" x="2990850" y="4897438"/>
          <p14:tracePt t="52252" x="2990850" y="4914900"/>
          <p14:tracePt t="52403" x="2990850" y="4924425"/>
          <p14:tracePt t="52451" x="2990850" y="4933950"/>
          <p14:tracePt t="52459" x="2990850" y="4943475"/>
          <p14:tracePt t="52475" x="2971800" y="4960938"/>
          <p14:tracePt t="52491" x="2962275" y="4970463"/>
          <p14:tracePt t="52499" x="2954338" y="4970463"/>
          <p14:tracePt t="52515" x="2944813" y="4979988"/>
          <p14:tracePt t="52571" x="2944813" y="4997450"/>
          <p14:tracePt t="52963" x="2954338" y="4997450"/>
          <p14:tracePt t="53355" x="2962275" y="5006975"/>
          <p14:tracePt t="53435" x="2962275" y="5016500"/>
          <p14:tracePt t="53443" x="2962275" y="5033963"/>
          <p14:tracePt t="53451" x="2962275" y="5043488"/>
          <p14:tracePt t="53459" x="2971800" y="5060950"/>
          <p14:tracePt t="53468" x="2998788" y="5070475"/>
          <p14:tracePt t="53475" x="3054350" y="5070475"/>
          <p14:tracePt t="53483" x="3117850" y="5097463"/>
          <p14:tracePt t="53491" x="3190875" y="5097463"/>
          <p14:tracePt t="53499" x="3263900" y="5097463"/>
          <p14:tracePt t="53507" x="3336925" y="5097463"/>
          <p14:tracePt t="53515" x="3419475" y="5080000"/>
          <p14:tracePt t="53523" x="3473450" y="5060950"/>
          <p14:tracePt t="53531" x="3509963" y="5033963"/>
          <p14:tracePt t="53539" x="3527425" y="5024438"/>
          <p14:tracePt t="53547" x="3556000" y="4987925"/>
          <p14:tracePt t="53563" x="3563938" y="4987925"/>
          <p14:tracePt t="53739" x="3563938" y="4979988"/>
          <p14:tracePt t="53763" x="3563938" y="4970463"/>
          <p14:tracePt t="53771" x="3556000" y="4970463"/>
          <p14:tracePt t="53779" x="3546475" y="4970463"/>
          <p14:tracePt t="53787" x="3509963" y="4970463"/>
          <p14:tracePt t="53795" x="3482975" y="4970463"/>
          <p14:tracePt t="53803" x="3446463" y="4970463"/>
          <p14:tracePt t="53811" x="3409950" y="4970463"/>
          <p14:tracePt t="53818" x="3400425" y="4970463"/>
          <p14:tracePt t="53827" x="3390900" y="4970463"/>
          <p14:tracePt t="53835" x="3373438" y="4970463"/>
          <p14:tracePt t="54123" x="3363913" y="4970463"/>
          <p14:tracePt t="54163" x="3363913" y="4979988"/>
          <p14:tracePt t="54716" x="3363913" y="4987925"/>
          <p14:tracePt t="54731" x="3363913" y="4997450"/>
          <p14:tracePt t="54885" x="3363913" y="5016500"/>
          <p14:tracePt t="54900" x="3363913" y="5024438"/>
          <p14:tracePt t="54907" x="3363913" y="5043488"/>
          <p14:tracePt t="54915" x="3363913" y="5070475"/>
          <p14:tracePt t="54923" x="3363913" y="5106988"/>
          <p14:tracePt t="54931" x="3363913" y="5126038"/>
          <p14:tracePt t="54939" x="3363913" y="5170488"/>
          <p14:tracePt t="54947" x="3363913" y="5233988"/>
          <p14:tracePt t="54956" x="3363913" y="5280025"/>
          <p14:tracePt t="54963" x="3363913" y="5316538"/>
          <p14:tracePt t="54971" x="3382963" y="5389563"/>
          <p14:tracePt t="54979" x="3390900" y="5453063"/>
          <p14:tracePt t="54988" x="3390900" y="5526088"/>
          <p14:tracePt t="54995" x="3427413" y="5589588"/>
          <p14:tracePt t="55004" x="3455988" y="5654675"/>
          <p14:tracePt t="55011" x="3490913" y="5727700"/>
          <p14:tracePt t="55021" x="3519488" y="5791200"/>
          <p14:tracePt t="55027" x="3556000" y="5837238"/>
          <p14:tracePt t="55037" x="3582988" y="5900738"/>
          <p14:tracePt t="55043" x="3600450" y="5937250"/>
          <p14:tracePt t="55053" x="3609975" y="5954713"/>
          <p14:tracePt t="55059" x="3619500" y="5983288"/>
          <p14:tracePt t="55070" x="3629025" y="5991225"/>
          <p14:tracePt t="55075" x="3629025" y="6000750"/>
          <p14:tracePt t="55083" x="3629025" y="6010275"/>
          <p14:tracePt t="55091" x="3629025" y="6018213"/>
          <p14:tracePt t="55099" x="3629025" y="6027738"/>
          <p14:tracePt t="55107" x="3629025" y="6037263"/>
          <p14:tracePt t="55115" x="3636963" y="6046788"/>
          <p14:tracePt t="55123" x="3636963" y="6054725"/>
          <p14:tracePt t="55131" x="3636963" y="6064250"/>
          <p14:tracePt t="55147" x="3646488" y="6073775"/>
          <p14:tracePt t="55155" x="3656013" y="6083300"/>
          <p14:tracePt t="55171" x="3665538" y="6091238"/>
          <p14:tracePt t="55187" x="3673475" y="6091238"/>
          <p14:tracePt t="55195" x="3683000" y="6091238"/>
          <p14:tracePt t="55203" x="3692525" y="6091238"/>
          <p14:tracePt t="55235" x="3709988" y="6091238"/>
          <p14:tracePt t="55259" x="3719513" y="6091238"/>
          <p14:tracePt t="55283" x="3729038" y="6091238"/>
          <p14:tracePt t="55299" x="3738563" y="6091238"/>
          <p14:tracePt t="55307" x="3775075" y="6073775"/>
          <p14:tracePt t="55323" x="3802063" y="6046788"/>
          <p14:tracePt t="55331" x="3838575" y="6018213"/>
          <p14:tracePt t="55339" x="3883025" y="5991225"/>
          <p14:tracePt t="55347" x="3948113" y="5946775"/>
          <p14:tracePt t="55355" x="3975100" y="5937250"/>
          <p14:tracePt t="55363" x="4021138" y="5910263"/>
          <p14:tracePt t="55373" x="4048125" y="5881688"/>
          <p14:tracePt t="55379" x="4057650" y="5881688"/>
          <p14:tracePt t="55388" x="4084638" y="5881688"/>
          <p14:tracePt t="55395" x="4094163" y="5873750"/>
          <p14:tracePt t="55403" x="4102100" y="5864225"/>
          <p14:tracePt t="55459" x="4121150" y="5864225"/>
          <p14:tracePt t="55468" x="4129088" y="5864225"/>
          <p14:tracePt t="55475" x="4129088" y="5854700"/>
          <p14:tracePt t="55491" x="4157663" y="5854700"/>
          <p14:tracePt t="55515" x="4165600" y="5854700"/>
          <p14:tracePt t="55523" x="4175125" y="5854700"/>
          <p14:tracePt t="55547" x="4184650" y="5854700"/>
          <p14:tracePt t="55555" x="4202113" y="5854700"/>
          <p14:tracePt t="56019" x="4211638" y="5845175"/>
          <p14:tracePt t="56460" x="4221163" y="5827713"/>
          <p14:tracePt t="56556" x="4221163" y="5818188"/>
          <p14:tracePt t="56620" x="4230688" y="5818188"/>
          <p14:tracePt t="56652" x="4238625" y="5808663"/>
          <p14:tracePt t="56812" x="4221163" y="5808663"/>
          <p14:tracePt t="56828" x="4211638" y="5808663"/>
          <p14:tracePt t="58228" x="4202113" y="5808663"/>
          <p14:tracePt t="58460" x="4175125" y="5818188"/>
          <p14:tracePt t="58500" x="4165600" y="5827713"/>
          <p14:tracePt t="58636" x="4157663" y="5837238"/>
          <p14:tracePt t="59740" x="4129088" y="5845175"/>
          <p14:tracePt t="59780" x="4121150" y="5854700"/>
          <p14:tracePt t="60324" x="4111625" y="5864225"/>
          <p14:tracePt t="60332" x="4102100" y="5864225"/>
          <p14:tracePt t="60340" x="4094163" y="5864225"/>
          <p14:tracePt t="60348" x="4075113" y="5873750"/>
          <p14:tracePt t="60372" x="4057650" y="5873750"/>
          <p14:tracePt t="60380" x="4038600" y="5881688"/>
          <p14:tracePt t="60388" x="4029075" y="5881688"/>
          <p14:tracePt t="60396" x="4011613" y="5900738"/>
          <p14:tracePt t="60404" x="3992563" y="5910263"/>
          <p14:tracePt t="60412" x="3956050" y="5918200"/>
          <p14:tracePt t="60420" x="3948113" y="5918200"/>
          <p14:tracePt t="60428" x="3911600" y="5927725"/>
          <p14:tracePt t="60436" x="3892550" y="5927725"/>
          <p14:tracePt t="60444" x="3856038" y="5946775"/>
          <p14:tracePt t="60452" x="3856038" y="5954713"/>
          <p14:tracePt t="60460" x="3846513" y="5954713"/>
          <p14:tracePt t="60468" x="3838575" y="5964238"/>
          <p14:tracePt t="60485" x="3829050" y="5964238"/>
          <p14:tracePt t="60532" x="3819525" y="5964238"/>
          <p14:tracePt t="60540" x="3802063" y="5973763"/>
          <p14:tracePt t="60556" x="3746500" y="5973763"/>
          <p14:tracePt t="60564" x="3738563" y="5983288"/>
          <p14:tracePt t="60572" x="3729038" y="5991225"/>
          <p14:tracePt t="60580" x="3709988" y="5991225"/>
          <p14:tracePt t="60589" x="3665538" y="6000750"/>
          <p14:tracePt t="60604" x="3636963" y="6000750"/>
          <p14:tracePt t="60612" x="3629025" y="6000750"/>
          <p14:tracePt t="60620" x="3619500" y="6010275"/>
          <p14:tracePt t="60628" x="3609975" y="6010275"/>
          <p14:tracePt t="60644" x="3600450" y="6010275"/>
          <p14:tracePt t="60668" x="3592513" y="6010275"/>
          <p14:tracePt t="60676" x="3582988" y="6010275"/>
          <p14:tracePt t="60687" x="3556000" y="6010275"/>
          <p14:tracePt t="60692" x="3546475" y="6010275"/>
          <p14:tracePt t="60704" x="3527425" y="6010275"/>
          <p14:tracePt t="60708" x="3500438" y="6010275"/>
          <p14:tracePt t="60716" x="3490913" y="6010275"/>
          <p14:tracePt t="60732" x="3482975" y="6010275"/>
          <p14:tracePt t="60812" x="3473450" y="6010275"/>
          <p14:tracePt t="60828" x="3463925" y="6010275"/>
          <p14:tracePt t="60836" x="3455988" y="6010275"/>
          <p14:tracePt t="60844" x="3427413" y="6010275"/>
          <p14:tracePt t="60854" x="3419475" y="6010275"/>
          <p14:tracePt t="60860" x="3409950" y="6000750"/>
          <p14:tracePt t="60886" x="3400425" y="6000750"/>
          <p14:tracePt t="60892" x="3373438" y="5991225"/>
          <p14:tracePt t="60916" x="3363913" y="5991225"/>
          <p14:tracePt t="60924" x="3336925" y="5983288"/>
          <p14:tracePt t="60932" x="3290888" y="5983288"/>
          <p14:tracePt t="60940" x="3290888" y="5973763"/>
          <p14:tracePt t="60948" x="3273425" y="5973763"/>
          <p14:tracePt t="60956" x="3254375" y="5973763"/>
          <p14:tracePt t="60964" x="3244850" y="5973763"/>
          <p14:tracePt t="60973" x="3236913" y="5964238"/>
          <p14:tracePt t="60980" x="3227388" y="5954713"/>
          <p14:tracePt t="61004" x="3208338" y="5954713"/>
          <p14:tracePt t="61012" x="3190875" y="5954713"/>
          <p14:tracePt t="61028" x="3171825" y="5954713"/>
          <p14:tracePt t="61036" x="3154363" y="5946775"/>
          <p14:tracePt t="61060" x="3144838" y="5946775"/>
          <p14:tracePt t="61068" x="3127375" y="5937250"/>
          <p14:tracePt t="61076" x="3117850" y="5937250"/>
          <p14:tracePt t="61085" x="3108325" y="5937250"/>
          <p14:tracePt t="61092" x="3100388" y="5937250"/>
          <p14:tracePt t="61101" x="3081338" y="5937250"/>
          <p14:tracePt t="61108" x="3063875" y="5937250"/>
          <p14:tracePt t="61116" x="3017838" y="5937250"/>
          <p14:tracePt t="61124" x="2990850" y="5937250"/>
          <p14:tracePt t="61132" x="2971800" y="5937250"/>
          <p14:tracePt t="61140" x="2944813" y="5937250"/>
          <p14:tracePt t="61148" x="2925763" y="5937250"/>
          <p14:tracePt t="61156" x="2917825" y="5937250"/>
          <p14:tracePt t="61172" x="2898775" y="5937250"/>
          <p14:tracePt t="61196" x="2889250" y="5937250"/>
          <p14:tracePt t="61220" x="2871788" y="5927725"/>
          <p14:tracePt t="61228" x="2862263" y="5927725"/>
          <p14:tracePt t="61244" x="2852738" y="5927725"/>
          <p14:tracePt t="61300" x="2835275" y="5918200"/>
          <p14:tracePt t="61308" x="2825750" y="5918200"/>
          <p14:tracePt t="61324" x="2808288" y="5910263"/>
          <p14:tracePt t="61517" x="2798763" y="5900738"/>
          <p14:tracePt t="61532" x="2798763" y="5881688"/>
          <p14:tracePt t="61548" x="2798763" y="5873750"/>
          <p14:tracePt t="61564" x="2798763" y="5864225"/>
          <p14:tracePt t="61572" x="2798763" y="5854700"/>
          <p14:tracePt t="61988" x="2781300" y="5854700"/>
          <p14:tracePt t="62005" x="2771775" y="5854700"/>
          <p14:tracePt t="62077" x="2752725" y="5837238"/>
          <p14:tracePt t="62086" x="2752725" y="5827713"/>
          <p14:tracePt t="62092" x="2752725" y="5800725"/>
          <p14:tracePt t="62102" x="2744788" y="5772150"/>
          <p14:tracePt t="62108" x="2744788" y="5727700"/>
          <p14:tracePt t="62117" x="2744788" y="5718175"/>
          <p14:tracePt t="62125" x="2744788" y="5681663"/>
          <p14:tracePt t="62133" x="2744788" y="5654675"/>
          <p14:tracePt t="62140" x="2744788" y="5635625"/>
          <p14:tracePt t="62148" x="2744788" y="5626100"/>
          <p14:tracePt t="62156" x="2744788" y="5618163"/>
          <p14:tracePt t="62164" x="2744788" y="5608638"/>
          <p14:tracePt t="62180" x="2744788" y="5599113"/>
          <p14:tracePt t="62196" x="2744788" y="5589588"/>
          <p14:tracePt t="62349" x="2752725" y="5581650"/>
          <p14:tracePt t="62364" x="2762250" y="5581650"/>
          <p14:tracePt t="62388" x="2789238" y="5581650"/>
          <p14:tracePt t="62396" x="2798763" y="5581650"/>
          <p14:tracePt t="62404" x="2808288" y="5581650"/>
          <p14:tracePt t="62412" x="2835275" y="5581650"/>
          <p14:tracePt t="62420" x="2852738" y="5562600"/>
          <p14:tracePt t="62428" x="2862263" y="5554663"/>
          <p14:tracePt t="62436" x="2898775" y="5554663"/>
          <p14:tracePt t="62444" x="2908300" y="5545138"/>
          <p14:tracePt t="62452" x="2917825" y="5545138"/>
          <p14:tracePt t="62460" x="2925763" y="5545138"/>
          <p14:tracePt t="62517" x="2935288" y="5545138"/>
          <p14:tracePt t="62532" x="2944813" y="5545138"/>
          <p14:tracePt t="62549" x="2962275" y="5545138"/>
          <p14:tracePt t="62557" x="2990850" y="5562600"/>
          <p14:tracePt t="62565" x="3008313" y="5572125"/>
          <p14:tracePt t="62573" x="3027363" y="5581650"/>
          <p14:tracePt t="62580" x="3063875" y="5589588"/>
          <p14:tracePt t="62589" x="3081338" y="5608638"/>
          <p14:tracePt t="62596" x="3090863" y="5618163"/>
          <p14:tracePt t="62605" x="3100388" y="5626100"/>
          <p14:tracePt t="62612" x="3108325" y="5626100"/>
          <p14:tracePt t="62620" x="3117850" y="5645150"/>
          <p14:tracePt t="62637" x="3117850" y="5654675"/>
          <p14:tracePt t="62644" x="3117850" y="5672138"/>
          <p14:tracePt t="62653" x="3117850" y="5681663"/>
          <p14:tracePt t="62660" x="3117850" y="5691188"/>
          <p14:tracePt t="62685" x="3117850" y="5699125"/>
          <p14:tracePt t="62705" x="3117850" y="5718175"/>
          <p14:tracePt t="62708" x="3117850" y="5727700"/>
          <p14:tracePt t="62716" x="3117850" y="5735638"/>
          <p14:tracePt t="62725" x="3108325" y="5745163"/>
          <p14:tracePt t="62733" x="3100388" y="5764213"/>
          <p14:tracePt t="62740" x="3081338" y="5781675"/>
          <p14:tracePt t="62748" x="3071813" y="5791200"/>
          <p14:tracePt t="62756" x="3044825" y="5800725"/>
          <p14:tracePt t="62764" x="3008313" y="5818188"/>
          <p14:tracePt t="62772" x="2990850" y="5827713"/>
          <p14:tracePt t="62788" x="2971800" y="5837238"/>
          <p14:tracePt t="62796" x="2954338" y="5837238"/>
          <p14:tracePt t="62804" x="2944813" y="5837238"/>
          <p14:tracePt t="62820" x="2935288" y="5837238"/>
          <p14:tracePt t="62844" x="2925763" y="5837238"/>
          <p14:tracePt t="62853" x="2917825" y="5837238"/>
          <p14:tracePt t="62860" x="2908300" y="5837238"/>
          <p14:tracePt t="62869" x="2898775" y="5837238"/>
          <p14:tracePt t="62876" x="2889250" y="5837238"/>
          <p14:tracePt t="62888" x="2871788" y="5837238"/>
          <p14:tracePt t="62892" x="2852738" y="5837238"/>
          <p14:tracePt t="62908" x="2844800" y="5837238"/>
          <p14:tracePt t="63109" x="2835275" y="5845175"/>
          <p14:tracePt t="63149" x="2835275" y="5854700"/>
          <p14:tracePt t="63221" x="2835275" y="5864225"/>
          <p14:tracePt t="63245" x="2835275" y="5873750"/>
          <p14:tracePt t="63261" x="2835275" y="5891213"/>
          <p14:tracePt t="63293" x="2835275" y="5910263"/>
          <p14:tracePt t="63302" x="2844800" y="5910263"/>
          <p14:tracePt t="63309" x="2862263" y="5918200"/>
          <p14:tracePt t="63317" x="2889250" y="5918200"/>
          <p14:tracePt t="63325" x="2925763" y="5918200"/>
          <p14:tracePt t="63332" x="2935288" y="5918200"/>
          <p14:tracePt t="63340" x="2962275" y="5927725"/>
          <p14:tracePt t="63348" x="2990850" y="5927725"/>
          <p14:tracePt t="63356" x="2998788" y="5927725"/>
          <p14:tracePt t="63365" x="3008313" y="5927725"/>
          <p14:tracePt t="63493" x="3017838" y="5927725"/>
          <p14:tracePt t="63525" x="3027363" y="5927725"/>
          <p14:tracePt t="63532" x="3044825" y="5927725"/>
          <p14:tracePt t="63541" x="3081338" y="5927725"/>
          <p14:tracePt t="63549" x="3127375" y="5927725"/>
          <p14:tracePt t="63557" x="3181350" y="5927725"/>
          <p14:tracePt t="63565" x="3254375" y="5927725"/>
          <p14:tracePt t="63573" x="3346450" y="5927725"/>
          <p14:tracePt t="63581" x="3436938" y="5927725"/>
          <p14:tracePt t="63589" x="3490913" y="5927725"/>
          <p14:tracePt t="63597" x="3527425" y="5927725"/>
          <p14:tracePt t="63605" x="3556000" y="5927725"/>
          <p14:tracePt t="63621" x="3563938" y="5918200"/>
          <p14:tracePt t="63645" x="3563938" y="5910263"/>
          <p14:tracePt t="63733" x="3563938" y="5900738"/>
          <p14:tracePt t="63741" x="3546475" y="5900738"/>
          <p14:tracePt t="63749" x="3527425" y="5900738"/>
          <p14:tracePt t="63757" x="3509963" y="5900738"/>
          <p14:tracePt t="63765" x="3490913" y="5900738"/>
          <p14:tracePt t="63773" x="3473450" y="5900738"/>
          <p14:tracePt t="63789" x="3455988" y="5900738"/>
          <p14:tracePt t="63797" x="3436938" y="5900738"/>
          <p14:tracePt t="63805" x="3409950" y="5910263"/>
          <p14:tracePt t="63813" x="3390900" y="5910263"/>
          <p14:tracePt t="63821" x="3363913" y="5918200"/>
          <p14:tracePt t="63829" x="3336925" y="5918200"/>
          <p14:tracePt t="63838" x="3327400" y="5918200"/>
          <p14:tracePt t="63845" x="3290888" y="5918200"/>
          <p14:tracePt t="63853" x="3281363" y="5918200"/>
          <p14:tracePt t="63861" x="3273425" y="5918200"/>
          <p14:tracePt t="63870" x="3254375" y="5927725"/>
          <p14:tracePt t="63888" x="3244850" y="5927725"/>
          <p14:tracePt t="63903" x="3217863" y="5927725"/>
          <p14:tracePt t="63909" x="3208338" y="5927725"/>
          <p14:tracePt t="63917" x="3190875" y="5927725"/>
          <p14:tracePt t="63925" x="3136900" y="5927725"/>
          <p14:tracePt t="63933" x="3108325" y="5927725"/>
          <p14:tracePt t="63941" x="3054350" y="5927725"/>
          <p14:tracePt t="63949" x="3035300" y="5927725"/>
          <p14:tracePt t="63957" x="3008313" y="5927725"/>
          <p14:tracePt t="63965" x="2990850" y="5927725"/>
          <p14:tracePt t="63972" x="2971800" y="5927725"/>
          <p14:tracePt t="63981" x="2962275" y="5927725"/>
          <p14:tracePt t="63989" x="2954338" y="5927725"/>
          <p14:tracePt t="64013" x="2944813" y="5927725"/>
          <p14:tracePt t="64020" x="2935288" y="5927725"/>
          <p14:tracePt t="64029" x="2917825" y="5927725"/>
          <p14:tracePt t="64037" x="2908300" y="5927725"/>
          <p14:tracePt t="64045" x="2889250" y="5927725"/>
          <p14:tracePt t="64101" x="2881313" y="5927725"/>
          <p14:tracePt t="64117" x="2881313" y="5918200"/>
          <p14:tracePt t="64125" x="2871788" y="5910263"/>
          <p14:tracePt t="64133" x="2862263" y="5910263"/>
          <p14:tracePt t="64149" x="2852738" y="5891213"/>
          <p14:tracePt t="64157" x="2835275" y="5873750"/>
          <p14:tracePt t="64181" x="2835275" y="5864225"/>
          <p14:tracePt t="64189" x="2825750" y="5845175"/>
          <p14:tracePt t="64197" x="2825750" y="5837238"/>
          <p14:tracePt t="64245" x="2825750" y="5827713"/>
          <p14:tracePt t="64252" x="2817813" y="5818188"/>
          <p14:tracePt t="64269" x="2808288" y="5818188"/>
          <p14:tracePt t="64277" x="2798763" y="5818188"/>
          <p14:tracePt t="64317" x="2789238" y="5808663"/>
          <p14:tracePt t="64341" x="2789238" y="5800725"/>
          <p14:tracePt t="64349" x="2789238" y="5791200"/>
          <p14:tracePt t="64357" x="2789238" y="5781675"/>
          <p14:tracePt t="64365" x="2789238" y="5764213"/>
          <p14:tracePt t="64381" x="2789238" y="5754688"/>
          <p14:tracePt t="64389" x="2789238" y="5745163"/>
          <p14:tracePt t="64405" x="2789238" y="5718175"/>
          <p14:tracePt t="64421" x="2798763" y="5708650"/>
          <p14:tracePt t="64429" x="2798763" y="5699125"/>
          <p14:tracePt t="64445" x="2808288" y="5681663"/>
          <p14:tracePt t="64461" x="2817813" y="5672138"/>
          <p14:tracePt t="64471" x="2835275" y="5654675"/>
          <p14:tracePt t="64477" x="2844800" y="5645150"/>
          <p14:tracePt t="64493" x="2871788" y="5635625"/>
          <p14:tracePt t="64504" x="2889250" y="5618163"/>
          <p14:tracePt t="64509" x="2925763" y="5618163"/>
          <p14:tracePt t="64517" x="2925763" y="5608638"/>
          <p14:tracePt t="64525" x="2954338" y="5608638"/>
          <p14:tracePt t="64533" x="2971800" y="5608638"/>
          <p14:tracePt t="64541" x="2981325" y="5608638"/>
          <p14:tracePt t="64549" x="3008313" y="5608638"/>
          <p14:tracePt t="64565" x="3027363" y="5608638"/>
          <p14:tracePt t="64573" x="3044825" y="5608638"/>
          <p14:tracePt t="64581" x="3063875" y="5608638"/>
          <p14:tracePt t="64589" x="3071813" y="5608638"/>
          <p14:tracePt t="64597" x="3081338" y="5608638"/>
          <p14:tracePt t="64605" x="3108325" y="5626100"/>
          <p14:tracePt t="64637" x="3108325" y="5635625"/>
          <p14:tracePt t="64652" x="3108325" y="5654675"/>
          <p14:tracePt t="64661" x="3108325" y="5662613"/>
          <p14:tracePt t="64670" x="3108325" y="5672138"/>
          <p14:tracePt t="64677" x="3108325" y="5681663"/>
          <p14:tracePt t="64687" x="3108325" y="5699125"/>
          <p14:tracePt t="64704" x="3108325" y="5708650"/>
          <p14:tracePt t="64709" x="3108325" y="5718175"/>
          <p14:tracePt t="64717" x="3100388" y="5745163"/>
          <p14:tracePt t="64733" x="3100388" y="5754688"/>
          <p14:tracePt t="64741" x="3071813" y="5764213"/>
          <p14:tracePt t="64749" x="3063875" y="5772150"/>
          <p14:tracePt t="64757" x="3044825" y="5781675"/>
          <p14:tracePt t="64765" x="3035300" y="5791200"/>
          <p14:tracePt t="64772" x="3027363" y="5791200"/>
          <p14:tracePt t="64781" x="3017838" y="5791200"/>
          <p14:tracePt t="64788" x="3017838" y="5800725"/>
          <p14:tracePt t="64813" x="3008313" y="5808663"/>
          <p14:tracePt t="64869" x="2990850" y="5808663"/>
          <p14:tracePt t="64877" x="2971800" y="5808663"/>
          <p14:tracePt t="64889" x="2962275" y="5808663"/>
          <p14:tracePt t="64893" x="2944813" y="5808663"/>
          <p14:tracePt t="64905" x="2925763" y="5808663"/>
          <p14:tracePt t="64917" x="2908300" y="5808663"/>
          <p14:tracePt t="65085" x="2925763" y="5808663"/>
          <p14:tracePt t="65101" x="2935288" y="5808663"/>
          <p14:tracePt t="65108" x="2944813" y="5808663"/>
          <p14:tracePt t="65125" x="2962275" y="5808663"/>
          <p14:tracePt t="65133" x="2981325" y="5808663"/>
          <p14:tracePt t="65141" x="2990850" y="5808663"/>
          <p14:tracePt t="65149" x="2998788" y="5808663"/>
          <p14:tracePt t="65157" x="3017838" y="5808663"/>
          <p14:tracePt t="65165" x="3027363" y="5808663"/>
          <p14:tracePt t="65181" x="3044825" y="5808663"/>
          <p14:tracePt t="65189" x="3054350" y="5808663"/>
          <p14:tracePt t="65197" x="3063875" y="5808663"/>
          <p14:tracePt t="65204" x="3090863" y="5808663"/>
          <p14:tracePt t="65213" x="3100388" y="5808663"/>
          <p14:tracePt t="65221" x="3108325" y="5808663"/>
          <p14:tracePt t="65237" x="3127375" y="5808663"/>
          <p14:tracePt t="65245" x="3144838" y="5808663"/>
          <p14:tracePt t="65261" x="3181350" y="5808663"/>
          <p14:tracePt t="65269" x="3190875" y="5808663"/>
          <p14:tracePt t="65277" x="3227388" y="5808663"/>
          <p14:tracePt t="65286" x="3244850" y="5808663"/>
          <p14:tracePt t="65293" x="3281363" y="5808663"/>
          <p14:tracePt t="65302" x="3300413" y="5808663"/>
          <p14:tracePt t="65309" x="3336925" y="5808663"/>
          <p14:tracePt t="65317" x="3346450" y="5808663"/>
          <p14:tracePt t="65325" x="3363913" y="5808663"/>
          <p14:tracePt t="65333" x="3373438" y="5808663"/>
          <p14:tracePt t="65341" x="3382963" y="5808663"/>
          <p14:tracePt t="65445" x="3373438" y="5808663"/>
          <p14:tracePt t="65452" x="3363913" y="5808663"/>
          <p14:tracePt t="65461" x="3346450" y="5808663"/>
          <p14:tracePt t="65469" x="3327400" y="5808663"/>
          <p14:tracePt t="65486" x="3327400" y="5818188"/>
          <p14:tracePt t="65493" x="3327400" y="5827713"/>
          <p14:tracePt t="65509" x="3327400" y="5837238"/>
          <p14:tracePt t="65541" x="3327400" y="5845175"/>
          <p14:tracePt t="65549" x="3336925" y="5845175"/>
          <p14:tracePt t="65557" x="3363913" y="5845175"/>
          <p14:tracePt t="65565" x="3436938" y="5845175"/>
          <p14:tracePt t="65573" x="3482975" y="5845175"/>
          <p14:tracePt t="65581" x="3527425" y="5845175"/>
          <p14:tracePt t="65589" x="3563938" y="5845175"/>
          <p14:tracePt t="65597" x="3592513" y="5845175"/>
          <p14:tracePt t="65613" x="3600450" y="5845175"/>
          <p14:tracePt t="65677" x="3600450" y="5837238"/>
          <p14:tracePt t="65717" x="3600450" y="5827713"/>
          <p14:tracePt t="65733" x="3592513" y="5827713"/>
          <p14:tracePt t="65749" x="3582988" y="5827713"/>
          <p14:tracePt t="65797" x="3563938" y="5827713"/>
          <p14:tracePt t="65845" x="3563938" y="5837238"/>
          <p14:tracePt t="65853" x="3592513" y="5837238"/>
          <p14:tracePt t="65861" x="3609975" y="5837238"/>
          <p14:tracePt t="65869" x="3636963" y="5837238"/>
          <p14:tracePt t="65877" x="3656013" y="5837238"/>
          <p14:tracePt t="65893" x="3673475" y="5837238"/>
          <p14:tracePt t="66013" x="3683000" y="5837238"/>
          <p14:tracePt t="66037" x="3692525" y="5837238"/>
          <p14:tracePt t="66061" x="3702050" y="5837238"/>
          <p14:tracePt t="66069" x="3738563" y="5837238"/>
          <p14:tracePt t="66077" x="3756025" y="5837238"/>
          <p14:tracePt t="66086" x="3783013" y="5845175"/>
          <p14:tracePt t="66092" x="3802063" y="5854700"/>
          <p14:tracePt t="66102" x="3829050" y="5854700"/>
          <p14:tracePt t="66108" x="3892550" y="5873750"/>
          <p14:tracePt t="66116" x="3919538" y="5873750"/>
          <p14:tracePt t="66124" x="3948113" y="5873750"/>
          <p14:tracePt t="66133" x="4002088" y="5873750"/>
          <p14:tracePt t="66141" x="4057650" y="5873750"/>
          <p14:tracePt t="66149" x="4148138" y="5873750"/>
          <p14:tracePt t="66157" x="4194175" y="5873750"/>
          <p14:tracePt t="66165" x="4211638" y="5881688"/>
          <p14:tracePt t="66173" x="4230688" y="5900738"/>
          <p14:tracePt t="66382" x="4238625" y="5900738"/>
          <p14:tracePt t="66389" x="4238625" y="5910263"/>
          <p14:tracePt t="66405" x="4238625" y="5918200"/>
          <p14:tracePt t="66420" x="4238625" y="5927725"/>
          <p14:tracePt t="66637" x="4248150" y="5927725"/>
          <p14:tracePt t="66661" x="4257675" y="5927725"/>
          <p14:tracePt t="67149" x="4267200" y="5927725"/>
          <p14:tracePt t="67213" x="4275138" y="5937250"/>
          <p14:tracePt t="67229" x="4284663" y="5937250"/>
          <p14:tracePt t="67246" x="4294188" y="5937250"/>
          <p14:tracePt t="67287" x="4303713" y="5937250"/>
          <p14:tracePt t="67303" x="4321175" y="5946775"/>
          <p14:tracePt t="67309" x="4330700" y="5946775"/>
          <p14:tracePt t="67325" x="4340225" y="5946775"/>
          <p14:tracePt t="67333" x="4348163" y="5946775"/>
          <p14:tracePt t="67349" x="4376738" y="5946775"/>
          <p14:tracePt t="67357" x="4384675" y="5946775"/>
          <p14:tracePt t="67365" x="4394200" y="5946775"/>
          <p14:tracePt t="67373" x="4413250" y="5946775"/>
          <p14:tracePt t="67397" x="4421188" y="5946775"/>
          <p14:tracePt t="67429" x="4430713" y="5946775"/>
          <p14:tracePt t="67445" x="4448175" y="5946775"/>
          <p14:tracePt t="67453" x="4457700" y="5954713"/>
          <p14:tracePt t="67477" x="4467225" y="5954713"/>
          <p14:tracePt t="67493" x="4484688" y="5964238"/>
          <p14:tracePt t="67502" x="4494213" y="5964238"/>
          <p14:tracePt t="67509" x="4513263" y="5964238"/>
          <p14:tracePt t="67519" x="4557713" y="5983288"/>
          <p14:tracePt t="67525" x="4586288" y="5983288"/>
          <p14:tracePt t="67533" x="4640263" y="5991225"/>
          <p14:tracePt t="67541" x="4703763" y="5991225"/>
          <p14:tracePt t="67549" x="4759325" y="5991225"/>
          <p14:tracePt t="67557" x="4813300" y="5991225"/>
          <p14:tracePt t="67565" x="4859338" y="6010275"/>
          <p14:tracePt t="67573" x="4932363" y="6010275"/>
          <p14:tracePt t="67581" x="4986338" y="6027738"/>
          <p14:tracePt t="67589" x="5049838" y="6037263"/>
          <p14:tracePt t="67597" x="5122863" y="6037263"/>
          <p14:tracePt t="67605" x="5187950" y="6046788"/>
          <p14:tracePt t="67613" x="5241925" y="6073775"/>
          <p14:tracePt t="67622" x="5324475" y="6073775"/>
          <p14:tracePt t="67629" x="5378450" y="6083300"/>
          <p14:tracePt t="67637" x="5451475" y="6083300"/>
          <p14:tracePt t="67645" x="5514975" y="6110288"/>
          <p14:tracePt t="67653" x="5597525" y="6137275"/>
          <p14:tracePt t="67661" x="5634038" y="6137275"/>
          <p14:tracePt t="67670" x="5688013" y="6137275"/>
          <p14:tracePt t="67677" x="5743575" y="6137275"/>
          <p14:tracePt t="67687" x="5789613" y="6137275"/>
          <p14:tracePt t="67693" x="5843588" y="6137275"/>
          <p14:tracePt t="67703" x="5880100" y="6137275"/>
          <p14:tracePt t="67709" x="5935663" y="6137275"/>
          <p14:tracePt t="67720" x="5989638" y="6137275"/>
          <p14:tracePt t="67725" x="6053138" y="6137275"/>
          <p14:tracePt t="67733" x="6108700" y="6137275"/>
          <p14:tracePt t="67741" x="6162675" y="6137275"/>
          <p14:tracePt t="67749" x="6218238" y="6137275"/>
          <p14:tracePt t="67757" x="6291263" y="6137275"/>
          <p14:tracePt t="67765" x="6362700" y="6137275"/>
          <p14:tracePt t="67773" x="6464300" y="6137275"/>
          <p14:tracePt t="67781" x="6518275" y="6137275"/>
          <p14:tracePt t="67789" x="6591300" y="6137275"/>
          <p14:tracePt t="67797" x="6645275" y="6137275"/>
          <p14:tracePt t="67805" x="6700838" y="6137275"/>
          <p14:tracePt t="67814" x="6727825" y="6137275"/>
          <p14:tracePt t="67821" x="6764338" y="6137275"/>
          <p14:tracePt t="67829" x="6800850" y="6137275"/>
          <p14:tracePt t="67837" x="6819900" y="6137275"/>
          <p14:tracePt t="67845" x="6846888" y="6137275"/>
          <p14:tracePt t="67853" x="6856413" y="6137275"/>
          <p14:tracePt t="67861" x="6864350" y="6137275"/>
          <p14:tracePt t="67893" x="6883400" y="6137275"/>
          <p14:tracePt t="67957" x="6892925" y="6137275"/>
          <p14:tracePt t="67989" x="6900863" y="6146800"/>
          <p14:tracePt t="68021" x="6919913" y="6146800"/>
          <p14:tracePt t="68053" x="6929438" y="6146800"/>
          <p14:tracePt t="68062" x="6937375" y="6146800"/>
          <p14:tracePt t="68085" x="6946900" y="6146800"/>
          <p14:tracePt t="68093" x="6964363" y="6146800"/>
          <p14:tracePt t="68109" x="6973888" y="6156325"/>
          <p14:tracePt t="68119" x="6983413" y="6156325"/>
          <p14:tracePt t="68133" x="7000875" y="6156325"/>
          <p14:tracePt t="68141" x="7010400" y="6156325"/>
          <p14:tracePt t="68149" x="7019925" y="6156325"/>
          <p14:tracePt t="68165" x="7029450" y="6156325"/>
          <p14:tracePt t="68173" x="7037388" y="6156325"/>
          <p14:tracePt t="68181" x="7046913" y="6156325"/>
          <p14:tracePt t="68197" x="7056438" y="6156325"/>
          <p14:tracePt t="68213" x="7065963" y="6156325"/>
          <p14:tracePt t="68221" x="7083425" y="6156325"/>
          <p14:tracePt t="68245" x="7092950" y="6164263"/>
          <p14:tracePt t="68261" x="7102475" y="6173788"/>
          <p14:tracePt t="68271" x="7119938" y="6183313"/>
          <p14:tracePt t="68288" x="7129463" y="6183313"/>
          <p14:tracePt t="68293" x="7146925" y="6183313"/>
          <p14:tracePt t="68304" x="7175500" y="6183313"/>
          <p14:tracePt t="68309" x="7212013" y="6183313"/>
          <p14:tracePt t="68320" x="7256463" y="6183313"/>
          <p14:tracePt t="68325" x="7329488" y="6183313"/>
          <p14:tracePt t="68333" x="7385050" y="6183313"/>
          <p14:tracePt t="68341" x="7439025" y="6183313"/>
          <p14:tracePt t="68349" x="7494588" y="6183313"/>
          <p14:tracePt t="68357" x="7521575" y="6173788"/>
          <p14:tracePt t="68365" x="7585075" y="6156325"/>
          <p14:tracePt t="68373" x="7621588" y="6146800"/>
          <p14:tracePt t="68381" x="7658100" y="6127750"/>
          <p14:tracePt t="68390" x="7675563" y="6127750"/>
          <p14:tracePt t="68397" x="7675563" y="6119813"/>
          <p14:tracePt t="68406" x="7694613" y="6119813"/>
          <p14:tracePt t="68421" x="7704138" y="6110288"/>
          <p14:tracePt t="68430" x="7712075" y="6110288"/>
          <p14:tracePt t="68445" x="7721600" y="6100763"/>
          <p14:tracePt t="68461" x="7731125" y="6083300"/>
          <p14:tracePt t="68477" x="7748588" y="6064250"/>
          <p14:tracePt t="68493" x="7748588" y="6054725"/>
          <p14:tracePt t="68504" x="7748588" y="6037263"/>
          <p14:tracePt t="68520" x="7758113" y="6010275"/>
          <p14:tracePt t="68525" x="7758113" y="6000750"/>
          <p14:tracePt t="68541" x="7758113" y="5991225"/>
          <p14:tracePt t="68549" x="7767638" y="5983288"/>
          <p14:tracePt t="68557" x="7767638" y="5964238"/>
          <p14:tracePt t="68565" x="7767638" y="5954713"/>
          <p14:tracePt t="68637" x="7767638" y="5946775"/>
          <p14:tracePt t="68661" x="7767638" y="5937250"/>
          <p14:tracePt t="68669" x="7748588" y="5927725"/>
          <p14:tracePt t="68677" x="7740650" y="5918200"/>
          <p14:tracePt t="68687" x="7721600" y="5918200"/>
          <p14:tracePt t="68702" x="7712075" y="5918200"/>
          <p14:tracePt t="68709" x="7704138" y="5918200"/>
          <p14:tracePt t="68721" x="7694613" y="5910263"/>
          <p14:tracePt t="68749" x="7685088" y="5900738"/>
          <p14:tracePt t="68781" x="7667625" y="5891213"/>
          <p14:tracePt t="68805" x="7658100" y="5881688"/>
          <p14:tracePt t="68837" x="7658100" y="5873750"/>
          <p14:tracePt t="68853" x="7658100" y="5864225"/>
          <p14:tracePt t="68885" x="7648575" y="5864225"/>
          <p14:tracePt t="68893" x="7639050" y="5864225"/>
          <p14:tracePt t="68909" x="7631113" y="5864225"/>
          <p14:tracePt t="68919" x="7621588" y="5864225"/>
          <p14:tracePt t="68982" x="7602538" y="5864225"/>
          <p14:tracePt t="69022" x="7594600" y="5864225"/>
          <p14:tracePt t="69062" x="7585075" y="5864225"/>
          <p14:tracePt t="69078" x="7567613" y="5864225"/>
          <p14:tracePt t="69166" x="7558088" y="5854700"/>
          <p14:tracePt t="69534" x="7548563" y="5845175"/>
          <p14:tracePt t="69542" x="7539038" y="5837238"/>
          <p14:tracePt t="69574" x="7539038" y="5827713"/>
          <p14:tracePt t="69582" x="7539038" y="5818188"/>
          <p14:tracePt t="69589" x="7539038" y="5808663"/>
          <p14:tracePt t="69598" x="7539038" y="5800725"/>
          <p14:tracePt t="69606" x="7531100" y="5791200"/>
          <p14:tracePt t="69622" x="7521575" y="5791200"/>
          <p14:tracePt t="69750" x="7512050" y="5791200"/>
          <p14:tracePt t="69782" x="7502525" y="5791200"/>
          <p14:tracePt t="69798" x="7485063" y="5791200"/>
          <p14:tracePt t="69805" x="7475538" y="5791200"/>
          <p14:tracePt t="69822" x="7466013" y="5800725"/>
          <p14:tracePt t="69830" x="7448550" y="5800725"/>
          <p14:tracePt t="69838" x="7429500" y="5800725"/>
          <p14:tracePt t="69845" x="7421563" y="5800725"/>
          <p14:tracePt t="69854" x="7392988" y="5808663"/>
          <p14:tracePt t="69861" x="7385050" y="5808663"/>
          <p14:tracePt t="69870" x="7356475" y="5808663"/>
          <p14:tracePt t="69877" x="7329488" y="5808663"/>
          <p14:tracePt t="69888" x="7302500" y="5808663"/>
          <p14:tracePt t="69893" x="7248525" y="5808663"/>
          <p14:tracePt t="69904" x="7192963" y="5808663"/>
          <p14:tracePt t="69909" x="7138988" y="5808663"/>
          <p14:tracePt t="69920" x="7065963" y="5808663"/>
          <p14:tracePt t="69925" x="7000875" y="5808663"/>
          <p14:tracePt t="69934" x="6946900" y="5791200"/>
          <p14:tracePt t="69941" x="6883400" y="5791200"/>
          <p14:tracePt t="69950" x="6846888" y="5781675"/>
          <p14:tracePt t="69957" x="6837363" y="5781675"/>
          <p14:tracePt t="69965" x="6827838" y="5781675"/>
          <p14:tracePt t="70134" x="6819900" y="5772150"/>
          <p14:tracePt t="70158" x="6819900" y="5764213"/>
          <p14:tracePt t="70166" x="6819900" y="5754688"/>
          <p14:tracePt t="70174" x="6819900" y="5745163"/>
          <p14:tracePt t="70182" x="6819900" y="5735638"/>
          <p14:tracePt t="70198" x="6819900" y="5718175"/>
          <p14:tracePt t="70206" x="6837363" y="5699125"/>
          <p14:tracePt t="70494" x="6837363" y="5708650"/>
          <p14:tracePt t="70526" x="6837363" y="5735638"/>
          <p14:tracePt t="70542" x="6846888" y="5745163"/>
          <p14:tracePt t="70558" x="6856413" y="5754688"/>
          <p14:tracePt t="70566" x="6864350" y="5764213"/>
          <p14:tracePt t="70574" x="6873875" y="5764213"/>
          <p14:tracePt t="70582" x="6892925" y="5781675"/>
          <p14:tracePt t="70589" x="6900863" y="5781675"/>
          <p14:tracePt t="70598" x="6910388" y="5781675"/>
          <p14:tracePt t="70605" x="6946900" y="5791200"/>
          <p14:tracePt t="70614" x="6964363" y="5791200"/>
          <p14:tracePt t="70622" x="6992938" y="5791200"/>
          <p14:tracePt t="70630" x="7019925" y="5800725"/>
          <p14:tracePt t="70638" x="7065963" y="5808663"/>
          <p14:tracePt t="70645" x="7092950" y="5808663"/>
          <p14:tracePt t="70654" x="7146925" y="5837238"/>
          <p14:tracePt t="70661" x="7175500" y="5837238"/>
          <p14:tracePt t="70670" x="7219950" y="5837238"/>
          <p14:tracePt t="70678" x="7248525" y="5845175"/>
          <p14:tracePt t="70687" x="7292975" y="5845175"/>
          <p14:tracePt t="70694" x="7319963" y="5845175"/>
          <p14:tracePt t="70704" x="7329488" y="5845175"/>
          <p14:tracePt t="70710" x="7339013" y="5845175"/>
          <p14:tracePt t="70720" x="7348538" y="5845175"/>
          <p14:tracePt t="70725" x="7356475" y="5845175"/>
          <p14:tracePt t="70750" x="7366000" y="5845175"/>
          <p14:tracePt t="70774" x="7375525" y="5845175"/>
          <p14:tracePt t="70782" x="7385050" y="5854700"/>
          <p14:tracePt t="70889" x="7402513" y="5854700"/>
          <p14:tracePt t="70910" x="7412038" y="5854700"/>
          <p14:tracePt t="70942" x="7421563" y="5845175"/>
          <p14:tracePt t="71030" x="7429500" y="5837238"/>
          <p14:tracePt t="71045" x="7429500" y="5827713"/>
          <p14:tracePt t="71094" x="7429500" y="5808663"/>
          <p14:tracePt t="71150" x="7439025" y="5800725"/>
          <p14:tracePt t="71165" x="7448550" y="5800725"/>
          <p14:tracePt t="71173" x="7458075" y="5800725"/>
          <p14:tracePt t="71181" x="7466013" y="5800725"/>
          <p14:tracePt t="71205" x="7475538" y="5791200"/>
          <p14:tracePt t="72022" x="7475538" y="5772150"/>
          <p14:tracePt t="72038" x="7475538" y="5764213"/>
          <p14:tracePt t="72582" x="7485063" y="5754688"/>
          <p14:tracePt t="72983" x="7494588" y="5745163"/>
          <p14:tracePt t="73062" x="7494588" y="5735638"/>
          <p14:tracePt t="73214" x="7485063" y="5735638"/>
          <p14:tracePt t="73222" x="7475538" y="5754688"/>
          <p14:tracePt t="73238" x="7448550" y="5772150"/>
          <p14:tracePt t="73342" x="7448550" y="5791200"/>
          <p14:tracePt t="73350" x="7458075" y="5800725"/>
          <p14:tracePt t="73358" x="7466013" y="5808663"/>
          <p14:tracePt t="73366" x="7475538" y="5818188"/>
          <p14:tracePt t="73374" x="7485063" y="5827713"/>
          <p14:tracePt t="73382" x="7502525" y="5845175"/>
          <p14:tracePt t="73399" x="7512050" y="5854700"/>
          <p14:tracePt t="73430" x="7512050" y="5881688"/>
          <p14:tracePt t="73438" x="7512050" y="5891213"/>
          <p14:tracePt t="73446" x="7512050" y="5910263"/>
          <p14:tracePt t="73455" x="7494588" y="5910263"/>
          <p14:tracePt t="73462" x="7448550" y="5927725"/>
          <p14:tracePt t="73471" x="7421563" y="5946775"/>
          <p14:tracePt t="73478" x="7385050" y="5946775"/>
          <p14:tracePt t="73488" x="7375525" y="5946775"/>
          <p14:tracePt t="73494" x="7339013" y="5946775"/>
          <p14:tracePt t="73505" x="7329488" y="5946775"/>
          <p14:tracePt t="73542" x="7292975" y="5946775"/>
          <p14:tracePt t="73550" x="7239000" y="5954713"/>
          <p14:tracePt t="73558" x="7083425" y="6000750"/>
          <p14:tracePt t="73566" x="6956425" y="6010275"/>
          <p14:tracePt t="73574" x="6791325" y="6027738"/>
          <p14:tracePt t="73582" x="6554788" y="6073775"/>
          <p14:tracePt t="73590" x="6391275" y="6091238"/>
          <p14:tracePt t="73599" x="6226175" y="6110288"/>
          <p14:tracePt t="73606" x="6099175" y="6119813"/>
          <p14:tracePt t="73614" x="6035675" y="6146800"/>
          <p14:tracePt t="73622" x="5980113" y="6146800"/>
          <p14:tracePt t="73630" x="5943600" y="6156325"/>
          <p14:tracePt t="73670" x="5943600" y="6137275"/>
          <p14:tracePt t="73678" x="5943600" y="6100763"/>
          <p14:tracePt t="73686" x="5943600" y="6091238"/>
          <p14:tracePt t="73694" x="5953125" y="6064250"/>
          <p14:tracePt t="73710" x="5953125" y="6054725"/>
          <p14:tracePt t="73726" x="5953125" y="6046788"/>
          <p14:tracePt t="73758" x="5943600" y="6027738"/>
          <p14:tracePt t="73766" x="5935663" y="6027738"/>
          <p14:tracePt t="73774" x="5926138" y="6018213"/>
          <p14:tracePt t="73782" x="5916613" y="5991225"/>
          <p14:tracePt t="73790" x="5899150" y="5954713"/>
          <p14:tracePt t="73799" x="5889625" y="5937250"/>
          <p14:tracePt t="73806" x="5880100" y="5910263"/>
          <p14:tracePt t="73815" x="5880100" y="5900738"/>
          <p14:tracePt t="73822" x="5870575" y="5881688"/>
          <p14:tracePt t="73838" x="5870575" y="5873750"/>
          <p14:tracePt t="73894" x="5870575" y="5864225"/>
          <p14:tracePt t="73910" x="5880100" y="5864225"/>
          <p14:tracePt t="73926" x="5889625" y="5864225"/>
          <p14:tracePt t="73983" x="5899150" y="5864225"/>
          <p14:tracePt t="74014" x="5916613" y="5864225"/>
          <p14:tracePt t="74030" x="5926138" y="5864225"/>
          <p14:tracePt t="74038" x="5935663" y="5864225"/>
          <p14:tracePt t="74046" x="5943600" y="5864225"/>
          <p14:tracePt t="74055" x="5962650" y="5864225"/>
          <p14:tracePt t="74062" x="5972175" y="5864225"/>
          <p14:tracePt t="74071" x="5980113" y="5864225"/>
          <p14:tracePt t="74167" x="5989638" y="5864225"/>
          <p14:tracePt t="74518" x="5999163" y="5864225"/>
          <p14:tracePt t="74574" x="6007100" y="5854700"/>
          <p14:tracePt t="74622" x="6007100" y="5845175"/>
          <p14:tracePt t="74815" x="5999163" y="5845175"/>
          <p14:tracePt t="74975" x="5989638" y="5854700"/>
          <p14:tracePt t="74998" x="5980113" y="5864225"/>
          <p14:tracePt t="75855" x="5989638" y="5864225"/>
          <p14:tracePt t="75863" x="5999163" y="5864225"/>
          <p14:tracePt t="75918" x="6007100" y="5864225"/>
          <p14:tracePt t="75959" x="6016625" y="5873750"/>
          <p14:tracePt t="75975" x="6043613" y="5881688"/>
          <p14:tracePt t="75991" x="6053138" y="5881688"/>
          <p14:tracePt t="75999" x="6062663" y="5881688"/>
          <p14:tracePt t="76007" x="6072188" y="5873750"/>
          <p14:tracePt t="76015" x="6080125" y="5864225"/>
          <p14:tracePt t="76023" x="6089650" y="5854700"/>
          <p14:tracePt t="76039" x="6089650" y="5845175"/>
          <p14:tracePt t="76055" x="6089650" y="5837238"/>
          <p14:tracePt t="76134" x="6080125" y="5827713"/>
          <p14:tracePt t="76143" x="6062663" y="5827713"/>
          <p14:tracePt t="76152" x="6053138" y="5827713"/>
          <p14:tracePt t="76175" x="6043613" y="5827713"/>
          <p14:tracePt t="76351" x="6043613" y="5837238"/>
          <p14:tracePt t="76447" x="6043613" y="5845175"/>
          <p14:tracePt t="76486" x="6053138" y="5837238"/>
          <p14:tracePt t="76535" x="6062663" y="5837238"/>
          <p14:tracePt t="76615" x="6062663" y="5818188"/>
          <p14:tracePt t="77103" x="6062663" y="5827713"/>
          <p14:tracePt t="77271" x="6053138" y="5854700"/>
          <p14:tracePt t="77303" x="6043613" y="5854700"/>
          <p14:tracePt t="77319" x="6035675" y="5864225"/>
          <p14:tracePt t="77463" x="6026150" y="5864225"/>
          <p14:tracePt t="77471" x="6007100" y="5864225"/>
          <p14:tracePt t="77479" x="5989638" y="5837238"/>
          <p14:tracePt t="77488" x="5972175" y="5837238"/>
          <p14:tracePt t="77495" x="5943600" y="5837238"/>
          <p14:tracePt t="77505" x="5916613" y="5837238"/>
          <p14:tracePt t="77511" x="5899150" y="5837238"/>
          <p14:tracePt t="77521" x="5870575" y="5837238"/>
          <p14:tracePt t="77527" x="5862638" y="5837238"/>
          <p14:tracePt t="77543" x="5853113" y="5837238"/>
          <p14:tracePt t="77554" x="5834063" y="5837238"/>
          <p14:tracePt t="77559" x="5816600" y="5837238"/>
          <p14:tracePt t="77567" x="5789613" y="5864225"/>
          <p14:tracePt t="77575" x="5734050" y="5881688"/>
          <p14:tracePt t="77583" x="5653088" y="5910263"/>
          <p14:tracePt t="77591" x="5514975" y="5973763"/>
          <p14:tracePt t="77599" x="5387975" y="6000750"/>
          <p14:tracePt t="77607" x="5205413" y="6046788"/>
          <p14:tracePt t="77615" x="5022850" y="6073775"/>
          <p14:tracePt t="77623" x="4840288" y="6091238"/>
          <p14:tracePt t="77631" x="4649788" y="6119813"/>
          <p14:tracePt t="77639" x="4503738" y="6137275"/>
          <p14:tracePt t="77647" x="4357688" y="6164263"/>
          <p14:tracePt t="77655" x="4248150" y="6192838"/>
          <p14:tracePt t="77663" x="4184650" y="6192838"/>
          <p14:tracePt t="77671" x="4165600" y="6210300"/>
          <p14:tracePt t="77679" x="4138613" y="6210300"/>
          <p14:tracePt t="77687" x="4129088" y="6219825"/>
          <p14:tracePt t="77727" x="4084638" y="6219825"/>
          <p14:tracePt t="77735" x="3975100" y="6219825"/>
          <p14:tracePt t="77743" x="3846513" y="6219825"/>
          <p14:tracePt t="77753" x="3665538" y="6219825"/>
          <p14:tracePt t="77759" x="3500438" y="6183313"/>
          <p14:tracePt t="77767" x="3336925" y="6173788"/>
          <p14:tracePt t="77775" x="3208338" y="6137275"/>
          <p14:tracePt t="77783" x="3127375" y="6110288"/>
          <p14:tracePt t="77791" x="3054350" y="6110288"/>
          <p14:tracePt t="77799" x="3008313" y="6110288"/>
          <p14:tracePt t="77807" x="2981325" y="6110288"/>
          <p14:tracePt t="77887" x="2990850" y="6100763"/>
          <p14:tracePt t="77911" x="2990850" y="6083300"/>
          <p14:tracePt t="77927" x="2990850" y="6073775"/>
          <p14:tracePt t="77936" x="2990850" y="6064250"/>
          <p14:tracePt t="77943" x="2990850" y="6037263"/>
          <p14:tracePt t="77952" x="2990850" y="6018213"/>
          <p14:tracePt t="77959" x="2962275" y="5991225"/>
          <p14:tracePt t="77967" x="2944813" y="5973763"/>
          <p14:tracePt t="77975" x="2935288" y="5964238"/>
          <p14:tracePt t="77983" x="2935288" y="5946775"/>
          <p14:tracePt t="77991" x="2935288" y="5937250"/>
          <p14:tracePt t="77999" x="2925763" y="5927725"/>
          <p14:tracePt t="78119" x="2917825" y="5927725"/>
          <p14:tracePt t="78159" x="2908300" y="5927725"/>
          <p14:tracePt t="78239" x="2898775" y="5927725"/>
          <p14:tracePt t="78255" x="2898775" y="5937250"/>
          <p14:tracePt t="78263" x="2898775" y="5954713"/>
          <p14:tracePt t="78271" x="2898775" y="5973763"/>
          <p14:tracePt t="78279" x="2898775" y="6010275"/>
          <p14:tracePt t="78288" x="2925763" y="6046788"/>
          <p14:tracePt t="78295" x="2954338" y="6073775"/>
          <p14:tracePt t="78305" x="3054350" y="6119813"/>
          <p14:tracePt t="78311" x="3154363" y="6192838"/>
          <p14:tracePt t="78321" x="3200400" y="6210300"/>
          <p14:tracePt t="78327" x="3363913" y="6246813"/>
          <p14:tracePt t="78338" x="3527425" y="6302375"/>
          <p14:tracePt t="78343" x="3709988" y="6319838"/>
          <p14:tracePt t="78353" x="3911600" y="6319838"/>
          <p14:tracePt t="78359" x="4094163" y="6338888"/>
          <p14:tracePt t="78367" x="4275138" y="6338888"/>
          <p14:tracePt t="78375" x="4476750" y="6338888"/>
          <p14:tracePt t="78383" x="4640263" y="6338888"/>
          <p14:tracePt t="78391" x="4786313" y="6338888"/>
          <p14:tracePt t="78399" x="4913313" y="6338888"/>
          <p14:tracePt t="78407" x="4986338" y="6338888"/>
          <p14:tracePt t="78415" x="5022850" y="6338888"/>
          <p14:tracePt t="78423" x="5041900" y="6338888"/>
          <p14:tracePt t="78431" x="5086350" y="6319838"/>
          <p14:tracePt t="78439" x="5095875" y="6319838"/>
          <p14:tracePt t="78447" x="5114925" y="6310313"/>
          <p14:tracePt t="78455" x="5132388" y="6310313"/>
          <p14:tracePt t="78463" x="5151438" y="6302375"/>
          <p14:tracePt t="78471" x="5205413" y="6265863"/>
          <p14:tracePt t="78479" x="5251450" y="6237288"/>
          <p14:tracePt t="78487" x="5368925" y="6192838"/>
          <p14:tracePt t="78495" x="5461000" y="6156325"/>
          <p14:tracePt t="78504" x="5580063" y="6100763"/>
          <p14:tracePt t="78511" x="5680075" y="6037263"/>
          <p14:tracePt t="78520" x="5807075" y="5991225"/>
          <p14:tracePt t="78527" x="5853113" y="5973763"/>
          <p14:tracePt t="78537" x="5899150" y="5964238"/>
          <p14:tracePt t="78543" x="5916613" y="5954713"/>
          <p14:tracePt t="78553" x="5926138" y="5946775"/>
          <p14:tracePt t="78607" x="5935663" y="5937250"/>
          <p14:tracePt t="78623" x="5953125" y="5927725"/>
          <p14:tracePt t="78639" x="5972175" y="5918200"/>
          <p14:tracePt t="78687" x="5972175" y="5900738"/>
          <p14:tracePt t="78863" x="5972175" y="5918200"/>
          <p14:tracePt t="78871" x="5972175" y="5927725"/>
          <p14:tracePt t="78879" x="5972175" y="5937250"/>
          <p14:tracePt t="78889" x="5980113" y="5937250"/>
          <p14:tracePt t="78895" x="5980113" y="5954713"/>
          <p14:tracePt t="78911" x="5989638" y="5973763"/>
          <p14:tracePt t="78921" x="5989638" y="5983288"/>
          <p14:tracePt t="78927" x="5999163" y="5991225"/>
          <p14:tracePt t="78943" x="6007100" y="6000750"/>
          <p14:tracePt t="78954" x="6026150" y="6018213"/>
          <p14:tracePt t="78959" x="6043613" y="6037263"/>
          <p14:tracePt t="78967" x="6053138" y="6037263"/>
          <p14:tracePt t="78975" x="6089650" y="6054725"/>
          <p14:tracePt t="78983" x="6153150" y="6064250"/>
          <p14:tracePt t="78991" x="6226175" y="6091238"/>
          <p14:tracePt t="78999" x="6318250" y="6091238"/>
          <p14:tracePt t="79007" x="6399213" y="6119813"/>
          <p14:tracePt t="79015" x="6481763" y="6127750"/>
          <p14:tracePt t="79024" x="6537325" y="6127750"/>
          <p14:tracePt t="79031" x="6591300" y="6127750"/>
          <p14:tracePt t="79039" x="6627813" y="6127750"/>
          <p14:tracePt t="79047" x="6645275" y="6127750"/>
          <p14:tracePt t="79055" x="6664325" y="6127750"/>
          <p14:tracePt t="79063" x="6700838" y="6127750"/>
          <p14:tracePt t="79247" x="6700838" y="6156325"/>
          <p14:tracePt t="79255" x="6700838" y="6164263"/>
          <p14:tracePt t="79263" x="6700838" y="6183313"/>
          <p14:tracePt t="79272" x="6700838" y="6200775"/>
          <p14:tracePt t="79279" x="6700838" y="6210300"/>
          <p14:tracePt t="81279" x="6691313" y="6200775"/>
          <p14:tracePt t="81367" x="6681788" y="6192838"/>
          <p14:tracePt t="81455" x="6673850" y="6192838"/>
          <p14:tracePt t="81463" x="6654800" y="6192838"/>
          <p14:tracePt t="81471" x="6627813" y="6192838"/>
          <p14:tracePt t="81479" x="6591300" y="6192838"/>
          <p14:tracePt t="81488" x="6581775" y="6192838"/>
          <p14:tracePt t="81495" x="6537325" y="6192838"/>
          <p14:tracePt t="81504" x="6472238" y="6192838"/>
          <p14:tracePt t="81511" x="6435725" y="6192838"/>
          <p14:tracePt t="81520" x="6381750" y="6192838"/>
          <p14:tracePt t="81527" x="6345238" y="6210300"/>
          <p14:tracePt t="81537" x="6326188" y="6210300"/>
          <p14:tracePt t="81543" x="6326188" y="6219825"/>
          <p14:tracePt t="81554" x="6308725" y="6219825"/>
          <p14:tracePt t="81591" x="6291263" y="6219825"/>
          <p14:tracePt t="81599" x="6281738" y="6219825"/>
          <p14:tracePt t="81607" x="6245225" y="6229350"/>
          <p14:tracePt t="81615" x="6218238" y="6229350"/>
          <p14:tracePt t="81623" x="6189663" y="6229350"/>
          <p14:tracePt t="81631" x="6135688" y="6229350"/>
          <p14:tracePt t="81639" x="6089650" y="6229350"/>
          <p14:tracePt t="81647" x="6062663" y="6237288"/>
          <p14:tracePt t="81655" x="6035675" y="6237288"/>
          <p14:tracePt t="81663" x="6016625" y="6237288"/>
          <p14:tracePt t="81775" x="6007100" y="6246813"/>
          <p14:tracePt t="81791" x="6007100" y="6256338"/>
          <p14:tracePt t="81823" x="6007100" y="6265863"/>
          <p14:tracePt t="81847" x="6007100" y="6273800"/>
          <p14:tracePt t="83015" x="6007100" y="6283325"/>
          <p14:tracePt t="83119" x="5999163" y="6283325"/>
          <p14:tracePt t="83127" x="5989638" y="6283325"/>
          <p14:tracePt t="83138" x="5972175" y="6283325"/>
          <p14:tracePt t="83143" x="5953125" y="6283325"/>
          <p14:tracePt t="83155" x="5935663" y="6283325"/>
          <p14:tracePt t="83159" x="5926138" y="6283325"/>
          <p14:tracePt t="83170" x="5899150" y="6256338"/>
          <p14:tracePt t="83175" x="5889625" y="6237288"/>
          <p14:tracePt t="83184" x="5870575" y="6210300"/>
          <p14:tracePt t="83192" x="5853113" y="6183313"/>
          <p14:tracePt t="83200" x="5843588" y="6146800"/>
          <p14:tracePt t="83208" x="5843588" y="6127750"/>
          <p14:tracePt t="83216" x="5816600" y="6100763"/>
          <p14:tracePt t="83232" x="5816600" y="6091238"/>
          <p14:tracePt t="83272" x="5807075" y="6091238"/>
          <p14:tracePt t="83288" x="5789613" y="6091238"/>
          <p14:tracePt t="83312" x="5780088" y="6091238"/>
          <p14:tracePt t="83328" x="5770563" y="6091238"/>
          <p14:tracePt t="83344" x="5761038" y="6091238"/>
          <p14:tracePt t="83355" x="5734050" y="6091238"/>
          <p14:tracePt t="83371" x="5707063" y="6091238"/>
          <p14:tracePt t="83376" x="5688013" y="6091238"/>
          <p14:tracePt t="83384" x="5643563" y="6091238"/>
          <p14:tracePt t="83392" x="5607050" y="6091238"/>
          <p14:tracePt t="83400" x="5588000" y="6091238"/>
          <p14:tracePt t="83408" x="5561013" y="6091238"/>
          <p14:tracePt t="83416" x="5543550" y="6091238"/>
          <p14:tracePt t="83424" x="5514975" y="6091238"/>
          <p14:tracePt t="83432" x="5507038" y="6091238"/>
          <p14:tracePt t="83440" x="5497513" y="6091238"/>
          <p14:tracePt t="83448" x="5487988" y="6083300"/>
          <p14:tracePt t="83456" x="5470525" y="6083300"/>
          <p14:tracePt t="83464" x="5441950" y="6064250"/>
          <p14:tracePt t="83472" x="5414963" y="6064250"/>
          <p14:tracePt t="83480" x="5368925" y="6046788"/>
          <p14:tracePt t="83489" x="5305425" y="6027738"/>
          <p14:tracePt t="83496" x="5278438" y="6010275"/>
          <p14:tracePt t="83505" x="5224463" y="5991225"/>
          <p14:tracePt t="83512" x="5141913" y="5946775"/>
          <p14:tracePt t="83521" x="5105400" y="5927725"/>
          <p14:tracePt t="83528" x="5049838" y="5891213"/>
          <p14:tracePt t="83538" x="5022850" y="5891213"/>
          <p14:tracePt t="83544" x="4986338" y="5881688"/>
          <p14:tracePt t="83555" x="4905375" y="5873750"/>
          <p14:tracePt t="83560" x="4849813" y="5854700"/>
          <p14:tracePt t="83571" x="4767263" y="5818188"/>
          <p14:tracePt t="83576" x="4686300" y="5791200"/>
          <p14:tracePt t="83584" x="4576763" y="5764213"/>
          <p14:tracePt t="83592" x="4513263" y="5735638"/>
          <p14:tracePt t="83600" x="4430713" y="5727700"/>
          <p14:tracePt t="83608" x="4394200" y="5699125"/>
          <p14:tracePt t="83616" x="4357688" y="5691188"/>
          <p14:tracePt t="83624" x="4321175" y="5681663"/>
          <p14:tracePt t="83640" x="4303713" y="5672138"/>
          <p14:tracePt t="83648" x="4294188" y="5672138"/>
          <p14:tracePt t="83656" x="4284663" y="5672138"/>
          <p14:tracePt t="83664" x="4257675" y="5662613"/>
          <p14:tracePt t="83672" x="4238625" y="5654675"/>
          <p14:tracePt t="83680" x="4184650" y="5645150"/>
          <p14:tracePt t="83688" x="4121150" y="5626100"/>
          <p14:tracePt t="83695" x="4065588" y="5626100"/>
          <p14:tracePt t="83704" x="4048125" y="5599113"/>
          <p14:tracePt t="83712" x="4021138" y="5589588"/>
          <p14:tracePt t="83721" x="3975100" y="5589588"/>
          <p14:tracePt t="83728" x="3956050" y="5589588"/>
          <p14:tracePt t="83737" x="3938588" y="5581650"/>
          <p14:tracePt t="83775" x="3938588" y="5572125"/>
          <p14:tracePt t="83792" x="3938588" y="5562600"/>
          <p14:tracePt t="83879" x="3948113" y="5554663"/>
          <p14:tracePt t="83888" x="3956050" y="5554663"/>
          <p14:tracePt t="83920" x="3956050" y="5545138"/>
          <p14:tracePt t="83927" x="3956050" y="5526088"/>
          <p14:tracePt t="83935" x="3956050" y="5518150"/>
          <p14:tracePt t="83943" x="3956050" y="5508625"/>
          <p14:tracePt t="83959" x="3956050" y="5499100"/>
          <p14:tracePt t="83999" x="3956050" y="5489575"/>
          <p14:tracePt t="84015" x="3956050" y="5481638"/>
          <p14:tracePt t="84024" x="3956050" y="5472113"/>
          <p14:tracePt t="84032" x="3956050" y="5462588"/>
          <p14:tracePt t="84040" x="3956050" y="5453063"/>
          <p14:tracePt t="84047" x="3965575" y="5445125"/>
          <p14:tracePt t="84064" x="3965575" y="5435600"/>
          <p14:tracePt t="84088" x="3965575" y="5416550"/>
          <p14:tracePt t="84095" x="3965575" y="5399088"/>
          <p14:tracePt t="84104" x="3956050" y="5380038"/>
          <p14:tracePt t="84112" x="3948113" y="5380038"/>
          <p14:tracePt t="84120" x="3938588" y="5380038"/>
          <p14:tracePt t="84128" x="3929063" y="5372100"/>
          <p14:tracePt t="84136" x="3919538" y="5372100"/>
          <p14:tracePt t="84144" x="3902075" y="5372100"/>
          <p14:tracePt t="84153" x="3875088" y="5372100"/>
          <p14:tracePt t="84160" x="3856038" y="5372100"/>
          <p14:tracePt t="84170" x="3802063" y="5372100"/>
          <p14:tracePt t="84175" x="3729038" y="5372100"/>
          <p14:tracePt t="84184" x="3636963" y="5372100"/>
          <p14:tracePt t="84192" x="3556000" y="5372100"/>
          <p14:tracePt t="84200" x="3427413" y="5372100"/>
          <p14:tracePt t="84208" x="3354388" y="5372100"/>
          <p14:tracePt t="84215" x="3300413" y="5343525"/>
          <p14:tracePt t="84224" x="3236913" y="5335588"/>
          <p14:tracePt t="84232" x="3227388" y="5335588"/>
          <p14:tracePt t="84240" x="3208338" y="5335588"/>
          <p14:tracePt t="84280" x="3236913" y="5335588"/>
          <p14:tracePt t="84288" x="3263900" y="5335588"/>
          <p14:tracePt t="84295" x="3300413" y="5307013"/>
          <p14:tracePt t="84304" x="3354388" y="5307013"/>
          <p14:tracePt t="84312" x="3400425" y="5289550"/>
          <p14:tracePt t="84320" x="3436938" y="5289550"/>
          <p14:tracePt t="84328" x="3455988" y="5289550"/>
          <p14:tracePt t="84336" x="3500438" y="5289550"/>
          <p14:tracePt t="84353" x="3509963" y="5289550"/>
          <p14:tracePt t="84360" x="3536950" y="5289550"/>
          <p14:tracePt t="84370" x="3556000" y="5289550"/>
          <p14:tracePt t="84375" x="3573463" y="5289550"/>
          <p14:tracePt t="84384" x="3592513" y="5299075"/>
          <p14:tracePt t="84392" x="3636963" y="5307013"/>
          <p14:tracePt t="84400" x="3683000" y="5335588"/>
          <p14:tracePt t="84408" x="3709988" y="5343525"/>
          <p14:tracePt t="84415" x="3783013" y="5353050"/>
          <p14:tracePt t="84424" x="3856038" y="5353050"/>
          <p14:tracePt t="84432" x="3875088" y="5362575"/>
          <p14:tracePt t="84440" x="3902075" y="5380038"/>
          <p14:tracePt t="84448" x="3919538" y="5389563"/>
          <p14:tracePt t="84471" x="3919538" y="5426075"/>
          <p14:tracePt t="84488" x="3911600" y="5445125"/>
          <p14:tracePt t="84495" x="3892550" y="5462588"/>
          <p14:tracePt t="84504" x="3875088" y="5499100"/>
          <p14:tracePt t="84512" x="3865563" y="5518150"/>
          <p14:tracePt t="84520" x="3856038" y="5535613"/>
          <p14:tracePt t="84528" x="3846513" y="5554663"/>
          <p14:tracePt t="84537" x="3846513" y="5572125"/>
          <p14:tracePt t="84544" x="3846513" y="5581650"/>
          <p14:tracePt t="84554" x="3846513" y="5589588"/>
          <p14:tracePt t="84560" x="3846513" y="5599113"/>
          <p14:tracePt t="84632" x="3846513" y="5608638"/>
          <p14:tracePt t="84784" x="3846513" y="5618163"/>
          <p14:tracePt t="84815" x="3846513" y="5626100"/>
          <p14:tracePt t="84874" x="3846513" y="5645150"/>
          <p14:tracePt t="84880" x="3846513" y="5654675"/>
          <p14:tracePt t="84888" x="3838575" y="5654675"/>
          <p14:tracePt t="84905" x="3819525" y="5662613"/>
          <p14:tracePt t="84920" x="3819525" y="5672138"/>
          <p14:tracePt t="84928" x="3802063" y="5691188"/>
          <p14:tracePt t="84937" x="3792538" y="5699125"/>
          <p14:tracePt t="84944" x="3783013" y="5708650"/>
          <p14:tracePt t="84960" x="3775075" y="5718175"/>
          <p14:tracePt t="84976" x="3765550" y="5727700"/>
          <p14:tracePt t="84992" x="3756025" y="5735638"/>
          <p14:tracePt t="85000" x="3746500" y="5745163"/>
          <p14:tracePt t="85041" x="3746500" y="5764213"/>
          <p14:tracePt t="85056" x="3746500" y="5772150"/>
          <p14:tracePt t="85088" x="3738563" y="5781675"/>
          <p14:tracePt t="85104" x="3719513" y="5781675"/>
          <p14:tracePt t="85112" x="3709988" y="5781675"/>
          <p14:tracePt t="85120" x="3702050" y="5781675"/>
          <p14:tracePt t="85128" x="3673475" y="5781675"/>
          <p14:tracePt t="85144" x="3665538" y="5781675"/>
          <p14:tracePt t="85171" x="3636963" y="5781675"/>
          <p14:tracePt t="85176" x="3619500" y="5781675"/>
          <p14:tracePt t="85184" x="3592513" y="5781675"/>
          <p14:tracePt t="85192" x="3556000" y="5781675"/>
          <p14:tracePt t="85200" x="3500438" y="5781675"/>
          <p14:tracePt t="85208" x="3446463" y="5781675"/>
          <p14:tracePt t="85216" x="3390900" y="5781675"/>
          <p14:tracePt t="85224" x="3336925" y="5781675"/>
          <p14:tracePt t="85232" x="3290888" y="5781675"/>
          <p14:tracePt t="85240" x="3263900" y="5781675"/>
          <p14:tracePt t="85248" x="3244850" y="5781675"/>
          <p14:tracePt t="85272" x="3236913" y="5781675"/>
          <p14:tracePt t="85280" x="3236913" y="5800725"/>
          <p14:tracePt t="85288" x="3254375" y="5837238"/>
          <p14:tracePt t="85296" x="3281363" y="5845175"/>
          <p14:tracePt t="85304" x="3336925" y="5864225"/>
          <p14:tracePt t="85312" x="3382963" y="5864225"/>
          <p14:tracePt t="85320" x="3436938" y="5881688"/>
          <p14:tracePt t="85328" x="3490913" y="5881688"/>
          <p14:tracePt t="85337" x="3536950" y="5891213"/>
          <p14:tracePt t="85344" x="3563938" y="5891213"/>
          <p14:tracePt t="85354" x="3573463" y="5900738"/>
          <p14:tracePt t="85392" x="3582988" y="5900738"/>
          <p14:tracePt t="85400" x="3582988" y="5891213"/>
          <p14:tracePt t="85408" x="3582988" y="5881688"/>
          <p14:tracePt t="85416" x="3582988" y="5873750"/>
          <p14:tracePt t="85424" x="3582988" y="5864225"/>
          <p14:tracePt t="85432" x="3582988" y="5845175"/>
          <p14:tracePt t="85449" x="3573463" y="5837238"/>
          <p14:tracePt t="85456" x="3563938" y="5827713"/>
          <p14:tracePt t="85472" x="3546475" y="5818188"/>
          <p14:tracePt t="85480" x="3527425" y="5808663"/>
          <p14:tracePt t="85488" x="3519488" y="5800725"/>
          <p14:tracePt t="85504" x="3509963" y="5800725"/>
          <p14:tracePt t="85512" x="3500438" y="5791200"/>
          <p14:tracePt t="85521" x="3482975" y="5781675"/>
          <p14:tracePt t="85528" x="3455988" y="5772150"/>
          <p14:tracePt t="85537" x="3427413" y="5754688"/>
          <p14:tracePt t="85544" x="3409950" y="5735638"/>
          <p14:tracePt t="85554" x="3382963" y="5699125"/>
          <p14:tracePt t="85560" x="3363913" y="5691188"/>
          <p14:tracePt t="85571" x="3354388" y="5691188"/>
          <p14:tracePt t="85576" x="3336925" y="5681663"/>
          <p14:tracePt t="85592" x="3317875" y="5681663"/>
          <p14:tracePt t="85600" x="3300413" y="5662613"/>
          <p14:tracePt t="85616" x="3273425" y="5662613"/>
          <p14:tracePt t="85624" x="3263900" y="5662613"/>
          <p14:tracePt t="85632" x="3244850" y="5662613"/>
          <p14:tracePt t="85640" x="3208338" y="5662613"/>
          <p14:tracePt t="85648" x="3171825" y="5662613"/>
          <p14:tracePt t="85656" x="3144838" y="5645150"/>
          <p14:tracePt t="85664" x="3117850" y="5635625"/>
          <p14:tracePt t="85672" x="3108325" y="5635625"/>
          <p14:tracePt t="85680" x="3100388" y="5635625"/>
          <p14:tracePt t="85688" x="3071813" y="5626100"/>
          <p14:tracePt t="85704" x="3063875" y="5618163"/>
          <p14:tracePt t="85712" x="3054350" y="5618163"/>
          <p14:tracePt t="85720" x="3054350" y="5608638"/>
          <p14:tracePt t="85754" x="3044825" y="5599113"/>
          <p14:tracePt t="85784" x="3035300" y="5589588"/>
          <p14:tracePt t="85848" x="3035300" y="5581650"/>
          <p14:tracePt t="85871" x="3035300" y="5572125"/>
          <p14:tracePt t="85903" x="3035300" y="5562600"/>
          <p14:tracePt t="85912" x="3035300" y="5545138"/>
          <p14:tracePt t="85919" x="3035300" y="5535613"/>
          <p14:tracePt t="85928" x="3035300" y="5526088"/>
          <p14:tracePt t="85936" x="3035300" y="5518150"/>
          <p14:tracePt t="85944" x="3035300" y="5489575"/>
          <p14:tracePt t="85960" x="3035300" y="5481638"/>
          <p14:tracePt t="85969" x="3035300" y="5462588"/>
          <p14:tracePt t="85976" x="3035300" y="5453063"/>
          <p14:tracePt t="85984" x="3035300" y="5445125"/>
          <p14:tracePt t="86000" x="3027363" y="5426075"/>
          <p14:tracePt t="86032" x="3027363" y="5416550"/>
          <p14:tracePt t="86040" x="3017838" y="5416550"/>
          <p14:tracePt t="86064" x="3008313" y="5399088"/>
          <p14:tracePt t="86088" x="2998788" y="5389563"/>
          <p14:tracePt t="86104" x="2990850" y="5380038"/>
          <p14:tracePt t="86112" x="2990850" y="5372100"/>
          <p14:tracePt t="86120" x="2981325" y="5362575"/>
          <p14:tracePt t="86128" x="2962275" y="5362575"/>
          <p14:tracePt t="86137" x="2954338" y="5353050"/>
          <p14:tracePt t="86144" x="2944813" y="5353050"/>
          <p14:tracePt t="86154" x="2925763" y="5353050"/>
          <p14:tracePt t="86160" x="2917825" y="5353050"/>
          <p14:tracePt t="86170" x="2908300" y="5353050"/>
          <p14:tracePt t="86176" x="2898775" y="5353050"/>
          <p14:tracePt t="86184" x="2871788" y="5353050"/>
          <p14:tracePt t="86200" x="2862263" y="5353050"/>
          <p14:tracePt t="86208" x="2852738" y="5353050"/>
          <p14:tracePt t="86216" x="2835275" y="5353050"/>
          <p14:tracePt t="86232" x="2825750" y="5353050"/>
          <p14:tracePt t="86256" x="2808288" y="5353050"/>
          <p14:tracePt t="86272" x="2808288" y="5343525"/>
          <p14:tracePt t="86288" x="2808288" y="5335588"/>
          <p14:tracePt t="86312" x="2808288" y="5326063"/>
          <p14:tracePt t="86472" x="2808288" y="5316538"/>
          <p14:tracePt t="86738" x="2835275" y="5335588"/>
          <p14:tracePt t="86744" x="2844800" y="5335588"/>
          <p14:tracePt t="86755" x="2852738" y="5335588"/>
          <p14:tracePt t="86776" x="2862263" y="5343525"/>
          <p14:tracePt t="86792" x="2862263" y="5362575"/>
          <p14:tracePt t="86808" x="2862263" y="5372100"/>
          <p14:tracePt t="86816" x="2862263" y="5380038"/>
          <p14:tracePt t="86832" x="2862263" y="5399088"/>
          <p14:tracePt t="86840" x="2862263" y="5408613"/>
          <p14:tracePt t="86856" x="2871788" y="5416550"/>
          <p14:tracePt t="86880" x="2871788" y="5426075"/>
          <p14:tracePt t="86888" x="2881313" y="5426075"/>
          <p14:tracePt t="86905" x="2881313" y="5435600"/>
          <p14:tracePt t="86912" x="2881313" y="5445125"/>
          <p14:tracePt t="86921" x="2881313" y="5453063"/>
          <p14:tracePt t="86928" x="2889250" y="5462588"/>
          <p14:tracePt t="86944" x="2889250" y="5481638"/>
          <p14:tracePt t="87040" x="2898775" y="5481638"/>
          <p14:tracePt t="87136" x="2908300" y="5481638"/>
          <p14:tracePt t="87144" x="2917825" y="5481638"/>
          <p14:tracePt t="87153" x="2944813" y="5481638"/>
          <p14:tracePt t="87160" x="2962275" y="5481638"/>
          <p14:tracePt t="87172" x="2990850" y="5481638"/>
          <p14:tracePt t="87176" x="2998788" y="5481638"/>
          <p14:tracePt t="87189" x="3008313" y="5481638"/>
          <p14:tracePt t="87192" x="3017838" y="5472113"/>
          <p14:tracePt t="87208" x="3027363" y="5453063"/>
          <p14:tracePt t="87216" x="3035300" y="5445125"/>
          <p14:tracePt t="87256" x="3035300" y="5435600"/>
          <p14:tracePt t="87360" x="3044825" y="5426075"/>
          <p14:tracePt t="87376" x="3054350" y="5416550"/>
          <p14:tracePt t="87392" x="3063875" y="5416550"/>
          <p14:tracePt t="87408" x="3071813" y="5416550"/>
          <p14:tracePt t="87416" x="3081338" y="5416550"/>
          <p14:tracePt t="87424" x="3090863" y="5408613"/>
          <p14:tracePt t="87552" x="3090863" y="5399088"/>
          <p14:tracePt t="87560" x="3081338" y="5399088"/>
          <p14:tracePt t="87569" x="3071813" y="5399088"/>
          <p14:tracePt t="87587" x="3063875" y="5399088"/>
          <p14:tracePt t="87592" x="3044825" y="5399088"/>
          <p14:tracePt t="87608" x="3035300" y="5399088"/>
          <p14:tracePt t="87680" x="3035300" y="5389563"/>
          <p14:tracePt t="87688" x="3035300" y="5380038"/>
          <p14:tracePt t="87696" x="3035300" y="5372100"/>
          <p14:tracePt t="87706" x="3035300" y="5362575"/>
          <p14:tracePt t="87722" x="3035300" y="5343525"/>
          <p14:tracePt t="87738" x="3035300" y="5335588"/>
          <p14:tracePt t="87744" x="3035300" y="5326063"/>
          <p14:tracePt t="87848" x="3035300" y="5316538"/>
          <p14:tracePt t="87864" x="3035300" y="5299075"/>
          <p14:tracePt t="87889" x="3035300" y="5289550"/>
          <p14:tracePt t="87896" x="3035300" y="5280025"/>
          <p14:tracePt t="87904" x="3035300" y="5253038"/>
          <p14:tracePt t="87912" x="3035300" y="5226050"/>
          <p14:tracePt t="87922" x="3035300" y="5197475"/>
          <p14:tracePt t="87928" x="3035300" y="5153025"/>
          <p14:tracePt t="87938" x="3035300" y="5133975"/>
          <p14:tracePt t="87944" x="3035300" y="5097463"/>
          <p14:tracePt t="87955" x="3035300" y="5089525"/>
          <p14:tracePt t="87960" x="3035300" y="5060950"/>
          <p14:tracePt t="87976" x="3035300" y="5053013"/>
          <p14:tracePt t="88000" x="3035300" y="5043488"/>
          <p14:tracePt t="88008" x="3044825" y="5033963"/>
          <p14:tracePt t="88024" x="3081338" y="5033963"/>
          <p14:tracePt t="88032" x="3108325" y="5033963"/>
          <p14:tracePt t="88040" x="3144838" y="5016500"/>
          <p14:tracePt t="88072" x="3154363" y="5006975"/>
          <p14:tracePt t="88120" x="3163888" y="5016500"/>
          <p14:tracePt t="88128" x="3163888" y="5024438"/>
          <p14:tracePt t="88136" x="3171825" y="5043488"/>
          <p14:tracePt t="88144" x="3200400" y="5089525"/>
          <p14:tracePt t="88155" x="3200400" y="5116513"/>
          <p14:tracePt t="88160" x="3217863" y="5170488"/>
          <p14:tracePt t="88172" x="3217863" y="5189538"/>
          <p14:tracePt t="88176" x="3217863" y="5233988"/>
          <p14:tracePt t="88189" x="3217863" y="5262563"/>
          <p14:tracePt t="88192" x="3217863" y="5270500"/>
          <p14:tracePt t="88208" x="3217863" y="5299075"/>
          <p14:tracePt t="88216" x="3208338" y="5307013"/>
          <p14:tracePt t="88224" x="3208338" y="5316538"/>
          <p14:tracePt t="88232" x="3190875" y="5326063"/>
          <p14:tracePt t="88240" x="3171825" y="5343525"/>
          <p14:tracePt t="88248" x="3144838" y="5353050"/>
          <p14:tracePt t="88257" x="3127375" y="5362575"/>
          <p14:tracePt t="88264" x="3100388" y="5372100"/>
          <p14:tracePt t="88272" x="3081338" y="5389563"/>
          <p14:tracePt t="88280" x="3071813" y="5399088"/>
          <p14:tracePt t="88288" x="3054350" y="5399088"/>
          <p14:tracePt t="88296" x="3035300" y="5399088"/>
          <p14:tracePt t="88312" x="3017838" y="5399088"/>
          <p14:tracePt t="88321" x="3008313" y="5399088"/>
          <p14:tracePt t="88328" x="2998788" y="5399088"/>
          <p14:tracePt t="88337" x="2981325" y="5399088"/>
          <p14:tracePt t="88344" x="2962275" y="5372100"/>
          <p14:tracePt t="88354" x="2962275" y="5335588"/>
          <p14:tracePt t="88360" x="2962275" y="5299075"/>
          <p14:tracePt t="88371" x="2954338" y="5262563"/>
          <p14:tracePt t="88376" x="2954338" y="5243513"/>
          <p14:tracePt t="88387" x="2954338" y="5216525"/>
          <p14:tracePt t="88392" x="2954338" y="5197475"/>
          <p14:tracePt t="88400" x="2954338" y="5160963"/>
          <p14:tracePt t="88408" x="2954338" y="5143500"/>
          <p14:tracePt t="88416" x="2971800" y="5133975"/>
          <p14:tracePt t="88424" x="2990850" y="5133975"/>
          <p14:tracePt t="88432" x="3017838" y="5126038"/>
          <p14:tracePt t="88448" x="3035300" y="5126038"/>
          <p14:tracePt t="88456" x="3044825" y="5126038"/>
          <p14:tracePt t="88464" x="3054350" y="5126038"/>
          <p14:tracePt t="88472" x="3063875" y="5126038"/>
          <p14:tracePt t="88489" x="3071813" y="5126038"/>
          <p14:tracePt t="88496" x="3081338" y="5126038"/>
          <p14:tracePt t="88505" x="3090863" y="5126038"/>
          <p14:tracePt t="88512" x="3100388" y="5126038"/>
          <p14:tracePt t="88521" x="3127375" y="5133975"/>
          <p14:tracePt t="88528" x="3127375" y="5160963"/>
          <p14:tracePt t="88537" x="3127375" y="5216525"/>
          <p14:tracePt t="88544" x="3127375" y="5280025"/>
          <p14:tracePt t="88554" x="3127375" y="5372100"/>
          <p14:tracePt t="88560" x="3108325" y="5435600"/>
          <p14:tracePt t="88570" x="3063875" y="5526088"/>
          <p14:tracePt t="88576" x="3054350" y="5562600"/>
          <p14:tracePt t="88587" x="3035300" y="5618163"/>
          <p14:tracePt t="88592" x="3027363" y="5645150"/>
          <p14:tracePt t="88600" x="2998788" y="5699125"/>
          <p14:tracePt t="88616" x="2998788" y="5718175"/>
          <p14:tracePt t="88624" x="2998788" y="5727700"/>
          <p14:tracePt t="88697" x="2998788" y="5745163"/>
          <p14:tracePt t="88712" x="2998788" y="5772150"/>
          <p14:tracePt t="88721" x="2998788" y="5781675"/>
          <p14:tracePt t="88728" x="2990850" y="5791200"/>
          <p14:tracePt t="88744" x="2990850" y="5808663"/>
          <p14:tracePt t="88776" x="2990850" y="5818188"/>
          <p14:tracePt t="89256" x="2998788" y="5818188"/>
          <p14:tracePt t="89265" x="3008313" y="5818188"/>
          <p14:tracePt t="89272" x="3017838" y="5818188"/>
          <p14:tracePt t="89280" x="3035300" y="5818188"/>
          <p14:tracePt t="89313" x="3044825" y="5818188"/>
          <p14:tracePt t="89320" x="3054350" y="5818188"/>
          <p14:tracePt t="89336" x="3071813" y="5818188"/>
          <p14:tracePt t="89345" x="3081338" y="5818188"/>
          <p14:tracePt t="89355" x="3090863" y="5818188"/>
          <p14:tracePt t="89371" x="3100388" y="5818188"/>
          <p14:tracePt t="89377" x="3117850" y="5818188"/>
          <p14:tracePt t="89388" x="3127375" y="5818188"/>
          <p14:tracePt t="89401" x="3154363" y="5818188"/>
          <p14:tracePt t="89409" x="3163888" y="5818188"/>
          <p14:tracePt t="89417" x="3171825" y="5818188"/>
          <p14:tracePt t="89425" x="3181350" y="5818188"/>
          <p14:tracePt t="89432" x="3200400" y="5818188"/>
          <p14:tracePt t="89441" x="3227388" y="5781675"/>
          <p14:tracePt t="89449" x="3254375" y="5735638"/>
          <p14:tracePt t="89457" x="3281363" y="5691188"/>
          <p14:tracePt t="89465" x="3327400" y="5608638"/>
          <p14:tracePt t="89473" x="3354388" y="5526088"/>
          <p14:tracePt t="89480" x="3390900" y="5462588"/>
          <p14:tracePt t="89488" x="3419475" y="5389563"/>
          <p14:tracePt t="89496" x="3446463" y="5372100"/>
          <p14:tracePt t="89504" x="3446463" y="5353050"/>
          <p14:tracePt t="89512" x="3446463" y="5335588"/>
          <p14:tracePt t="89529" x="3446463" y="5299075"/>
          <p14:tracePt t="89537" x="3436938" y="5299075"/>
          <p14:tracePt t="89544" x="3419475" y="5299075"/>
          <p14:tracePt t="89554" x="3390900" y="5299075"/>
          <p14:tracePt t="89560" x="3363913" y="5299075"/>
          <p14:tracePt t="89570" x="3354388" y="5299075"/>
          <p14:tracePt t="89592" x="3346450" y="5299075"/>
          <p14:tracePt t="89601" x="3336925" y="5289550"/>
          <p14:tracePt t="89608" x="3327400" y="5280025"/>
          <p14:tracePt t="89616" x="3317875" y="5270500"/>
          <p14:tracePt t="89624" x="3309938" y="5253038"/>
          <p14:tracePt t="89632" x="3309938" y="5243513"/>
          <p14:tracePt t="89640" x="3281363" y="5216525"/>
          <p14:tracePt t="89648" x="3273425" y="5207000"/>
          <p14:tracePt t="89657" x="3254375" y="5189538"/>
          <p14:tracePt t="89664" x="3244850" y="5189538"/>
          <p14:tracePt t="89672" x="3227388" y="5170488"/>
          <p14:tracePt t="89680" x="3217863" y="5160963"/>
          <p14:tracePt t="89688" x="3190875" y="5153025"/>
          <p14:tracePt t="89705" x="3190875" y="5143500"/>
          <p14:tracePt t="89712" x="3190875" y="5133975"/>
          <p14:tracePt t="89721" x="3190875" y="5126038"/>
          <p14:tracePt t="89737" x="3190875" y="5116513"/>
          <p14:tracePt t="89754" x="3190875" y="5097463"/>
          <p14:tracePt t="89760" x="3190875" y="5089525"/>
          <p14:tracePt t="89817" x="3181350" y="5089525"/>
          <p14:tracePt t="89825" x="3171825" y="5097463"/>
          <p14:tracePt t="89833" x="3154363" y="5116513"/>
          <p14:tracePt t="89840" x="3136900" y="5133975"/>
          <p14:tracePt t="89849" x="3127375" y="5143500"/>
          <p14:tracePt t="89881" x="3127375" y="5153025"/>
          <p14:tracePt t="89897" x="3127375" y="5160963"/>
          <p14:tracePt t="89905" x="3136900" y="5160963"/>
          <p14:tracePt t="90032" x="3117850" y="5160963"/>
          <p14:tracePt t="90040" x="3100388" y="5160963"/>
          <p14:tracePt t="90048" x="3054350" y="5189538"/>
          <p14:tracePt t="90056" x="3035300" y="5197475"/>
          <p14:tracePt t="90064" x="2990850" y="5226050"/>
          <p14:tracePt t="90072" x="2981325" y="5233988"/>
          <p14:tracePt t="90080" x="2944813" y="5262563"/>
          <p14:tracePt t="90088" x="2935288" y="5270500"/>
          <p14:tracePt t="90096" x="2935288" y="5289550"/>
          <p14:tracePt t="90104" x="2935288" y="5307013"/>
          <p14:tracePt t="90112" x="2935288" y="5326063"/>
          <p14:tracePt t="90121" x="2935288" y="5353050"/>
          <p14:tracePt t="90128" x="2935288" y="5362575"/>
          <p14:tracePt t="90144" x="2935288" y="5372100"/>
          <p14:tracePt t="90152" x="2935288" y="5380038"/>
          <p14:tracePt t="90192" x="2944813" y="5380038"/>
          <p14:tracePt t="90232" x="2954338" y="5380038"/>
          <p14:tracePt t="90240" x="2971800" y="5380038"/>
          <p14:tracePt t="90248" x="2981325" y="5380038"/>
          <p14:tracePt t="90256" x="2990850" y="5372100"/>
          <p14:tracePt t="90265" x="2998788" y="5362575"/>
          <p14:tracePt t="90272" x="2998788" y="5353050"/>
          <p14:tracePt t="90296" x="2998788" y="5343525"/>
          <p14:tracePt t="90441" x="2990850" y="5343525"/>
          <p14:tracePt t="90568" x="2998788" y="5343525"/>
          <p14:tracePt t="90600" x="3008313" y="5343525"/>
          <p14:tracePt t="91209" x="3008313" y="5353050"/>
          <p14:tracePt t="91217" x="3008313" y="5362575"/>
          <p14:tracePt t="91456" x="3008313" y="5372100"/>
          <p14:tracePt t="91464" x="3008313" y="5399088"/>
          <p14:tracePt t="91472" x="3008313" y="5408613"/>
          <p14:tracePt t="91480" x="3008313" y="5435600"/>
          <p14:tracePt t="91496" x="3008313" y="5453063"/>
          <p14:tracePt t="91504" x="3008313" y="5472113"/>
          <p14:tracePt t="91512" x="3008313" y="5481638"/>
          <p14:tracePt t="91521" x="3008313" y="5489575"/>
          <p14:tracePt t="91528" x="2990850" y="5508625"/>
          <p14:tracePt t="91641" x="2981325" y="5508625"/>
          <p14:tracePt t="91649" x="2971800" y="5508625"/>
          <p14:tracePt t="91657" x="2944813" y="5508625"/>
          <p14:tracePt t="91665" x="2925763" y="5508625"/>
          <p14:tracePt t="91673" x="2908300" y="5508625"/>
          <p14:tracePt t="91681" x="2889250" y="5508625"/>
          <p14:tracePt t="91705" x="2871788" y="5508625"/>
          <p14:tracePt t="91753" x="2862263" y="5508625"/>
          <p14:tracePt t="91761" x="2844800" y="5508625"/>
          <p14:tracePt t="91777" x="2817813" y="5499100"/>
          <p14:tracePt t="91787" x="2808288" y="5489575"/>
          <p14:tracePt t="91793" x="2798763" y="5481638"/>
          <p14:tracePt t="91804" x="2781300" y="5481638"/>
          <p14:tracePt t="91809" x="2771775" y="5472113"/>
          <p14:tracePt t="91873" x="2752725" y="5462588"/>
          <p14:tracePt t="91891" x="2716213" y="5453063"/>
          <p14:tracePt t="91897" x="2708275" y="5445125"/>
          <p14:tracePt t="91905" x="2689225" y="5435600"/>
          <p14:tracePt t="91913" x="2671763" y="5435600"/>
          <p14:tracePt t="91922" x="2662238" y="5426075"/>
          <p14:tracePt t="92089" x="2662238" y="5416550"/>
          <p14:tracePt t="92105" x="2662238" y="5408613"/>
          <p14:tracePt t="92121" x="2662238" y="5389563"/>
          <p14:tracePt t="92153" x="2662238" y="5380038"/>
          <p14:tracePt t="92225" x="2671763" y="5380038"/>
          <p14:tracePt t="92241" x="2679700" y="5380038"/>
          <p14:tracePt t="92329" x="2689225" y="5380038"/>
          <p14:tracePt t="92337" x="2716213" y="5380038"/>
          <p14:tracePt t="92345" x="2735263" y="5399088"/>
          <p14:tracePt t="92355" x="2762250" y="5408613"/>
          <p14:tracePt t="92361" x="2817813" y="5426075"/>
          <p14:tracePt t="92372" x="2881313" y="5435600"/>
          <p14:tracePt t="92377" x="2954338" y="5435600"/>
          <p14:tracePt t="92388" x="3035300" y="5462588"/>
          <p14:tracePt t="92393" x="3127375" y="5472113"/>
          <p14:tracePt t="92404" x="3254375" y="5489575"/>
          <p14:tracePt t="92409" x="3400425" y="5489575"/>
          <p14:tracePt t="92417" x="3582988" y="5489575"/>
          <p14:tracePt t="92425" x="3765550" y="5489575"/>
          <p14:tracePt t="92433" x="3965575" y="5508625"/>
          <p14:tracePt t="92441" x="4148138" y="5508625"/>
          <p14:tracePt t="92449" x="4294188" y="5508625"/>
          <p14:tracePt t="92457" x="4384675" y="5535613"/>
          <p14:tracePt t="92465" x="4440238" y="5535613"/>
          <p14:tracePt t="92473" x="4476750" y="5545138"/>
          <p14:tracePt t="92481" x="4484688" y="5545138"/>
          <p14:tracePt t="92529" x="4503738" y="5545138"/>
          <p14:tracePt t="92545" x="4540250" y="5545138"/>
          <p14:tracePt t="92552" x="4557713" y="5535613"/>
          <p14:tracePt t="92561" x="4576763" y="5526088"/>
          <p14:tracePt t="92569" x="4594225" y="5526088"/>
          <p14:tracePt t="92577" x="4603750" y="5518150"/>
          <p14:tracePt t="92593" x="4630738" y="5499100"/>
          <p14:tracePt t="92609" x="4640263" y="5499100"/>
          <p14:tracePt t="92617" x="4649788" y="5499100"/>
          <p14:tracePt t="92625" x="4667250" y="5499100"/>
          <p14:tracePt t="92633" x="4676775" y="5499100"/>
          <p14:tracePt t="92641" x="4695825" y="5499100"/>
          <p14:tracePt t="92649" x="4722813" y="5499100"/>
          <p14:tracePt t="92657" x="4730750" y="5499100"/>
          <p14:tracePt t="92665" x="4730750" y="5489575"/>
          <p14:tracePt t="92729" x="4730750" y="5481638"/>
          <p14:tracePt t="92745" x="4722813" y="5481638"/>
          <p14:tracePt t="92753" x="4722813" y="5499100"/>
          <p14:tracePt t="92761" x="4722813" y="5535613"/>
          <p14:tracePt t="92772" x="4740275" y="5562600"/>
          <p14:tracePt t="92777" x="4786313" y="5618163"/>
          <p14:tracePt t="92789" x="4849813" y="5672138"/>
          <p14:tracePt t="92793" x="4968875" y="5727700"/>
          <p14:tracePt t="92804" x="5086350" y="5800725"/>
          <p14:tracePt t="92809" x="5151438" y="5845175"/>
          <p14:tracePt t="92817" x="5268913" y="5881688"/>
          <p14:tracePt t="92825" x="5360988" y="5927725"/>
          <p14:tracePt t="92834" x="5424488" y="5964238"/>
          <p14:tracePt t="92841" x="5441950" y="5973763"/>
          <p14:tracePt t="92849" x="5470525" y="5991225"/>
          <p14:tracePt t="92857" x="5470525" y="6000750"/>
          <p14:tracePt t="92865" x="5478463" y="6027738"/>
          <p14:tracePt t="92889" x="5478463" y="6037263"/>
          <p14:tracePt t="92953" x="5478463" y="6046788"/>
          <p14:tracePt t="92961" x="5478463" y="6054725"/>
          <p14:tracePt t="92971" x="5478463" y="6064250"/>
          <p14:tracePt t="92977" x="5478463" y="6073775"/>
          <p14:tracePt t="92988" x="5478463" y="6091238"/>
          <p14:tracePt t="92993" x="5478463" y="6110288"/>
          <p14:tracePt t="93003" x="5478463" y="6127750"/>
          <p14:tracePt t="93009" x="5478463" y="6137275"/>
          <p14:tracePt t="93017" x="5478463" y="6164263"/>
          <p14:tracePt t="93025" x="5461000" y="6183313"/>
          <p14:tracePt t="93033" x="5461000" y="6210300"/>
          <p14:tracePt t="93041" x="5451475" y="6229350"/>
          <p14:tracePt t="93049" x="5441950" y="6246813"/>
          <p14:tracePt t="93057" x="5441950" y="6265863"/>
          <p14:tracePt t="93065" x="5441950" y="6292850"/>
          <p14:tracePt t="93121" x="5441950" y="6302375"/>
          <p14:tracePt t="93137" x="5451475" y="6302375"/>
          <p14:tracePt t="93202" x="5461000" y="6302375"/>
          <p14:tracePt t="93241" x="5470525" y="6302375"/>
          <p14:tracePt t="93249" x="5478463" y="6292850"/>
          <p14:tracePt t="93265" x="5487988" y="6292850"/>
          <p14:tracePt t="93273" x="5497513" y="6283325"/>
          <p14:tracePt t="93281" x="5507038" y="6273800"/>
          <p14:tracePt t="93290" x="5514975" y="6265863"/>
          <p14:tracePt t="93297" x="5524500" y="6265863"/>
          <p14:tracePt t="93306" x="5534025" y="6265863"/>
          <p14:tracePt t="93313" x="5543550" y="6256338"/>
          <p14:tracePt t="93329" x="5551488" y="6246813"/>
          <p14:tracePt t="93337" x="5570538" y="6237288"/>
          <p14:tracePt t="93345" x="5570538" y="6229350"/>
          <p14:tracePt t="93354" x="5580063" y="6219825"/>
          <p14:tracePt t="93361" x="5597525" y="6183313"/>
          <p14:tracePt t="93371" x="5634038" y="6127750"/>
          <p14:tracePt t="93377" x="5653088" y="6064250"/>
          <p14:tracePt t="93388" x="5661025" y="6027738"/>
          <p14:tracePt t="93393" x="5661025" y="5964238"/>
          <p14:tracePt t="93403" x="5661025" y="5927725"/>
          <p14:tracePt t="93409" x="5661025" y="5881688"/>
          <p14:tracePt t="93417" x="5661025" y="5854700"/>
          <p14:tracePt t="93425" x="5634038" y="5827713"/>
          <p14:tracePt t="93433" x="5607050" y="5791200"/>
          <p14:tracePt t="93441" x="5561013" y="5781675"/>
          <p14:tracePt t="93449" x="5524500" y="5781675"/>
          <p14:tracePt t="93457" x="5478463" y="5781675"/>
          <p14:tracePt t="93465" x="5461000" y="5781675"/>
          <p14:tracePt t="93473" x="5441950" y="5781675"/>
          <p14:tracePt t="93481" x="5434013" y="5781675"/>
          <p14:tracePt t="93489" x="5424488" y="5791200"/>
          <p14:tracePt t="93505" x="5414963" y="5800725"/>
          <p14:tracePt t="93513" x="5405438" y="5808663"/>
          <p14:tracePt t="93529" x="5397500" y="5818188"/>
          <p14:tracePt t="93537" x="5378450" y="5818188"/>
          <p14:tracePt t="93545" x="5368925" y="5818188"/>
          <p14:tracePt t="93554" x="5341938" y="5827713"/>
          <p14:tracePt t="93601" x="5324475" y="5827713"/>
          <p14:tracePt t="93608" x="5314950" y="5827713"/>
          <p14:tracePt t="93617" x="5297488" y="5837238"/>
          <p14:tracePt t="93625" x="5251450" y="5837238"/>
          <p14:tracePt t="93633" x="5232400" y="5845175"/>
          <p14:tracePt t="93641" x="5205413" y="5854700"/>
          <p14:tracePt t="93648" x="5168900" y="5854700"/>
          <p14:tracePt t="93657" x="5159375" y="5854700"/>
          <p14:tracePt t="93665" x="5132388" y="5854700"/>
          <p14:tracePt t="93673" x="5122863" y="5864225"/>
          <p14:tracePt t="93753" x="5122863" y="5873750"/>
          <p14:tracePt t="93841" x="5122863" y="5864225"/>
          <p14:tracePt t="93857" x="5122863" y="5854700"/>
          <p14:tracePt t="93888" x="5122863" y="5845175"/>
          <p14:tracePt t="94041" x="5122863" y="5837238"/>
          <p14:tracePt t="94089" x="5122863" y="5827713"/>
          <p14:tracePt t="94097" x="5132388" y="5818188"/>
          <p14:tracePt t="94905" x="5132388" y="5827713"/>
          <p14:tracePt t="94961" x="5141913" y="5837238"/>
          <p14:tracePt t="94993" x="5159375" y="5837238"/>
          <p14:tracePt t="95113" x="5168900" y="5837238"/>
          <p14:tracePt t="95129" x="5187950" y="5837238"/>
          <p14:tracePt t="95145" x="5195888" y="5837238"/>
          <p14:tracePt t="95202" x="5205413" y="5837238"/>
          <p14:tracePt t="95457" x="5205413" y="5845175"/>
          <p14:tracePt t="95481" x="5205413" y="5854700"/>
          <p14:tracePt t="95505" x="5205413" y="5864225"/>
          <p14:tracePt t="95994" x="5205413" y="5873750"/>
          <p14:tracePt t="96058" x="5205413" y="5881688"/>
          <p14:tracePt t="96065" x="5214938" y="5891213"/>
          <p14:tracePt t="96098" x="5214938" y="5910263"/>
          <p14:tracePt t="96130" x="5214938" y="5918200"/>
          <p14:tracePt t="96234" x="5214938" y="5927725"/>
          <p14:tracePt t="96386" x="5214938" y="5946775"/>
          <p14:tracePt t="96418" x="5224463" y="5964238"/>
          <p14:tracePt t="96473" x="5224463" y="5973763"/>
          <p14:tracePt t="96698" x="5232400" y="5983288"/>
          <p14:tracePt t="96722" x="5251450" y="5991225"/>
          <p14:tracePt t="96730" x="5278438" y="6000750"/>
          <p14:tracePt t="96738" x="5297488" y="6000750"/>
          <p14:tracePt t="96745" x="5341938" y="6000750"/>
          <p14:tracePt t="96754" x="5351463" y="6000750"/>
          <p14:tracePt t="96761" x="5378450" y="6000750"/>
          <p14:tracePt t="96786" x="5387975" y="6000750"/>
          <p14:tracePt t="96826" x="5405438" y="6000750"/>
          <p14:tracePt t="96842" x="5414963" y="6000750"/>
          <p14:tracePt t="96850" x="5424488" y="6000750"/>
          <p14:tracePt t="96858" x="5441950" y="6000750"/>
          <p14:tracePt t="96866" x="5451475" y="6000750"/>
          <p14:tracePt t="96873" x="5461000" y="6000750"/>
          <p14:tracePt t="96882" x="5507038" y="5991225"/>
          <p14:tracePt t="96902" x="5597525" y="5973763"/>
          <p14:tracePt t="96907" x="5616575" y="5973763"/>
          <p14:tracePt t="96914" x="5680075" y="5954713"/>
          <p14:tracePt t="96922" x="5743575" y="5927725"/>
          <p14:tracePt t="96930" x="5807075" y="5918200"/>
          <p14:tracePt t="96938" x="5870575" y="5891213"/>
          <p14:tracePt t="96945" x="5907088" y="5881688"/>
          <p14:tracePt t="96954" x="5953125" y="5873750"/>
          <p14:tracePt t="96961" x="5980113" y="5864225"/>
          <p14:tracePt t="96971" x="6026150" y="5864225"/>
          <p14:tracePt t="96977" x="6062663" y="5837238"/>
          <p14:tracePt t="96988" x="6080125" y="5827713"/>
          <p14:tracePt t="96993" x="6126163" y="5827713"/>
          <p14:tracePt t="97004" x="6135688" y="5818188"/>
          <p14:tracePt t="97009" x="6172200" y="5808663"/>
          <p14:tracePt t="97017" x="6181725" y="5808663"/>
          <p14:tracePt t="97025" x="6218238" y="5791200"/>
          <p14:tracePt t="97033" x="6226175" y="5791200"/>
          <p14:tracePt t="97041" x="6245225" y="5791200"/>
          <p14:tracePt t="97049" x="6245225" y="5781675"/>
          <p14:tracePt t="97057" x="6254750" y="5781675"/>
          <p14:tracePt t="97081" x="6262688" y="5772150"/>
          <p14:tracePt t="97145" x="6254750" y="5772150"/>
          <p14:tracePt t="97153" x="6235700" y="5781675"/>
          <p14:tracePt t="97161" x="6235700" y="5791200"/>
          <p14:tracePt t="97169" x="6226175" y="5800725"/>
          <p14:tracePt t="97177" x="6218238" y="5808663"/>
          <p14:tracePt t="97187" x="6208713" y="5818188"/>
          <p14:tracePt t="97203" x="6199188" y="5837238"/>
          <p14:tracePt t="97233" x="6199188" y="5845175"/>
          <p14:tracePt t="97249" x="6199188" y="5864225"/>
          <p14:tracePt t="97273" x="6199188" y="5881688"/>
          <p14:tracePt t="97281" x="6199188" y="5900738"/>
          <p14:tracePt t="97289" x="6199188" y="5918200"/>
          <p14:tracePt t="97297" x="6199188" y="5927725"/>
          <p14:tracePt t="97305" x="6199188" y="5964238"/>
          <p14:tracePt t="97321" x="6199188" y="5973763"/>
          <p14:tracePt t="97322" x="6199188" y="6000750"/>
          <p14:tracePt t="97337" x="6199188" y="6010275"/>
          <p14:tracePt t="97577" x="6181725" y="6037263"/>
          <p14:tracePt t="97585" x="6172200" y="6037263"/>
          <p14:tracePt t="97593" x="6162675" y="6037263"/>
          <p14:tracePt t="97602" x="6153150" y="6037263"/>
          <p14:tracePt t="97609" x="6135688" y="6037263"/>
          <p14:tracePt t="97617" x="6126163" y="6037263"/>
          <p14:tracePt t="97625" x="6116638" y="6037263"/>
          <p14:tracePt t="97641" x="6099175" y="6037263"/>
          <p14:tracePt t="97697" x="6089650" y="6037263"/>
          <p14:tracePt t="97713" x="6072188" y="6037263"/>
          <p14:tracePt t="97737" x="6035675" y="6037263"/>
          <p14:tracePt t="97745" x="6007100" y="6037263"/>
          <p14:tracePt t="97754" x="5989638" y="6037263"/>
          <p14:tracePt t="97761" x="5962650" y="6037263"/>
          <p14:tracePt t="97769" x="5943600" y="6037263"/>
          <p14:tracePt t="97777" x="5916613" y="6037263"/>
          <p14:tracePt t="97786" x="5899150" y="6037263"/>
          <p14:tracePt t="97793" x="5889625" y="6037263"/>
          <p14:tracePt t="97803" x="5870575" y="6037263"/>
          <p14:tracePt t="97809" x="5862638" y="6037263"/>
          <p14:tracePt t="97819" x="5853113" y="6037263"/>
          <p14:tracePt t="97833" x="5843588" y="6037263"/>
          <p14:tracePt t="97841" x="5834063" y="6037263"/>
          <p14:tracePt t="97849" x="5826125" y="6037263"/>
          <p14:tracePt t="97857" x="5816600" y="6037263"/>
          <p14:tracePt t="97865" x="5807075" y="6037263"/>
          <p14:tracePt t="97874" x="5789613" y="6037263"/>
          <p14:tracePt t="97882" x="5780088" y="6037263"/>
          <p14:tracePt t="97902" x="5770563" y="6037263"/>
          <p14:tracePt t="97905" x="5753100" y="6037263"/>
          <p14:tracePt t="97914" x="5743575" y="6037263"/>
          <p14:tracePt t="97930" x="5724525" y="6046788"/>
          <p14:tracePt t="97954" x="5716588" y="6054725"/>
          <p14:tracePt t="97969" x="5707063" y="6064250"/>
          <p14:tracePt t="97978" x="5697538" y="6073775"/>
          <p14:tracePt t="97987" x="5688013" y="6083300"/>
          <p14:tracePt t="98003" x="5670550" y="6091238"/>
          <p14:tracePt t="98010" x="5661025" y="6091238"/>
          <p14:tracePt t="98038" x="5643563" y="6091238"/>
          <p14:tracePt t="98121" x="5624513" y="6091238"/>
          <p14:tracePt t="98155" x="5597525" y="6100763"/>
          <p14:tracePt t="98161" x="5588000" y="6100763"/>
          <p14:tracePt t="98169" x="5570538" y="6100763"/>
          <p14:tracePt t="98177" x="5543550" y="6100763"/>
          <p14:tracePt t="98187" x="5534025" y="6100763"/>
          <p14:tracePt t="98193" x="5514975" y="6100763"/>
          <p14:tracePt t="98202" x="5497513" y="6100763"/>
          <p14:tracePt t="98209" x="5487988" y="6100763"/>
          <p14:tracePt t="98219" x="5478463" y="6100763"/>
          <p14:tracePt t="98241" x="5434013" y="6091238"/>
          <p14:tracePt t="98257" x="5397500" y="6083300"/>
          <p14:tracePt t="98265" x="5351463" y="6073775"/>
          <p14:tracePt t="98273" x="5305425" y="6054725"/>
          <p14:tracePt t="98281" x="5278438" y="6027738"/>
          <p14:tracePt t="98289" x="5214938" y="6000750"/>
          <p14:tracePt t="98297" x="5168900" y="5964238"/>
          <p14:tracePt t="98305" x="5105400" y="5918200"/>
          <p14:tracePt t="98313" x="5068888" y="5881688"/>
          <p14:tracePt t="98321" x="5022850" y="5837238"/>
          <p14:tracePt t="98329" x="4968875" y="5764213"/>
          <p14:tracePt t="98338" x="4932363" y="5699125"/>
          <p14:tracePt t="98345" x="4905375" y="5645150"/>
          <p14:tracePt t="98354" x="4849813" y="5572125"/>
          <p14:tracePt t="98361" x="4803775" y="5526088"/>
          <p14:tracePt t="98369" x="4786313" y="5508625"/>
          <p14:tracePt t="98377" x="4749800" y="5472113"/>
          <p14:tracePt t="98386" x="4730750" y="5462588"/>
          <p14:tracePt t="98393" x="4703763" y="5453063"/>
          <p14:tracePt t="98403" x="4686300" y="5453063"/>
          <p14:tracePt t="98409" x="4640263" y="5435600"/>
          <p14:tracePt t="98419" x="4630738" y="5435600"/>
          <p14:tracePt t="98425" x="4613275" y="5435600"/>
          <p14:tracePt t="98434" x="4594225" y="5435600"/>
          <p14:tracePt t="98441" x="4576763" y="5435600"/>
          <p14:tracePt t="98449" x="4567238" y="5435600"/>
          <p14:tracePt t="98457" x="4557713" y="5435600"/>
          <p14:tracePt t="98465" x="4549775" y="5445125"/>
          <p14:tracePt t="98490" x="4521200" y="5453063"/>
          <p14:tracePt t="98505" x="4513263" y="5472113"/>
          <p14:tracePt t="98514" x="4503738" y="5472113"/>
          <p14:tracePt t="98530" x="4484688" y="5472113"/>
          <p14:tracePt t="98546" x="4467225" y="5489575"/>
          <p14:tracePt t="98570" x="4448175" y="5489575"/>
          <p14:tracePt t="98587" x="4440238" y="5489575"/>
          <p14:tracePt t="98594" x="4430713" y="5499100"/>
          <p14:tracePt t="98620" x="4430713" y="5508625"/>
          <p14:tracePt t="98634" x="4430713" y="5518150"/>
          <p14:tracePt t="98658" x="4430713" y="5526088"/>
          <p14:tracePt t="98682" x="4430713" y="5545138"/>
          <p14:tracePt t="98698" x="4430713" y="5562600"/>
          <p14:tracePt t="98730" x="4440238" y="5562600"/>
          <p14:tracePt t="98771" x="4448175" y="5572125"/>
          <p14:tracePt t="98874" x="4457700" y="5572125"/>
          <p14:tracePt t="98938" x="4457700" y="5581650"/>
          <p14:tracePt t="98962" x="4457700" y="5589588"/>
          <p14:tracePt t="98969" x="4467225" y="5599113"/>
          <p14:tracePt t="98977" x="4513263" y="5608638"/>
          <p14:tracePt t="98986" x="4567238" y="5608638"/>
          <p14:tracePt t="98993" x="4603750" y="5618163"/>
          <p14:tracePt t="99003" x="4659313" y="5618163"/>
          <p14:tracePt t="99010" x="4713288" y="5618163"/>
          <p14:tracePt t="99019" x="4740275" y="5645150"/>
          <p14:tracePt t="99026" x="4759325" y="5645150"/>
          <p14:tracePt t="99034" x="4832350" y="5662613"/>
          <p14:tracePt t="99042" x="4886325" y="5681663"/>
          <p14:tracePt t="99050" x="4986338" y="5718175"/>
          <p14:tracePt t="99058" x="5068888" y="5735638"/>
          <p14:tracePt t="99066" x="5141913" y="5772150"/>
          <p14:tracePt t="99074" x="5224463" y="5808663"/>
          <p14:tracePt t="99082" x="5360988" y="5854700"/>
          <p14:tracePt t="99090" x="5507038" y="5881688"/>
          <p14:tracePt t="99098" x="5653088" y="5927725"/>
          <p14:tracePt t="99106" x="5734050" y="5927725"/>
          <p14:tracePt t="99114" x="5843588" y="5946775"/>
          <p14:tracePt t="99121" x="5880100" y="5946775"/>
          <p14:tracePt t="99130" x="5899150" y="5954713"/>
          <p14:tracePt t="99138" x="5916613" y="5954713"/>
          <p14:tracePt t="99162" x="5899150" y="5954713"/>
          <p14:tracePt t="99170" x="5843588" y="5954713"/>
          <p14:tracePt t="99178" x="5807075" y="5954713"/>
          <p14:tracePt t="99188" x="5734050" y="5954713"/>
          <p14:tracePt t="99194" x="5661025" y="5954713"/>
          <p14:tracePt t="99203" x="5616575" y="5927725"/>
          <p14:tracePt t="99210" x="5588000" y="5927725"/>
          <p14:tracePt t="99219" x="5534025" y="5927725"/>
          <p14:tracePt t="99226" x="5487988" y="5927725"/>
          <p14:tracePt t="99234" x="5461000" y="5927725"/>
          <p14:tracePt t="99242" x="5434013" y="5927725"/>
          <p14:tracePt t="99250" x="5387975" y="5927725"/>
          <p14:tracePt t="99258" x="5334000" y="5927725"/>
          <p14:tracePt t="99266" x="5260975" y="5927725"/>
          <p14:tracePt t="99274" x="5168900" y="5927725"/>
          <p14:tracePt t="99282" x="5059363" y="5937250"/>
          <p14:tracePt t="99290" x="4978400" y="5946775"/>
          <p14:tracePt t="99298" x="4868863" y="5946775"/>
          <p14:tracePt t="99306" x="4813300" y="5946775"/>
          <p14:tracePt t="99314" x="4759325" y="5946775"/>
          <p14:tracePt t="99321" x="4730750" y="5946775"/>
          <p14:tracePt t="99330" x="4713288" y="5946775"/>
          <p14:tracePt t="99338" x="4703763" y="5946775"/>
          <p14:tracePt t="99746" x="4713288" y="5946775"/>
          <p14:tracePt t="99762" x="4722813" y="5946775"/>
          <p14:tracePt t="99834" x="4740275" y="5946775"/>
          <p14:tracePt t="99858" x="4749800" y="5946775"/>
          <p14:tracePt t="99962" x="4759325" y="5946775"/>
          <p14:tracePt t="100106" x="4759325" y="5937250"/>
          <p14:tracePt t="100122" x="4749800" y="5910263"/>
          <p14:tracePt t="100130" x="4749800" y="5900738"/>
          <p14:tracePt t="100138" x="4749800" y="5881688"/>
          <p14:tracePt t="100146" x="4749800" y="5864225"/>
          <p14:tracePt t="100156" x="4740275" y="5845175"/>
          <p14:tracePt t="100162" x="4730750" y="5827713"/>
          <p14:tracePt t="100172" x="4713288" y="5800725"/>
          <p14:tracePt t="100190" x="4703763" y="5791200"/>
          <p14:tracePt t="100194" x="4695825" y="5781675"/>
          <p14:tracePt t="100210" x="4676775" y="5781675"/>
          <p14:tracePt t="100222" x="4649788" y="5772150"/>
          <p14:tracePt t="100226" x="4640263" y="5764213"/>
          <p14:tracePt t="100234" x="4630738" y="5764213"/>
          <p14:tracePt t="100250" x="4622800" y="5764213"/>
          <p14:tracePt t="100322" x="4613275" y="5754688"/>
          <p14:tracePt t="100338" x="4613275" y="5745163"/>
          <p14:tracePt t="100346" x="4613275" y="5718175"/>
          <p14:tracePt t="100354" x="4613275" y="5699125"/>
          <p14:tracePt t="100362" x="4613275" y="5645150"/>
          <p14:tracePt t="100372" x="4613275" y="5572125"/>
          <p14:tracePt t="100378" x="4613275" y="5554663"/>
          <p14:tracePt t="100389" x="4622800" y="5472113"/>
          <p14:tracePt t="100394" x="4630738" y="5343525"/>
          <p14:tracePt t="100405" x="4630738" y="5270500"/>
          <p14:tracePt t="100410" x="4630738" y="5143500"/>
          <p14:tracePt t="100422" x="4613275" y="5043488"/>
          <p14:tracePt t="100426" x="4586288" y="4933950"/>
          <p14:tracePt t="100434" x="4540250" y="4870450"/>
          <p14:tracePt t="100442" x="4521200" y="4787900"/>
          <p14:tracePt t="100450" x="4476750" y="4741863"/>
          <p14:tracePt t="100458" x="4457700" y="4724400"/>
          <p14:tracePt t="100506" x="4440238" y="4724400"/>
          <p14:tracePt t="100514" x="4430713" y="4741863"/>
          <p14:tracePt t="100522" x="4413250" y="4778375"/>
          <p14:tracePt t="100530" x="4413250" y="4787900"/>
          <p14:tracePt t="100538" x="4413250" y="4841875"/>
          <p14:tracePt t="100546" x="4413250" y="4914900"/>
          <p14:tracePt t="100554" x="4413250" y="4970463"/>
          <p14:tracePt t="100562" x="4413250" y="4997450"/>
          <p14:tracePt t="100571" x="4413250" y="5016500"/>
          <p14:tracePt t="100578" x="4413250" y="5043488"/>
          <p14:tracePt t="100588" x="4413250" y="5060950"/>
          <p14:tracePt t="100594" x="4413250" y="5070475"/>
          <p14:tracePt t="100610" x="4413250" y="5089525"/>
          <p14:tracePt t="100621" x="4413250" y="5097463"/>
          <p14:tracePt t="100626" x="4403725" y="5097463"/>
          <p14:tracePt t="100634" x="4394200" y="5106988"/>
          <p14:tracePt t="100650" x="4384675" y="5116513"/>
          <p14:tracePt t="100658" x="4376738" y="5126038"/>
          <p14:tracePt t="100666" x="4357688" y="5143500"/>
          <p14:tracePt t="100674" x="4348163" y="5153025"/>
          <p14:tracePt t="100682" x="4340225" y="5160963"/>
          <p14:tracePt t="100691" x="4321175" y="5170488"/>
          <p14:tracePt t="100698" x="4311650" y="5170488"/>
          <p14:tracePt t="100706" x="4284663" y="5180013"/>
          <p14:tracePt t="100714" x="4267200" y="5180013"/>
          <p14:tracePt t="100723" x="4257675" y="5189538"/>
          <p14:tracePt t="100730" x="4230688" y="5189538"/>
          <p14:tracePt t="100738" x="4211638" y="5197475"/>
          <p14:tracePt t="100746" x="4194175" y="5197475"/>
          <p14:tracePt t="100755" x="4175125" y="5216525"/>
          <p14:tracePt t="100771" x="4165600" y="5226050"/>
          <p14:tracePt t="100778" x="4148138" y="5226050"/>
          <p14:tracePt t="100788" x="4129088" y="5226050"/>
          <p14:tracePt t="100794" x="4102100" y="5226050"/>
          <p14:tracePt t="100803" x="4084638" y="5226050"/>
          <p14:tracePt t="100810" x="4048125" y="5226050"/>
          <p14:tracePt t="100821" x="4002088" y="5226050"/>
          <p14:tracePt t="100826" x="3948113" y="5226050"/>
          <p14:tracePt t="100834" x="3919538" y="5226050"/>
          <p14:tracePt t="100842" x="3883025" y="5226050"/>
          <p14:tracePt t="100850" x="3846513" y="5226050"/>
          <p14:tracePt t="100858" x="3838575" y="5226050"/>
          <p14:tracePt t="100866" x="3829050" y="5226050"/>
          <p14:tracePt t="100874" x="3819525" y="5233988"/>
          <p14:tracePt t="100902" x="3819525" y="5253038"/>
          <p14:tracePt t="100914" x="3819525" y="5262563"/>
          <p14:tracePt t="100930" x="3819525" y="5270500"/>
          <p14:tracePt t="100946" x="3819525" y="5280025"/>
          <p14:tracePt t="100962" x="3819525" y="5289550"/>
          <p14:tracePt t="100978" x="3819525" y="5299075"/>
          <p14:tracePt t="101106" x="3819525" y="5307013"/>
          <p14:tracePt t="101170" x="3829050" y="5307013"/>
          <p14:tracePt t="101194" x="3838575" y="5326063"/>
          <p14:tracePt t="101210" x="3846513" y="5335588"/>
          <p14:tracePt t="101219" x="3875088" y="5353050"/>
          <p14:tracePt t="101234" x="3883025" y="5362575"/>
          <p14:tracePt t="101242" x="3892550" y="5362575"/>
          <p14:tracePt t="101250" x="3902075" y="5372100"/>
          <p14:tracePt t="101266" x="3911600" y="5380038"/>
          <p14:tracePt t="101282" x="3919538" y="5389563"/>
          <p14:tracePt t="101578" x="3929063" y="5399088"/>
          <p14:tracePt t="101605" x="3956050" y="5408613"/>
          <p14:tracePt t="101610" x="3965575" y="5426075"/>
          <p14:tracePt t="101626" x="3984625" y="5435600"/>
          <p14:tracePt t="101634" x="4029075" y="5445125"/>
          <p14:tracePt t="101642" x="4048125" y="5445125"/>
          <p14:tracePt t="101650" x="4102100" y="5445125"/>
          <p14:tracePt t="101658" x="4194175" y="5445125"/>
          <p14:tracePt t="101666" x="4267200" y="5445125"/>
          <p14:tracePt t="101674" x="4357688" y="5445125"/>
          <p14:tracePt t="101682" x="4448175" y="5445125"/>
          <p14:tracePt t="101690" x="4503738" y="5445125"/>
          <p14:tracePt t="101698" x="4567238" y="5445125"/>
          <p14:tracePt t="101706" x="4594225" y="5445125"/>
          <p14:tracePt t="101714" x="4613275" y="5445125"/>
          <p14:tracePt t="101770" x="4630738" y="5445125"/>
          <p14:tracePt t="101778" x="4640263" y="5445125"/>
          <p14:tracePt t="101786" x="4659313" y="5445125"/>
          <p14:tracePt t="101794" x="4686300" y="5445125"/>
          <p14:tracePt t="101804" x="4703763" y="5445125"/>
          <p14:tracePt t="101810" x="4722813" y="5445125"/>
          <p14:tracePt t="101820" x="4740275" y="5445125"/>
          <p14:tracePt t="101826" x="4749800" y="5445125"/>
          <p14:tracePt t="101834" x="4767263" y="5445125"/>
          <p14:tracePt t="101915" x="4776788" y="5453063"/>
          <p14:tracePt t="101922" x="4786313" y="5462588"/>
          <p14:tracePt t="101930" x="4795838" y="5472113"/>
          <p14:tracePt t="101946" x="4813300" y="5489575"/>
          <p14:tracePt t="101954" x="4822825" y="5489575"/>
          <p14:tracePt t="101962" x="4840288" y="5499100"/>
          <p14:tracePt t="101970" x="4849813" y="5508625"/>
          <p14:tracePt t="101978" x="4859338" y="5518150"/>
          <p14:tracePt t="101994" x="4868863" y="5526088"/>
          <p14:tracePt t="102019" x="4895850" y="5535613"/>
          <p14:tracePt t="102106" x="4886325" y="5535613"/>
          <p14:tracePt t="102114" x="4876800" y="5535613"/>
          <p14:tracePt t="102122" x="4859338" y="5535613"/>
          <p14:tracePt t="102130" x="4813300" y="5535613"/>
          <p14:tracePt t="102138" x="4776788" y="5535613"/>
          <p14:tracePt t="102146" x="4730750" y="5535613"/>
          <p14:tracePt t="102154" x="4695825" y="5535613"/>
          <p14:tracePt t="102162" x="4630738" y="5508625"/>
          <p14:tracePt t="102170" x="4586288" y="5489575"/>
          <p14:tracePt t="102178" x="4549775" y="5481638"/>
          <p14:tracePt t="102186" x="4484688" y="5435600"/>
          <p14:tracePt t="102194" x="4440238" y="5426075"/>
          <p14:tracePt t="102203" x="4413250" y="5416550"/>
          <p14:tracePt t="102210" x="4357688" y="5408613"/>
          <p14:tracePt t="102220" x="4321175" y="5399088"/>
          <p14:tracePt t="102226" x="4284663" y="5399088"/>
          <p14:tracePt t="102236" x="4257675" y="5399088"/>
          <p14:tracePt t="102242" x="4221163" y="5399088"/>
          <p14:tracePt t="102250" x="4211638" y="5399088"/>
          <p14:tracePt t="102298" x="4194175" y="5399088"/>
          <p14:tracePt t="102306" x="4175125" y="5399088"/>
          <p14:tracePt t="102314" x="4165600" y="5399088"/>
          <p14:tracePt t="102322" x="4138613" y="5399088"/>
          <p14:tracePt t="102330" x="4084638" y="5399088"/>
          <p14:tracePt t="102338" x="4065588" y="5399088"/>
          <p14:tracePt t="102346" x="4038600" y="5399088"/>
          <p14:tracePt t="102354" x="4021138" y="5399088"/>
          <p14:tracePt t="102362" x="4002088" y="5399088"/>
          <p14:tracePt t="102394" x="3992563" y="5408613"/>
          <p14:tracePt t="102434" x="4002088" y="5408613"/>
          <p14:tracePt t="102442" x="4029075" y="5408613"/>
          <p14:tracePt t="102458" x="4038600" y="5408613"/>
          <p14:tracePt t="102546" x="4057650" y="5408613"/>
          <p14:tracePt t="102666" x="4048125" y="5408613"/>
          <p14:tracePt t="102682" x="4038600" y="5416550"/>
          <p14:tracePt t="102698" x="4038600" y="5426075"/>
          <p14:tracePt t="102714" x="4038600" y="5435600"/>
          <p14:tracePt t="102746" x="4038600" y="5445125"/>
          <p14:tracePt t="102755" x="4038600" y="5453063"/>
          <p14:tracePt t="102770" x="4048125" y="5462588"/>
          <p14:tracePt t="102794" x="4057650" y="5472113"/>
          <p14:tracePt t="102802" x="4065588" y="5481638"/>
          <p14:tracePt t="102866" x="4075113" y="5481638"/>
          <p14:tracePt t="102914" x="4084638" y="5481638"/>
          <p14:tracePt t="102930" x="4084638" y="5462588"/>
          <p14:tracePt t="102946" x="4065588" y="5445125"/>
          <p14:tracePt t="102955" x="4048125" y="5426075"/>
          <p14:tracePt t="102962" x="4038600" y="5416550"/>
          <p14:tracePt t="102970" x="4029075" y="5408613"/>
          <p14:tracePt t="102978" x="4011613" y="5389563"/>
          <p14:tracePt t="103002" x="4011613" y="5380038"/>
          <p14:tracePt t="103010" x="4002088" y="5372100"/>
          <p14:tracePt t="103130" x="4002088" y="5362575"/>
          <p14:tracePt t="103170" x="4011613" y="5353050"/>
          <p14:tracePt t="103178" x="4021138" y="5343525"/>
          <p14:tracePt t="103210" x="4029075" y="5335588"/>
          <p14:tracePt t="103338" x="4029075" y="5326063"/>
          <p14:tracePt t="103362" x="4021138" y="5326063"/>
          <p14:tracePt t="103850" x="4011613" y="5326063"/>
          <p14:tracePt t="103994" x="4021138" y="5326063"/>
          <p14:tracePt t="104002" x="4029075" y="5335588"/>
          <p14:tracePt t="104163" x="4038600" y="5343525"/>
          <p14:tracePt t="104362" x="4038600" y="5335588"/>
          <p14:tracePt t="104371" x="4029075" y="5326063"/>
          <p14:tracePt t="104378" x="4021138" y="5307013"/>
          <p14:tracePt t="104626" x="4021138" y="5299075"/>
          <p14:tracePt t="104658" x="4021138" y="5280025"/>
          <p14:tracePt t="104666" x="4021138" y="5270500"/>
          <p14:tracePt t="104682" x="4021138" y="5262563"/>
          <p14:tracePt t="104754" x="4021138" y="5253038"/>
          <p14:tracePt t="104771" x="4021138" y="5233988"/>
          <p14:tracePt t="104778" x="4021138" y="5226050"/>
          <p14:tracePt t="104794" x="4021138" y="5216525"/>
          <p14:tracePt t="104802" x="4021138" y="5197475"/>
          <p14:tracePt t="104810" x="4021138" y="5189538"/>
          <p14:tracePt t="104826" x="4021138" y="5180013"/>
          <p14:tracePt t="105107" x="4021138" y="5170488"/>
          <p14:tracePt t="105115" x="4011613" y="5170488"/>
          <p14:tracePt t="105123" x="3984625" y="5170488"/>
          <p14:tracePt t="105139" x="3975100" y="5180013"/>
          <p14:tracePt t="105155" x="3965575" y="5189538"/>
          <p14:tracePt t="105203" x="3965575" y="5197475"/>
          <p14:tracePt t="105220" x="3965575" y="5216525"/>
          <p14:tracePt t="105243" x="3965575" y="5226050"/>
          <p14:tracePt t="105347" x="3965575" y="5233988"/>
          <p14:tracePt t="105379" x="3965575" y="5253038"/>
          <p14:tracePt t="105395" x="3965575" y="5262563"/>
          <p14:tracePt t="105403" x="3965575" y="5270500"/>
          <p14:tracePt t="105420" x="3965575" y="5280025"/>
          <p14:tracePt t="105427" x="3965575" y="5289550"/>
          <p14:tracePt t="105436" x="3956050" y="5299075"/>
          <p14:tracePt t="105483" x="3948113" y="5307013"/>
          <p14:tracePt t="105603" x="3948113" y="5299075"/>
          <p14:tracePt t="105620" x="3956050" y="5270500"/>
          <p14:tracePt t="105637" x="3965575" y="5253038"/>
          <p14:tracePt t="105643" x="3992563" y="5216525"/>
          <p14:tracePt t="105651" x="4002088" y="5207000"/>
          <p14:tracePt t="105659" x="4011613" y="5207000"/>
          <p14:tracePt t="105667" x="4029075" y="5160963"/>
          <p14:tracePt t="105675" x="4038600" y="5153025"/>
          <p14:tracePt t="105683" x="4048125" y="5153025"/>
          <p14:tracePt t="105691" x="4057650" y="5133975"/>
          <p14:tracePt t="105707" x="4057650" y="5126038"/>
          <p14:tracePt t="105723" x="4065588" y="5126038"/>
          <p14:tracePt t="105731" x="4075113" y="5126038"/>
          <p14:tracePt t="105739" x="4084638" y="5126038"/>
          <p14:tracePt t="105747" x="4121150" y="5126038"/>
          <p14:tracePt t="105755" x="4148138" y="5126038"/>
          <p14:tracePt t="105763" x="4165600" y="5133975"/>
          <p14:tracePt t="105771" x="4184650" y="5153025"/>
          <p14:tracePt t="105779" x="4194175" y="5170488"/>
          <p14:tracePt t="105787" x="4202113" y="5180013"/>
          <p14:tracePt t="105803" x="4202113" y="5189538"/>
          <p14:tracePt t="105810" x="4202113" y="5207000"/>
          <p14:tracePt t="105820" x="4202113" y="5216525"/>
          <p14:tracePt t="105843" x="4202113" y="5226050"/>
          <p14:tracePt t="105851" x="4202113" y="5243513"/>
          <p14:tracePt t="105859" x="4194175" y="5253038"/>
          <p14:tracePt t="105867" x="4175125" y="5262563"/>
          <p14:tracePt t="105885" x="4138613" y="5280025"/>
          <p14:tracePt t="105891" x="4102100" y="5316538"/>
          <p14:tracePt t="105899" x="4084638" y="5326063"/>
          <p14:tracePt t="105907" x="4065588" y="5335588"/>
          <p14:tracePt t="105915" x="4038600" y="5353050"/>
          <p14:tracePt t="105923" x="4021138" y="5362575"/>
          <p14:tracePt t="105931" x="4011613" y="5362575"/>
          <p14:tracePt t="105939" x="3992563" y="5362575"/>
          <p14:tracePt t="105947" x="3984625" y="5362575"/>
          <p14:tracePt t="105955" x="3965575" y="5362575"/>
          <p14:tracePt t="105995" x="3956050" y="5353050"/>
          <p14:tracePt t="106003" x="3948113" y="5343525"/>
          <p14:tracePt t="106036" x="3948113" y="5326063"/>
          <p14:tracePt t="106051" x="3948113" y="5307013"/>
          <p14:tracePt t="106059" x="3948113" y="5289550"/>
          <p14:tracePt t="106067" x="3948113" y="5270500"/>
          <p14:tracePt t="106075" x="3948113" y="5253038"/>
          <p14:tracePt t="106083" x="3948113" y="5233988"/>
          <p14:tracePt t="106091" x="3948113" y="5216525"/>
          <p14:tracePt t="106099" x="3948113" y="5189538"/>
          <p14:tracePt t="106107" x="3956050" y="5180013"/>
          <p14:tracePt t="106115" x="3975100" y="5170488"/>
          <p14:tracePt t="106123" x="3992563" y="5170488"/>
          <p14:tracePt t="106131" x="4002088" y="5160963"/>
          <p14:tracePt t="106139" x="4021138" y="5160963"/>
          <p14:tracePt t="106147" x="4038600" y="5160963"/>
          <p14:tracePt t="106155" x="4057650" y="5160963"/>
          <p14:tracePt t="106163" x="4065588" y="5160963"/>
          <p14:tracePt t="106179" x="4084638" y="5160963"/>
          <p14:tracePt t="106188" x="4084638" y="5170488"/>
          <p14:tracePt t="106205" x="4084638" y="5180013"/>
          <p14:tracePt t="106211" x="4084638" y="5189538"/>
          <p14:tracePt t="106227" x="4084638" y="5197475"/>
          <p14:tracePt t="106243" x="4084638" y="5207000"/>
          <p14:tracePt t="106267" x="4084638" y="5216525"/>
          <p14:tracePt t="106275" x="4084638" y="5226050"/>
          <p14:tracePt t="106283" x="4075113" y="5233988"/>
          <p14:tracePt t="106299" x="4057650" y="5243513"/>
          <p14:tracePt t="106307" x="4057650" y="5253038"/>
          <p14:tracePt t="106315" x="4038600" y="5270500"/>
          <p14:tracePt t="106323" x="4038600" y="5280025"/>
          <p14:tracePt t="106331" x="4021138" y="5289550"/>
          <p14:tracePt t="106339" x="4002088" y="5289550"/>
          <p14:tracePt t="106347" x="3992563" y="5289550"/>
          <p14:tracePt t="106355" x="3975100" y="5307013"/>
          <p14:tracePt t="106371" x="3965575" y="5307013"/>
          <p14:tracePt t="106379" x="3948113" y="5316538"/>
          <p14:tracePt t="106403" x="3938588" y="5316538"/>
          <p14:tracePt t="106475" x="3929063" y="5316538"/>
          <p14:tracePt t="106491" x="3929063" y="5307013"/>
          <p14:tracePt t="106499" x="3929063" y="5299075"/>
          <p14:tracePt t="106507" x="3929063" y="5280025"/>
          <p14:tracePt t="106515" x="3929063" y="5270500"/>
          <p14:tracePt t="106531" x="3929063" y="5253038"/>
          <p14:tracePt t="106539" x="3956050" y="5226050"/>
          <p14:tracePt t="106547" x="3984625" y="5207000"/>
          <p14:tracePt t="106556" x="4029075" y="5170488"/>
          <p14:tracePt t="106563" x="4065588" y="5160963"/>
          <p14:tracePt t="106572" x="4084638" y="5143500"/>
          <p14:tracePt t="106579" x="4111625" y="5133975"/>
          <p14:tracePt t="106588" x="4121150" y="5126038"/>
          <p14:tracePt t="106651" x="4129088" y="5116513"/>
          <p14:tracePt t="106659" x="4138613" y="5116513"/>
          <p14:tracePt t="106675" x="4157663" y="5126038"/>
          <p14:tracePt t="106683" x="4157663" y="5133975"/>
          <p14:tracePt t="106691" x="4165600" y="5143500"/>
          <p14:tracePt t="106699" x="4175125" y="5153025"/>
          <p14:tracePt t="106713" x="4184650" y="5160963"/>
          <p14:tracePt t="106715" x="4184650" y="5170488"/>
          <p14:tracePt t="106723" x="4184650" y="5197475"/>
          <p14:tracePt t="106731" x="4184650" y="5207000"/>
          <p14:tracePt t="106739" x="4184650" y="5216525"/>
          <p14:tracePt t="106747" x="4184650" y="5226050"/>
          <p14:tracePt t="106763" x="4184650" y="5243513"/>
          <p14:tracePt t="106771" x="4157663" y="5262563"/>
          <p14:tracePt t="106779" x="4138613" y="5270500"/>
          <p14:tracePt t="106787" x="4129088" y="5270500"/>
          <p14:tracePt t="106795" x="4094163" y="5280025"/>
          <p14:tracePt t="106803" x="4084638" y="5280025"/>
          <p14:tracePt t="106819" x="4065588" y="5280025"/>
          <p14:tracePt t="106843" x="4057650" y="5289550"/>
          <p14:tracePt t="107035" x="4038600" y="5299075"/>
          <p14:tracePt t="107211" x="4048125" y="5299075"/>
          <p14:tracePt t="107235" x="4057650" y="5299075"/>
          <p14:tracePt t="107339" x="4065588" y="5299075"/>
          <p14:tracePt t="107371" x="4084638" y="5299075"/>
          <p14:tracePt t="107387" x="4094163" y="5299075"/>
          <p14:tracePt t="107404" x="4102100" y="5299075"/>
          <p14:tracePt t="107420" x="4121150" y="5299075"/>
          <p14:tracePt t="107651" x="4129088" y="5299075"/>
          <p14:tracePt t="108027" x="4138613" y="5316538"/>
          <p14:tracePt t="108067" x="4138613" y="5326063"/>
          <p14:tracePt t="108075" x="4129088" y="5335588"/>
          <p14:tracePt t="108083" x="4121150" y="5335588"/>
          <p14:tracePt t="108091" x="4084638" y="5343525"/>
          <p14:tracePt t="108099" x="4048125" y="5343525"/>
          <p14:tracePt t="108107" x="3975100" y="5343525"/>
          <p14:tracePt t="108115" x="3902075" y="5343525"/>
          <p14:tracePt t="108123" x="3846513" y="5343525"/>
          <p14:tracePt t="108131" x="3802063" y="5343525"/>
          <p14:tracePt t="108140" x="3765550" y="5343525"/>
          <p14:tracePt t="108147" x="3746500" y="5343525"/>
          <p14:tracePt t="108156" x="3719513" y="5343525"/>
          <p14:tracePt t="108163" x="3683000" y="5353050"/>
          <p14:tracePt t="108172" x="3673475" y="5353050"/>
          <p14:tracePt t="108179" x="3619500" y="5353050"/>
          <p14:tracePt t="108188" x="3536950" y="5380038"/>
          <p14:tracePt t="108195" x="3463925" y="5380038"/>
          <p14:tracePt t="108205" x="3354388" y="5380038"/>
          <p14:tracePt t="108211" x="3263900" y="5380038"/>
          <p14:tracePt t="108222" x="3171825" y="5380038"/>
          <p14:tracePt t="108227" x="3090863" y="5380038"/>
          <p14:tracePt t="108239" x="3054350" y="5380038"/>
          <p14:tracePt t="108243" x="3027363" y="5380038"/>
          <p14:tracePt t="108255" x="3008313" y="5380038"/>
          <p14:tracePt t="108259" x="2998788" y="5380038"/>
          <p14:tracePt t="108339" x="2990850" y="5380038"/>
          <p14:tracePt t="108356" x="2981325" y="5380038"/>
          <p14:tracePt t="108403" x="2962275" y="5380038"/>
          <p14:tracePt t="108420" x="2954338" y="5380038"/>
          <p14:tracePt t="108427" x="2917825" y="5380038"/>
          <p14:tracePt t="108437" x="2871788" y="5380038"/>
          <p14:tracePt t="108443" x="2817813" y="5353050"/>
          <p14:tracePt t="108455" x="2771775" y="5335588"/>
          <p14:tracePt t="108459" x="2744788" y="5326063"/>
          <p14:tracePt t="108468" x="2698750" y="5316538"/>
          <p14:tracePt t="108476" x="2679700" y="5316538"/>
          <p14:tracePt t="108484" x="2652713" y="5307013"/>
          <p14:tracePt t="108515" x="2643188" y="5307013"/>
          <p14:tracePt t="108531" x="2643188" y="5316538"/>
          <p14:tracePt t="108540" x="2643188" y="5326063"/>
          <p14:tracePt t="108556" x="2643188" y="5335588"/>
          <p14:tracePt t="108563" x="2643188" y="5353050"/>
          <p14:tracePt t="108572" x="2643188" y="5362575"/>
          <p14:tracePt t="108635" x="2662238" y="5362575"/>
          <p14:tracePt t="108835" x="2671763" y="5362575"/>
          <p14:tracePt t="108843" x="2679700" y="5362575"/>
          <p14:tracePt t="108852" x="2708275" y="5380038"/>
          <p14:tracePt t="108859" x="2725738" y="5408613"/>
          <p14:tracePt t="108867" x="2752725" y="5416550"/>
          <p14:tracePt t="108875" x="2798763" y="5426075"/>
          <p14:tracePt t="108883" x="2881313" y="5462588"/>
          <p14:tracePt t="108891" x="2935288" y="5489575"/>
          <p14:tracePt t="108899" x="3035300" y="5499100"/>
          <p14:tracePt t="108907" x="3144838" y="5545138"/>
          <p14:tracePt t="108915" x="3208338" y="5572125"/>
          <p14:tracePt t="108923" x="3290888" y="5608638"/>
          <p14:tracePt t="108931" x="3327400" y="5618163"/>
          <p14:tracePt t="108939" x="3363913" y="5635625"/>
          <p14:tracePt t="108947" x="3390900" y="5654675"/>
          <p14:tracePt t="108955" x="3400425" y="5654675"/>
          <p14:tracePt t="108963" x="3419475" y="5654675"/>
          <p14:tracePt t="108971" x="3427413" y="5654675"/>
          <p14:tracePt t="108979" x="3436938" y="5654675"/>
          <p14:tracePt t="108987" x="3446463" y="5654675"/>
          <p14:tracePt t="108995" x="3455988" y="5654675"/>
          <p14:tracePt t="109004" x="3490913" y="5645150"/>
          <p14:tracePt t="109011" x="3509963" y="5635625"/>
          <p14:tracePt t="109020" x="3556000" y="5608638"/>
          <p14:tracePt t="109027" x="3600450" y="5589588"/>
          <p14:tracePt t="109036" x="3665538" y="5535613"/>
          <p14:tracePt t="109043" x="3683000" y="5526088"/>
          <p14:tracePt t="109052" x="3719513" y="5472113"/>
          <p14:tracePt t="109059" x="3719513" y="5453063"/>
          <p14:tracePt t="109067" x="3738563" y="5435600"/>
          <p14:tracePt t="109075" x="3746500" y="5426075"/>
          <p14:tracePt t="109091" x="3765550" y="5408613"/>
          <p14:tracePt t="109107" x="3775075" y="5399088"/>
          <p14:tracePt t="109131" x="3783013" y="5399088"/>
          <p14:tracePt t="109139" x="3802063" y="5399088"/>
          <p14:tracePt t="109155" x="3810000" y="5399088"/>
          <p14:tracePt t="109163" x="3819525" y="5399088"/>
          <p14:tracePt t="109171" x="3856038" y="5389563"/>
          <p14:tracePt t="109179" x="3865563" y="5389563"/>
          <p14:tracePt t="109187" x="3883025" y="5389563"/>
          <p14:tracePt t="109195" x="3902075" y="5389563"/>
          <p14:tracePt t="109211" x="3911600" y="5389563"/>
          <p14:tracePt t="109235" x="3919538" y="5380038"/>
          <p14:tracePt t="109372" x="3919538" y="5372100"/>
          <p14:tracePt t="109380" x="3911600" y="5372100"/>
          <p14:tracePt t="109387" x="3902075" y="5372100"/>
          <p14:tracePt t="109395" x="3892550" y="5372100"/>
          <p14:tracePt t="109406" x="3856038" y="5372100"/>
          <p14:tracePt t="109412" x="3819525" y="5372100"/>
          <p14:tracePt t="109422" x="3792538" y="5372100"/>
          <p14:tracePt t="109428" x="3775075" y="5372100"/>
          <p14:tracePt t="109439" x="3765550" y="5372100"/>
          <p14:tracePt t="109444" x="3756025" y="5372100"/>
          <p14:tracePt t="109540" x="3775075" y="5380038"/>
          <p14:tracePt t="109548" x="3819525" y="5408613"/>
          <p14:tracePt t="109556" x="3875088" y="5416550"/>
          <p14:tracePt t="109564" x="3975100" y="5453063"/>
          <p14:tracePt t="109572" x="4021138" y="5472113"/>
          <p14:tracePt t="109580" x="4057650" y="5481638"/>
          <p14:tracePt t="109588" x="4084638" y="5481638"/>
          <p14:tracePt t="109596" x="4094163" y="5481638"/>
          <p14:tracePt t="109606" x="4102100" y="5481638"/>
          <p14:tracePt t="109612" x="4111625" y="5481638"/>
          <p14:tracePt t="109660" x="4129088" y="5472113"/>
          <p14:tracePt t="109700" x="4138613" y="5462588"/>
          <p14:tracePt t="109772" x="4148138" y="5462588"/>
          <p14:tracePt t="109812" x="4157663" y="5462588"/>
          <p14:tracePt t="109820" x="4165600" y="5462588"/>
          <p14:tracePt t="109828" x="4175125" y="5472113"/>
          <p14:tracePt t="109837" x="4184650" y="5472113"/>
          <p14:tracePt t="109843" x="4221163" y="5481638"/>
          <p14:tracePt t="109855" x="4230688" y="5481638"/>
          <p14:tracePt t="109859" x="4275138" y="5489575"/>
          <p14:tracePt t="109868" x="4284663" y="5489575"/>
          <p14:tracePt t="109875" x="4330700" y="5489575"/>
          <p14:tracePt t="109883" x="4376738" y="5489575"/>
          <p14:tracePt t="109891" x="4440238" y="5489575"/>
          <p14:tracePt t="109900" x="4484688" y="5489575"/>
          <p14:tracePt t="109907" x="4540250" y="5489575"/>
          <p14:tracePt t="109915" x="4576763" y="5489575"/>
          <p14:tracePt t="109923" x="4594225" y="5489575"/>
          <p14:tracePt t="109931" x="4622800" y="5489575"/>
          <p14:tracePt t="109939" x="4640263" y="5489575"/>
          <p14:tracePt t="109947" x="4659313" y="5489575"/>
          <p14:tracePt t="109955" x="4667250" y="5489575"/>
          <p14:tracePt t="109963" x="4676775" y="5489575"/>
          <p14:tracePt t="109971" x="4686300" y="5489575"/>
          <p14:tracePt t="109979" x="4703763" y="5489575"/>
          <p14:tracePt t="109988" x="4730750" y="5453063"/>
          <p14:tracePt t="109995" x="4749800" y="5445125"/>
          <p14:tracePt t="110003" x="4767263" y="5435600"/>
          <p14:tracePt t="110011" x="4803775" y="5416550"/>
          <p14:tracePt t="110020" x="4822825" y="5399088"/>
          <p14:tracePt t="110027" x="4832350" y="5389563"/>
          <p14:tracePt t="110039" x="4859338" y="5380038"/>
          <p14:tracePt t="110043" x="4868863" y="5362575"/>
          <p14:tracePt t="110156" x="4868863" y="5343525"/>
          <p14:tracePt t="110196" x="4849813" y="5326063"/>
          <p14:tracePt t="110212" x="4849813" y="5316538"/>
          <p14:tracePt t="110220" x="4849813" y="5289550"/>
          <p14:tracePt t="110228" x="4849813" y="5280025"/>
          <p14:tracePt t="110236" x="4849813" y="5270500"/>
          <p14:tracePt t="110243" x="4849813" y="5253038"/>
          <p14:tracePt t="110254" x="4849813" y="5233988"/>
          <p14:tracePt t="110259" x="4849813" y="5226050"/>
          <p14:tracePt t="110268" x="4849813" y="5207000"/>
          <p14:tracePt t="110275" x="4849813" y="5197475"/>
          <p14:tracePt t="110283" x="4849813" y="5189538"/>
          <p14:tracePt t="110652" x="4849813" y="5197475"/>
          <p14:tracePt t="110708" x="4849813" y="5207000"/>
          <p14:tracePt t="110739" x="4849813" y="5226050"/>
          <p14:tracePt t="110868" x="4849813" y="5233988"/>
          <p14:tracePt t="110908" x="4849813" y="5253038"/>
          <p14:tracePt t="110916" x="4876800" y="5270500"/>
          <p14:tracePt t="110924" x="4895850" y="5289550"/>
          <p14:tracePt t="110932" x="4913313" y="5299075"/>
          <p14:tracePt t="110940" x="4922838" y="5299075"/>
          <p14:tracePt t="110948" x="4932363" y="5299075"/>
          <p14:tracePt t="110956" x="4941888" y="5299075"/>
          <p14:tracePt t="110964" x="4949825" y="5307013"/>
          <p14:tracePt t="111036" x="4949825" y="5316538"/>
          <p14:tracePt t="111053" x="4959350" y="5335588"/>
          <p14:tracePt t="111068" x="4968875" y="5362575"/>
          <p14:tracePt t="111076" x="4986338" y="5380038"/>
          <p14:tracePt t="111084" x="5022850" y="5416550"/>
          <p14:tracePt t="111092" x="5049838" y="5445125"/>
          <p14:tracePt t="111100" x="5086350" y="5472113"/>
          <p14:tracePt t="111108" x="5141913" y="5489575"/>
          <p14:tracePt t="111116" x="5187950" y="5526088"/>
          <p14:tracePt t="111124" x="5232400" y="5554663"/>
          <p14:tracePt t="111132" x="5278438" y="5562600"/>
          <p14:tracePt t="111139" x="5324475" y="5581650"/>
          <p14:tracePt t="111148" x="5341938" y="5581650"/>
          <p14:tracePt t="111156" x="5368925" y="5581650"/>
          <p14:tracePt t="111164" x="5387975" y="5581650"/>
          <p14:tracePt t="111204" x="5397500" y="5581650"/>
          <p14:tracePt t="111228" x="5397500" y="5562600"/>
          <p14:tracePt t="111236" x="5360988" y="5562600"/>
          <p14:tracePt t="111244" x="5324475" y="5562600"/>
          <p14:tracePt t="111253" x="5278438" y="5562600"/>
          <p14:tracePt t="111260" x="5224463" y="5545138"/>
          <p14:tracePt t="111268" x="5151438" y="5535613"/>
          <p14:tracePt t="111275" x="5105400" y="5535613"/>
          <p14:tracePt t="111284" x="5049838" y="5518150"/>
          <p14:tracePt t="111292" x="5022850" y="5518150"/>
          <p14:tracePt t="111300" x="4978400" y="5508625"/>
          <p14:tracePt t="111308" x="4941888" y="5508625"/>
          <p14:tracePt t="111316" x="4922838" y="5499100"/>
          <p14:tracePt t="111324" x="4913313" y="5489575"/>
          <p14:tracePt t="111332" x="4905375" y="5489575"/>
          <p14:tracePt t="111340" x="4895850" y="5489575"/>
          <p14:tracePt t="111347" x="4886325" y="5481638"/>
          <p14:tracePt t="111388" x="4876800" y="5481638"/>
          <p14:tracePt t="111396" x="4849813" y="5472113"/>
          <p14:tracePt t="111412" x="4822825" y="5472113"/>
          <p14:tracePt t="111420" x="4795838" y="5472113"/>
          <p14:tracePt t="111428" x="4749800" y="5472113"/>
          <p14:tracePt t="111438" x="4713288" y="5472113"/>
          <p14:tracePt t="111444" x="4676775" y="5472113"/>
          <p14:tracePt t="111455" x="4649788" y="5462588"/>
          <p14:tracePt t="111468" x="4640263" y="5462588"/>
          <p14:tracePt t="111588" x="4630738" y="5453063"/>
          <p14:tracePt t="111604" x="4630738" y="5445125"/>
          <p14:tracePt t="111612" x="4630738" y="5435600"/>
          <p14:tracePt t="111620" x="4676775" y="5408613"/>
          <p14:tracePt t="111628" x="4695825" y="5399088"/>
          <p14:tracePt t="111637" x="4722813" y="5372100"/>
          <p14:tracePt t="111644" x="4749800" y="5362575"/>
          <p14:tracePt t="111654" x="4767263" y="5353050"/>
          <p14:tracePt t="111660" x="4786313" y="5343525"/>
          <p14:tracePt t="111668" x="4795838" y="5343525"/>
          <p14:tracePt t="111684" x="4803775" y="5335588"/>
          <p14:tracePt t="111755" x="4813300" y="5335588"/>
          <p14:tracePt t="111779" x="4822825" y="5326063"/>
          <p14:tracePt t="111788" x="4840288" y="5307013"/>
          <p14:tracePt t="111916" x="4840288" y="5299075"/>
          <p14:tracePt t="111964" x="4840288" y="5307013"/>
          <p14:tracePt t="111972" x="4840288" y="5316538"/>
          <p14:tracePt t="111980" x="4859338" y="5335588"/>
          <p14:tracePt t="111988" x="4905375" y="5353050"/>
          <p14:tracePt t="111996" x="4959350" y="5362575"/>
          <p14:tracePt t="112006" x="5032375" y="5380038"/>
          <p14:tracePt t="112012" x="5095875" y="5389563"/>
          <p14:tracePt t="112022" x="5151438" y="5389563"/>
          <p14:tracePt t="112028" x="5205413" y="5389563"/>
          <p14:tracePt t="112039" x="5251450" y="5389563"/>
          <p14:tracePt t="112044" x="5287963" y="5389563"/>
          <p14:tracePt t="112056" x="5297488" y="5389563"/>
          <p14:tracePt t="112060" x="5305425" y="5389563"/>
          <p14:tracePt t="112084" x="5324475" y="5389563"/>
          <p14:tracePt t="112116" x="5334000" y="5389563"/>
          <p14:tracePt t="112124" x="5351463" y="5389563"/>
          <p14:tracePt t="112132" x="5378450" y="5389563"/>
          <p14:tracePt t="112140" x="5397500" y="5389563"/>
          <p14:tracePt t="112148" x="5451475" y="5389563"/>
          <p14:tracePt t="112156" x="5497513" y="5408613"/>
          <p14:tracePt t="112164" x="5551488" y="5408613"/>
          <p14:tracePt t="112172" x="5607050" y="5408613"/>
          <p14:tracePt t="112180" x="5661025" y="5408613"/>
          <p14:tracePt t="112188" x="5716588" y="5408613"/>
          <p14:tracePt t="112196" x="5780088" y="5408613"/>
          <p14:tracePt t="112204" x="5853113" y="5408613"/>
          <p14:tracePt t="112212" x="5907088" y="5408613"/>
          <p14:tracePt t="112221" x="5943600" y="5408613"/>
          <p14:tracePt t="112228" x="5989638" y="5408613"/>
          <p14:tracePt t="112237" x="6007100" y="5408613"/>
          <p14:tracePt t="112244" x="6043613" y="5408613"/>
          <p14:tracePt t="112254" x="6053138" y="5408613"/>
          <p14:tracePt t="112260" x="6080125" y="5408613"/>
          <p14:tracePt t="112268" x="6099175" y="5408613"/>
          <p14:tracePt t="112276" x="6116638" y="5408613"/>
          <p14:tracePt t="112284" x="6126163" y="5408613"/>
          <p14:tracePt t="112292" x="6135688" y="5408613"/>
          <p14:tracePt t="112300" x="6153150" y="5408613"/>
          <p14:tracePt t="112308" x="6172200" y="5416550"/>
          <p14:tracePt t="112324" x="6181725" y="5416550"/>
          <p14:tracePt t="112332" x="6199188" y="5416550"/>
          <p14:tracePt t="112340" x="6208713" y="5416550"/>
          <p14:tracePt t="112356" x="6235700" y="5426075"/>
          <p14:tracePt t="112364" x="6245225" y="5426075"/>
          <p14:tracePt t="112372" x="6254750" y="5426075"/>
          <p14:tracePt t="112388" x="6281738" y="5435600"/>
          <p14:tracePt t="112396" x="6318250" y="5453063"/>
          <p14:tracePt t="112403" x="6345238" y="5462588"/>
          <p14:tracePt t="112412" x="6362700" y="5462588"/>
          <p14:tracePt t="112420" x="6418263" y="5462588"/>
          <p14:tracePt t="112428" x="6464300" y="5472113"/>
          <p14:tracePt t="112437" x="6518275" y="5472113"/>
          <p14:tracePt t="112444" x="6554788" y="5472113"/>
          <p14:tracePt t="112453" x="6600825" y="5472113"/>
          <p14:tracePt t="112460" x="6627813" y="5472113"/>
          <p14:tracePt t="112468" x="6664325" y="5472113"/>
          <p14:tracePt t="112476" x="6710363" y="5481638"/>
          <p14:tracePt t="112484" x="6746875" y="5481638"/>
          <p14:tracePt t="112492" x="6810375" y="5489575"/>
          <p14:tracePt t="112500" x="6864350" y="5489575"/>
          <p14:tracePt t="112508" x="6929438" y="5518150"/>
          <p14:tracePt t="112516" x="6956425" y="5526088"/>
          <p14:tracePt t="112524" x="6992938" y="5535613"/>
          <p14:tracePt t="112532" x="7037388" y="5545138"/>
          <p14:tracePt t="112540" x="7056438" y="5545138"/>
          <p14:tracePt t="112547" x="7102475" y="5572125"/>
          <p14:tracePt t="112572" x="7110413" y="5572125"/>
          <p14:tracePt t="112612" x="7119938" y="5572125"/>
          <p14:tracePt t="112628" x="7129463" y="5572125"/>
          <p14:tracePt t="112636" x="7138988" y="5581650"/>
          <p14:tracePt t="112644" x="7146925" y="5581650"/>
          <p14:tracePt t="112653" x="7165975" y="5589588"/>
          <p14:tracePt t="112660" x="7175500" y="5599113"/>
          <p14:tracePt t="112670" x="7212013" y="5618163"/>
          <p14:tracePt t="112676" x="7239000" y="5626100"/>
          <p14:tracePt t="112684" x="7292975" y="5645150"/>
          <p14:tracePt t="112692" x="7356475" y="5662613"/>
          <p14:tracePt t="112700" x="7421563" y="5691188"/>
          <p14:tracePt t="112708" x="7548563" y="5708650"/>
          <p14:tracePt t="112716" x="7667625" y="5745163"/>
          <p14:tracePt t="112724" x="7777163" y="5772150"/>
          <p14:tracePt t="112732" x="7931150" y="5818188"/>
          <p14:tracePt t="112740" x="8077200" y="5837238"/>
          <p14:tracePt t="112748" x="8223250" y="5854700"/>
          <p14:tracePt t="112756" x="8350250" y="5881688"/>
          <p14:tracePt t="112764" x="8478838" y="5891213"/>
          <p14:tracePt t="112772" x="8551863" y="5891213"/>
          <p14:tracePt t="112780" x="8615363" y="5891213"/>
          <p14:tracePt t="112789" x="8669338" y="5891213"/>
          <p14:tracePt t="112796" x="8697913" y="5891213"/>
          <p14:tracePt t="112804" x="8705850" y="5891213"/>
          <p14:tracePt t="112812" x="8715375" y="5891213"/>
          <p14:tracePt t="112836" x="8724900" y="5891213"/>
          <p14:tracePt t="113004" x="8715375" y="5891213"/>
          <p14:tracePt t="113012" x="8697913" y="5891213"/>
          <p14:tracePt t="113020" x="8651875" y="5891213"/>
          <p14:tracePt t="113028" x="8615363" y="5891213"/>
          <p14:tracePt t="113039" x="8605838" y="5891213"/>
          <p14:tracePt t="113044" x="8569325" y="5891213"/>
          <p14:tracePt t="113060" x="8559800" y="5891213"/>
          <p14:tracePt t="113070" x="8542338" y="5891213"/>
          <p14:tracePt t="113116" x="8523288" y="5881688"/>
          <p14:tracePt t="113132" x="8515350" y="5881688"/>
          <p14:tracePt t="113140" x="8505825" y="5873750"/>
          <p14:tracePt t="113148" x="8488363" y="5873750"/>
          <p14:tracePt t="113156" x="8451850" y="5837238"/>
          <p14:tracePt t="113164" x="8415338" y="5827713"/>
          <p14:tracePt t="113172" x="8378825" y="5818188"/>
          <p14:tracePt t="113180" x="8359775" y="5808663"/>
          <p14:tracePt t="113188" x="8350250" y="5800725"/>
          <p14:tracePt t="113196" x="8350250" y="5791200"/>
          <p14:tracePt t="113276" x="8342313" y="5781675"/>
          <p14:tracePt t="113436" x="8342313" y="5764213"/>
          <p14:tracePt t="113724" x="8342313" y="5754688"/>
          <p14:tracePt t="113756" x="8359775" y="5754688"/>
          <p14:tracePt t="113764" x="8378825" y="5754688"/>
          <p14:tracePt t="113780" x="8405813" y="5754688"/>
          <p14:tracePt t="113788" x="8415338" y="5764213"/>
          <p14:tracePt t="113796" x="8423275" y="5764213"/>
          <p14:tracePt t="113804" x="8442325" y="5772150"/>
          <p14:tracePt t="113812" x="8451850" y="5772150"/>
          <p14:tracePt t="113820" x="8459788" y="5772150"/>
          <p14:tracePt t="113836" x="8478838" y="5781675"/>
          <p14:tracePt t="113908" x="8488363" y="5781675"/>
          <p14:tracePt t="113924" x="8496300" y="5781675"/>
          <p14:tracePt t="113940" x="8505825" y="5781675"/>
          <p14:tracePt t="113948" x="8515350" y="5781675"/>
          <p14:tracePt t="113956" x="8532813" y="5781675"/>
          <p14:tracePt t="113964" x="8542338" y="5781675"/>
          <p14:tracePt t="113996" x="8551863" y="5781675"/>
          <p14:tracePt t="114348" x="8569325" y="5781675"/>
          <p14:tracePt t="114356" x="8578850" y="5781675"/>
          <p14:tracePt t="114372" x="8588375" y="5781675"/>
          <p14:tracePt t="114380" x="8596313" y="5781675"/>
          <p14:tracePt t="114388" x="8615363" y="5764213"/>
          <p14:tracePt t="114396" x="8632825" y="5764213"/>
          <p14:tracePt t="114412" x="8651875" y="5754688"/>
          <p14:tracePt t="114420" x="8661400" y="5754688"/>
          <p14:tracePt t="114452" x="8669338" y="5754688"/>
          <p14:tracePt t="114460" x="8678863" y="5754688"/>
          <p14:tracePt t="114484" x="8697913" y="5754688"/>
          <p14:tracePt t="114516" x="8705850" y="5754688"/>
          <p14:tracePt t="114548" x="8724900" y="5745163"/>
          <p14:tracePt t="115020" x="8742363" y="5745163"/>
          <p14:tracePt t="115052" x="8751888" y="5745163"/>
          <p14:tracePt t="115060" x="8761413" y="5745163"/>
          <p14:tracePt t="115084" x="8778875" y="5745163"/>
          <p14:tracePt t="115108" x="8788400" y="5745163"/>
          <p14:tracePt t="115124" x="8797925" y="5754688"/>
          <p14:tracePt t="116221" x="8807450" y="5754688"/>
          <p14:tracePt t="116237" x="8807450" y="5764213"/>
          <p14:tracePt t="116245" x="8824913" y="5800725"/>
          <p14:tracePt t="116261" x="8824913" y="5837238"/>
          <p14:tracePt t="116270" x="8834438" y="5854700"/>
          <p14:tracePt t="116277" x="8851900" y="5881688"/>
          <p14:tracePt t="116285" x="8861425" y="5900738"/>
          <p14:tracePt t="116293" x="8878888" y="5918200"/>
          <p14:tracePt t="116301" x="8878888" y="5937250"/>
          <p14:tracePt t="116309" x="8888413" y="5946775"/>
          <p14:tracePt t="116316" x="8888413" y="5954713"/>
          <p14:tracePt t="116325" x="8888413" y="5973763"/>
          <p14:tracePt t="116333" x="8897938" y="5973763"/>
          <p14:tracePt t="116389" x="8897938" y="5983288"/>
          <p14:tracePt t="116405" x="8897938" y="5991225"/>
          <p14:tracePt t="116413" x="8897938" y="6010275"/>
          <p14:tracePt t="116437" x="8897938" y="6018213"/>
          <p14:tracePt t="116645" x="8897938" y="6027738"/>
          <p14:tracePt t="116660" x="8888413" y="6027738"/>
          <p14:tracePt t="116692" x="8878888" y="6027738"/>
          <p14:tracePt t="116804" x="8870950" y="6037263"/>
          <p14:tracePt t="117420" x="8878888" y="6037263"/>
          <p14:tracePt t="117757" x="8878888" y="6027738"/>
          <p14:tracePt t="117773" x="8870950" y="6027738"/>
          <p14:tracePt t="117789" x="8851900" y="6027738"/>
          <p14:tracePt t="117797" x="8842375" y="6027738"/>
          <p14:tracePt t="117804" x="8834438" y="6027738"/>
          <p14:tracePt t="117837" x="8815388" y="6027738"/>
          <p14:tracePt t="117869" x="8807450" y="6027738"/>
          <p14:tracePt t="117893" x="8797925" y="6027738"/>
          <p14:tracePt t="117901" x="8788400" y="6027738"/>
          <p14:tracePt t="117917" x="8770938" y="6027738"/>
          <p14:tracePt t="117941" x="8761413" y="6027738"/>
          <p14:tracePt t="117957" x="8751888" y="6027738"/>
          <p14:tracePt t="118061" x="8734425" y="6027738"/>
          <p14:tracePt t="118070" x="8715375" y="6037263"/>
          <p14:tracePt t="118077" x="8688388" y="6046788"/>
          <p14:tracePt t="118087" x="8661400" y="6046788"/>
          <p14:tracePt t="118093" x="8615363" y="6046788"/>
          <p14:tracePt t="118101" x="8569325" y="6064250"/>
          <p14:tracePt t="118109" x="8515350" y="6064250"/>
          <p14:tracePt t="118117" x="8469313" y="6073775"/>
          <p14:tracePt t="118125" x="8442325" y="6073775"/>
          <p14:tracePt t="118133" x="8386763" y="6073775"/>
          <p14:tracePt t="118141" x="8359775" y="6073775"/>
          <p14:tracePt t="118149" x="8323263" y="6073775"/>
          <p14:tracePt t="118157" x="8305800" y="6073775"/>
          <p14:tracePt t="118165" x="8269288" y="6073775"/>
          <p14:tracePt t="118181" x="8250238" y="6083300"/>
          <p14:tracePt t="118188" x="8204200" y="6083300"/>
          <p14:tracePt t="118196" x="8169275" y="6091238"/>
          <p14:tracePt t="118205" x="8123238" y="6091238"/>
          <p14:tracePt t="118213" x="8067675" y="6091238"/>
          <p14:tracePt t="118220" x="8004175" y="6119813"/>
          <p14:tracePt t="118229" x="7950200" y="6137275"/>
          <p14:tracePt t="118237" x="7867650" y="6146800"/>
          <p14:tracePt t="118245" x="7831138" y="6146800"/>
          <p14:tracePt t="118253" x="7804150" y="6156325"/>
          <p14:tracePt t="118261" x="7767638" y="6156325"/>
          <p14:tracePt t="118270" x="7740650" y="6183313"/>
          <p14:tracePt t="118277" x="7721600" y="6192838"/>
          <p14:tracePt t="118349" x="7712075" y="6192838"/>
          <p14:tracePt t="118357" x="7704138" y="6192838"/>
          <p14:tracePt t="118365" x="7685088" y="6192838"/>
          <p14:tracePt t="118373" x="7675563" y="6192838"/>
          <p14:tracePt t="118381" x="7667625" y="6192838"/>
          <p14:tracePt t="118389" x="7648575" y="6192838"/>
          <p14:tracePt t="118397" x="7621588" y="6192838"/>
          <p14:tracePt t="118406" x="7575550" y="6192838"/>
          <p14:tracePt t="118413" x="7539038" y="6192838"/>
          <p14:tracePt t="118422" x="7485063" y="6192838"/>
          <p14:tracePt t="118429" x="7421563" y="6183313"/>
          <p14:tracePt t="118439" x="7356475" y="6164263"/>
          <p14:tracePt t="118445" x="7302500" y="6164263"/>
          <p14:tracePt t="118456" x="7265988" y="6156325"/>
          <p14:tracePt t="118461" x="7229475" y="6156325"/>
          <p14:tracePt t="118471" x="7202488" y="6156325"/>
          <p14:tracePt t="118477" x="7183438" y="6146800"/>
          <p14:tracePt t="118487" x="7146925" y="6146800"/>
          <p14:tracePt t="118493" x="7102475" y="6146800"/>
          <p14:tracePt t="118501" x="7037388" y="6146800"/>
          <p14:tracePt t="118509" x="6973888" y="6146800"/>
          <p14:tracePt t="118517" x="6900863" y="6146800"/>
          <p14:tracePt t="118525" x="6791325" y="6146800"/>
          <p14:tracePt t="118533" x="6718300" y="6146800"/>
          <p14:tracePt t="118541" x="6681788" y="6146800"/>
          <p14:tracePt t="118548" x="6627813" y="6146800"/>
          <p14:tracePt t="118557" x="6581775" y="6146800"/>
          <p14:tracePt t="118565" x="6564313" y="6146800"/>
          <p14:tracePt t="118573" x="6537325" y="6146800"/>
          <p14:tracePt t="118581" x="6527800" y="6146800"/>
          <p14:tracePt t="118589" x="6508750" y="6164263"/>
          <p14:tracePt t="118605" x="6500813" y="6173788"/>
          <p14:tracePt t="118669" x="6491288" y="6173788"/>
          <p14:tracePt t="118677" x="6481763" y="6173788"/>
          <p14:tracePt t="118687" x="6445250" y="6173788"/>
          <p14:tracePt t="118693" x="6391275" y="6173788"/>
          <p14:tracePt t="118701" x="6362700" y="6173788"/>
          <p14:tracePt t="118709" x="6281738" y="6173788"/>
          <p14:tracePt t="118717" x="6254750" y="6164263"/>
          <p14:tracePt t="118725" x="6189663" y="6146800"/>
          <p14:tracePt t="118733" x="6116638" y="6137275"/>
          <p14:tracePt t="118741" x="6072188" y="6119813"/>
          <p14:tracePt t="118749" x="6026150" y="6100763"/>
          <p14:tracePt t="118757" x="5989638" y="6091238"/>
          <p14:tracePt t="118765" x="5980113" y="6091238"/>
          <p14:tracePt t="118773" x="5972175" y="6083300"/>
          <p14:tracePt t="118781" x="5943600" y="6073775"/>
          <p14:tracePt t="118837" x="5943600" y="6064250"/>
          <p14:tracePt t="118845" x="5943600" y="6054725"/>
          <p14:tracePt t="118957" x="5935663" y="6046788"/>
          <p14:tracePt t="118989" x="5926138" y="6046788"/>
          <p14:tracePt t="118997" x="5916613" y="6046788"/>
          <p14:tracePt t="119005" x="5899150" y="6046788"/>
          <p14:tracePt t="119013" x="5889625" y="6046788"/>
          <p14:tracePt t="119022" x="5870575" y="6046788"/>
          <p14:tracePt t="119029" x="5853113" y="6046788"/>
          <p14:tracePt t="119039" x="5826125" y="6046788"/>
          <p14:tracePt t="119045" x="5816600" y="6046788"/>
          <p14:tracePt t="119056" x="5780088" y="6046788"/>
          <p14:tracePt t="119061" x="5761038" y="6046788"/>
          <p14:tracePt t="119071" x="5707063" y="6027738"/>
          <p14:tracePt t="119077" x="5680075" y="6010275"/>
          <p14:tracePt t="119087" x="5643563" y="6000750"/>
          <p14:tracePt t="119093" x="5616575" y="5991225"/>
          <p14:tracePt t="119101" x="5570538" y="5964238"/>
          <p14:tracePt t="119109" x="5551488" y="5946775"/>
          <p14:tracePt t="119117" x="5507038" y="5937250"/>
          <p14:tracePt t="119125" x="5478463" y="5927725"/>
          <p14:tracePt t="119133" x="5461000" y="5910263"/>
          <p14:tracePt t="119149" x="5451475" y="5900738"/>
          <p14:tracePt t="119213" x="5451475" y="5881688"/>
          <p14:tracePt t="119229" x="5441950" y="5873750"/>
          <p14:tracePt t="119237" x="5434013" y="5854700"/>
          <p14:tracePt t="119245" x="5434013" y="5845175"/>
          <p14:tracePt t="119256" x="5414963" y="5827713"/>
          <p14:tracePt t="119272" x="5414963" y="5818188"/>
          <p14:tracePt t="119289" x="5397500" y="5808663"/>
          <p14:tracePt t="119317" x="5397500" y="5800725"/>
          <p14:tracePt t="119333" x="5387975" y="5800725"/>
          <p14:tracePt t="119341" x="5378450" y="5800725"/>
          <p14:tracePt t="119349" x="5368925" y="5800725"/>
          <p14:tracePt t="119357" x="5341938" y="5800725"/>
          <p14:tracePt t="119365" x="5324475" y="5800725"/>
          <p14:tracePt t="119374" x="5287963" y="5781675"/>
          <p14:tracePt t="119381" x="5268913" y="5781675"/>
          <p14:tracePt t="119389" x="5251450" y="5772150"/>
          <p14:tracePt t="119397" x="5232400" y="5772150"/>
          <p14:tracePt t="119405" x="5205413" y="5772150"/>
          <p14:tracePt t="119429" x="5195888" y="5772150"/>
          <p14:tracePt t="119445" x="5195888" y="5781675"/>
          <p14:tracePt t="119461" x="5195888" y="5791200"/>
          <p14:tracePt t="119471" x="5195888" y="5808663"/>
          <p14:tracePt t="119477" x="5214938" y="5818188"/>
          <p14:tracePt t="119488" x="5232400" y="5837238"/>
          <p14:tracePt t="119493" x="5241925" y="5845175"/>
          <p14:tracePt t="119509" x="5241925" y="5873750"/>
          <p14:tracePt t="119517" x="5241925" y="5891213"/>
          <p14:tracePt t="119525" x="5241925" y="5910263"/>
          <p14:tracePt t="119541" x="5241925" y="5918200"/>
          <p14:tracePt t="119549" x="5241925" y="5927725"/>
          <p14:tracePt t="119565" x="5241925" y="5954713"/>
          <p14:tracePt t="119629" x="5232400" y="5973763"/>
          <p14:tracePt t="119661" x="5224463" y="5973763"/>
          <p14:tracePt t="119670" x="5195888" y="5973763"/>
          <p14:tracePt t="119677" x="5187950" y="5973763"/>
          <p14:tracePt t="119687" x="5178425" y="5973763"/>
          <p14:tracePt t="119693" x="5159375" y="5973763"/>
          <p14:tracePt t="119741" x="5159375" y="5983288"/>
          <p14:tracePt t="119789" x="5178425" y="5983288"/>
          <p14:tracePt t="119797" x="5187950" y="5983288"/>
          <p14:tracePt t="119949" x="5178425" y="5983288"/>
          <p14:tracePt t="119957" x="5159375" y="5983288"/>
          <p14:tracePt t="119965" x="5151438" y="5983288"/>
          <p14:tracePt t="119981" x="5141913" y="5983288"/>
          <p14:tracePt t="119989" x="5122863" y="5983288"/>
          <p14:tracePt t="119997" x="5114925" y="5983288"/>
          <p14:tracePt t="120013" x="5105400" y="5983288"/>
          <p14:tracePt t="120029" x="5095875" y="5983288"/>
          <p14:tracePt t="120045" x="5086350" y="5983288"/>
          <p14:tracePt t="120056" x="5078413" y="5983288"/>
          <p14:tracePt t="120061" x="5068888" y="5983288"/>
          <p14:tracePt t="120072" x="5059363" y="5964238"/>
          <p14:tracePt t="120077" x="5049838" y="5954713"/>
          <p14:tracePt t="120093" x="5041900" y="5954713"/>
          <p14:tracePt t="120101" x="5032375" y="5954713"/>
          <p14:tracePt t="120109" x="5022850" y="5954713"/>
          <p14:tracePt t="120117" x="5022850" y="5946775"/>
          <p14:tracePt t="120133" x="5005388" y="5946775"/>
          <p14:tracePt t="120141" x="4995863" y="5937250"/>
          <p14:tracePt t="120149" x="4986338" y="5927725"/>
          <p14:tracePt t="120173" x="4978400" y="5918200"/>
          <p14:tracePt t="120245" x="4995863" y="5918200"/>
          <p14:tracePt t="120253" x="5022850" y="5918200"/>
          <p14:tracePt t="120261" x="5041900" y="5918200"/>
          <p14:tracePt t="120270" x="5086350" y="5918200"/>
          <p14:tracePt t="120277" x="5105400" y="5910263"/>
          <p14:tracePt t="120293" x="5122863" y="5910263"/>
          <p14:tracePt t="120309" x="5122863" y="5900738"/>
          <p14:tracePt t="120325" x="5122863" y="5891213"/>
          <p14:tracePt t="120341" x="5122863" y="5881688"/>
          <p14:tracePt t="120357" x="5122863" y="5873750"/>
          <p14:tracePt t="120373" x="5132388" y="5864225"/>
          <p14:tracePt t="120389" x="5132388" y="5854700"/>
          <p14:tracePt t="120413" x="5132388" y="5845175"/>
          <p14:tracePt t="120421" x="5132388" y="5837238"/>
          <p14:tracePt t="120445" x="5141913" y="5827713"/>
          <p14:tracePt t="120469" x="5141913" y="5808663"/>
          <p14:tracePt t="120517" x="5151438" y="5800725"/>
          <p14:tracePt t="120581" x="5159375" y="5800725"/>
          <p14:tracePt t="120589" x="5178425" y="5800725"/>
          <p14:tracePt t="120597" x="5205413" y="5800725"/>
          <p14:tracePt t="120606" x="5224463" y="5800725"/>
          <p14:tracePt t="120613" x="5278438" y="5772150"/>
          <p14:tracePt t="120622" x="5334000" y="5718175"/>
          <p14:tracePt t="120629" x="5368925" y="5672138"/>
          <p14:tracePt t="120639" x="5424488" y="5554663"/>
          <p14:tracePt t="120645" x="5441950" y="5462588"/>
          <p14:tracePt t="120655" x="5470525" y="5326063"/>
          <p14:tracePt t="120661" x="5470525" y="5207000"/>
          <p14:tracePt t="120672" x="5470525" y="5089525"/>
          <p14:tracePt t="120677" x="5470525" y="4960938"/>
          <p14:tracePt t="120689" x="5405438" y="4851400"/>
          <p14:tracePt t="120693" x="5378450" y="4751388"/>
          <p14:tracePt t="120701" x="5324475" y="4668838"/>
          <p14:tracePt t="120709" x="5297488" y="4624388"/>
          <p14:tracePt t="120717" x="5278438" y="4578350"/>
          <p14:tracePt t="120725" x="5268913" y="4541838"/>
          <p14:tracePt t="120733" x="5268913" y="4505325"/>
          <p14:tracePt t="120741" x="5268913" y="4468813"/>
          <p14:tracePt t="120749" x="5268913" y="4413250"/>
          <p14:tracePt t="120757" x="5268913" y="4322763"/>
          <p14:tracePt t="120765" x="5287963" y="4203700"/>
          <p14:tracePt t="120773" x="5314950" y="4094163"/>
          <p14:tracePt t="120781" x="5368925" y="3994150"/>
          <p14:tracePt t="120789" x="5414963" y="3848100"/>
          <p14:tracePt t="120797" x="5414963" y="3721100"/>
          <p14:tracePt t="120805" x="5414963" y="3629025"/>
          <p14:tracePt t="120813" x="5414963" y="3529013"/>
          <p14:tracePt t="120821" x="5397500" y="3455988"/>
          <p14:tracePt t="120829" x="5387975" y="3392488"/>
          <p14:tracePt t="120838" x="5360988" y="3365500"/>
          <p14:tracePt t="120845" x="5341938" y="3319463"/>
          <p14:tracePt t="120893" x="5334000" y="3309938"/>
          <p14:tracePt t="120909" x="5324475" y="3309938"/>
          <p14:tracePt t="120919" x="5314950" y="3309938"/>
          <p14:tracePt t="120925" x="5287963" y="3338513"/>
          <p14:tracePt t="120933" x="5260975" y="3382963"/>
          <p14:tracePt t="120941" x="5232400" y="3455988"/>
          <p14:tracePt t="120949" x="5205413" y="3538538"/>
          <p14:tracePt t="120957" x="5195888" y="3592513"/>
          <p14:tracePt t="120965" x="5178425" y="3694113"/>
          <p14:tracePt t="120973" x="5178425" y="3803650"/>
          <p14:tracePt t="120981" x="5178425" y="3875088"/>
          <p14:tracePt t="120989" x="5178425" y="3911600"/>
          <p14:tracePt t="120997" x="5178425" y="3967163"/>
          <p14:tracePt t="121005" x="5178425" y="3976688"/>
          <p14:tracePt t="121045" x="5178425" y="3994150"/>
          <p14:tracePt t="121093" x="5178425" y="4013200"/>
          <p14:tracePt t="121101" x="5159375" y="4057650"/>
          <p14:tracePt t="121109" x="5132388" y="4103688"/>
          <p14:tracePt t="121117" x="5114925" y="4130675"/>
          <p14:tracePt t="121125" x="5086350" y="4203700"/>
          <p14:tracePt t="121133" x="5059363" y="4286250"/>
          <p14:tracePt t="121141" x="5059363" y="4359275"/>
          <p14:tracePt t="121149" x="5022850" y="4449763"/>
          <p14:tracePt t="121158" x="5022850" y="4514850"/>
          <p14:tracePt t="121165" x="5022850" y="4624388"/>
          <p14:tracePt t="121173" x="5022850" y="4714875"/>
          <p14:tracePt t="121181" x="5022850" y="4841875"/>
          <p14:tracePt t="121189" x="5022850" y="4951413"/>
          <p14:tracePt t="121197" x="5022850" y="5043488"/>
          <p14:tracePt t="121205" x="5022850" y="5170488"/>
          <p14:tracePt t="121213" x="5022850" y="5262563"/>
          <p14:tracePt t="121221" x="5022850" y="5389563"/>
          <p14:tracePt t="121229" x="5022850" y="5499100"/>
          <p14:tracePt t="121237" x="5022850" y="5608638"/>
          <p14:tracePt t="121245" x="5022850" y="5718175"/>
          <p14:tracePt t="121254" x="5022850" y="5845175"/>
          <p14:tracePt t="121261" x="5041900" y="5946775"/>
          <p14:tracePt t="121271" x="5086350" y="6054725"/>
          <p14:tracePt t="121277" x="5086350" y="6083300"/>
          <p14:tracePt t="121287" x="5095875" y="6127750"/>
          <p14:tracePt t="121293" x="5095875" y="6164263"/>
          <p14:tracePt t="121301" x="5105400" y="6173788"/>
          <p14:tracePt t="121405" x="5105400" y="6183313"/>
          <p14:tracePt t="121429" x="5105400" y="6192838"/>
          <p14:tracePt t="121437" x="5105400" y="6200775"/>
          <p14:tracePt t="121445" x="5114925" y="6210300"/>
          <p14:tracePt t="121453" x="5122863" y="6210300"/>
          <p14:tracePt t="121461" x="5132388" y="6210300"/>
          <p14:tracePt t="121470" x="5141913" y="6210300"/>
          <p14:tracePt t="121486" x="5159375" y="6210300"/>
          <p14:tracePt t="121501" x="5168900" y="6210300"/>
          <p14:tracePt t="121725" x="5178425" y="6200775"/>
          <p14:tracePt t="121901" x="5195888" y="6210300"/>
          <p14:tracePt t="121925" x="5205413" y="6210300"/>
          <p14:tracePt t="121941" x="5214938" y="6210300"/>
          <p14:tracePt t="121949" x="5224463" y="6210300"/>
          <p14:tracePt t="121957" x="5241925" y="6210300"/>
          <p14:tracePt t="122062" x="5251450" y="6210300"/>
          <p14:tracePt t="122102" x="5214938" y="6210300"/>
          <p14:tracePt t="122109" x="5151438" y="6200775"/>
          <p14:tracePt t="122117" x="5086350" y="6200775"/>
          <p14:tracePt t="122125" x="4995863" y="6200775"/>
          <p14:tracePt t="122133" x="4905375" y="6200775"/>
          <p14:tracePt t="122141" x="4813300" y="6183313"/>
          <p14:tracePt t="122149" x="4686300" y="6156325"/>
          <p14:tracePt t="122158" x="4603750" y="6146800"/>
          <p14:tracePt t="122165" x="4549775" y="6146800"/>
          <p14:tracePt t="122174" x="4494213" y="6146800"/>
          <p14:tracePt t="122181" x="4448175" y="6146800"/>
          <p14:tracePt t="122197" x="4421188" y="6146800"/>
          <p14:tracePt t="122270" x="4357688" y="6127750"/>
          <p14:tracePt t="122278" x="4321175" y="6127750"/>
          <p14:tracePt t="122287" x="4248150" y="6119813"/>
          <p14:tracePt t="122294" x="4157663" y="6091238"/>
          <p14:tracePt t="122306" x="4094163" y="6064250"/>
          <p14:tracePt t="122310" x="4029075" y="6027738"/>
          <p14:tracePt t="122318" x="3948113" y="6000750"/>
          <p14:tracePt t="122326" x="3856038" y="5991225"/>
          <p14:tracePt t="122334" x="3829050" y="5973763"/>
          <p14:tracePt t="122342" x="3792538" y="5973763"/>
          <p14:tracePt t="122422" x="3783013" y="5973763"/>
          <p14:tracePt t="122430" x="3765550" y="5973763"/>
          <p14:tracePt t="122437" x="3756025" y="5973763"/>
          <p14:tracePt t="122445" x="3746500" y="5983288"/>
          <p14:tracePt t="122456" x="3738563" y="5991225"/>
          <p14:tracePt t="122472" x="3738563" y="6000750"/>
          <p14:tracePt t="122488" x="3738563" y="6010275"/>
          <p14:tracePt t="122506" x="3738563" y="6018213"/>
          <p14:tracePt t="122510" x="3738563" y="6027738"/>
          <p14:tracePt t="122518" x="3765550" y="6046788"/>
          <p14:tracePt t="122525" x="3865563" y="6046788"/>
          <p14:tracePt t="122535" x="4011613" y="6046788"/>
          <p14:tracePt t="122542" x="4157663" y="6046788"/>
          <p14:tracePt t="122549" x="4340225" y="6037263"/>
          <p14:tracePt t="122558" x="4521200" y="6010275"/>
          <p14:tracePt t="122565" x="4667250" y="5964238"/>
          <p14:tracePt t="122574" x="4786313" y="5900738"/>
          <p14:tracePt t="122582" x="4849813" y="5864225"/>
          <p14:tracePt t="122590" x="4876800" y="5837238"/>
          <p14:tracePt t="122597" x="4905375" y="5808663"/>
          <p14:tracePt t="122605" x="4913313" y="5791200"/>
          <p14:tracePt t="122613" x="4913313" y="5772150"/>
          <p14:tracePt t="122622" x="4913313" y="5745163"/>
          <p14:tracePt t="122629" x="4913313" y="5727700"/>
          <p14:tracePt t="122677" x="4932363" y="5718175"/>
          <p14:tracePt t="122686" x="4941888" y="5718175"/>
          <p14:tracePt t="122693" x="4959350" y="5718175"/>
          <p14:tracePt t="122701" x="4978400" y="5718175"/>
          <p14:tracePt t="122710" x="5022850" y="5718175"/>
          <p14:tracePt t="122717" x="5041900" y="5718175"/>
          <p14:tracePt t="122725" x="5068888" y="5718175"/>
          <p14:tracePt t="122733" x="5086350" y="5718175"/>
          <p14:tracePt t="122741" x="5114925" y="5718175"/>
          <p14:tracePt t="122749" x="5132388" y="5718175"/>
          <p14:tracePt t="122757" x="5178425" y="5708650"/>
          <p14:tracePt t="122765" x="5205413" y="5691188"/>
          <p14:tracePt t="122773" x="5232400" y="5681663"/>
          <p14:tracePt t="122781" x="5260975" y="5681663"/>
          <p14:tracePt t="122789" x="5268913" y="5672138"/>
          <p14:tracePt t="122805" x="5278438" y="5672138"/>
          <p14:tracePt t="122950" x="5287963" y="5672138"/>
          <p14:tracePt t="122958" x="5287963" y="5681663"/>
          <p14:tracePt t="122966" x="5268913" y="5699125"/>
          <p14:tracePt t="122974" x="5224463" y="5708650"/>
          <p14:tracePt t="122982" x="5151438" y="5735638"/>
          <p14:tracePt t="122990" x="5068888" y="5764213"/>
          <p14:tracePt t="122998" x="4978400" y="5772150"/>
          <p14:tracePt t="123006" x="4859338" y="5818188"/>
          <p14:tracePt t="123014" x="4795838" y="5837238"/>
          <p14:tracePt t="123022" x="4722813" y="5864225"/>
          <p14:tracePt t="123030" x="4603750" y="5910263"/>
          <p14:tracePt t="123039" x="4530725" y="5910263"/>
          <p14:tracePt t="123046" x="4413250" y="5954713"/>
          <p14:tracePt t="123056" x="4321175" y="5983288"/>
          <p14:tracePt t="123062" x="4194175" y="5991225"/>
          <p14:tracePt t="123072" x="4111625" y="6018213"/>
          <p14:tracePt t="123078" x="4029075" y="6046788"/>
          <p14:tracePt t="123089" x="3975100" y="6054725"/>
          <p14:tracePt t="123094" x="3892550" y="6100763"/>
          <p14:tracePt t="123102" x="3883025" y="6100763"/>
          <p14:tracePt t="123110" x="3856038" y="6110288"/>
          <p14:tracePt t="123118" x="3829050" y="6119813"/>
          <p14:tracePt t="123134" x="3819525" y="6119813"/>
          <p14:tracePt t="123141" x="3810000" y="6119813"/>
          <p14:tracePt t="123150" x="3802063" y="6119813"/>
          <p14:tracePt t="123158" x="3775075" y="6127750"/>
          <p14:tracePt t="123182" x="3775075" y="6137275"/>
          <p14:tracePt t="123197" x="3746500" y="6137275"/>
          <p14:tracePt t="123206" x="3738563" y="6137275"/>
          <p14:tracePt t="123213" x="3709988" y="6137275"/>
          <p14:tracePt t="123222" x="3702050" y="6137275"/>
          <p14:tracePt t="123229" x="3692525" y="6137275"/>
          <p14:tracePt t="123238" x="3683000" y="6137275"/>
          <p14:tracePt t="123310" x="3673475" y="6127750"/>
          <p14:tracePt t="123318" x="3665538" y="6127750"/>
          <p14:tracePt t="123326" x="3629025" y="6127750"/>
          <p14:tracePt t="123334" x="3600450" y="6127750"/>
          <p14:tracePt t="123342" x="3563938" y="6127750"/>
          <p14:tracePt t="123350" x="3509963" y="6119813"/>
          <p14:tracePt t="123358" x="3500438" y="6119813"/>
          <p14:tracePt t="123365" x="3473450" y="6119813"/>
          <p14:tracePt t="123405" x="3463925" y="6119813"/>
          <p14:tracePt t="123414" x="3455988" y="6119813"/>
          <p14:tracePt t="123422" x="3427413" y="6119813"/>
          <p14:tracePt t="123429" x="3409950" y="6119813"/>
          <p14:tracePt t="123438" x="3373438" y="6119813"/>
          <p14:tracePt t="123445" x="3336925" y="6119813"/>
          <p14:tracePt t="123455" x="3317875" y="6119813"/>
          <p14:tracePt t="123471" x="3290888" y="6119813"/>
          <p14:tracePt t="123488" x="3281363" y="6119813"/>
          <p14:tracePt t="123582" x="3273425" y="6127750"/>
          <p14:tracePt t="123654" x="3281363" y="6127750"/>
          <p14:tracePt t="123662" x="3300413" y="6127750"/>
          <p14:tracePt t="123670" x="3309938" y="6127750"/>
          <p14:tracePt t="123678" x="3327400" y="6127750"/>
          <p14:tracePt t="123689" x="3363913" y="6127750"/>
          <p14:tracePt t="123705" x="3382963" y="6127750"/>
          <p14:tracePt t="123710" x="3409950" y="6127750"/>
          <p14:tracePt t="123718" x="3427413" y="6127750"/>
          <p14:tracePt t="123726" x="3455988" y="6127750"/>
          <p14:tracePt t="123734" x="3482975" y="6127750"/>
          <p14:tracePt t="123742" x="3527425" y="6127750"/>
          <p14:tracePt t="123750" x="3573463" y="6127750"/>
          <p14:tracePt t="123758" x="3636963" y="6127750"/>
          <p14:tracePt t="123766" x="3692525" y="6127750"/>
          <p14:tracePt t="123774" x="3746500" y="6127750"/>
          <p14:tracePt t="123782" x="3792538" y="6127750"/>
          <p14:tracePt t="123798" x="3802063" y="6127750"/>
          <p14:tracePt t="124102" x="3819525" y="6127750"/>
          <p14:tracePt t="124270" x="3829050" y="6127750"/>
          <p14:tracePt t="124309" x="3838575" y="6127750"/>
          <p14:tracePt t="124317" x="3846513" y="6127750"/>
          <p14:tracePt t="124333" x="3875088" y="6127750"/>
          <p14:tracePt t="124349" x="3911600" y="6127750"/>
          <p14:tracePt t="124357" x="3929063" y="6127750"/>
          <p14:tracePt t="124365" x="3984625" y="6127750"/>
          <p14:tracePt t="124373" x="4029075" y="6127750"/>
          <p14:tracePt t="124381" x="4057650" y="6127750"/>
          <p14:tracePt t="124389" x="4084638" y="6127750"/>
          <p14:tracePt t="124397" x="4138613" y="6127750"/>
          <p14:tracePt t="124413" x="4175125" y="6119813"/>
          <p14:tracePt t="124422" x="4184650" y="6119813"/>
          <p14:tracePt t="124429" x="4230688" y="6110288"/>
          <p14:tracePt t="124438" x="4275138" y="6083300"/>
          <p14:tracePt t="124445" x="4321175" y="6073775"/>
          <p14:tracePt t="124453" x="4340225" y="6073775"/>
          <p14:tracePt t="124461" x="4376738" y="6064250"/>
          <p14:tracePt t="124470" x="4421188" y="6054725"/>
          <p14:tracePt t="124477" x="4440238" y="6054725"/>
          <p14:tracePt t="124487" x="4467225" y="6054725"/>
          <p14:tracePt t="124493" x="4494213" y="6054725"/>
          <p14:tracePt t="124503" x="4540250" y="6037263"/>
          <p14:tracePt t="124509" x="4594225" y="6018213"/>
          <p14:tracePt t="124518" x="4640263" y="6018213"/>
          <p14:tracePt t="124525" x="4695825" y="6000750"/>
          <p14:tracePt t="124533" x="4713288" y="6000750"/>
          <p14:tracePt t="124541" x="4776788" y="5964238"/>
          <p14:tracePt t="124549" x="4868863" y="5946775"/>
          <p14:tracePt t="124557" x="4949825" y="5910263"/>
          <p14:tracePt t="124565" x="5005388" y="5910263"/>
          <p14:tracePt t="124573" x="5049838" y="5900738"/>
          <p14:tracePt t="124581" x="5078413" y="5900738"/>
          <p14:tracePt t="124589" x="5095875" y="5900738"/>
          <p14:tracePt t="124597" x="5105400" y="5900738"/>
          <p14:tracePt t="124663" x="5114925" y="5900738"/>
          <p14:tracePt t="124670" x="5132388" y="5900738"/>
          <p14:tracePt t="124677" x="5151438" y="5900738"/>
          <p14:tracePt t="124686" x="5168900" y="5900738"/>
          <p14:tracePt t="124693" x="5195888" y="5900738"/>
          <p14:tracePt t="124703" x="5205413" y="5900738"/>
          <p14:tracePt t="124709" x="5224463" y="5900738"/>
          <p14:tracePt t="124749" x="5232400" y="5900738"/>
          <p14:tracePt t="124805" x="5232400" y="5910263"/>
          <p14:tracePt t="124919" x="5241925" y="5918200"/>
          <p14:tracePt t="125422" x="5260975" y="5918200"/>
          <p14:tracePt t="125838" x="5268913" y="5927725"/>
          <p14:tracePt t="127230" x="5268913" y="5937250"/>
          <p14:tracePt t="127238" x="5268913" y="5946775"/>
          <p14:tracePt t="127245" x="5268913" y="5973763"/>
          <p14:tracePt t="127254" x="5232400" y="5991225"/>
          <p14:tracePt t="127262" x="5159375" y="5991225"/>
          <p14:tracePt t="127270" x="5086350" y="6000750"/>
          <p14:tracePt t="127278" x="4995863" y="6000750"/>
          <p14:tracePt t="127287" x="4922838" y="6000750"/>
          <p14:tracePt t="127294" x="4840288" y="6018213"/>
          <p14:tracePt t="127303" x="4759325" y="6046788"/>
          <p14:tracePt t="127318" x="4730750" y="6054725"/>
          <p14:tracePt t="127326" x="4713288" y="6073775"/>
          <p14:tracePt t="127334" x="4703763" y="6091238"/>
          <p14:tracePt t="127342" x="4676775" y="6110288"/>
          <p14:tracePt t="127350" x="4667250" y="6156325"/>
          <p14:tracePt t="127366" x="4667250" y="6173788"/>
          <p14:tracePt t="127374" x="4659313" y="6183313"/>
          <p14:tracePt t="127390" x="4659313" y="6192838"/>
          <p14:tracePt t="127398" x="4659313" y="6219825"/>
          <p14:tracePt t="127406" x="4659313" y="6229350"/>
          <p14:tracePt t="127414" x="4659313" y="6237288"/>
          <p14:tracePt t="127422" x="4649788" y="6237288"/>
          <p14:tracePt t="127446" x="4640263" y="6246813"/>
          <p14:tracePt t="127606" x="4630738" y="6246813"/>
          <p14:tracePt t="127614" x="4603750" y="6246813"/>
          <p14:tracePt t="127622" x="4576763" y="6246813"/>
          <p14:tracePt t="127630" x="4549775" y="6246813"/>
          <p14:tracePt t="127638" x="4540250" y="6246813"/>
          <p14:tracePt t="127646" x="4513263" y="6246813"/>
          <p14:tracePt t="127654" x="4503738" y="6246813"/>
          <p14:tracePt t="127662" x="4494213" y="6246813"/>
          <p14:tracePt t="127678" x="4484688" y="6246813"/>
          <p14:tracePt t="127687" x="4457700" y="6256338"/>
          <p14:tracePt t="127694" x="4457700" y="6265863"/>
          <p14:tracePt t="127703" x="4430713" y="6273800"/>
          <p14:tracePt t="127710" x="4394200" y="6283325"/>
          <p14:tracePt t="127718" x="4367213" y="6283325"/>
          <p14:tracePt t="127726" x="4348163" y="6292850"/>
          <p14:tracePt t="127734" x="4303713" y="6319838"/>
          <p14:tracePt t="127742" x="4294188" y="6319838"/>
          <p14:tracePt t="127750" x="4257675" y="6329363"/>
          <p14:tracePt t="127766" x="4238625" y="6338888"/>
          <p14:tracePt t="127774" x="4221163" y="6346825"/>
          <p14:tracePt t="127790" x="4211638" y="6346825"/>
          <p14:tracePt t="127798" x="4194175" y="6356350"/>
          <p14:tracePt t="127814" x="4184650" y="6356350"/>
          <p14:tracePt t="127838" x="4175125" y="6356350"/>
          <p14:tracePt t="127846" x="4165600" y="6365875"/>
          <p14:tracePt t="127854" x="4157663" y="6365875"/>
          <p14:tracePt t="127862" x="4148138" y="6365875"/>
          <p14:tracePt t="127870" x="4129088" y="6375400"/>
          <p14:tracePt t="127878" x="4084638" y="6375400"/>
          <p14:tracePt t="127888" x="4057650" y="6375400"/>
          <p14:tracePt t="127894" x="4038600" y="6375400"/>
          <p14:tracePt t="127903" x="4002088" y="6375400"/>
          <p14:tracePt t="127910" x="3992563" y="6375400"/>
          <p14:tracePt t="127918" x="3965575" y="6375400"/>
          <p14:tracePt t="127926" x="3956050" y="6375400"/>
          <p14:tracePt t="127934" x="3938588" y="6375400"/>
          <p14:tracePt t="127942" x="3919538" y="6375400"/>
          <p14:tracePt t="127958" x="3911600" y="6375400"/>
          <p14:tracePt t="127982" x="3902075" y="6375400"/>
          <p14:tracePt t="127998" x="3883025" y="6375400"/>
          <p14:tracePt t="128014" x="3865563" y="6375400"/>
          <p14:tracePt t="128022" x="3856038" y="6375400"/>
          <p14:tracePt t="128030" x="3829050" y="6365875"/>
          <p14:tracePt t="128038" x="3810000" y="6365875"/>
          <p14:tracePt t="128046" x="3792538" y="6356350"/>
          <p14:tracePt t="128055" x="3783013" y="6356350"/>
          <p14:tracePt t="128070" x="3775075" y="6346825"/>
          <p14:tracePt t="128118" x="3765550" y="6346825"/>
          <p14:tracePt t="128126" x="3765550" y="6338888"/>
          <p14:tracePt t="128150" x="3765550" y="6329363"/>
          <p14:tracePt t="128166" x="3756025" y="6319838"/>
          <p14:tracePt t="128198" x="3746500" y="6310313"/>
          <p14:tracePt t="128390" x="3756025" y="6310313"/>
          <p14:tracePt t="128494" x="3765550" y="6310313"/>
          <p14:tracePt t="128502" x="3775075" y="6310313"/>
          <p14:tracePt t="128758" x="3775075" y="6319838"/>
          <p14:tracePt t="128766" x="3792538" y="6338888"/>
          <p14:tracePt t="128774" x="3829050" y="6338888"/>
          <p14:tracePt t="128782" x="3865563" y="6346825"/>
          <p14:tracePt t="128790" x="3911600" y="6383338"/>
          <p14:tracePt t="128798" x="3956050" y="6392863"/>
          <p14:tracePt t="128806" x="4011613" y="6392863"/>
          <p14:tracePt t="128814" x="4075113" y="6402388"/>
          <p14:tracePt t="128822" x="4129088" y="6402388"/>
          <p14:tracePt t="128830" x="4184650" y="6402388"/>
          <p14:tracePt t="128838" x="4230688" y="6402388"/>
          <p14:tracePt t="128846" x="4257675" y="6402388"/>
          <p14:tracePt t="128854" x="4275138" y="6402388"/>
          <p14:tracePt t="128870" x="4284663" y="6402388"/>
          <p14:tracePt t="128878" x="4303713" y="6402388"/>
          <p14:tracePt t="128902" x="4311650" y="6392863"/>
          <p14:tracePt t="128910" x="4321175" y="6392863"/>
          <p14:tracePt t="128918" x="4330700" y="6383338"/>
          <p14:tracePt t="128934" x="4340225" y="6375400"/>
          <p14:tracePt t="128942" x="4348163" y="6375400"/>
          <p14:tracePt t="128950" x="4367213" y="6365875"/>
          <p14:tracePt t="128958" x="4403725" y="6346825"/>
          <p14:tracePt t="128966" x="4440238" y="6329363"/>
          <p14:tracePt t="128974" x="4467225" y="6319838"/>
          <p14:tracePt t="128982" x="4503738" y="6319838"/>
          <p14:tracePt t="128990" x="4567238" y="6310313"/>
          <p14:tracePt t="128998" x="4613275" y="6292850"/>
          <p14:tracePt t="129006" x="4630738" y="6292850"/>
          <p14:tracePt t="129014" x="4640263" y="6292850"/>
          <p14:tracePt t="129022" x="4649788" y="6292850"/>
          <p14:tracePt t="129558" x="4659313" y="6292850"/>
          <p14:tracePt t="129566" x="4667250" y="6292850"/>
          <p14:tracePt t="129582" x="4686300" y="6292850"/>
          <p14:tracePt t="129614" x="4695825" y="6292850"/>
          <p14:tracePt t="129630" x="4703763" y="6292850"/>
          <p14:tracePt t="129638" x="4713288" y="6292850"/>
          <p14:tracePt t="129646" x="4749800" y="6302375"/>
          <p14:tracePt t="129662" x="4759325" y="6310313"/>
          <p14:tracePt t="129671" x="4776788" y="6310313"/>
          <p14:tracePt t="129678" x="4813300" y="6329363"/>
          <p14:tracePt t="129687" x="4840288" y="6329363"/>
          <p14:tracePt t="129694" x="4868863" y="6329363"/>
          <p14:tracePt t="129703" x="4895850" y="6329363"/>
          <p14:tracePt t="129710" x="4932363" y="6329363"/>
          <p14:tracePt t="129726" x="4941888" y="6329363"/>
          <p14:tracePt t="129734" x="4959350" y="6329363"/>
          <p14:tracePt t="129766" x="4968875" y="6329363"/>
          <p14:tracePt t="129790" x="4978400" y="6329363"/>
          <p14:tracePt t="129798" x="4986338" y="6329363"/>
          <p14:tracePt t="129814" x="5005388" y="6329363"/>
          <p14:tracePt t="129830" x="5014913" y="6329363"/>
          <p14:tracePt t="129838" x="5022850" y="6329363"/>
          <p14:tracePt t="129846" x="5041900" y="6329363"/>
          <p14:tracePt t="129854" x="5049838" y="6338888"/>
          <p14:tracePt t="129862" x="5059363" y="6338888"/>
          <p14:tracePt t="129885" x="5068888" y="6338888"/>
          <p14:tracePt t="129888" x="5078413" y="6338888"/>
          <p14:tracePt t="129894" x="5105400" y="6346825"/>
          <p14:tracePt t="129910" x="5122863" y="6346825"/>
          <p14:tracePt t="129920" x="5132388" y="6346825"/>
          <p14:tracePt t="129926" x="5141913" y="6356350"/>
          <p14:tracePt t="129934" x="5151438" y="6365875"/>
          <p14:tracePt t="129974" x="5151438" y="6375400"/>
          <p14:tracePt t="129990" x="5168900" y="6375400"/>
          <p14:tracePt t="129998" x="5178425" y="6375400"/>
          <p14:tracePt t="130006" x="5187950" y="6383338"/>
          <p14:tracePt t="130014" x="5224463" y="6383338"/>
          <p14:tracePt t="130022" x="5251450" y="6383338"/>
          <p14:tracePt t="130030" x="5278438" y="6392863"/>
          <p14:tracePt t="130038" x="5314950" y="6392863"/>
          <p14:tracePt t="130046" x="5368925" y="6392863"/>
          <p14:tracePt t="130055" x="5405438" y="6392863"/>
          <p14:tracePt t="130062" x="5434013" y="6392863"/>
          <p14:tracePt t="130070" x="5478463" y="6392863"/>
          <p14:tracePt t="130078" x="5514975" y="6392863"/>
          <p14:tracePt t="130087" x="5588000" y="6392863"/>
          <p14:tracePt t="130094" x="5643563" y="6392863"/>
          <p14:tracePt t="130104" x="5716588" y="6392863"/>
          <p14:tracePt t="130110" x="5834063" y="6419850"/>
          <p14:tracePt t="130120" x="5907088" y="6429375"/>
          <p14:tracePt t="130126" x="5980113" y="6446838"/>
          <p14:tracePt t="130134" x="6099175" y="6456363"/>
          <p14:tracePt t="130142" x="6172200" y="6456363"/>
          <p14:tracePt t="130150" x="6262688" y="6483350"/>
          <p14:tracePt t="130158" x="6308725" y="6483350"/>
          <p14:tracePt t="130166" x="6362700" y="6483350"/>
          <p14:tracePt t="130174" x="6418263" y="6483350"/>
          <p14:tracePt t="130182" x="6445250" y="6483350"/>
          <p14:tracePt t="130190" x="6472238" y="6483350"/>
          <p14:tracePt t="130198" x="6500813" y="6475413"/>
          <p14:tracePt t="130206" x="6500813" y="6465888"/>
          <p14:tracePt t="130214" x="6518275" y="6456363"/>
          <p14:tracePt t="130230" x="6527800" y="6446838"/>
          <p14:tracePt t="130238" x="6537325" y="6438900"/>
          <p14:tracePt t="130262" x="6545263" y="6429375"/>
          <p14:tracePt t="130310" x="6554788" y="6419850"/>
          <p14:tracePt t="130350" x="6554788" y="6411913"/>
          <p14:tracePt t="130366" x="6554788" y="6402388"/>
          <p14:tracePt t="130414" x="6545263" y="6383338"/>
          <p14:tracePt t="130438" x="6545263" y="6365875"/>
          <p14:tracePt t="130446" x="6545263" y="6356350"/>
          <p14:tracePt t="130454" x="6545263" y="6338888"/>
          <p14:tracePt t="130462" x="6545263" y="6329363"/>
          <p14:tracePt t="130470" x="6545263" y="6310313"/>
          <p14:tracePt t="130478" x="6545263" y="6283325"/>
          <p14:tracePt t="130486" x="6545263" y="6265863"/>
          <p14:tracePt t="130494" x="6545263" y="6246813"/>
          <p14:tracePt t="130503" x="6545263" y="6237288"/>
          <p14:tracePt t="130520" x="6545263" y="6229350"/>
          <p14:tracePt t="130542" x="6545263" y="6210300"/>
          <p14:tracePt t="130854" x="6554788" y="6200775"/>
          <p14:tracePt t="130862" x="6581775" y="6200775"/>
          <p14:tracePt t="130871" x="6637338" y="6200775"/>
          <p14:tracePt t="130888" x="6810375" y="6127750"/>
          <p14:tracePt t="130894" x="6964363" y="6100763"/>
          <p14:tracePt t="130903" x="7202488" y="6010275"/>
          <p14:tracePt t="130910" x="7448550" y="5900738"/>
          <p14:tracePt t="130920" x="7721600" y="5781675"/>
          <p14:tracePt t="130926" x="8067675" y="5654675"/>
          <p14:tracePt t="130934" x="8323263" y="5599113"/>
          <p14:tracePt t="130942" x="8551863" y="5526088"/>
          <p14:tracePt t="130950" x="8778875" y="5462588"/>
          <p14:tracePt t="130958" x="8924925" y="5426075"/>
          <p14:tracePt t="130966" x="8988425" y="5408613"/>
          <p14:tracePt t="130974" x="9017000" y="5399088"/>
          <p14:tracePt t="130982" x="9024938" y="5399088"/>
          <p14:tracePt t="131014" x="9034463" y="5399088"/>
          <p14:tracePt t="131022" x="9034463" y="5408613"/>
          <p14:tracePt t="131030" x="9034463" y="5435600"/>
          <p14:tracePt t="131038" x="9024938" y="5445125"/>
          <p14:tracePt t="131046" x="9024938" y="5453063"/>
          <p14:tracePt t="131055" x="9024938" y="5472113"/>
          <p14:tracePt t="131102" x="9034463" y="5472113"/>
          <p14:tracePt t="131110" x="9043988" y="5472113"/>
          <p14:tracePt t="131119" x="9053513" y="5472113"/>
          <p14:tracePt t="131126" x="9080500" y="5462588"/>
          <p14:tracePt t="131238" x="9080500" y="5472113"/>
          <p14:tracePt t="131246" x="9080500" y="5489575"/>
          <p14:tracePt t="131262" x="9043988" y="5499100"/>
          <p14:tracePt t="131270" x="9024938" y="5499100"/>
          <p14:tracePt t="131278" x="8988425" y="5499100"/>
          <p14:tracePt t="131286" x="8943975" y="5508625"/>
          <p14:tracePt t="131294" x="8878888" y="5535613"/>
          <p14:tracePt t="131303" x="8851900" y="5535613"/>
          <p14:tracePt t="131310" x="8797925" y="5535613"/>
          <p14:tracePt t="131320" x="8788400" y="5554663"/>
          <p14:tracePt t="131326" x="8761413" y="5581650"/>
          <p14:tracePt t="131334" x="8734425" y="5589588"/>
          <p14:tracePt t="131342" x="8705850" y="5599113"/>
          <p14:tracePt t="131350" x="8678863" y="5608638"/>
          <p14:tracePt t="131358" x="8661400" y="5635625"/>
          <p14:tracePt t="131366" x="8632825" y="5645150"/>
          <p14:tracePt t="131374" x="8596313" y="5654675"/>
          <p14:tracePt t="131382" x="8559800" y="5662613"/>
          <p14:tracePt t="131390" x="8515350" y="5681663"/>
          <p14:tracePt t="131398" x="8496300" y="5691188"/>
          <p14:tracePt t="131406" x="8451850" y="5708650"/>
          <p14:tracePt t="131414" x="8442325" y="5708650"/>
          <p14:tracePt t="131422" x="8405813" y="5735638"/>
          <p14:tracePt t="131526" x="8396288" y="5735638"/>
          <p14:tracePt t="131574" x="8405813" y="5727700"/>
          <p14:tracePt t="131590" x="8415338" y="5727700"/>
          <p14:tracePt t="131598" x="8423275" y="5718175"/>
          <p14:tracePt t="131606" x="8451850" y="5708650"/>
          <p14:tracePt t="131614" x="8459788" y="5699125"/>
          <p14:tracePt t="131622" x="8478838" y="5681663"/>
          <p14:tracePt t="131630" x="8496300" y="5672138"/>
          <p14:tracePt t="131646" x="8515350" y="5662613"/>
          <p14:tracePt t="131655" x="8523288" y="5654675"/>
          <p14:tracePt t="131662" x="8532813" y="5654675"/>
          <p14:tracePt t="132006" x="8542338" y="5654675"/>
          <p14:tracePt t="132079" x="8542338" y="5662613"/>
          <p14:tracePt t="132094" x="8542338" y="5681663"/>
          <p14:tracePt t="132103" x="8542338" y="5691188"/>
          <p14:tracePt t="132120" x="8542338" y="5699125"/>
          <p14:tracePt t="132126" x="8542338" y="5708650"/>
          <p14:tracePt t="132134" x="8551863" y="5718175"/>
          <p14:tracePt t="132142" x="8559800" y="5727700"/>
          <p14:tracePt t="132150" x="8559800" y="5735638"/>
          <p14:tracePt t="132158" x="8559800" y="5745163"/>
          <p14:tracePt t="132174" x="8559800" y="5764213"/>
          <p14:tracePt t="132182" x="8559800" y="5781675"/>
          <p14:tracePt t="132190" x="8559800" y="5791200"/>
          <p14:tracePt t="132198" x="8569325" y="5791200"/>
          <p14:tracePt t="132206" x="8578850" y="5800725"/>
          <p14:tracePt t="132214" x="8578850" y="5808663"/>
          <p14:tracePt t="132222" x="8588375" y="5818188"/>
          <p14:tracePt t="132246" x="8596313" y="5827713"/>
          <p14:tracePt t="133526" x="8605838" y="5827713"/>
          <p14:tracePt t="133639" x="8615363" y="5827713"/>
          <p14:tracePt t="133871" x="8615363" y="5837238"/>
          <p14:tracePt t="133887" x="8615363" y="5845175"/>
          <p14:tracePt t="133927" x="8624888" y="5864225"/>
          <p14:tracePt t="134655" x="8615363" y="5864225"/>
          <p14:tracePt t="134695" x="8605838" y="5864225"/>
          <p14:tracePt t="134711" x="8588375" y="5864225"/>
          <p14:tracePt t="134720" x="8578850" y="5864225"/>
          <p14:tracePt t="134727" x="8569325" y="5864225"/>
          <p14:tracePt t="134737" x="8551863" y="5864225"/>
          <p14:tracePt t="134743" x="8542338" y="5864225"/>
          <p14:tracePt t="134751" x="8532813" y="5864225"/>
          <p14:tracePt t="134759" x="8523288" y="5864225"/>
          <p14:tracePt t="134775" x="8505825" y="5864225"/>
          <p14:tracePt t="134791" x="8496300" y="5864225"/>
          <p14:tracePt t="134815" x="8488363" y="5864225"/>
          <p14:tracePt t="134823" x="8469313" y="5864225"/>
          <p14:tracePt t="134847" x="8459788" y="5864225"/>
          <p14:tracePt t="134863" x="8442325" y="5864225"/>
          <p14:tracePt t="134872" x="8432800" y="5854700"/>
          <p14:tracePt t="134888" x="8405813" y="5837238"/>
          <p14:tracePt t="134895" x="8405813" y="5827713"/>
          <p14:tracePt t="134903" x="8396288" y="5818188"/>
          <p14:tracePt t="134911" x="8378825" y="5791200"/>
          <p14:tracePt t="134920" x="8378825" y="5772150"/>
          <p14:tracePt t="134927" x="8378825" y="5764213"/>
          <p14:tracePt t="134937" x="8369300" y="5745163"/>
          <p14:tracePt t="134951" x="8369300" y="5735638"/>
          <p14:tracePt t="134959" x="8369300" y="5727700"/>
          <p14:tracePt t="134983" x="8369300" y="5718175"/>
          <p14:tracePt t="134991" x="8369300" y="5699125"/>
          <p14:tracePt t="134999" x="8369300" y="5691188"/>
          <p14:tracePt t="135007" x="8369300" y="5654675"/>
          <p14:tracePt t="135015" x="8369300" y="5599113"/>
          <p14:tracePt t="135023" x="8369300" y="5508625"/>
          <p14:tracePt t="135031" x="8369300" y="5380038"/>
          <p14:tracePt t="135039" x="8369300" y="5289550"/>
          <p14:tracePt t="135047" x="8369300" y="5180013"/>
          <p14:tracePt t="135055" x="8369300" y="5053013"/>
          <p14:tracePt t="135063" x="8386763" y="4979988"/>
          <p14:tracePt t="135072" x="8386763" y="4914900"/>
          <p14:tracePt t="135079" x="8396288" y="4897438"/>
          <p14:tracePt t="135087" x="8396288" y="4878388"/>
          <p14:tracePt t="135120" x="8432800" y="4960938"/>
          <p14:tracePt t="135127" x="8442325" y="5024438"/>
          <p14:tracePt t="135136" x="8459788" y="5116513"/>
          <p14:tracePt t="135143" x="8488363" y="5207000"/>
          <p14:tracePt t="135151" x="8523288" y="5270500"/>
          <p14:tracePt t="135159" x="8569325" y="5372100"/>
          <p14:tracePt t="135167" x="8578850" y="5399088"/>
          <p14:tracePt t="135175" x="8588375" y="5416550"/>
          <p14:tracePt t="135183" x="8596313" y="5426075"/>
          <p14:tracePt t="135199" x="8596313" y="5435600"/>
          <p14:tracePt t="135215" x="8605838" y="5435600"/>
          <p14:tracePt t="135239" x="8615363" y="5435600"/>
          <p14:tracePt t="135263" x="8624888" y="5462588"/>
          <p14:tracePt t="135271" x="8624888" y="5489575"/>
          <p14:tracePt t="135279" x="8588375" y="5562600"/>
          <p14:tracePt t="135287" x="8532813" y="5618163"/>
          <p14:tracePt t="135295" x="8496300" y="5662613"/>
          <p14:tracePt t="135304" x="8451850" y="5681663"/>
          <p14:tracePt t="135311" x="8405813" y="5708650"/>
          <p14:tracePt t="135320" x="8378825" y="5718175"/>
          <p14:tracePt t="135327" x="8342313" y="5718175"/>
          <p14:tracePt t="135336" x="8332788" y="5718175"/>
          <p14:tracePt t="135359" x="8323263" y="5718175"/>
          <p14:tracePt t="135367" x="8323263" y="5708650"/>
          <p14:tracePt t="135375" x="8323263" y="5699125"/>
          <p14:tracePt t="135383" x="8323263" y="5681663"/>
          <p14:tracePt t="135391" x="8323263" y="5662613"/>
          <p14:tracePt t="135399" x="8323263" y="5635625"/>
          <p14:tracePt t="135407" x="8323263" y="5618163"/>
          <p14:tracePt t="135415" x="8323263" y="5581650"/>
          <p14:tracePt t="135423" x="8323263" y="5562600"/>
          <p14:tracePt t="135431" x="8323263" y="5535613"/>
          <p14:tracePt t="135439" x="8323263" y="5526088"/>
          <p14:tracePt t="135463" x="8323263" y="5508625"/>
          <p14:tracePt t="135479" x="8332788" y="5499100"/>
          <p14:tracePt t="135495" x="8332788" y="5508625"/>
          <p14:tracePt t="135503" x="8332788" y="5545138"/>
          <p14:tracePt t="135511" x="8332788" y="5599113"/>
          <p14:tracePt t="135520" x="8332788" y="5654675"/>
          <p14:tracePt t="135527" x="8332788" y="5727700"/>
          <p14:tracePt t="135537" x="8359775" y="5808663"/>
          <p14:tracePt t="135543" x="8378825" y="5873750"/>
          <p14:tracePt t="135551" x="8405813" y="5964238"/>
          <p14:tracePt t="135559" x="8405813" y="6046788"/>
          <p14:tracePt t="135567" x="8442325" y="6091238"/>
          <p14:tracePt t="135575" x="8459788" y="6146800"/>
          <p14:tracePt t="135583" x="8459788" y="6192838"/>
          <p14:tracePt t="135591" x="8459788" y="6200775"/>
          <p14:tracePt t="135604" x="8469313" y="6200775"/>
          <p14:tracePt t="135607" x="8488363" y="6219825"/>
          <p14:tracePt t="135623" x="8488363" y="6237288"/>
          <p14:tracePt t="135687" x="8488363" y="6246813"/>
          <p14:tracePt t="135704" x="8488363" y="6265863"/>
          <p14:tracePt t="135737" x="8488363" y="6273800"/>
          <p14:tracePt t="136503" x="8459788" y="6273800"/>
          <p14:tracePt t="136511" x="8432800" y="6265863"/>
          <p14:tracePt t="136519" x="8405813" y="6265863"/>
          <p14:tracePt t="136527" x="8369300" y="6246813"/>
          <p14:tracePt t="136537" x="8350250" y="6237288"/>
          <p14:tracePt t="136567" x="8342313" y="6237288"/>
          <p14:tracePt t="136575" x="8313738" y="6237288"/>
          <p14:tracePt t="136583" x="8296275" y="6237288"/>
          <p14:tracePt t="136591" x="8240713" y="6237288"/>
          <p14:tracePt t="136599" x="8186738" y="6237288"/>
          <p14:tracePt t="136607" x="8132763" y="6237288"/>
          <p14:tracePt t="136615" x="8031163" y="6237288"/>
          <p14:tracePt t="136623" x="7977188" y="6246813"/>
          <p14:tracePt t="136631" x="7940675" y="6246813"/>
          <p14:tracePt t="136639" x="7913688" y="6246813"/>
          <p14:tracePt t="136647" x="7904163" y="6256338"/>
          <p14:tracePt t="136671" x="7894638" y="6265863"/>
          <p14:tracePt t="136695" x="7885113" y="6265863"/>
          <p14:tracePt t="136703" x="7867650" y="6265863"/>
          <p14:tracePt t="136711" x="7821613" y="6283325"/>
          <p14:tracePt t="136720" x="7804150" y="6283325"/>
          <p14:tracePt t="136727" x="7748588" y="6302375"/>
          <p14:tracePt t="136737" x="7675563" y="6302375"/>
          <p14:tracePt t="136743" x="7602538" y="6302375"/>
          <p14:tracePt t="136751" x="7531100" y="6302375"/>
          <p14:tracePt t="136759" x="7458075" y="6302375"/>
          <p14:tracePt t="136767" x="7392988" y="6310313"/>
          <p14:tracePt t="136775" x="7339013" y="6310313"/>
          <p14:tracePt t="136783" x="7283450" y="6310313"/>
          <p14:tracePt t="136791" x="7229475" y="6310313"/>
          <p14:tracePt t="136799" x="7192963" y="6310313"/>
          <p14:tracePt t="136807" x="7175500" y="6310313"/>
          <p14:tracePt t="136815" x="7156450" y="6310313"/>
          <p14:tracePt t="136823" x="7138988" y="6302375"/>
          <p14:tracePt t="136831" x="7129463" y="6292850"/>
          <p14:tracePt t="136847" x="7092950" y="6273800"/>
          <p14:tracePt t="136863" x="7056438" y="6273800"/>
          <p14:tracePt t="136871" x="7037388" y="6256338"/>
          <p14:tracePt t="136888" x="6992938" y="6256338"/>
          <p14:tracePt t="136895" x="6946900" y="6256338"/>
          <p14:tracePt t="136903" x="6919913" y="6256338"/>
          <p14:tracePt t="136911" x="6900863" y="6256338"/>
          <p14:tracePt t="136920" x="6883400" y="6256338"/>
          <p14:tracePt t="136983" x="6873875" y="6246813"/>
          <p14:tracePt t="137015" x="6873875" y="6237288"/>
          <p14:tracePt t="137023" x="6883400" y="6229350"/>
          <p14:tracePt t="137039" x="6892925" y="6229350"/>
          <p14:tracePt t="137055" x="6900863" y="6229350"/>
          <p14:tracePt t="137063" x="6910388" y="6229350"/>
          <p14:tracePt t="137071" x="6929438" y="6229350"/>
          <p14:tracePt t="137079" x="6956425" y="6246813"/>
          <p14:tracePt t="137088" x="6983413" y="6246813"/>
          <p14:tracePt t="137095" x="7019925" y="6256338"/>
          <p14:tracePt t="137103" x="7083425" y="6256338"/>
          <p14:tracePt t="137111" x="7138988" y="6256338"/>
          <p14:tracePt t="137120" x="7192963" y="6256338"/>
          <p14:tracePt t="137127" x="7265988" y="6256338"/>
          <p14:tracePt t="137137" x="7329488" y="6246813"/>
          <p14:tracePt t="137143" x="7356475" y="6246813"/>
          <p14:tracePt t="137151" x="7402513" y="6237288"/>
          <p14:tracePt t="137159" x="7439025" y="6219825"/>
          <p14:tracePt t="137167" x="7475538" y="6200775"/>
          <p14:tracePt t="137183" x="7485063" y="6200775"/>
          <p14:tracePt t="137191" x="7494588" y="6200775"/>
          <p14:tracePt t="137207" x="7512050" y="6200775"/>
          <p14:tracePt t="137215" x="7531100" y="6200775"/>
          <p14:tracePt t="137239" x="7539038" y="6200775"/>
          <p14:tracePt t="137247" x="7548563" y="6210300"/>
          <p14:tracePt t="137255" x="7558088" y="6210300"/>
          <p14:tracePt t="137343" x="7558088" y="6219825"/>
          <p14:tracePt t="137367" x="7567613" y="6229350"/>
          <p14:tracePt t="137439" x="7567613" y="6237288"/>
          <p14:tracePt t="137551" x="7567613" y="6246813"/>
          <p14:tracePt t="137583" x="7567613" y="6256338"/>
          <p14:tracePt t="137599" x="7575550" y="6256338"/>
          <p14:tracePt t="137607" x="7602538" y="6256338"/>
          <p14:tracePt t="137615" x="7612063" y="6256338"/>
          <p14:tracePt t="137623" x="7639050" y="6256338"/>
          <p14:tracePt t="137631" x="7648575" y="6256338"/>
          <p14:tracePt t="137647" x="7675563" y="6256338"/>
          <p14:tracePt t="137655" x="7685088" y="6256338"/>
          <p14:tracePt t="137663" x="7704138" y="6256338"/>
          <p14:tracePt t="137672" x="7721600" y="6256338"/>
          <p14:tracePt t="137679" x="7731125" y="6256338"/>
          <p14:tracePt t="137688" x="7748588" y="6256338"/>
          <p14:tracePt t="137695" x="7767638" y="6256338"/>
          <p14:tracePt t="137703" x="7777163" y="6256338"/>
          <p14:tracePt t="137863" x="7785100" y="6256338"/>
          <p14:tracePt t="137888" x="7804150" y="6256338"/>
          <p14:tracePt t="137895" x="7813675" y="6256338"/>
          <p14:tracePt t="137903" x="7821613" y="6256338"/>
          <p14:tracePt t="137911" x="7831138" y="6256338"/>
          <p14:tracePt t="137920" x="7840663" y="6256338"/>
          <p14:tracePt t="137967" x="7850188" y="6256338"/>
          <p14:tracePt t="138023" x="7858125" y="6256338"/>
          <p14:tracePt t="138143" x="7850188" y="6256338"/>
          <p14:tracePt t="138159" x="7821613" y="6256338"/>
          <p14:tracePt t="138167" x="7804150" y="6256338"/>
          <p14:tracePt t="138175" x="7758113" y="6265863"/>
          <p14:tracePt t="138183" x="7731125" y="6265863"/>
          <p14:tracePt t="138191" x="7685088" y="6283325"/>
          <p14:tracePt t="138199" x="7648575" y="6292850"/>
          <p14:tracePt t="138207" x="7602538" y="6302375"/>
          <p14:tracePt t="138215" x="7539038" y="6319838"/>
          <p14:tracePt t="138223" x="7502525" y="6338888"/>
          <p14:tracePt t="138231" x="7458075" y="6346825"/>
          <p14:tracePt t="138239" x="7429500" y="6356350"/>
          <p14:tracePt t="138247" x="7385050" y="6365875"/>
          <p14:tracePt t="138255" x="7348538" y="6365875"/>
          <p14:tracePt t="138263" x="7319963" y="6392863"/>
          <p14:tracePt t="138271" x="7292975" y="6402388"/>
          <p14:tracePt t="138279" x="7275513" y="6402388"/>
          <p14:tracePt t="138288" x="7248525" y="6411913"/>
          <p14:tracePt t="138295" x="7229475" y="6411913"/>
          <p14:tracePt t="138303" x="7212013" y="6411913"/>
          <p14:tracePt t="138311" x="7202488" y="6419850"/>
          <p14:tracePt t="138320" x="7192963" y="6419850"/>
          <p14:tracePt t="138327" x="7165975" y="6438900"/>
          <p14:tracePt t="138336" x="7156450" y="6438900"/>
          <p14:tracePt t="138352" x="7129463" y="6438900"/>
          <p14:tracePt t="138439" x="7119938" y="6438900"/>
          <p14:tracePt t="138455" x="7110413" y="6429375"/>
          <p14:tracePt t="138471" x="7102475" y="6429375"/>
          <p14:tracePt t="138479" x="7083425" y="6429375"/>
          <p14:tracePt t="138495" x="7065963" y="6419850"/>
          <p14:tracePt t="138535" x="7046913" y="6411913"/>
          <p14:tracePt t="138567" x="7046913" y="6402388"/>
          <p14:tracePt t="138623" x="7037388" y="6392863"/>
          <p14:tracePt t="138687" x="7037388" y="6383338"/>
          <p14:tracePt t="138751" x="7037388" y="6375400"/>
          <p14:tracePt t="138775" x="7037388" y="6365875"/>
          <p14:tracePt t="138815" x="7056438" y="6356350"/>
          <p14:tracePt t="138823" x="7073900" y="6356350"/>
          <p14:tracePt t="138831" x="7083425" y="6356350"/>
          <p14:tracePt t="138839" x="7102475" y="6356350"/>
          <p14:tracePt t="138847" x="7110413" y="6346825"/>
          <p14:tracePt t="138871" x="7110413" y="6338888"/>
          <p14:tracePt t="138943" x="7119938" y="6329363"/>
          <p14:tracePt t="138968" x="7129463" y="6319838"/>
          <p14:tracePt t="138983" x="7138988" y="6310313"/>
          <p14:tracePt t="138999" x="7146925" y="6310313"/>
          <p14:tracePt t="139071" x="7138988" y="6310313"/>
          <p14:tracePt t="139095" x="7119938" y="6310313"/>
          <p14:tracePt t="139111" x="7110413" y="6310313"/>
          <p14:tracePt t="139127" x="7092950" y="6310313"/>
          <p14:tracePt t="139143" x="7073900" y="6319838"/>
          <p14:tracePt t="139151" x="7065963" y="6319838"/>
          <p14:tracePt t="139159" x="7056438" y="6319838"/>
          <p14:tracePt t="139191" x="7037388" y="6319838"/>
          <p14:tracePt t="139223" x="7029450" y="6329363"/>
          <p14:tracePt t="139231" x="7019925" y="6329363"/>
          <p14:tracePt t="139247" x="7010400" y="6329363"/>
          <p14:tracePt t="139255" x="6992938" y="6329363"/>
          <p14:tracePt t="139263" x="6983413" y="6329363"/>
          <p14:tracePt t="139272" x="6956425" y="6329363"/>
          <p14:tracePt t="139311" x="6946900" y="6329363"/>
          <p14:tracePt t="139471" x="6956425" y="6329363"/>
          <p14:tracePt t="139495" x="6964363" y="6319838"/>
          <p14:tracePt t="139504" x="6973888" y="6310313"/>
          <p14:tracePt t="139511" x="6973888" y="6302375"/>
          <p14:tracePt t="139527" x="6983413" y="6283325"/>
          <p14:tracePt t="139832" x="6983413" y="6292850"/>
          <p14:tracePt t="139975" x="6983413" y="6302375"/>
          <p14:tracePt t="139983" x="6983413" y="6319838"/>
          <p14:tracePt t="139999" x="6992938" y="6319838"/>
          <p14:tracePt t="140016" x="7010400" y="6329363"/>
          <p14:tracePt t="140023" x="7019925" y="6338888"/>
          <p14:tracePt t="140031" x="7037388" y="6356350"/>
          <p14:tracePt t="140039" x="7056438" y="6365875"/>
          <p14:tracePt t="140047" x="7073900" y="6365875"/>
          <p14:tracePt t="140056" x="7102475" y="6375400"/>
          <p14:tracePt t="140063" x="7110413" y="6383338"/>
          <p14:tracePt t="140072" x="7129463" y="6402388"/>
          <p14:tracePt t="140088" x="7156450" y="6411913"/>
          <p14:tracePt t="140104" x="7165975" y="6419850"/>
          <p14:tracePt t="140111" x="7175500" y="6419850"/>
          <p14:tracePt t="140120" x="7192963" y="6419850"/>
          <p14:tracePt t="140136" x="7212013" y="6429375"/>
          <p14:tracePt t="140154" x="7239000" y="6429375"/>
          <p14:tracePt t="140160" x="7256463" y="6429375"/>
          <p14:tracePt t="140167" x="7275513" y="6438900"/>
          <p14:tracePt t="140175" x="7283450" y="6446838"/>
          <p14:tracePt t="140184" x="7302500" y="6446838"/>
          <p14:tracePt t="140191" x="7312025" y="6446838"/>
          <p14:tracePt t="140199" x="7329488" y="6446838"/>
          <p14:tracePt t="140207" x="7339013" y="6446838"/>
          <p14:tracePt t="140215" x="7348538" y="6446838"/>
          <p14:tracePt t="140224" x="7366000" y="6446838"/>
          <p14:tracePt t="140239" x="7375525" y="6446838"/>
          <p14:tracePt t="140247" x="7385050" y="6446838"/>
          <p14:tracePt t="140360" x="7392988" y="6446838"/>
          <p14:tracePt t="140408" x="7392988" y="6456363"/>
          <p14:tracePt t="140704" x="7402513" y="6446838"/>
          <p14:tracePt t="140736" x="7412038" y="6446838"/>
          <p14:tracePt t="140753" x="7421563" y="6446838"/>
          <p14:tracePt t="140760" x="7429500" y="6446838"/>
          <p14:tracePt t="140768" x="7448550" y="6438900"/>
          <p14:tracePt t="140776" x="7458075" y="6438900"/>
          <p14:tracePt t="140792" x="7466013" y="6438900"/>
          <p14:tracePt t="140800" x="7485063" y="6438900"/>
          <p14:tracePt t="140808" x="7502525" y="6438900"/>
          <p14:tracePt t="140816" x="7512050" y="6438900"/>
          <p14:tracePt t="140824" x="7531100" y="6438900"/>
          <p14:tracePt t="140832" x="7548563" y="6438900"/>
          <p14:tracePt t="140840" x="7575550" y="6438900"/>
          <p14:tracePt t="140848" x="7594600" y="6429375"/>
          <p14:tracePt t="140856" x="7602538" y="6429375"/>
          <p14:tracePt t="140864" x="7631113" y="6429375"/>
          <p14:tracePt t="140872" x="7639050" y="6429375"/>
          <p14:tracePt t="140880" x="7675563" y="6411913"/>
          <p14:tracePt t="140902" x="7721600" y="6411913"/>
          <p14:tracePt t="140905" x="7740650" y="6411913"/>
          <p14:tracePt t="140912" x="7777163" y="6411913"/>
          <p14:tracePt t="140920" x="7821613" y="6411913"/>
          <p14:tracePt t="140928" x="7831138" y="6411913"/>
          <p14:tracePt t="140937" x="7877175" y="6411913"/>
          <p14:tracePt t="140944" x="7913688" y="6411913"/>
          <p14:tracePt t="140953" x="7950200" y="6419850"/>
          <p14:tracePt t="140960" x="7977188" y="6429375"/>
          <p14:tracePt t="140968" x="7994650" y="6446838"/>
          <p14:tracePt t="140984" x="8004175" y="6456363"/>
          <p14:tracePt t="141224" x="8013700" y="6465888"/>
          <p14:tracePt t="141248" x="8023225" y="6475413"/>
          <p14:tracePt t="141272" x="8031163" y="6483350"/>
          <p14:tracePt t="141512" x="8031163" y="6492875"/>
          <p14:tracePt t="141528" x="8040688" y="6492875"/>
          <p14:tracePt t="141537" x="8050213" y="6492875"/>
          <p14:tracePt t="141554" x="8059738" y="6492875"/>
          <p14:tracePt t="141560" x="8067675" y="6492875"/>
          <p14:tracePt t="141576" x="8086725" y="6492875"/>
          <p14:tracePt t="141585" x="8096250" y="6483350"/>
          <p14:tracePt t="141608" x="8104188" y="6475413"/>
          <p14:tracePt t="141624" x="8123238" y="6475413"/>
          <p14:tracePt t="141632" x="8132763" y="6475413"/>
          <p14:tracePt t="141640" x="8150225" y="6456363"/>
          <p14:tracePt t="141656" x="8159750" y="6446838"/>
          <p14:tracePt t="141664" x="8169275" y="6446838"/>
          <p14:tracePt t="141672" x="8169275" y="6438900"/>
          <p14:tracePt t="141680" x="8186738" y="6429375"/>
          <p14:tracePt t="141712" x="8196263" y="6429375"/>
          <p14:tracePt t="141776" x="8196263" y="6419850"/>
          <p14:tracePt t="141824" x="8196263" y="6411913"/>
          <p14:tracePt t="141896" x="8177213" y="6411913"/>
          <p14:tracePt t="142080" x="8177213" y="6419850"/>
          <p14:tracePt t="142633" x="8186738" y="6419850"/>
          <p14:tracePt t="142641" x="8196263" y="6419850"/>
          <p14:tracePt t="142649" x="8204200" y="6419850"/>
          <p14:tracePt t="142657" x="8213725" y="6419850"/>
          <p14:tracePt t="142673" x="8223250" y="6411913"/>
          <p14:tracePt t="142769" x="8213725" y="6411913"/>
          <p14:tracePt t="142777" x="8186738" y="6411913"/>
          <p14:tracePt t="142785" x="8177213" y="6411913"/>
          <p14:tracePt t="142800" x="8169275" y="6411913"/>
          <p14:tracePt t="142993" x="8169275" y="6402388"/>
          <p14:tracePt t="143193" x="8177213" y="6402388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25D79728-BA69-46DA-9595-C91795347DF8}"/>
              </a:ext>
            </a:extLst>
          </p:cNvPr>
          <p:cNvGrpSpPr/>
          <p:nvPr/>
        </p:nvGrpSpPr>
        <p:grpSpPr>
          <a:xfrm>
            <a:off x="9848" y="3212"/>
            <a:ext cx="9134153" cy="2946152"/>
            <a:chOff x="9848" y="3212"/>
            <a:chExt cx="9134153" cy="2946152"/>
          </a:xfrm>
        </p:grpSpPr>
        <p:sp>
          <p:nvSpPr>
            <p:cNvPr id="133" name="Rectangle 29">
              <a:extLst>
                <a:ext uri="{FF2B5EF4-FFF2-40B4-BE49-F238E27FC236}">
                  <a16:creationId xmlns:a16="http://schemas.microsoft.com/office/drawing/2014/main" id="{21882F0B-6C5C-4EDE-8C58-4E44743A5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7919" y="2097344"/>
              <a:ext cx="2156082" cy="85202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29">
              <a:extLst>
                <a:ext uri="{FF2B5EF4-FFF2-40B4-BE49-F238E27FC236}">
                  <a16:creationId xmlns:a16="http://schemas.microsoft.com/office/drawing/2014/main" id="{6F72BD7A-8457-4A5C-AF79-3828366D3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48" y="3212"/>
              <a:ext cx="9132316" cy="218210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105" name="Rectangle 29">
            <a:extLst>
              <a:ext uri="{FF2B5EF4-FFF2-40B4-BE49-F238E27FC236}">
                <a16:creationId xmlns:a16="http://schemas.microsoft.com/office/drawing/2014/main" id="{6640C7EC-F077-4428-B8D1-90ACC4DCA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900B076E-6C7F-4FE6-A355-708DA7A25FC8}"/>
              </a:ext>
            </a:extLst>
          </p:cNvPr>
          <p:cNvGrpSpPr/>
          <p:nvPr/>
        </p:nvGrpSpPr>
        <p:grpSpPr>
          <a:xfrm>
            <a:off x="-37314" y="-13126"/>
            <a:ext cx="9181313" cy="4045140"/>
            <a:chOff x="-37314" y="-13126"/>
            <a:chExt cx="9181313" cy="4045140"/>
          </a:xfrm>
        </p:grpSpPr>
        <p:grpSp>
          <p:nvGrpSpPr>
            <p:cNvPr id="2" name="グループ化 1">
              <a:extLst>
                <a:ext uri="{FF2B5EF4-FFF2-40B4-BE49-F238E27FC236}">
                  <a16:creationId xmlns:a16="http://schemas.microsoft.com/office/drawing/2014/main" id="{E0292A1E-6ED8-49B9-9321-7AF119B39CBE}"/>
                </a:ext>
              </a:extLst>
            </p:cNvPr>
            <p:cNvGrpSpPr/>
            <p:nvPr/>
          </p:nvGrpSpPr>
          <p:grpSpPr>
            <a:xfrm>
              <a:off x="-37314" y="-13126"/>
              <a:ext cx="9181313" cy="4045140"/>
              <a:chOff x="-37314" y="-13126"/>
              <a:chExt cx="9181313" cy="4045140"/>
            </a:xfrm>
          </p:grpSpPr>
          <p:sp>
            <p:nvSpPr>
              <p:cNvPr id="25622" name="Rectangle 2">
                <a:extLst>
                  <a:ext uri="{FF2B5EF4-FFF2-40B4-BE49-F238E27FC236}">
                    <a16:creationId xmlns:a16="http://schemas.microsoft.com/office/drawing/2014/main" id="{D057F1EB-0A7B-4E6E-87BD-826B90CBC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368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b="1" dirty="0">
                    <a:solidFill>
                      <a:srgbClr val="0000FF"/>
                    </a:solidFill>
                  </a:rPr>
                  <a:t>Hamiltonian</a:t>
                </a:r>
                <a:r>
                  <a:rPr lang="ja-JP" altLang="en-US" sz="2800" b="1" dirty="0">
                    <a:solidFill>
                      <a:srgbClr val="0000FF"/>
                    </a:solidFill>
                  </a:rPr>
                  <a:t>の導出</a:t>
                </a:r>
              </a:p>
            </p:txBody>
          </p:sp>
          <p:graphicFrame>
            <p:nvGraphicFramePr>
              <p:cNvPr id="528388" name="Object 4">
                <a:extLst>
                  <a:ext uri="{FF2B5EF4-FFF2-40B4-BE49-F238E27FC236}">
                    <a16:creationId xmlns:a16="http://schemas.microsoft.com/office/drawing/2014/main" id="{608ECD0A-2250-4F62-8ABC-78A1E65709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63348" y="519998"/>
              <a:ext cx="725533" cy="5228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17160" imgH="228600" progId="Equation.DSMT4">
                      <p:embed/>
                    </p:oleObj>
                  </mc:Choice>
                  <mc:Fallback>
                    <p:oleObj name="Equation" r:id="rId5" imgW="317160" imgH="228600" progId="Equation.DSMT4">
                      <p:embed/>
                      <p:pic>
                        <p:nvPicPr>
                          <p:cNvPr id="528388" name="Object 4">
                            <a:extLst>
                              <a:ext uri="{FF2B5EF4-FFF2-40B4-BE49-F238E27FC236}">
                                <a16:creationId xmlns:a16="http://schemas.microsoft.com/office/drawing/2014/main" id="{608ECD0A-2250-4F62-8ABC-78A1E65709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3348" y="519998"/>
                            <a:ext cx="725533" cy="5228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0" name="Rectangle 6">
                <a:extLst>
                  <a:ext uri="{FF2B5EF4-FFF2-40B4-BE49-F238E27FC236}">
                    <a16:creationId xmlns:a16="http://schemas.microsoft.com/office/drawing/2014/main" id="{14650FEE-1539-4AE6-8937-ACB85DFDB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6548" y="510034"/>
                <a:ext cx="246909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に正準共役</a:t>
                </a:r>
                <a:endParaRPr lang="ja-JP" altLang="en-US" sz="2800" dirty="0"/>
              </a:p>
            </p:txBody>
          </p:sp>
          <p:sp>
            <p:nvSpPr>
              <p:cNvPr id="528394" name="Rectangle 10">
                <a:extLst>
                  <a:ext uri="{FF2B5EF4-FFF2-40B4-BE49-F238E27FC236}">
                    <a16:creationId xmlns:a16="http://schemas.microsoft.com/office/drawing/2014/main" id="{EC58DEB2-55A5-477D-8963-452647B20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788" y="1070896"/>
                <a:ext cx="126768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800" i="1" dirty="0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ja-JP" altLang="en-US" sz="2800" dirty="0"/>
                  <a:t>は</a:t>
                </a:r>
              </a:p>
            </p:txBody>
          </p:sp>
          <p:graphicFrame>
            <p:nvGraphicFramePr>
              <p:cNvPr id="528395" name="Object 11">
                <a:extLst>
                  <a:ext uri="{FF2B5EF4-FFF2-40B4-BE49-F238E27FC236}">
                    <a16:creationId xmlns:a16="http://schemas.microsoft.com/office/drawing/2014/main" id="{F5FD7A68-2B27-4DA7-AB12-8C603934010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5508" y="1081666"/>
              <a:ext cx="881176" cy="558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80880" imgH="241200" progId="Equation.DSMT4">
                      <p:embed/>
                    </p:oleObj>
                  </mc:Choice>
                  <mc:Fallback>
                    <p:oleObj name="Equation" r:id="rId7" imgW="380880" imgH="241200" progId="Equation.DSMT4">
                      <p:embed/>
                      <p:pic>
                        <p:nvPicPr>
                          <p:cNvPr id="528395" name="Object 11">
                            <a:extLst>
                              <a:ext uri="{FF2B5EF4-FFF2-40B4-BE49-F238E27FC236}">
                                <a16:creationId xmlns:a16="http://schemas.microsoft.com/office/drawing/2014/main" id="{F5FD7A68-2B27-4DA7-AB12-8C603934010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508" y="1081666"/>
                            <a:ext cx="881176" cy="55898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396" name="Rectangle 12">
                <a:extLst>
                  <a:ext uri="{FF2B5EF4-FFF2-40B4-BE49-F238E27FC236}">
                    <a16:creationId xmlns:a16="http://schemas.microsoft.com/office/drawing/2014/main" id="{63891DB5-6C6F-4C72-BDFF-95E00B7B0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2317" y="1098337"/>
                <a:ext cx="157194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の関数。</a:t>
                </a:r>
              </a:p>
            </p:txBody>
          </p:sp>
          <p:sp>
            <p:nvSpPr>
              <p:cNvPr id="528401" name="Rectangle 17">
                <a:extLst>
                  <a:ext uri="{FF2B5EF4-FFF2-40B4-BE49-F238E27FC236}">
                    <a16:creationId xmlns:a16="http://schemas.microsoft.com/office/drawing/2014/main" id="{B1833427-D8A7-49AA-8134-3B06B87B4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3919" y="1093750"/>
                <a:ext cx="29770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は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 err="1"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800" i="1" baseline="-25000" dirty="0" err="1"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800" dirty="0"/>
                  <a:t>の関数</a:t>
                </a:r>
              </a:p>
            </p:txBody>
          </p:sp>
          <p:sp>
            <p:nvSpPr>
              <p:cNvPr id="528413" name="Rectangle 29">
                <a:extLst>
                  <a:ext uri="{FF2B5EF4-FFF2-40B4-BE49-F238E27FC236}">
                    <a16:creationId xmlns:a16="http://schemas.microsoft.com/office/drawing/2014/main" id="{6E2D922F-C825-471D-A1B6-F5BF33487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58" y="495306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sp>
            <p:nvSpPr>
              <p:cNvPr id="48" name="Rectangle 74">
                <a:extLst>
                  <a:ext uri="{FF2B5EF4-FFF2-40B4-BE49-F238E27FC236}">
                    <a16:creationId xmlns:a16="http://schemas.microsoft.com/office/drawing/2014/main" id="{A1215400-10E1-4C3D-B320-C4884A17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225" y="542187"/>
                <a:ext cx="1699790" cy="539636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1" name="Rectangle 27">
                <a:extLst>
                  <a:ext uri="{FF2B5EF4-FFF2-40B4-BE49-F238E27FC236}">
                    <a16:creationId xmlns:a16="http://schemas.microsoft.com/office/drawing/2014/main" id="{DE10A780-7C75-409C-90FA-45DD1316E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346" y="503865"/>
                <a:ext cx="2714512" cy="60985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52" name="Object 4">
                <a:extLst>
                  <a:ext uri="{FF2B5EF4-FFF2-40B4-BE49-F238E27FC236}">
                    <a16:creationId xmlns:a16="http://schemas.microsoft.com/office/drawing/2014/main" id="{D349F0FB-35A4-43AE-AA57-D8C3FF154DE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771" y="540683"/>
              <a:ext cx="1234337" cy="5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33160" imgH="228600" progId="Equation.DSMT4">
                      <p:embed/>
                    </p:oleObj>
                  </mc:Choice>
                  <mc:Fallback>
                    <p:oleObj name="Equation" r:id="rId9" imgW="533160" imgH="228600" progId="Equation.DSMT4">
                      <p:embed/>
                      <p:pic>
                        <p:nvPicPr>
                          <p:cNvPr id="52" name="Object 4">
                            <a:extLst>
                              <a:ext uri="{FF2B5EF4-FFF2-40B4-BE49-F238E27FC236}">
                                <a16:creationId xmlns:a16="http://schemas.microsoft.com/office/drawing/2014/main" id="{D349F0FB-35A4-43AE-AA57-D8C3FF154D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771" y="540683"/>
                            <a:ext cx="1234337" cy="530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Rectangle 29">
                <a:extLst>
                  <a:ext uri="{FF2B5EF4-FFF2-40B4-BE49-F238E27FC236}">
                    <a16:creationId xmlns:a16="http://schemas.microsoft.com/office/drawing/2014/main" id="{BB084732-D94F-4F5B-AA68-FB73816F9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14" y="2176225"/>
                <a:ext cx="63795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例</a:t>
                </a:r>
              </a:p>
            </p:txBody>
          </p:sp>
          <p:sp>
            <p:nvSpPr>
              <p:cNvPr id="61" name="Rectangle 12">
                <a:extLst>
                  <a:ext uri="{FF2B5EF4-FFF2-40B4-BE49-F238E27FC236}">
                    <a16:creationId xmlns:a16="http://schemas.microsoft.com/office/drawing/2014/main" id="{7307F330-4797-4CF8-BB1A-6F284EE45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47" y="2180643"/>
                <a:ext cx="670914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ja-JP" altLang="en-US" sz="2800" dirty="0"/>
                  <a:t>質量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ja-JP" altLang="en-US" sz="2800" dirty="0"/>
                  <a:t>座標</a:t>
                </a:r>
                <a:r>
                  <a:rPr lang="en-US" altLang="ja-JP" sz="2800" dirty="0"/>
                  <a:t>(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ja-JP" sz="2800" dirty="0"/>
                  <a:t>,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ja-JP" sz="2800" dirty="0"/>
                  <a:t>)</a:t>
                </a:r>
                <a:r>
                  <a:rPr lang="ja-JP" altLang="en-US" sz="2800" dirty="0"/>
                  <a:t>位置</a:t>
                </a:r>
                <a:r>
                  <a:rPr lang="en-US" altLang="ja-JP" sz="2800" dirty="0"/>
                  <a:t>energy </a:t>
                </a:r>
                <a:r>
                  <a:rPr lang="en-US" altLang="ja-JP" sz="2800" i="1" dirty="0">
                    <a:latin typeface="Bookman Old Style" panose="0205060405050502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ja-JP" altLang="en-US" sz="2800" dirty="0"/>
                  <a:t>の粒子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:a16="http://schemas.microsoft.com/office/drawing/2014/main" id="{D62B9833-BA2E-480D-A41E-9FD301DBD5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7345" y="2597477"/>
              <a:ext cx="3358461" cy="526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460160" imgH="228600" progId="Equation.DSMT4">
                      <p:embed/>
                    </p:oleObj>
                  </mc:Choice>
                  <mc:Fallback>
                    <p:oleObj name="Equation" r:id="rId11" imgW="1460160" imgH="228600" progId="Equation.DSMT4">
                      <p:embed/>
                      <p:pic>
                        <p:nvPicPr>
                          <p:cNvPr id="70" name="Object 4">
                            <a:extLst>
                              <a:ext uri="{FF2B5EF4-FFF2-40B4-BE49-F238E27FC236}">
                                <a16:creationId xmlns:a16="http://schemas.microsoft.com/office/drawing/2014/main" id="{D62B9833-BA2E-480D-A41E-9FD301DBD5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7345" y="2597477"/>
                            <a:ext cx="3358461" cy="52643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正方形/長方形 71">
                <a:extLst>
                  <a:ext uri="{FF2B5EF4-FFF2-40B4-BE49-F238E27FC236}">
                    <a16:creationId xmlns:a16="http://schemas.microsoft.com/office/drawing/2014/main" id="{A052A6D5-6756-4F0A-9897-5DC4C49674F6}"/>
                  </a:ext>
                </a:extLst>
              </p:cNvPr>
              <p:cNvSpPr/>
              <p:nvPr/>
            </p:nvSpPr>
            <p:spPr>
              <a:xfrm>
                <a:off x="3272327" y="-13126"/>
                <a:ext cx="50129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ja-JP" altLang="en-US" dirty="0"/>
                  <a:t>座標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q</a:t>
                </a:r>
                <a:r>
                  <a:rPr lang="en-US" altLang="ja-JP" i="1" baseline="-25000" dirty="0">
                    <a:latin typeface="Bookman Old Style" panose="02050604050505020204" pitchFamily="18" charset="0"/>
                  </a:rPr>
                  <a:t>i</a:t>
                </a:r>
                <a:r>
                  <a:rPr lang="en-US" altLang="ja-JP" dirty="0"/>
                  <a:t>, </a:t>
                </a:r>
                <a:r>
                  <a:rPr lang="en-US" altLang="ja-JP" dirty="0" err="1"/>
                  <a:t>Lagrangian</a:t>
                </a:r>
                <a:r>
                  <a:rPr lang="ja-JP" altLang="en-US" dirty="0"/>
                  <a:t>を</a:t>
                </a:r>
                <a:r>
                  <a:rPr lang="en-US" altLang="ja-JP" i="1" dirty="0">
                    <a:latin typeface="Bookman Old Style" panose="02050604050505020204" pitchFamily="18" charset="0"/>
                  </a:rPr>
                  <a:t>L</a:t>
                </a:r>
                <a:r>
                  <a:rPr lang="ja-JP" altLang="en-US" dirty="0"/>
                  <a:t>とすると</a:t>
                </a:r>
                <a:endParaRPr lang="en-US" altLang="ja-JP" dirty="0"/>
              </a:p>
            </p:txBody>
          </p:sp>
          <p:sp>
            <p:nvSpPr>
              <p:cNvPr id="73" name="正方形/長方形 72">
                <a:extLst>
                  <a:ext uri="{FF2B5EF4-FFF2-40B4-BE49-F238E27FC236}">
                    <a16:creationId xmlns:a16="http://schemas.microsoft.com/office/drawing/2014/main" id="{20B43270-34E5-46A0-927D-D7236F64E7B8}"/>
                  </a:ext>
                </a:extLst>
              </p:cNvPr>
              <p:cNvSpPr/>
              <p:nvPr/>
            </p:nvSpPr>
            <p:spPr>
              <a:xfrm>
                <a:off x="-7619" y="2612266"/>
                <a:ext cx="1818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dirty="0" err="1"/>
                  <a:t>Lagrangian</a:t>
                </a:r>
                <a:endParaRPr lang="en-US" altLang="ja-JP" dirty="0"/>
              </a:p>
            </p:txBody>
          </p:sp>
          <p:sp>
            <p:nvSpPr>
              <p:cNvPr id="74" name="Rectangle 29">
                <a:extLst>
                  <a:ext uri="{FF2B5EF4-FFF2-40B4-BE49-F238E27FC236}">
                    <a16:creationId xmlns:a16="http://schemas.microsoft.com/office/drawing/2014/main" id="{30C4A901-5B94-42F8-ACCE-4EEB983E3C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303" y="3046542"/>
                <a:ext cx="316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CC"/>
                    </a:solidFill>
                  </a:rPr>
                  <a:t>正準</a:t>
                </a:r>
                <a:r>
                  <a:rPr lang="ja-JP" altLang="en-US" sz="2800" dirty="0">
                    <a:solidFill>
                      <a:schemeClr val="accent2"/>
                    </a:solidFill>
                  </a:rPr>
                  <a:t>共役</a:t>
                </a:r>
                <a:r>
                  <a:rPr lang="ja-JP" altLang="en-US" sz="2800" dirty="0">
                    <a:solidFill>
                      <a:srgbClr val="0000CC"/>
                    </a:solidFill>
                  </a:rPr>
                  <a:t>運動量</a:t>
                </a:r>
              </a:p>
            </p:txBody>
          </p:sp>
          <p:graphicFrame>
            <p:nvGraphicFramePr>
              <p:cNvPr id="75" name="Object 4">
                <a:extLst>
                  <a:ext uri="{FF2B5EF4-FFF2-40B4-BE49-F238E27FC236}">
                    <a16:creationId xmlns:a16="http://schemas.microsoft.com/office/drawing/2014/main" id="{A5361E0C-46F6-43B9-B343-ACB7B3D5D0C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51274" y="3058391"/>
              <a:ext cx="2049489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952200" imgH="228600" progId="Equation.DSMT4">
                      <p:embed/>
                    </p:oleObj>
                  </mc:Choice>
                  <mc:Fallback>
                    <p:oleObj name="Equation" r:id="rId13" imgW="952200" imgH="228600" progId="Equation.DSMT4">
                      <p:embed/>
                      <p:pic>
                        <p:nvPicPr>
                          <p:cNvPr id="75" name="Object 4">
                            <a:extLst>
                              <a:ext uri="{FF2B5EF4-FFF2-40B4-BE49-F238E27FC236}">
                                <a16:creationId xmlns:a16="http://schemas.microsoft.com/office/drawing/2014/main" id="{A5361E0C-46F6-43B9-B343-ACB7B3D5D0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274" y="3058391"/>
                            <a:ext cx="2049489" cy="5445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4">
                <a:extLst>
                  <a:ext uri="{FF2B5EF4-FFF2-40B4-BE49-F238E27FC236}">
                    <a16:creationId xmlns:a16="http://schemas.microsoft.com/office/drawing/2014/main" id="{D86B7229-8A5E-4C17-A716-C87154C656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66573" y="3023313"/>
              <a:ext cx="1977483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952200" imgH="241200" progId="Equation.DSMT4">
                      <p:embed/>
                    </p:oleObj>
                  </mc:Choice>
                  <mc:Fallback>
                    <p:oleObj name="Equation" r:id="rId15" imgW="952200" imgH="241200" progId="Equation.DSMT4">
                      <p:embed/>
                      <p:pic>
                        <p:nvPicPr>
                          <p:cNvPr id="76" name="Object 4">
                            <a:extLst>
                              <a:ext uri="{FF2B5EF4-FFF2-40B4-BE49-F238E27FC236}">
                                <a16:creationId xmlns:a16="http://schemas.microsoft.com/office/drawing/2014/main" id="{D86B7229-8A5E-4C17-A716-C87154C656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6573" y="3023313"/>
                            <a:ext cx="1977483" cy="5762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ectangle 14">
                <a:extLst>
                  <a:ext uri="{FF2B5EF4-FFF2-40B4-BE49-F238E27FC236}">
                    <a16:creationId xmlns:a16="http://schemas.microsoft.com/office/drawing/2014/main" id="{A1D0FBD5-7BA6-481A-A065-F58336429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1444" y="3487236"/>
                <a:ext cx="181456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くと</a:t>
                </a:r>
              </a:p>
            </p:txBody>
          </p:sp>
          <p:graphicFrame>
            <p:nvGraphicFramePr>
              <p:cNvPr id="32" name="Object 4">
                <a:extLst>
                  <a:ext uri="{FF2B5EF4-FFF2-40B4-BE49-F238E27FC236}">
                    <a16:creationId xmlns:a16="http://schemas.microsoft.com/office/drawing/2014/main" id="{F5405078-DC3D-4044-891E-F4E62E41BC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3575" y="3509403"/>
              <a:ext cx="636588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66400" imgH="177480" progId="Equation.DSMT4">
                      <p:embed/>
                    </p:oleObj>
                  </mc:Choice>
                  <mc:Fallback>
                    <p:oleObj name="Equation" r:id="rId17" imgW="266400" imgH="1774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F5405078-DC3D-4044-891E-F4E62E41BC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3575" y="3509403"/>
                            <a:ext cx="636588" cy="4238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">
                <a:extLst>
                  <a:ext uri="{FF2B5EF4-FFF2-40B4-BE49-F238E27FC236}">
                    <a16:creationId xmlns:a16="http://schemas.microsoft.com/office/drawing/2014/main" id="{84F48831-0363-4D07-A46E-99D2AE9073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31114" y="3504837"/>
              <a:ext cx="633884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66400" imgH="203040" progId="Equation.DSMT4">
                      <p:embed/>
                    </p:oleObj>
                  </mc:Choice>
                  <mc:Fallback>
                    <p:oleObj name="Equation" r:id="rId19" imgW="266400" imgH="203040" progId="Equation.DSMT4">
                      <p:embed/>
                      <p:pic>
                        <p:nvPicPr>
                          <p:cNvPr id="33" name="Object 4">
                            <a:extLst>
                              <a:ext uri="{FF2B5EF4-FFF2-40B4-BE49-F238E27FC236}">
                                <a16:creationId xmlns:a16="http://schemas.microsoft.com/office/drawing/2014/main" id="{84F48831-0363-4D07-A46E-99D2AE9073D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1114" y="3504837"/>
                            <a:ext cx="633884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8">
                <a:extLst>
                  <a:ext uri="{FF2B5EF4-FFF2-40B4-BE49-F238E27FC236}">
                    <a16:creationId xmlns:a16="http://schemas.microsoft.com/office/drawing/2014/main" id="{0E65C44D-9BF1-46A7-8ED4-16286F50A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820" y="1558197"/>
              <a:ext cx="1853409" cy="6307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787320" imgH="266400" progId="Equation.DSMT4">
                      <p:embed/>
                    </p:oleObj>
                  </mc:Choice>
                  <mc:Fallback>
                    <p:oleObj name="Equation" r:id="rId21" imgW="787320" imgH="266400" progId="Equation.DSMT4">
                      <p:embed/>
                      <p:pic>
                        <p:nvPicPr>
                          <p:cNvPr id="49" name="Object 8">
                            <a:extLst>
                              <a:ext uri="{FF2B5EF4-FFF2-40B4-BE49-F238E27FC236}">
                                <a16:creationId xmlns:a16="http://schemas.microsoft.com/office/drawing/2014/main" id="{0E65C44D-9BF1-46A7-8ED4-16286F50A9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820" y="1558197"/>
                            <a:ext cx="1853409" cy="6307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52D7E31A-F328-4F8D-945F-003E824E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3" y="1620658"/>
                <a:ext cx="260198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en-US" altLang="ja-JP" sz="2800" dirty="0">
                    <a:solidFill>
                      <a:srgbClr val="0000FF"/>
                    </a:solidFill>
                  </a:rPr>
                  <a:t>Hamiltonian</a:t>
                </a:r>
                <a:endParaRPr lang="ja-JP" altLang="en-US" sz="28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53" name="Object 8">
                <a:extLst>
                  <a:ext uri="{FF2B5EF4-FFF2-40B4-BE49-F238E27FC236}">
                    <a16:creationId xmlns:a16="http://schemas.microsoft.com/office/drawing/2014/main" id="{09592AF2-D9AC-48C0-9A17-6F893DAA877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2586" y="1666574"/>
              <a:ext cx="718612" cy="390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304560" imgH="164880" progId="Equation.DSMT4">
                      <p:embed/>
                    </p:oleObj>
                  </mc:Choice>
                  <mc:Fallback>
                    <p:oleObj name="Equation" r:id="rId23" imgW="304560" imgH="164880" progId="Equation.DSMT4">
                      <p:embed/>
                      <p:pic>
                        <p:nvPicPr>
                          <p:cNvPr id="53" name="Object 8">
                            <a:extLst>
                              <a:ext uri="{FF2B5EF4-FFF2-40B4-BE49-F238E27FC236}">
                                <a16:creationId xmlns:a16="http://schemas.microsoft.com/office/drawing/2014/main" id="{09592AF2-D9AC-48C0-9A17-6F893DAA877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586" y="1666574"/>
                            <a:ext cx="718612" cy="3902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Rectangle 74">
                <a:extLst>
                  <a:ext uri="{FF2B5EF4-FFF2-40B4-BE49-F238E27FC236}">
                    <a16:creationId xmlns:a16="http://schemas.microsoft.com/office/drawing/2014/main" id="{5906BD28-B970-4995-9A4D-612E5F145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6008" y="1605718"/>
                <a:ext cx="2147360" cy="581582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57" name="Rectangle 17">
                <a:extLst>
                  <a:ext uri="{FF2B5EF4-FFF2-40B4-BE49-F238E27FC236}">
                    <a16:creationId xmlns:a16="http://schemas.microsoft.com/office/drawing/2014/main" id="{A8AB432E-C39C-4171-A9D5-46158BA6B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3396" y="1652330"/>
                <a:ext cx="42306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>
                  <a:spcBef>
                    <a:spcPts val="0"/>
                  </a:spcBef>
                </a:pP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=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時間並進のネーター保存量を</a:t>
                </a:r>
              </a:p>
            </p:txBody>
          </p:sp>
          <p:sp>
            <p:nvSpPr>
              <p:cNvPr id="58" name="Rectangle 27">
                <a:extLst>
                  <a:ext uri="{FF2B5EF4-FFF2-40B4-BE49-F238E27FC236}">
                    <a16:creationId xmlns:a16="http://schemas.microsoft.com/office/drawing/2014/main" id="{CB5DD5F1-6B35-4B2F-A6B5-67E011DF3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053" y="1584301"/>
                <a:ext cx="3077761" cy="581879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graphicFrame>
            <p:nvGraphicFramePr>
              <p:cNvPr id="65" name="Object 4">
                <a:extLst>
                  <a:ext uri="{FF2B5EF4-FFF2-40B4-BE49-F238E27FC236}">
                    <a16:creationId xmlns:a16="http://schemas.microsoft.com/office/drawing/2014/main" id="{53FD84C9-A46D-4945-9F16-BDCBA18667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9277" y="3053457"/>
              <a:ext cx="635341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266400" imgH="177480" progId="Equation.DSMT4">
                      <p:embed/>
                    </p:oleObj>
                  </mc:Choice>
                  <mc:Fallback>
                    <p:oleObj name="Equation" r:id="rId25" imgW="266400" imgH="177480" progId="Equation.DSMT4">
                      <p:embed/>
                      <p:pic>
                        <p:nvPicPr>
                          <p:cNvPr id="65" name="Object 4">
                            <a:extLst>
                              <a:ext uri="{FF2B5EF4-FFF2-40B4-BE49-F238E27FC236}">
                                <a16:creationId xmlns:a16="http://schemas.microsoft.com/office/drawing/2014/main" id="{53FD84C9-A46D-4945-9F16-BDCBA18667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9277" y="3053457"/>
                            <a:ext cx="635341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">
                <a:extLst>
                  <a:ext uri="{FF2B5EF4-FFF2-40B4-BE49-F238E27FC236}">
                    <a16:creationId xmlns:a16="http://schemas.microsoft.com/office/drawing/2014/main" id="{94FD27E5-095B-4EC5-A1A3-E367153FBB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40460" y="3037581"/>
              <a:ext cx="633883" cy="485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66400" imgH="203040" progId="Equation.DSMT4">
                      <p:embed/>
                    </p:oleObj>
                  </mc:Choice>
                  <mc:Fallback>
                    <p:oleObj name="Equation" r:id="rId27" imgW="266400" imgH="203040" progId="Equation.DSMT4">
                      <p:embed/>
                      <p:pic>
                        <p:nvPicPr>
                          <p:cNvPr id="71" name="Object 4">
                            <a:extLst>
                              <a:ext uri="{FF2B5EF4-FFF2-40B4-BE49-F238E27FC236}">
                                <a16:creationId xmlns:a16="http://schemas.microsoft.com/office/drawing/2014/main" id="{94FD27E5-095B-4EC5-A1A3-E367153FBBD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0460" y="3037581"/>
                            <a:ext cx="633883" cy="48524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>
                <a:extLst>
                  <a:ext uri="{FF2B5EF4-FFF2-40B4-BE49-F238E27FC236}">
                    <a16:creationId xmlns:a16="http://schemas.microsoft.com/office/drawing/2014/main" id="{731846B5-D8EA-4C78-BA73-685281F40E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3084" y="3459344"/>
              <a:ext cx="1119132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69800" imgH="228600" progId="Equation.DSMT4">
                      <p:embed/>
                    </p:oleObj>
                  </mc:Choice>
                  <mc:Fallback>
                    <p:oleObj name="Equation" r:id="rId29" imgW="469800" imgH="228600" progId="Equation.DSMT4">
                      <p:embed/>
                      <p:pic>
                        <p:nvPicPr>
                          <p:cNvPr id="80" name="Object 4">
                            <a:extLst>
                              <a:ext uri="{FF2B5EF4-FFF2-40B4-BE49-F238E27FC236}">
                                <a16:creationId xmlns:a16="http://schemas.microsoft.com/office/drawing/2014/main" id="{731846B5-D8EA-4C78-BA73-685281F40E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3084" y="3459344"/>
                            <a:ext cx="1119132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4">
                <a:extLst>
                  <a:ext uri="{FF2B5EF4-FFF2-40B4-BE49-F238E27FC236}">
                    <a16:creationId xmlns:a16="http://schemas.microsoft.com/office/drawing/2014/main" id="{0F58B255-4442-4C8A-92B9-5D47FA0A99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33693" y="3456418"/>
              <a:ext cx="1119133" cy="5755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469800" imgH="241200" progId="Equation.DSMT4">
                      <p:embed/>
                    </p:oleObj>
                  </mc:Choice>
                  <mc:Fallback>
                    <p:oleObj name="Equation" r:id="rId31" imgW="469800" imgH="241200" progId="Equation.DSMT4">
                      <p:embed/>
                      <p:pic>
                        <p:nvPicPr>
                          <p:cNvPr id="81" name="Object 4">
                            <a:extLst>
                              <a:ext uri="{FF2B5EF4-FFF2-40B4-BE49-F238E27FC236}">
                                <a16:creationId xmlns:a16="http://schemas.microsoft.com/office/drawing/2014/main" id="{0F58B255-4442-4C8A-92B9-5D47FA0A99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3693" y="3456418"/>
                            <a:ext cx="1119133" cy="57559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Rectangle 17">
                <a:extLst>
                  <a:ext uri="{FF2B5EF4-FFF2-40B4-BE49-F238E27FC236}">
                    <a16:creationId xmlns:a16="http://schemas.microsoft.com/office/drawing/2014/main" id="{E8D202C7-345F-4FFB-AE12-30A8D224D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0758" y="2049511"/>
                <a:ext cx="2084142" cy="90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q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:r>
                  <a:rPr lang="en-US" altLang="ja-JP" sz="2400" i="1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p</a:t>
                </a:r>
                <a:r>
                  <a:rPr lang="en-US" altLang="ja-JP" sz="2400" i="1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Bookman Old Style" panose="02050604050505020204" pitchFamily="18" charset="0"/>
                  </a:rPr>
                  <a:t>j</a:t>
                </a:r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の関数と</a:t>
                </a:r>
                <a:endParaRPr lang="en-US" altLang="ja-JP" sz="24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eaLnBrk="1" hangingPunct="1"/>
                <a:r>
                  <a:rPr lang="ja-JP" altLang="en-US" sz="2400" dirty="0">
                    <a:solidFill>
                      <a:schemeClr val="accent1">
                        <a:lumMod val="75000"/>
                      </a:schemeClr>
                    </a:solidFill>
                  </a:rPr>
                  <a:t>して表したもの。</a:t>
                </a:r>
              </a:p>
            </p:txBody>
          </p:sp>
          <p:sp>
            <p:nvSpPr>
              <p:cNvPr id="89" name="Rectangle 74">
                <a:extLst>
                  <a:ext uri="{FF2B5EF4-FFF2-40B4-BE49-F238E27FC236}">
                    <a16:creationId xmlns:a16="http://schemas.microsoft.com/office/drawing/2014/main" id="{26903900-D039-444C-B25B-4BE50941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625" y="3076798"/>
                <a:ext cx="103167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1" name="Rectangle 74">
                <a:extLst>
                  <a:ext uri="{FF2B5EF4-FFF2-40B4-BE49-F238E27FC236}">
                    <a16:creationId xmlns:a16="http://schemas.microsoft.com/office/drawing/2014/main" id="{129D0AEA-0F63-4C3F-A4FB-33F1DAF59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5064" y="3076798"/>
                <a:ext cx="1135908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2" name="Rectangle 74">
                <a:extLst>
                  <a:ext uri="{FF2B5EF4-FFF2-40B4-BE49-F238E27FC236}">
                    <a16:creationId xmlns:a16="http://schemas.microsoft.com/office/drawing/2014/main" id="{3C13523B-6EAC-4A2A-9383-EBCC556E5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5600" y="3506534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sp>
            <p:nvSpPr>
              <p:cNvPr id="93" name="Rectangle 74">
                <a:extLst>
                  <a:ext uri="{FF2B5EF4-FFF2-40B4-BE49-F238E27FC236}">
                    <a16:creationId xmlns:a16="http://schemas.microsoft.com/office/drawing/2014/main" id="{6D18E83F-3D12-40F5-8251-860494F7E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5157" y="3510861"/>
                <a:ext cx="1248901" cy="451299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endParaRPr lang="ja-JP" altLang="en-US" b="1">
                  <a:solidFill>
                    <a:srgbClr val="000000"/>
                  </a:solidFill>
                  <a:ea typeface="ＭＳ Ｐゴシック" pitchFamily="50" charset="-128"/>
                </a:endParaRPr>
              </a:p>
            </p:txBody>
          </p:sp>
          <p:grpSp>
            <p:nvGrpSpPr>
              <p:cNvPr id="12" name="グループ化 11">
                <a:extLst>
                  <a:ext uri="{FF2B5EF4-FFF2-40B4-BE49-F238E27FC236}">
                    <a16:creationId xmlns:a16="http://schemas.microsoft.com/office/drawing/2014/main" id="{6E94BE3B-FD12-4408-B3EC-97976BFDB0DD}"/>
                  </a:ext>
                </a:extLst>
              </p:cNvPr>
              <p:cNvGrpSpPr/>
              <p:nvPr/>
            </p:nvGrpSpPr>
            <p:grpSpPr>
              <a:xfrm>
                <a:off x="4245" y="2186983"/>
                <a:ext cx="9139754" cy="785025"/>
                <a:chOff x="4245" y="2182317"/>
                <a:chExt cx="9266696" cy="1119475"/>
              </a:xfrm>
            </p:grpSpPr>
            <p:cxnSp>
              <p:nvCxnSpPr>
                <p:cNvPr id="100" name="直線コネクタ 99">
                  <a:extLst>
                    <a:ext uri="{FF2B5EF4-FFF2-40B4-BE49-F238E27FC236}">
                      <a16:creationId xmlns:a16="http://schemas.microsoft.com/office/drawing/2014/main" id="{2A0E57F8-2249-4A48-BE7C-EF619FBEA3B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245" y="2197933"/>
                  <a:ext cx="7050119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直線コネクタ 101">
                  <a:extLst>
                    <a:ext uri="{FF2B5EF4-FFF2-40B4-BE49-F238E27FC236}">
                      <a16:creationId xmlns:a16="http://schemas.microsoft.com/office/drawing/2014/main" id="{42F21A20-19C4-472F-ACF9-E66608A1516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54670" y="3301792"/>
                  <a:ext cx="2216271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線コネクタ 102">
                  <a:extLst>
                    <a:ext uri="{FF2B5EF4-FFF2-40B4-BE49-F238E27FC236}">
                      <a16:creationId xmlns:a16="http://schemas.microsoft.com/office/drawing/2014/main" id="{D21CB77B-874D-432D-BC15-7B98C293065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7060145" y="2182317"/>
                  <a:ext cx="0" cy="1117172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35" name="Object 13">
              <a:extLst>
                <a:ext uri="{FF2B5EF4-FFF2-40B4-BE49-F238E27FC236}">
                  <a16:creationId xmlns:a16="http://schemas.microsoft.com/office/drawing/2014/main" id="{142675E9-06C7-4A41-887D-BFD0E0722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8359" y="1124667"/>
            <a:ext cx="377238" cy="523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3" imgW="164880" imgH="228600" progId="Equation.3">
                    <p:embed/>
                  </p:oleObj>
                </mc:Choice>
                <mc:Fallback>
                  <p:oleObj name="数式" r:id="rId33" imgW="164880" imgH="228600" progId="Equation.3">
                    <p:embed/>
                    <p:pic>
                      <p:nvPicPr>
                        <p:cNvPr id="135" name="Object 13">
                          <a:extLst>
                            <a:ext uri="{FF2B5EF4-FFF2-40B4-BE49-F238E27FC236}">
                              <a16:creationId xmlns:a16="http://schemas.microsoft.com/office/drawing/2014/main" id="{142675E9-06C7-4A41-887D-BFD0E07222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359" y="1124667"/>
                          <a:ext cx="377238" cy="5230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Rectangle 14">
              <a:extLst>
                <a:ext uri="{FF2B5EF4-FFF2-40B4-BE49-F238E27FC236}">
                  <a16:creationId xmlns:a16="http://schemas.microsoft.com/office/drawing/2014/main" id="{45D1A5B1-E847-486F-A4DC-48FD27753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888" y="1096144"/>
              <a:ext cx="23696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/>
                <a:t>逆に解ければ</a:t>
              </a:r>
            </a:p>
          </p:txBody>
        </p:sp>
      </p:grpSp>
      <p:sp>
        <p:nvSpPr>
          <p:cNvPr id="68" name="Rectangle 7">
            <a:extLst>
              <a:ext uri="{FF2B5EF4-FFF2-40B4-BE49-F238E27FC236}">
                <a16:creationId xmlns:a16="http://schemas.microsoft.com/office/drawing/2014/main" id="{2497EC33-C887-4697-AE38-8A6B63101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654" y="629865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9" name="Object 8">
            <a:extLst>
              <a:ext uri="{FF2B5EF4-FFF2-40B4-BE49-F238E27FC236}">
                <a16:creationId xmlns:a16="http://schemas.microsoft.com/office/drawing/2014/main" id="{1CC3C9FE-EF21-46BA-B083-C49316085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134" y="6358040"/>
          <a:ext cx="741460" cy="403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04560" imgH="164880" progId="Equation.DSMT4">
                  <p:embed/>
                </p:oleObj>
              </mc:Choice>
              <mc:Fallback>
                <p:oleObj name="Equation" r:id="rId35" imgW="304560" imgH="164880" progId="Equation.DSMT4">
                  <p:embed/>
                  <p:pic>
                    <p:nvPicPr>
                      <p:cNvPr id="69" name="Object 8">
                        <a:extLst>
                          <a:ext uri="{FF2B5EF4-FFF2-40B4-BE49-F238E27FC236}">
                            <a16:creationId xmlns:a16="http://schemas.microsoft.com/office/drawing/2014/main" id="{1CC3C9FE-EF21-46BA-B083-C49316085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34" y="6358040"/>
                        <a:ext cx="741460" cy="403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">
            <a:extLst>
              <a:ext uri="{FF2B5EF4-FFF2-40B4-BE49-F238E27FC236}">
                <a16:creationId xmlns:a16="http://schemas.microsoft.com/office/drawing/2014/main" id="{867156C7-FCA9-4A75-A87E-8BCD318345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100" y="6287046"/>
          <a:ext cx="2702756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295280" imgH="228600" progId="Equation.DSMT4">
                  <p:embed/>
                </p:oleObj>
              </mc:Choice>
              <mc:Fallback>
                <p:oleObj name="Equation" r:id="rId37" imgW="1295280" imgH="228600" progId="Equation.DSMT4">
                  <p:embed/>
                  <p:pic>
                    <p:nvPicPr>
                      <p:cNvPr id="77" name="Object 4">
                        <a:extLst>
                          <a:ext uri="{FF2B5EF4-FFF2-40B4-BE49-F238E27FC236}">
                            <a16:creationId xmlns:a16="http://schemas.microsoft.com/office/drawing/2014/main" id="{867156C7-FCA9-4A75-A87E-8BCD31834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100" y="6287046"/>
                        <a:ext cx="2702756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>
            <a:extLst>
              <a:ext uri="{FF2B5EF4-FFF2-40B4-BE49-F238E27FC236}">
                <a16:creationId xmlns:a16="http://schemas.microsoft.com/office/drawing/2014/main" id="{E473DC94-CE2D-4B3C-AE4F-703E76E8F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7760" y="6451090"/>
          <a:ext cx="308197" cy="27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14120" progId="Equation.DSMT4">
                  <p:embed/>
                </p:oleObj>
              </mc:Choice>
              <mc:Fallback>
                <p:oleObj name="Equation" r:id="rId39" imgW="126720" imgH="114120" progId="Equation.DSMT4">
                  <p:embed/>
                  <p:pic>
                    <p:nvPicPr>
                      <p:cNvPr id="78" name="Object 8">
                        <a:extLst>
                          <a:ext uri="{FF2B5EF4-FFF2-40B4-BE49-F238E27FC236}">
                            <a16:creationId xmlns:a16="http://schemas.microsoft.com/office/drawing/2014/main" id="{E473DC94-CE2D-4B3C-AE4F-703E76E8F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760" y="6451090"/>
                        <a:ext cx="308197" cy="279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">
            <a:extLst>
              <a:ext uri="{FF2B5EF4-FFF2-40B4-BE49-F238E27FC236}">
                <a16:creationId xmlns:a16="http://schemas.microsoft.com/office/drawing/2014/main" id="{27C98126-EE7E-48CC-BD5A-67B5748D5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6254750"/>
          <a:ext cx="29765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62040" imgH="241200" progId="Equation.DSMT4">
                  <p:embed/>
                </p:oleObj>
              </mc:Choice>
              <mc:Fallback>
                <p:oleObj name="Equation" r:id="rId41" imgW="1562040" imgH="241200" progId="Equation.DSMT4">
                  <p:embed/>
                  <p:pic>
                    <p:nvPicPr>
                      <p:cNvPr id="79" name="Object 4">
                        <a:extLst>
                          <a:ext uri="{FF2B5EF4-FFF2-40B4-BE49-F238E27FC236}">
                            <a16:creationId xmlns:a16="http://schemas.microsoft.com/office/drawing/2014/main" id="{27C98126-EE7E-48CC-BD5A-67B5748D5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6254750"/>
                        <a:ext cx="2976562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74">
            <a:extLst>
              <a:ext uri="{FF2B5EF4-FFF2-40B4-BE49-F238E27FC236}">
                <a16:creationId xmlns:a16="http://schemas.microsoft.com/office/drawing/2014/main" id="{43EC0365-DB60-45E9-A650-9F248EB8B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3401" y="6246496"/>
            <a:ext cx="3359555" cy="55683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A4D2C214-F382-40CD-A6E2-BDF1DB547F4C}"/>
              </a:ext>
            </a:extLst>
          </p:cNvPr>
          <p:cNvGrpSpPr/>
          <p:nvPr/>
        </p:nvGrpSpPr>
        <p:grpSpPr>
          <a:xfrm>
            <a:off x="-27654" y="3938532"/>
            <a:ext cx="9171654" cy="607375"/>
            <a:chOff x="-27654" y="3938532"/>
            <a:chExt cx="9171654" cy="607375"/>
          </a:xfrm>
        </p:grpSpPr>
        <p:sp>
          <p:nvSpPr>
            <p:cNvPr id="62" name="Rectangle 7">
              <a:extLst>
                <a:ext uri="{FF2B5EF4-FFF2-40B4-BE49-F238E27FC236}">
                  <a16:creationId xmlns:a16="http://schemas.microsoft.com/office/drawing/2014/main" id="{CCF79A6C-C1C7-470A-9F33-007D9297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0" y="3938532"/>
              <a:ext cx="19783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dirty="0">
                  <a:solidFill>
                    <a:srgbClr val="0000FF"/>
                  </a:solidFill>
                </a:rPr>
                <a:t>Hamiltonian</a:t>
              </a:r>
              <a:endParaRPr lang="ja-JP" alt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3" name="Object 8">
              <a:extLst>
                <a:ext uri="{FF2B5EF4-FFF2-40B4-BE49-F238E27FC236}">
                  <a16:creationId xmlns:a16="http://schemas.microsoft.com/office/drawing/2014/main" id="{378E9916-E0A8-45FA-A640-6102717631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10671" y="4018662"/>
            <a:ext cx="725688" cy="394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04560" imgH="164880" progId="Equation.DSMT4">
                    <p:embed/>
                  </p:oleObj>
                </mc:Choice>
                <mc:Fallback>
                  <p:oleObj name="Equation" r:id="rId43" imgW="304560" imgH="164880" progId="Equation.DSMT4">
                    <p:embed/>
                    <p:pic>
                      <p:nvPicPr>
                        <p:cNvPr id="63" name="Object 8">
                          <a:extLst>
                            <a:ext uri="{FF2B5EF4-FFF2-40B4-BE49-F238E27FC236}">
                              <a16:creationId xmlns:a16="http://schemas.microsoft.com/office/drawing/2014/main" id="{378E9916-E0A8-45FA-A640-610271763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671" y="4018662"/>
                          <a:ext cx="725688" cy="3949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">
              <a:extLst>
                <a:ext uri="{FF2B5EF4-FFF2-40B4-BE49-F238E27FC236}">
                  <a16:creationId xmlns:a16="http://schemas.microsoft.com/office/drawing/2014/main" id="{92177654-9BA1-4266-91FE-01566ADB4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682" y="3972986"/>
            <a:ext cx="2581634" cy="544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06360" imgH="228600" progId="Equation.DSMT4">
                    <p:embed/>
                  </p:oleObj>
                </mc:Choice>
                <mc:Fallback>
                  <p:oleObj name="Equation" r:id="rId44" imgW="1206360" imgH="228600" progId="Equation.DSMT4">
                    <p:embed/>
                    <p:pic>
                      <p:nvPicPr>
                        <p:cNvPr id="64" name="Object 4">
                          <a:extLst>
                            <a:ext uri="{FF2B5EF4-FFF2-40B4-BE49-F238E27FC236}">
                              <a16:creationId xmlns:a16="http://schemas.microsoft.com/office/drawing/2014/main" id="{92177654-9BA1-4266-91FE-01566ADB42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682" y="3972986"/>
                          <a:ext cx="2581634" cy="5449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>
              <a:extLst>
                <a:ext uri="{FF2B5EF4-FFF2-40B4-BE49-F238E27FC236}">
                  <a16:creationId xmlns:a16="http://schemas.microsoft.com/office/drawing/2014/main" id="{CA0EA692-CFC4-48A4-87DF-9C9B03F45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4316" y="4113475"/>
            <a:ext cx="32861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26720" imgH="114120" progId="Equation.DSMT4">
                    <p:embed/>
                  </p:oleObj>
                </mc:Choice>
                <mc:Fallback>
                  <p:oleObj name="Equation" r:id="rId46" imgW="126720" imgH="114120" progId="Equation.DSMT4">
                    <p:embed/>
                    <p:pic>
                      <p:nvPicPr>
                        <p:cNvPr id="66" name="Object 8">
                          <a:extLst>
                            <a:ext uri="{FF2B5EF4-FFF2-40B4-BE49-F238E27FC236}">
                              <a16:creationId xmlns:a16="http://schemas.microsoft.com/office/drawing/2014/main" id="{CA0EA692-CFC4-48A4-87DF-9C9B03F450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4316" y="4113475"/>
                          <a:ext cx="328612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>
              <a:extLst>
                <a:ext uri="{FF2B5EF4-FFF2-40B4-BE49-F238E27FC236}">
                  <a16:creationId xmlns:a16="http://schemas.microsoft.com/office/drawing/2014/main" id="{3A669A87-9E79-4170-9DC4-766C137C85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9460" y="3939710"/>
            <a:ext cx="2882350" cy="606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346040" imgH="253800" progId="Equation.DSMT4">
                    <p:embed/>
                  </p:oleObj>
                </mc:Choice>
                <mc:Fallback>
                  <p:oleObj name="Equation" r:id="rId47" imgW="1346040" imgH="253800" progId="Equation.DSMT4">
                    <p:embed/>
                    <p:pic>
                      <p:nvPicPr>
                        <p:cNvPr id="67" name="Object 4">
                          <a:extLst>
                            <a:ext uri="{FF2B5EF4-FFF2-40B4-BE49-F238E27FC236}">
                              <a16:creationId xmlns:a16="http://schemas.microsoft.com/office/drawing/2014/main" id="{3A669A87-9E79-4170-9DC4-766C137C85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9460" y="3939710"/>
                          <a:ext cx="2882350" cy="606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74">
              <a:extLst>
                <a:ext uri="{FF2B5EF4-FFF2-40B4-BE49-F238E27FC236}">
                  <a16:creationId xmlns:a16="http://schemas.microsoft.com/office/drawing/2014/main" id="{4F564BF3-7257-451F-9181-4AF13AF45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7738" y="3977164"/>
              <a:ext cx="3345218" cy="52034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b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cxnSp>
          <p:nvCxnSpPr>
            <p:cNvPr id="101" name="直線コネクタ 100">
              <a:extLst>
                <a:ext uri="{FF2B5EF4-FFF2-40B4-BE49-F238E27FC236}">
                  <a16:creationId xmlns:a16="http://schemas.microsoft.com/office/drawing/2014/main" id="{2684EBF9-52AD-4545-BBA4-D8BEEDF5D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27654" y="4527572"/>
              <a:ext cx="9171654" cy="0"/>
            </a:xfrm>
            <a:prstGeom prst="line">
              <a:avLst/>
            </a:prstGeom>
            <a:ln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7" name="AutoShape 10">
            <a:extLst>
              <a:ext uri="{FF2B5EF4-FFF2-40B4-BE49-F238E27FC236}">
                <a16:creationId xmlns:a16="http://schemas.microsoft.com/office/drawing/2014/main" id="{478B64F2-B08D-42F8-8D59-9F2477969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3" y="1585907"/>
            <a:ext cx="4909153" cy="53963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8" name="Line 11">
            <a:extLst>
              <a:ext uri="{FF2B5EF4-FFF2-40B4-BE49-F238E27FC236}">
                <a16:creationId xmlns:a16="http://schemas.microsoft.com/office/drawing/2014/main" id="{8ECC37AF-71BC-472C-A452-80626C0B79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27027" y="2130565"/>
            <a:ext cx="0" cy="418241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9" name="Line 5">
            <a:extLst>
              <a:ext uri="{FF2B5EF4-FFF2-40B4-BE49-F238E27FC236}">
                <a16:creationId xmlns:a16="http://schemas.microsoft.com/office/drawing/2014/main" id="{D1AD91EC-8983-4F40-B050-62D4D4A9F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4332" y="2215248"/>
            <a:ext cx="85003" cy="40279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0" name="AutoShape 10">
            <a:extLst>
              <a:ext uri="{FF2B5EF4-FFF2-40B4-BE49-F238E27FC236}">
                <a16:creationId xmlns:a16="http://schemas.microsoft.com/office/drawing/2014/main" id="{B7502153-3D5B-4CF4-8F9E-29D57AD7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704" y="2041093"/>
            <a:ext cx="2214441" cy="87562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Line 2">
            <a:extLst>
              <a:ext uri="{FF2B5EF4-FFF2-40B4-BE49-F238E27FC236}">
                <a16:creationId xmlns:a16="http://schemas.microsoft.com/office/drawing/2014/main" id="{53F3881F-DB9F-4849-9286-DDE69B95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5938" y="6229156"/>
            <a:ext cx="1404346" cy="23435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2" name="AutoShape 3">
            <a:extLst>
              <a:ext uri="{FF2B5EF4-FFF2-40B4-BE49-F238E27FC236}">
                <a16:creationId xmlns:a16="http://schemas.microsoft.com/office/drawing/2014/main" id="{070C11B6-5DA4-4BE0-B5C3-04D2A14B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6895" y="5796806"/>
            <a:ext cx="1904448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AutoShape 10">
            <a:extLst>
              <a:ext uri="{FF2B5EF4-FFF2-40B4-BE49-F238E27FC236}">
                <a16:creationId xmlns:a16="http://schemas.microsoft.com/office/drawing/2014/main" id="{C4F4F42A-739B-4073-8F40-5FC722599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0563" y="6312979"/>
            <a:ext cx="44291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Line 13">
            <a:extLst>
              <a:ext uri="{FF2B5EF4-FFF2-40B4-BE49-F238E27FC236}">
                <a16:creationId xmlns:a16="http://schemas.microsoft.com/office/drawing/2014/main" id="{0B553BF6-C6A8-4F46-ADCF-EEB68A0AB3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89803" y="6126791"/>
            <a:ext cx="161197" cy="26979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Line 39">
            <a:extLst>
              <a:ext uri="{FF2B5EF4-FFF2-40B4-BE49-F238E27FC236}">
                <a16:creationId xmlns:a16="http://schemas.microsoft.com/office/drawing/2014/main" id="{44BFE86A-99BC-4675-BF44-7E1C0952B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1125" y="6143396"/>
            <a:ext cx="1638334" cy="28894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AutoShape 40">
            <a:extLst>
              <a:ext uri="{FF2B5EF4-FFF2-40B4-BE49-F238E27FC236}">
                <a16:creationId xmlns:a16="http://schemas.microsoft.com/office/drawing/2014/main" id="{E8AECA59-23E0-4911-9486-2B387225C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213" y="6329636"/>
            <a:ext cx="442912" cy="4714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7" name="AutoShape 45">
            <a:extLst>
              <a:ext uri="{FF2B5EF4-FFF2-40B4-BE49-F238E27FC236}">
                <a16:creationId xmlns:a16="http://schemas.microsoft.com/office/drawing/2014/main" id="{360F4070-104E-40F0-9573-39D6103BA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6548" y="5749781"/>
            <a:ext cx="2313897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8" name="Line 47">
            <a:extLst>
              <a:ext uri="{FF2B5EF4-FFF2-40B4-BE49-F238E27FC236}">
                <a16:creationId xmlns:a16="http://schemas.microsoft.com/office/drawing/2014/main" id="{DA9875C5-17C9-4BD4-B2A7-F26AE0E54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0403" y="6229157"/>
            <a:ext cx="48249" cy="24197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9" name="Line 11">
            <a:extLst>
              <a:ext uri="{FF2B5EF4-FFF2-40B4-BE49-F238E27FC236}">
                <a16:creationId xmlns:a16="http://schemas.microsoft.com/office/drawing/2014/main" id="{A40DAE33-26A7-4353-A99D-F06AED38F2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5476" y="2988157"/>
            <a:ext cx="646351" cy="325884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5360D26C-A8D7-491D-84AA-EAC76495A3CE}"/>
              </a:ext>
            </a:extLst>
          </p:cNvPr>
          <p:cNvGrpSpPr/>
          <p:nvPr/>
        </p:nvGrpSpPr>
        <p:grpSpPr>
          <a:xfrm>
            <a:off x="-20442" y="4481264"/>
            <a:ext cx="9101129" cy="1830901"/>
            <a:chOff x="-20442" y="4481264"/>
            <a:chExt cx="9101129" cy="1830901"/>
          </a:xfrm>
        </p:grpSpPr>
        <p:graphicFrame>
          <p:nvGraphicFramePr>
            <p:cNvPr id="132" name="Object 4">
              <a:extLst>
                <a:ext uri="{FF2B5EF4-FFF2-40B4-BE49-F238E27FC236}">
                  <a16:creationId xmlns:a16="http://schemas.microsoft.com/office/drawing/2014/main" id="{D7ADC641-37AA-4E1A-AF31-DF5F7C4BC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7599" y="5826380"/>
            <a:ext cx="574138" cy="393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241200" imgH="164880" progId="Equation.DSMT4">
                    <p:embed/>
                  </p:oleObj>
                </mc:Choice>
                <mc:Fallback>
                  <p:oleObj name="Equation" r:id="rId49" imgW="241200" imgH="164880" progId="Equation.DSMT4">
                    <p:embed/>
                    <p:pic>
                      <p:nvPicPr>
                        <p:cNvPr id="132" name="Object 4">
                          <a:extLst>
                            <a:ext uri="{FF2B5EF4-FFF2-40B4-BE49-F238E27FC236}">
                              <a16:creationId xmlns:a16="http://schemas.microsoft.com/office/drawing/2014/main" id="{D7ADC641-37AA-4E1A-AF31-DF5F7C4BC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599" y="5826380"/>
                          <a:ext cx="574138" cy="3934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グループ化 4">
              <a:extLst>
                <a:ext uri="{FF2B5EF4-FFF2-40B4-BE49-F238E27FC236}">
                  <a16:creationId xmlns:a16="http://schemas.microsoft.com/office/drawing/2014/main" id="{5A325C9F-0051-46FA-BDA5-0518C305CF95}"/>
                </a:ext>
              </a:extLst>
            </p:cNvPr>
            <p:cNvGrpSpPr/>
            <p:nvPr/>
          </p:nvGrpSpPr>
          <p:grpSpPr>
            <a:xfrm>
              <a:off x="-20442" y="4481264"/>
              <a:ext cx="9101129" cy="1830901"/>
              <a:chOff x="-20442" y="4481264"/>
              <a:chExt cx="9101129" cy="1830901"/>
            </a:xfrm>
          </p:grpSpPr>
          <p:grpSp>
            <p:nvGrpSpPr>
              <p:cNvPr id="4" name="グループ化 3">
                <a:extLst>
                  <a:ext uri="{FF2B5EF4-FFF2-40B4-BE49-F238E27FC236}">
                    <a16:creationId xmlns:a16="http://schemas.microsoft.com/office/drawing/2014/main" id="{3CBCD7D5-FA35-4DEE-BFA8-4F9C8EB1F535}"/>
                  </a:ext>
                </a:extLst>
              </p:cNvPr>
              <p:cNvGrpSpPr/>
              <p:nvPr/>
            </p:nvGrpSpPr>
            <p:grpSpPr>
              <a:xfrm>
                <a:off x="-20442" y="4481264"/>
                <a:ext cx="9101129" cy="1809306"/>
                <a:chOff x="-20442" y="4481264"/>
                <a:chExt cx="9101129" cy="1809306"/>
              </a:xfrm>
            </p:grpSpPr>
            <p:sp>
              <p:nvSpPr>
                <p:cNvPr id="35" name="Rectangle 29">
                  <a:extLst>
                    <a:ext uri="{FF2B5EF4-FFF2-40B4-BE49-F238E27FC236}">
                      <a16:creationId xmlns:a16="http://schemas.microsoft.com/office/drawing/2014/main" id="{BF73FA9D-E093-48EC-BC5A-33A6F0E63F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53" y="4495673"/>
                  <a:ext cx="63795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例</a:t>
                  </a:r>
                </a:p>
              </p:txBody>
            </p:sp>
            <p:sp>
              <p:nvSpPr>
                <p:cNvPr id="36" name="Rectangle 12">
                  <a:extLst>
                    <a:ext uri="{FF2B5EF4-FFF2-40B4-BE49-F238E27FC236}">
                      <a16:creationId xmlns:a16="http://schemas.microsoft.com/office/drawing/2014/main" id="{7E7C0404-0F47-4B89-925C-E388FAC88B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054" y="4481264"/>
                  <a:ext cx="694381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ja-JP" altLang="en-US" sz="2800" dirty="0"/>
                    <a:t>質量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ja-JP" altLang="en-US" sz="2800" dirty="0"/>
                    <a:t>極座標</a:t>
                  </a:r>
                  <a:r>
                    <a:rPr lang="en-US" altLang="ja-JP" sz="2800" dirty="0"/>
                    <a:t>(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ja-JP" sz="2800" dirty="0"/>
                    <a:t>, </a:t>
                  </a:r>
                  <a:r>
                    <a:rPr lang="en-US" altLang="ja-JP" sz="2800" i="1" dirty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q </a:t>
                  </a:r>
                  <a:r>
                    <a:rPr lang="en-US" altLang="ja-JP" sz="2800" dirty="0"/>
                    <a:t>)</a:t>
                  </a:r>
                  <a:r>
                    <a:rPr lang="ja-JP" altLang="en-US" sz="2800" dirty="0"/>
                    <a:t>位置</a:t>
                  </a:r>
                  <a:r>
                    <a:rPr lang="en-US" altLang="ja-JP" sz="2800" dirty="0"/>
                    <a:t>energy </a:t>
                  </a:r>
                  <a:r>
                    <a:rPr lang="en-US" altLang="ja-JP" sz="2800" i="1" dirty="0">
                      <a:latin typeface="Bookman Old Style" panose="02050604050505020204" pitchFamily="18" charset="0"/>
                      <a:cs typeface="Times New Roman" panose="02020603050405020304" pitchFamily="18" charset="0"/>
                    </a:rPr>
                    <a:t>U</a:t>
                  </a:r>
                  <a:r>
                    <a:rPr lang="ja-JP" altLang="en-US" sz="2800" dirty="0"/>
                    <a:t>の粒子</a:t>
                  </a:r>
                </a:p>
              </p:txBody>
            </p:sp>
            <p:graphicFrame>
              <p:nvGraphicFramePr>
                <p:cNvPr id="37" name="Object 4">
                  <a:extLst>
                    <a:ext uri="{FF2B5EF4-FFF2-40B4-BE49-F238E27FC236}">
                      <a16:creationId xmlns:a16="http://schemas.microsoft.com/office/drawing/2014/main" id="{5D0D91DE-5254-4CD4-B9D4-4A1BD06819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72337" y="4883765"/>
                <a:ext cx="3691095" cy="5449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1" imgW="1549080" imgH="228600" progId="Equation.DSMT4">
                        <p:embed/>
                      </p:oleObj>
                    </mc:Choice>
                    <mc:Fallback>
                      <p:oleObj name="Equation" r:id="rId51" imgW="1549080" imgH="228600" progId="Equation.DSMT4">
                        <p:embed/>
                        <p:pic>
                          <p:nvPicPr>
                            <p:cNvPr id="37" name="Object 4">
                              <a:extLst>
                                <a:ext uri="{FF2B5EF4-FFF2-40B4-BE49-F238E27FC236}">
                                  <a16:creationId xmlns:a16="http://schemas.microsoft.com/office/drawing/2014/main" id="{5D0D91DE-5254-4CD4-B9D4-4A1BD06819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2337" y="4883765"/>
                              <a:ext cx="3691095" cy="54499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正方形/長方形 38">
                  <a:extLst>
                    <a:ext uri="{FF2B5EF4-FFF2-40B4-BE49-F238E27FC236}">
                      <a16:creationId xmlns:a16="http://schemas.microsoft.com/office/drawing/2014/main" id="{55F4B42B-F32A-4B84-881F-EBBD0F2EE276}"/>
                    </a:ext>
                  </a:extLst>
                </p:cNvPr>
                <p:cNvSpPr/>
                <p:nvPr/>
              </p:nvSpPr>
              <p:spPr>
                <a:xfrm>
                  <a:off x="-20442" y="4862566"/>
                  <a:ext cx="181812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ja-JP" dirty="0" err="1"/>
                    <a:t>Lagrangian</a:t>
                  </a:r>
                  <a:endParaRPr lang="en-US" altLang="ja-JP" dirty="0"/>
                </a:p>
              </p:txBody>
            </p:sp>
            <p:sp>
              <p:nvSpPr>
                <p:cNvPr id="40" name="Rectangle 29">
                  <a:extLst>
                    <a:ext uri="{FF2B5EF4-FFF2-40B4-BE49-F238E27FC236}">
                      <a16:creationId xmlns:a16="http://schemas.microsoft.com/office/drawing/2014/main" id="{E473D86F-EAAE-4CE0-ABCD-D767CDE1A5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0651" y="5310505"/>
                  <a:ext cx="316422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正準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共役</a:t>
                  </a:r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運動量</a:t>
                  </a:r>
                </a:p>
              </p:txBody>
            </p:sp>
            <p:graphicFrame>
              <p:nvGraphicFramePr>
                <p:cNvPr id="41" name="Object 4">
                  <a:extLst>
                    <a:ext uri="{FF2B5EF4-FFF2-40B4-BE49-F238E27FC236}">
                      <a16:creationId xmlns:a16="http://schemas.microsoft.com/office/drawing/2014/main" id="{36523FF8-F7AC-49D3-8CB5-0E58AE9AA50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78854" y="5318125"/>
                <a:ext cx="1998675" cy="544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3" imgW="927000" imgH="228600" progId="Equation.DSMT4">
                        <p:embed/>
                      </p:oleObj>
                    </mc:Choice>
                    <mc:Fallback>
                      <p:oleObj name="Equation" r:id="rId53" imgW="927000" imgH="228600" progId="Equation.DSMT4">
                        <p:embed/>
                        <p:pic>
                          <p:nvPicPr>
                            <p:cNvPr id="41" name="Object 4">
                              <a:extLst>
                                <a:ext uri="{FF2B5EF4-FFF2-40B4-BE49-F238E27FC236}">
                                  <a16:creationId xmlns:a16="http://schemas.microsoft.com/office/drawing/2014/main" id="{36523FF8-F7AC-49D3-8CB5-0E58AE9AA50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78854" y="5318125"/>
                              <a:ext cx="1998675" cy="5445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4">
                  <a:extLst>
                    <a:ext uri="{FF2B5EF4-FFF2-40B4-BE49-F238E27FC236}">
                      <a16:creationId xmlns:a16="http://schemas.microsoft.com/office/drawing/2014/main" id="{1BB5C09F-2DDB-476D-BBA6-B395CDECE2B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33316" y="5254625"/>
                <a:ext cx="2103522" cy="576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5" imgW="952200" imgH="241200" progId="Equation.DSMT4">
                        <p:embed/>
                      </p:oleObj>
                    </mc:Choice>
                    <mc:Fallback>
                      <p:oleObj name="Equation" r:id="rId55" imgW="952200" imgH="241200" progId="Equation.DSMT4">
                        <p:embed/>
                        <p:pic>
                          <p:nvPicPr>
                            <p:cNvPr id="42" name="Object 4">
                              <a:extLst>
                                <a:ext uri="{FF2B5EF4-FFF2-40B4-BE49-F238E27FC236}">
                                  <a16:creationId xmlns:a16="http://schemas.microsoft.com/office/drawing/2014/main" id="{1BB5C09F-2DDB-476D-BBA6-B395CDECE2B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33316" y="5254625"/>
                              <a:ext cx="2103522" cy="5762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Rectangle 14">
                  <a:extLst>
                    <a:ext uri="{FF2B5EF4-FFF2-40B4-BE49-F238E27FC236}">
                      <a16:creationId xmlns:a16="http://schemas.microsoft.com/office/drawing/2014/main" id="{F80FD342-679A-4589-B828-34A22E3B1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1443" y="5748205"/>
                  <a:ext cx="181456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/>
                    <a:t>逆に解くと</a:t>
                  </a:r>
                </a:p>
              </p:txBody>
            </p:sp>
            <p:graphicFrame>
              <p:nvGraphicFramePr>
                <p:cNvPr id="46" name="Object 4">
                  <a:extLst>
                    <a:ext uri="{FF2B5EF4-FFF2-40B4-BE49-F238E27FC236}">
                      <a16:creationId xmlns:a16="http://schemas.microsoft.com/office/drawing/2014/main" id="{D90D2442-3475-4985-A3FE-FBDAC2E6EA1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924074" y="5748205"/>
                <a:ext cx="604740" cy="4837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7" imgW="253800" imgH="203040" progId="Equation.DSMT4">
                        <p:embed/>
                      </p:oleObj>
                    </mc:Choice>
                    <mc:Fallback>
                      <p:oleObj name="Equation" r:id="rId57" imgW="253800" imgH="203040" progId="Equation.DSMT4">
                        <p:embed/>
                        <p:pic>
                          <p:nvPicPr>
                            <p:cNvPr id="46" name="Object 4">
                              <a:extLst>
                                <a:ext uri="{FF2B5EF4-FFF2-40B4-BE49-F238E27FC236}">
                                  <a16:creationId xmlns:a16="http://schemas.microsoft.com/office/drawing/2014/main" id="{D90D2442-3475-4985-A3FE-FBDAC2E6EA1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24074" y="5748205"/>
                              <a:ext cx="604740" cy="48379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4">
                  <a:extLst>
                    <a:ext uri="{FF2B5EF4-FFF2-40B4-BE49-F238E27FC236}">
                      <a16:creationId xmlns:a16="http://schemas.microsoft.com/office/drawing/2014/main" id="{A6BCDDEE-9ADD-42FB-B313-341C3963ADD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966453" y="5254680"/>
                <a:ext cx="936982" cy="485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9" imgW="393480" imgH="203040" progId="Equation.DSMT4">
                        <p:embed/>
                      </p:oleObj>
                    </mc:Choice>
                    <mc:Fallback>
                      <p:oleObj name="Equation" r:id="rId59" imgW="393480" imgH="203040" progId="Equation.DSMT4">
                        <p:embed/>
                        <p:pic>
                          <p:nvPicPr>
                            <p:cNvPr id="83" name="Object 4">
                              <a:extLst>
                                <a:ext uri="{FF2B5EF4-FFF2-40B4-BE49-F238E27FC236}">
                                  <a16:creationId xmlns:a16="http://schemas.microsoft.com/office/drawing/2014/main" id="{A6BCDDEE-9ADD-42FB-B313-341C3963ADD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6453" y="5254680"/>
                              <a:ext cx="936982" cy="48524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4">
                  <a:extLst>
                    <a:ext uri="{FF2B5EF4-FFF2-40B4-BE49-F238E27FC236}">
                      <a16:creationId xmlns:a16="http://schemas.microsoft.com/office/drawing/2014/main" id="{46D47189-6356-459B-83FC-C790F5D5546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62657" y="5714975"/>
                <a:ext cx="1390172" cy="57559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1" imgW="583920" imgH="241200" progId="Equation.DSMT4">
                        <p:embed/>
                      </p:oleObj>
                    </mc:Choice>
                    <mc:Fallback>
                      <p:oleObj name="Equation" r:id="rId61" imgW="583920" imgH="241200" progId="Equation.DSMT4">
                        <p:embed/>
                        <p:pic>
                          <p:nvPicPr>
                            <p:cNvPr id="85" name="Object 4">
                              <a:extLst>
                                <a:ext uri="{FF2B5EF4-FFF2-40B4-BE49-F238E27FC236}">
                                  <a16:creationId xmlns:a16="http://schemas.microsoft.com/office/drawing/2014/main" id="{46D47189-6356-459B-83FC-C790F5D5546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2657" y="5714975"/>
                              <a:ext cx="1390172" cy="57559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5" name="Rectangle 74">
                  <a:extLst>
                    <a:ext uri="{FF2B5EF4-FFF2-40B4-BE49-F238E27FC236}">
                      <a16:creationId xmlns:a16="http://schemas.microsoft.com/office/drawing/2014/main" id="{51051EE7-184C-439C-AF14-31A1F6E9A4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8625" y="5373960"/>
                  <a:ext cx="1033369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6" name="Rectangle 74">
                  <a:extLst>
                    <a:ext uri="{FF2B5EF4-FFF2-40B4-BE49-F238E27FC236}">
                      <a16:creationId xmlns:a16="http://schemas.microsoft.com/office/drawing/2014/main" id="{7A4A3E39-C980-400D-98F1-0A2A015463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4056" y="5284550"/>
                  <a:ext cx="1236631" cy="485248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7" name="Rectangle 74">
                  <a:extLst>
                    <a:ext uri="{FF2B5EF4-FFF2-40B4-BE49-F238E27FC236}">
                      <a16:creationId xmlns:a16="http://schemas.microsoft.com/office/drawing/2014/main" id="{A8998248-5D7E-411B-B129-2931142A5A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2590" y="5791912"/>
                  <a:ext cx="1248901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98" name="Rectangle 74">
                  <a:extLst>
                    <a:ext uri="{FF2B5EF4-FFF2-40B4-BE49-F238E27FC236}">
                      <a16:creationId xmlns:a16="http://schemas.microsoft.com/office/drawing/2014/main" id="{F3DF4E90-C956-4B9E-83F0-DC87971B9C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6091" y="5777124"/>
                  <a:ext cx="1632828" cy="451299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</p:grpSp>
          <p:graphicFrame>
            <p:nvGraphicFramePr>
              <p:cNvPr id="130" name="Object 4">
                <a:extLst>
                  <a:ext uri="{FF2B5EF4-FFF2-40B4-BE49-F238E27FC236}">
                    <a16:creationId xmlns:a16="http://schemas.microsoft.com/office/drawing/2014/main" id="{6A3A2980-8FD5-4C1E-98E6-1F5272B60A5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7351" y="5360288"/>
              <a:ext cx="604739" cy="4240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3" imgW="253800" imgH="177480" progId="Equation.DSMT4">
                      <p:embed/>
                    </p:oleObj>
                  </mc:Choice>
                  <mc:Fallback>
                    <p:oleObj name="Equation" r:id="rId63" imgW="253800" imgH="177480" progId="Equation.DSMT4">
                      <p:embed/>
                      <p:pic>
                        <p:nvPicPr>
                          <p:cNvPr id="130" name="Object 4">
                            <a:extLst>
                              <a:ext uri="{FF2B5EF4-FFF2-40B4-BE49-F238E27FC236}">
                                <a16:creationId xmlns:a16="http://schemas.microsoft.com/office/drawing/2014/main" id="{6A3A2980-8FD5-4C1E-98E6-1F5272B60A5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7351" y="5360288"/>
                            <a:ext cx="604739" cy="4240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4">
                <a:extLst>
                  <a:ext uri="{FF2B5EF4-FFF2-40B4-BE49-F238E27FC236}">
                    <a16:creationId xmlns:a16="http://schemas.microsoft.com/office/drawing/2014/main" id="{AF8D5BA8-41CA-4DA6-99DB-0E2A9CEC71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67408" y="5767171"/>
              <a:ext cx="1088531" cy="5449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5" imgW="457200" imgH="228600" progId="Equation.DSMT4">
                      <p:embed/>
                    </p:oleObj>
                  </mc:Choice>
                  <mc:Fallback>
                    <p:oleObj name="Equation" r:id="rId65" imgW="457200" imgH="228600" progId="Equation.DSMT4">
                      <p:embed/>
                      <p:pic>
                        <p:nvPicPr>
                          <p:cNvPr id="131" name="Object 4">
                            <a:extLst>
                              <a:ext uri="{FF2B5EF4-FFF2-40B4-BE49-F238E27FC236}">
                                <a16:creationId xmlns:a16="http://schemas.microsoft.com/office/drawing/2014/main" id="{AF8D5BA8-41CA-4DA6-99DB-0E2A9CEC71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7408" y="5767171"/>
                            <a:ext cx="1088531" cy="5449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9" name="オーディオ 8">
            <a:hlinkClick r:id="" action="ppaction://media"/>
            <a:extLst>
              <a:ext uri="{FF2B5EF4-FFF2-40B4-BE49-F238E27FC236}">
                <a16:creationId xmlns:a16="http://schemas.microsoft.com/office/drawing/2014/main" id="{A4891F99-9E1F-45A2-893B-6EB8BE1A5BA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70558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550"/>
    </mc:Choice>
    <mc:Fallback xmlns="">
      <p:transition spd="slow" advTm="865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6 -0.67477 L 0.00208 -0.00324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3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6 -0.67477 L 0.00208 -0.00324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3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68" grpId="0"/>
      <p:bldP spid="68" grpId="1"/>
      <p:bldP spid="99" grpId="0" animBg="1"/>
      <p:bldP spid="117" grpId="0" animBg="1"/>
      <p:bldP spid="117" grpId="1" animBg="1"/>
      <p:bldP spid="117" grpId="2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0" grpId="2" animBg="1"/>
      <p:bldP spid="121" grpId="0" animBg="1"/>
      <p:bldP spid="121" grpId="1" animBg="1"/>
      <p:bldP spid="122" grpId="0" animBg="1"/>
      <p:bldP spid="122" grpId="1" animBg="1"/>
      <p:bldP spid="122" grpId="2" animBg="1"/>
      <p:bldP spid="123" grpId="0" animBg="1"/>
      <p:bldP spid="123" grpId="1" animBg="1"/>
      <p:bldP spid="123" grpId="2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6" grpId="2" animBg="1"/>
      <p:bldP spid="127" grpId="0" animBg="1"/>
      <p:bldP spid="127" grpId="1" animBg="1"/>
      <p:bldP spid="127" grpId="2" animBg="1"/>
      <p:bldP spid="128" grpId="0" animBg="1"/>
      <p:bldP spid="128" grpId="1" animBg="1"/>
      <p:bldP spid="129" grpId="0" animBg="1"/>
      <p:bldP spid="129" grpId="1" animBg="1"/>
    </p:bldLst>
  </p:timing>
  <p:extLst>
    <p:ext uri="{3A86A75C-4F4B-4683-9AE1-C65F6400EC91}">
      <p14:laserTraceLst xmlns:p14="http://schemas.microsoft.com/office/powerpoint/2010/main">
        <p14:tracePtLst>
          <p14:tracePt t="24" x="8186738" y="6402388"/>
          <p14:tracePt t="175" x="8169275" y="6402388"/>
          <p14:tracePt t="184" x="8159750" y="6402388"/>
          <p14:tracePt t="191" x="8150225" y="6402388"/>
          <p14:tracePt t="200" x="8140700" y="6402388"/>
          <p14:tracePt t="208" x="8123238" y="6402388"/>
          <p14:tracePt t="216" x="8104188" y="6402388"/>
          <p14:tracePt t="224" x="8096250" y="6402388"/>
          <p14:tracePt t="233" x="8086725" y="6411913"/>
          <p14:tracePt t="239" x="8077200" y="6419850"/>
          <p14:tracePt t="256" x="8050213" y="6429375"/>
          <p14:tracePt t="264" x="8040688" y="6429375"/>
          <p14:tracePt t="271" x="8023225" y="6429375"/>
          <p14:tracePt t="280" x="7986713" y="6438900"/>
          <p14:tracePt t="288" x="7986713" y="6446838"/>
          <p14:tracePt t="296" x="7967663" y="6456363"/>
          <p14:tracePt t="304" x="7958138" y="6456363"/>
          <p14:tracePt t="320" x="7950200" y="6465888"/>
          <p14:tracePt t="352" x="7921625" y="6475413"/>
          <p14:tracePt t="391" x="7921625" y="6483350"/>
          <p14:tracePt t="440" x="7913688" y="6492875"/>
          <p14:tracePt t="464" x="7913688" y="6502400"/>
          <p14:tracePt t="504" x="7885113" y="6511925"/>
          <p14:tracePt t="624" x="7904163" y="6511925"/>
          <p14:tracePt t="633" x="7913688" y="6511925"/>
          <p14:tracePt t="952" x="7913688" y="6519863"/>
          <p14:tracePt t="969" x="7904163" y="6529388"/>
          <p14:tracePt t="1002" x="7894638" y="6538913"/>
          <p14:tracePt t="1035" x="7885113" y="6548438"/>
          <p14:tracePt t="1072" x="7877175" y="6548438"/>
          <p14:tracePt t="1128" x="7867650" y="6556375"/>
          <p14:tracePt t="1424" x="7877175" y="6556375"/>
          <p14:tracePt t="1512" x="7867650" y="6548438"/>
          <p14:tracePt t="1520" x="7858125" y="6538913"/>
          <p14:tracePt t="1528" x="7840663" y="6519863"/>
          <p14:tracePt t="1536" x="7840663" y="6492875"/>
          <p14:tracePt t="1544" x="7831138" y="6475413"/>
          <p14:tracePt t="1553" x="7831138" y="6446838"/>
          <p14:tracePt t="1560" x="7831138" y="6392863"/>
          <p14:tracePt t="1569" x="7821613" y="6310313"/>
          <p14:tracePt t="1576" x="7821613" y="6273800"/>
          <p14:tracePt t="1585" x="7813675" y="6229350"/>
          <p14:tracePt t="1592" x="7767638" y="6164263"/>
          <p14:tracePt t="1602" x="7748588" y="6137275"/>
          <p14:tracePt t="1608" x="7704138" y="6073775"/>
          <p14:tracePt t="1618" x="7667625" y="6027738"/>
          <p14:tracePt t="1624" x="7621588" y="6010275"/>
          <p14:tracePt t="1635" x="7539038" y="5954713"/>
          <p14:tracePt t="1640" x="7475538" y="5900738"/>
          <p14:tracePt t="1651" x="7392988" y="5845175"/>
          <p14:tracePt t="1656" x="7329488" y="5808663"/>
          <p14:tracePt t="1664" x="7265988" y="5772150"/>
          <p14:tracePt t="1672" x="7202488" y="5727700"/>
          <p14:tracePt t="1680" x="7138988" y="5681663"/>
          <p14:tracePt t="1688" x="7065963" y="5608638"/>
          <p14:tracePt t="1696" x="7019925" y="5562600"/>
          <p14:tracePt t="1704" x="6956425" y="5508625"/>
          <p14:tracePt t="1712" x="6900863" y="5462588"/>
          <p14:tracePt t="1720" x="6873875" y="5426075"/>
          <p14:tracePt t="1728" x="6791325" y="5372100"/>
          <p14:tracePt t="1736" x="6718300" y="5316538"/>
          <p14:tracePt t="1744" x="6637338" y="5253038"/>
          <p14:tracePt t="1752" x="6573838" y="5197475"/>
          <p14:tracePt t="1760" x="6527800" y="5160963"/>
          <p14:tracePt t="1768" x="6445250" y="5106988"/>
          <p14:tracePt t="1776" x="6381750" y="5053013"/>
          <p14:tracePt t="1784" x="6299200" y="5016500"/>
          <p14:tracePt t="1800" x="6135688" y="4887913"/>
          <p14:tracePt t="1808" x="6062663" y="4833938"/>
          <p14:tracePt t="1817" x="5999163" y="4768850"/>
          <p14:tracePt t="1824" x="5899150" y="4678363"/>
          <p14:tracePt t="1834" x="5826125" y="4614863"/>
          <p14:tracePt t="1840" x="5743575" y="4532313"/>
          <p14:tracePt t="1850" x="5670550" y="4449763"/>
          <p14:tracePt t="1856" x="5607050" y="4359275"/>
          <p14:tracePt t="1864" x="5551488" y="4295775"/>
          <p14:tracePt t="1872" x="5507038" y="4249738"/>
          <p14:tracePt t="1880" x="5434013" y="4167188"/>
          <p14:tracePt t="1888" x="5397500" y="4113213"/>
          <p14:tracePt t="1896" x="5368925" y="4094163"/>
          <p14:tracePt t="1904" x="5324475" y="4076700"/>
          <p14:tracePt t="1912" x="5305425" y="4057650"/>
          <p14:tracePt t="1920" x="5260975" y="4057650"/>
          <p14:tracePt t="1928" x="5205413" y="4057650"/>
          <p14:tracePt t="1936" x="5187950" y="4049713"/>
          <p14:tracePt t="1944" x="5132388" y="4049713"/>
          <p14:tracePt t="1952" x="5095875" y="4049713"/>
          <p14:tracePt t="1960" x="5068888" y="4049713"/>
          <p14:tracePt t="1968" x="5032375" y="4049713"/>
          <p14:tracePt t="1976" x="5032375" y="4040188"/>
          <p14:tracePt t="1984" x="5005388" y="4030663"/>
          <p14:tracePt t="1992" x="4995863" y="4013200"/>
          <p14:tracePt t="2000" x="4986338" y="4003675"/>
          <p14:tracePt t="2018" x="4941888" y="3921125"/>
          <p14:tracePt t="2024" x="4913313" y="3857625"/>
          <p14:tracePt t="2034" x="4876800" y="3811588"/>
          <p14:tracePt t="2040" x="4832350" y="3757613"/>
          <p14:tracePt t="2050" x="4822825" y="3730625"/>
          <p14:tracePt t="2056" x="4795838" y="3694113"/>
          <p14:tracePt t="2064" x="4776788" y="3675063"/>
          <p14:tracePt t="2072" x="4767263" y="3675063"/>
          <p14:tracePt t="2144" x="4749800" y="3675063"/>
          <p14:tracePt t="2152" x="4740275" y="3675063"/>
          <p14:tracePt t="2160" x="4730750" y="3684588"/>
          <p14:tracePt t="2392" x="4722813" y="3694113"/>
          <p14:tracePt t="2435" x="4722813" y="3711575"/>
          <p14:tracePt t="2451" x="4713288" y="3730625"/>
          <p14:tracePt t="2464" x="4695825" y="3748088"/>
          <p14:tracePt t="2480" x="4695825" y="3767138"/>
          <p14:tracePt t="2488" x="4686300" y="3775075"/>
          <p14:tracePt t="2504" x="4676775" y="3794125"/>
          <p14:tracePt t="2512" x="4676775" y="3803650"/>
          <p14:tracePt t="2520" x="4667250" y="3803650"/>
          <p14:tracePt t="2536" x="4667250" y="3811588"/>
          <p14:tracePt t="2544" x="4667250" y="3821113"/>
          <p14:tracePt t="2552" x="4667250" y="3848100"/>
          <p14:tracePt t="2560" x="4659313" y="3867150"/>
          <p14:tracePt t="2568" x="4649788" y="3884613"/>
          <p14:tracePt t="2576" x="4649788" y="3903663"/>
          <p14:tracePt t="2584" x="4649788" y="3948113"/>
          <p14:tracePt t="2592" x="4649788" y="3984625"/>
          <p14:tracePt t="2600" x="4640263" y="4013200"/>
          <p14:tracePt t="2608" x="4630738" y="4057650"/>
          <p14:tracePt t="2616" x="4630738" y="4094163"/>
          <p14:tracePt t="2624" x="4594225" y="4167188"/>
          <p14:tracePt t="2633" x="4594225" y="4213225"/>
          <p14:tracePt t="2640" x="4586288" y="4232275"/>
          <p14:tracePt t="2649" x="4576763" y="4276725"/>
          <p14:tracePt t="2656" x="4567238" y="4332288"/>
          <p14:tracePt t="2664" x="4540250" y="4376738"/>
          <p14:tracePt t="2672" x="4530725" y="4405313"/>
          <p14:tracePt t="2680" x="4521200" y="4441825"/>
          <p14:tracePt t="2688" x="4521200" y="4478338"/>
          <p14:tracePt t="2696" x="4521200" y="4522788"/>
          <p14:tracePt t="2704" x="4521200" y="4551363"/>
          <p14:tracePt t="2712" x="4521200" y="4578350"/>
          <p14:tracePt t="2720" x="4521200" y="4614863"/>
          <p14:tracePt t="2728" x="4521200" y="4651375"/>
          <p14:tracePt t="2736" x="4521200" y="4678363"/>
          <p14:tracePt t="2744" x="4521200" y="4697413"/>
          <p14:tracePt t="2752" x="4521200" y="4724400"/>
          <p14:tracePt t="2760" x="4521200" y="4732338"/>
          <p14:tracePt t="2768" x="4521200" y="4760913"/>
          <p14:tracePt t="2776" x="4521200" y="4768850"/>
          <p14:tracePt t="2792" x="4521200" y="4778375"/>
          <p14:tracePt t="2800" x="4521200" y="4797425"/>
          <p14:tracePt t="2816" x="4521200" y="4805363"/>
          <p14:tracePt t="2849" x="4521200" y="4814888"/>
          <p14:tracePt t="3072" x="4521200" y="4824413"/>
          <p14:tracePt t="3080" x="4521200" y="4833938"/>
          <p14:tracePt t="3096" x="4530725" y="4833938"/>
          <p14:tracePt t="3112" x="4557713" y="4833938"/>
          <p14:tracePt t="3120" x="4576763" y="4833938"/>
          <p14:tracePt t="3128" x="4603750" y="4797425"/>
          <p14:tracePt t="3136" x="4622800" y="4768850"/>
          <p14:tracePt t="3144" x="4630738" y="4751388"/>
          <p14:tracePt t="3152" x="4640263" y="4705350"/>
          <p14:tracePt t="3160" x="4640263" y="4687888"/>
          <p14:tracePt t="3168" x="4649788" y="4651375"/>
          <p14:tracePt t="3176" x="4649788" y="4614863"/>
          <p14:tracePt t="3184" x="4649788" y="4587875"/>
          <p14:tracePt t="3192" x="4649788" y="4559300"/>
          <p14:tracePt t="3200" x="4649788" y="4541838"/>
          <p14:tracePt t="3208" x="4649788" y="4505325"/>
          <p14:tracePt t="3216" x="4649788" y="4459288"/>
          <p14:tracePt t="3224" x="4649788" y="4422775"/>
          <p14:tracePt t="3233" x="4649788" y="4386263"/>
          <p14:tracePt t="3240" x="4649788" y="4332288"/>
          <p14:tracePt t="3250" x="4622800" y="4240213"/>
          <p14:tracePt t="3256" x="4613275" y="4159250"/>
          <p14:tracePt t="3264" x="4586288" y="4067175"/>
          <p14:tracePt t="3272" x="4540250" y="3948113"/>
          <p14:tracePt t="3280" x="4521200" y="3875088"/>
          <p14:tracePt t="3288" x="4513263" y="3794125"/>
          <p14:tracePt t="3296" x="4484688" y="3702050"/>
          <p14:tracePt t="3305" x="4476750" y="3638550"/>
          <p14:tracePt t="3312" x="4448175" y="3611563"/>
          <p14:tracePt t="3321" x="4440238" y="3565525"/>
          <p14:tracePt t="3329" x="4421188" y="3548063"/>
          <p14:tracePt t="3337" x="4421188" y="3538538"/>
          <p14:tracePt t="3353" x="4413250" y="3529013"/>
          <p14:tracePt t="3376" x="4394200" y="3529013"/>
          <p14:tracePt t="3392" x="4384675" y="3529013"/>
          <p14:tracePt t="3401" x="4357688" y="3529013"/>
          <p14:tracePt t="3408" x="4348163" y="3529013"/>
          <p14:tracePt t="3417" x="4340225" y="3519488"/>
          <p14:tracePt t="3424" x="4330700" y="3519488"/>
          <p14:tracePt t="3433" x="4303713" y="3519488"/>
          <p14:tracePt t="3440" x="4284663" y="3511550"/>
          <p14:tracePt t="3449" x="4267200" y="3492500"/>
          <p14:tracePt t="3456" x="4248150" y="3475038"/>
          <p14:tracePt t="3464" x="4238625" y="3475038"/>
          <p14:tracePt t="3472" x="4202113" y="3438525"/>
          <p14:tracePt t="3480" x="4184650" y="3419475"/>
          <p14:tracePt t="3488" x="4157663" y="3402013"/>
          <p14:tracePt t="3496" x="4148138" y="3392488"/>
          <p14:tracePt t="3504" x="4121150" y="3365500"/>
          <p14:tracePt t="3512" x="4111625" y="3346450"/>
          <p14:tracePt t="3520" x="4102100" y="3328988"/>
          <p14:tracePt t="3528" x="4065588" y="3282950"/>
          <p14:tracePt t="3536" x="4057650" y="3265488"/>
          <p14:tracePt t="3544" x="4048125" y="3236913"/>
          <p14:tracePt t="3552" x="4011613" y="3173413"/>
          <p14:tracePt t="3560" x="4002088" y="3163888"/>
          <p14:tracePt t="3568" x="3984625" y="3127375"/>
          <p14:tracePt t="3576" x="3956050" y="3082925"/>
          <p14:tracePt t="3584" x="3919538" y="3017838"/>
          <p14:tracePt t="3592" x="3865563" y="2936875"/>
          <p14:tracePt t="3600" x="3856038" y="2881313"/>
          <p14:tracePt t="3608" x="3819525" y="2800350"/>
          <p14:tracePt t="3616" x="3783013" y="2698750"/>
          <p14:tracePt t="3624" x="3746500" y="2635250"/>
          <p14:tracePt t="3633" x="3729038" y="2581275"/>
          <p14:tracePt t="3640" x="3692525" y="2525713"/>
          <p14:tracePt t="3650" x="3665538" y="2498725"/>
          <p14:tracePt t="3656" x="3636963" y="2452688"/>
          <p14:tracePt t="3664" x="3619500" y="2435225"/>
          <p14:tracePt t="3672" x="3582988" y="2389188"/>
          <p14:tracePt t="3680" x="3573463" y="2379663"/>
          <p14:tracePt t="3688" x="3563938" y="2352675"/>
          <p14:tracePt t="3704" x="3556000" y="2352675"/>
          <p14:tracePt t="3720" x="3546475" y="2343150"/>
          <p14:tracePt t="3736" x="3536950" y="2343150"/>
          <p14:tracePt t="3752" x="3527425" y="2335213"/>
          <p14:tracePt t="3760" x="3509963" y="2306638"/>
          <p14:tracePt t="3768" x="3490913" y="2298700"/>
          <p14:tracePt t="3776" x="3482975" y="2262188"/>
          <p14:tracePt t="3785" x="3463925" y="2243138"/>
          <p14:tracePt t="3792" x="3427413" y="2216150"/>
          <p14:tracePt t="3800" x="3427413" y="2206625"/>
          <p14:tracePt t="3808" x="3400425" y="2179638"/>
          <p14:tracePt t="3817" x="3390900" y="2160588"/>
          <p14:tracePt t="3824" x="3373438" y="2143125"/>
          <p14:tracePt t="3840" x="3363913" y="2143125"/>
          <p14:tracePt t="3850" x="3346450" y="2125663"/>
          <p14:tracePt t="3856" x="3327400" y="2125663"/>
          <p14:tracePt t="3864" x="3317875" y="2125663"/>
          <p14:tracePt t="3872" x="3309938" y="2125663"/>
          <p14:tracePt t="3880" x="3273425" y="2116138"/>
          <p14:tracePt t="3888" x="3263900" y="2116138"/>
          <p14:tracePt t="3896" x="3236913" y="2116138"/>
          <p14:tracePt t="3904" x="3217863" y="2125663"/>
          <p14:tracePt t="3912" x="3217863" y="2133600"/>
          <p14:tracePt t="3920" x="3190875" y="2143125"/>
          <p14:tracePt t="4185" x="3200400" y="2160588"/>
          <p14:tracePt t="4200" x="3208338" y="2170113"/>
          <p14:tracePt t="4224" x="3217863" y="2179638"/>
          <p14:tracePt t="4232" x="3227388" y="2197100"/>
          <p14:tracePt t="4240" x="3227388" y="2216150"/>
          <p14:tracePt t="4249" x="3236913" y="2243138"/>
          <p14:tracePt t="4256" x="3244850" y="2262188"/>
          <p14:tracePt t="4264" x="3281363" y="2325688"/>
          <p14:tracePt t="4272" x="3290888" y="2362200"/>
          <p14:tracePt t="4280" x="3309938" y="2425700"/>
          <p14:tracePt t="4288" x="3327400" y="2489200"/>
          <p14:tracePt t="4296" x="3346450" y="2562225"/>
          <p14:tracePt t="4304" x="3373438" y="2662238"/>
          <p14:tracePt t="4312" x="3373438" y="2735263"/>
          <p14:tracePt t="4320" x="3400425" y="2844800"/>
          <p14:tracePt t="4328" x="3409950" y="2963863"/>
          <p14:tracePt t="4336" x="3409950" y="3100388"/>
          <p14:tracePt t="4344" x="3409950" y="3246438"/>
          <p14:tracePt t="4352" x="3409950" y="3375025"/>
          <p14:tracePt t="4360" x="3427413" y="3538538"/>
          <p14:tracePt t="4368" x="3427413" y="3702050"/>
          <p14:tracePt t="4376" x="3446463" y="3884613"/>
          <p14:tracePt t="4384" x="3473450" y="4067175"/>
          <p14:tracePt t="4392" x="3473450" y="4232275"/>
          <p14:tracePt t="4400" x="3490913" y="4459288"/>
          <p14:tracePt t="4408" x="3509963" y="4624388"/>
          <p14:tracePt t="4416" x="3519488" y="4824413"/>
          <p14:tracePt t="4424" x="3519488" y="4970463"/>
          <p14:tracePt t="4433" x="3556000" y="5116513"/>
          <p14:tracePt t="4440" x="3556000" y="5243513"/>
          <p14:tracePt t="4450" x="3556000" y="5335588"/>
          <p14:tracePt t="4456" x="3556000" y="5416550"/>
          <p14:tracePt t="4464" x="3556000" y="5508625"/>
          <p14:tracePt t="4472" x="3556000" y="5581650"/>
          <p14:tracePt t="4480" x="3556000" y="5618163"/>
          <p14:tracePt t="4488" x="3556000" y="5672138"/>
          <p14:tracePt t="4496" x="3556000" y="5718175"/>
          <p14:tracePt t="4504" x="3556000" y="5754688"/>
          <p14:tracePt t="4512" x="3556000" y="5808663"/>
          <p14:tracePt t="4520" x="3556000" y="5864225"/>
          <p14:tracePt t="4528" x="3556000" y="5927725"/>
          <p14:tracePt t="4536" x="3556000" y="5964238"/>
          <p14:tracePt t="4544" x="3556000" y="6010275"/>
          <p14:tracePt t="4552" x="3556000" y="6064250"/>
          <p14:tracePt t="4560" x="3573463" y="6100763"/>
          <p14:tracePt t="4568" x="3573463" y="6137275"/>
          <p14:tracePt t="4576" x="3582988" y="6164263"/>
          <p14:tracePt t="4584" x="3582988" y="6183313"/>
          <p14:tracePt t="4592" x="3600450" y="6210300"/>
          <p14:tracePt t="4600" x="3609975" y="6246813"/>
          <p14:tracePt t="4608" x="3609975" y="6256338"/>
          <p14:tracePt t="4616" x="3619500" y="6283325"/>
          <p14:tracePt t="4624" x="3619500" y="6310313"/>
          <p14:tracePt t="4633" x="3636963" y="6338888"/>
          <p14:tracePt t="4640" x="3636963" y="6356350"/>
          <p14:tracePt t="4650" x="3656013" y="6383338"/>
          <p14:tracePt t="4666" x="3665538" y="6411913"/>
          <p14:tracePt t="4672" x="3665538" y="6419850"/>
          <p14:tracePt t="4680" x="3673475" y="6438900"/>
          <p14:tracePt t="4688" x="3673475" y="6446838"/>
          <p14:tracePt t="4696" x="3673475" y="6465888"/>
          <p14:tracePt t="4704" x="3683000" y="6483350"/>
          <p14:tracePt t="4712" x="3683000" y="6492875"/>
          <p14:tracePt t="4728" x="3683000" y="6519863"/>
          <p14:tracePt t="4736" x="3683000" y="6529388"/>
          <p14:tracePt t="4744" x="3683000" y="6548438"/>
          <p14:tracePt t="4752" x="3683000" y="6565900"/>
          <p14:tracePt t="4760" x="3683000" y="6575425"/>
          <p14:tracePt t="4768" x="3683000" y="6584950"/>
          <p14:tracePt t="4785" x="3683000" y="6611938"/>
          <p14:tracePt t="4792" x="3683000" y="6621463"/>
          <p14:tracePt t="4800" x="3683000" y="6629400"/>
          <p14:tracePt t="4808" x="3683000" y="6648450"/>
          <p14:tracePt t="4816" x="3692525" y="6657975"/>
          <p14:tracePt t="4913" x="3692525" y="6665913"/>
          <p14:tracePt t="5113" x="3692525" y="6684963"/>
          <p14:tracePt t="5168" x="3692525" y="6694488"/>
          <p14:tracePt t="5201" x="3683000" y="6702425"/>
          <p14:tracePt t="5216" x="3665538" y="6721475"/>
          <p14:tracePt t="5257" x="3656013" y="6731000"/>
          <p14:tracePt t="5289" x="3656013" y="6738938"/>
          <p14:tracePt t="5313" x="3656013" y="6748463"/>
          <p14:tracePt t="5345" x="3656013" y="6767513"/>
          <p14:tracePt t="5361" x="3656013" y="6775450"/>
          <p14:tracePt t="5529" x="3656013" y="6767513"/>
          <p14:tracePt t="5536" x="3656013" y="6748463"/>
          <p14:tracePt t="5544" x="3656013" y="6738938"/>
          <p14:tracePt t="5552" x="3656013" y="6731000"/>
          <p14:tracePt t="5560" x="3665538" y="6694488"/>
          <p14:tracePt t="5568" x="3673475" y="6675438"/>
          <p14:tracePt t="5576" x="3709988" y="6602413"/>
          <p14:tracePt t="5585" x="3756025" y="6519863"/>
          <p14:tracePt t="5592" x="3829050" y="6411913"/>
          <p14:tracePt t="5600" x="3948113" y="6200775"/>
          <p14:tracePt t="5608" x="4038600" y="5973763"/>
          <p14:tracePt t="5616" x="4138613" y="5662613"/>
          <p14:tracePt t="5624" x="4175125" y="5280025"/>
          <p14:tracePt t="5633" x="4202113" y="4860925"/>
          <p14:tracePt t="5640" x="4202113" y="4449763"/>
          <p14:tracePt t="5650" x="4202113" y="4040188"/>
          <p14:tracePt t="5656" x="4121150" y="3638550"/>
          <p14:tracePt t="5664" x="4021138" y="3338513"/>
          <p14:tracePt t="5672" x="3948113" y="3109913"/>
          <p14:tracePt t="5680" x="3902075" y="2927350"/>
          <p14:tracePt t="5688" x="3829050" y="2771775"/>
          <p14:tracePt t="5696" x="3765550" y="2635250"/>
          <p14:tracePt t="5704" x="3756025" y="2562225"/>
          <p14:tracePt t="5712" x="3729038" y="2462213"/>
          <p14:tracePt t="5720" x="3729038" y="2425700"/>
          <p14:tracePt t="5728" x="3729038" y="2352675"/>
          <p14:tracePt t="5736" x="3729038" y="2262188"/>
          <p14:tracePt t="5744" x="3729038" y="2170113"/>
          <p14:tracePt t="5752" x="3729038" y="2043113"/>
          <p14:tracePt t="5760" x="3729038" y="1951038"/>
          <p14:tracePt t="5768" x="3729038" y="1824038"/>
          <p14:tracePt t="5776" x="3729038" y="1731963"/>
          <p14:tracePt t="5784" x="3729038" y="1660525"/>
          <p14:tracePt t="5792" x="3729038" y="1587500"/>
          <p14:tracePt t="5801" x="3729038" y="1541463"/>
          <p14:tracePt t="5808" x="3729038" y="1514475"/>
          <p14:tracePt t="5816" x="3729038" y="1485900"/>
          <p14:tracePt t="5849" x="3719513" y="1477963"/>
          <p14:tracePt t="5873" x="3683000" y="1485900"/>
          <p14:tracePt t="5881" x="3656013" y="1550988"/>
          <p14:tracePt t="5889" x="3609975" y="1660525"/>
          <p14:tracePt t="5897" x="3609975" y="1768475"/>
          <p14:tracePt t="5905" x="3600450" y="1933575"/>
          <p14:tracePt t="5913" x="3600450" y="2116138"/>
          <p14:tracePt t="5921" x="3600450" y="2279650"/>
          <p14:tracePt t="5929" x="3600450" y="2444750"/>
          <p14:tracePt t="5936" x="3600450" y="2571750"/>
          <p14:tracePt t="5945" x="3600450" y="2644775"/>
          <p14:tracePt t="5953" x="3609975" y="2708275"/>
          <p14:tracePt t="5961" x="3636963" y="2735263"/>
          <p14:tracePt t="5969" x="3656013" y="2744788"/>
          <p14:tracePt t="5977" x="3673475" y="2744788"/>
          <p14:tracePt t="5985" x="3692525" y="2744788"/>
          <p14:tracePt t="6033" x="3702050" y="2754313"/>
          <p14:tracePt t="6041" x="3702050" y="2854325"/>
          <p14:tracePt t="6050" x="3702050" y="2982913"/>
          <p14:tracePt t="6057" x="3719513" y="3146425"/>
          <p14:tracePt t="6068" x="3765550" y="3309938"/>
          <p14:tracePt t="6073" x="3783013" y="3492500"/>
          <p14:tracePt t="6081" x="3810000" y="3684588"/>
          <p14:tracePt t="6089" x="3865563" y="3940175"/>
          <p14:tracePt t="6097" x="3892550" y="4122738"/>
          <p14:tracePt t="6104" x="3938588" y="4313238"/>
          <p14:tracePt t="6113" x="4002088" y="4495800"/>
          <p14:tracePt t="6121" x="4048125" y="4578350"/>
          <p14:tracePt t="6129" x="4138613" y="4624388"/>
          <p14:tracePt t="6137" x="4184650" y="4724400"/>
          <p14:tracePt t="6144" x="4211638" y="4778375"/>
          <p14:tracePt t="6152" x="4230688" y="4824413"/>
          <p14:tracePt t="6160" x="4238625" y="4870450"/>
          <p14:tracePt t="6168" x="4275138" y="4933950"/>
          <p14:tracePt t="6176" x="4294188" y="4979988"/>
          <p14:tracePt t="6185" x="4294188" y="4997450"/>
          <p14:tracePt t="6192" x="4303713" y="5053013"/>
          <p14:tracePt t="6201" x="4303713" y="5143500"/>
          <p14:tracePt t="6208" x="4303713" y="5153025"/>
          <p14:tracePt t="6216" x="4303713" y="5197475"/>
          <p14:tracePt t="6224" x="4303713" y="5253038"/>
          <p14:tracePt t="6233" x="4294188" y="5335588"/>
          <p14:tracePt t="6240" x="4275138" y="5389563"/>
          <p14:tracePt t="6250" x="4275138" y="5435600"/>
          <p14:tracePt t="6256" x="4267200" y="5445125"/>
          <p14:tracePt t="6401" x="4267200" y="5435600"/>
          <p14:tracePt t="6408" x="4267200" y="5426075"/>
          <p14:tracePt t="6416" x="4267200" y="5408613"/>
          <p14:tracePt t="6432" x="4257675" y="5389563"/>
          <p14:tracePt t="6440" x="4248150" y="5380038"/>
          <p14:tracePt t="6449" x="4221163" y="5372100"/>
          <p14:tracePt t="6456" x="4184650" y="5372100"/>
          <p14:tracePt t="6466" x="4138613" y="5372100"/>
          <p14:tracePt t="6472" x="4111625" y="5372100"/>
          <p14:tracePt t="6481" x="4075113" y="5435600"/>
          <p14:tracePt t="6489" x="4057650" y="5508625"/>
          <p14:tracePt t="6496" x="4057650" y="5599113"/>
          <p14:tracePt t="6504" x="4057650" y="5681663"/>
          <p14:tracePt t="6512" x="4138613" y="5808663"/>
          <p14:tracePt t="6521" x="4184650" y="5946775"/>
          <p14:tracePt t="6529" x="4238625" y="6027738"/>
          <p14:tracePt t="6537" x="4284663" y="6146800"/>
          <p14:tracePt t="6544" x="4330700" y="6237288"/>
          <p14:tracePt t="6552" x="4413250" y="6310313"/>
          <p14:tracePt t="6561" x="4421188" y="6319838"/>
          <p14:tracePt t="6769" x="4421188" y="6329363"/>
          <p14:tracePt t="6793" x="4413250" y="6329363"/>
          <p14:tracePt t="6817" x="4384675" y="6329363"/>
          <p14:tracePt t="6825" x="4376738" y="6329363"/>
          <p14:tracePt t="6833" x="4340225" y="6319838"/>
          <p14:tracePt t="6841" x="4330700" y="6310313"/>
          <p14:tracePt t="6852" x="4303713" y="6310313"/>
          <p14:tracePt t="6857" x="4284663" y="6302375"/>
          <p14:tracePt t="6868" x="4275138" y="6302375"/>
          <p14:tracePt t="6873" x="4267200" y="6292850"/>
          <p14:tracePt t="6881" x="4257675" y="6292850"/>
          <p14:tracePt t="6897" x="4248150" y="6283325"/>
          <p14:tracePt t="6913" x="4238625" y="6273800"/>
          <p14:tracePt t="6929" x="4230688" y="6256338"/>
          <p14:tracePt t="6938" x="4221163" y="6237288"/>
          <p14:tracePt t="6945" x="4211638" y="6210300"/>
          <p14:tracePt t="6953" x="4202113" y="6164263"/>
          <p14:tracePt t="6961" x="4202113" y="6073775"/>
          <p14:tracePt t="6969" x="4184650" y="5946775"/>
          <p14:tracePt t="6977" x="4175125" y="5800725"/>
          <p14:tracePt t="6985" x="4175125" y="5635625"/>
          <p14:tracePt t="6993" x="4175125" y="5416550"/>
          <p14:tracePt t="7001" x="4175125" y="5233988"/>
          <p14:tracePt t="7018" x="4138613" y="4741863"/>
          <p14:tracePt t="7025" x="4138613" y="4441825"/>
          <p14:tracePt t="7034" x="4094163" y="4086225"/>
          <p14:tracePt t="7041" x="4048125" y="3867150"/>
          <p14:tracePt t="7050" x="4011613" y="3592513"/>
          <p14:tracePt t="7057" x="3992563" y="3392488"/>
          <p14:tracePt t="7067" x="3902075" y="3090863"/>
          <p14:tracePt t="7073" x="3856038" y="2927350"/>
          <p14:tracePt t="7081" x="3792538" y="2754313"/>
          <p14:tracePt t="7089" x="3765550" y="2644775"/>
          <p14:tracePt t="7097" x="3756025" y="2554288"/>
          <p14:tracePt t="7105" x="3729038" y="2489200"/>
          <p14:tracePt t="7113" x="3719513" y="2425700"/>
          <p14:tracePt t="7121" x="3719513" y="2352675"/>
          <p14:tracePt t="7129" x="3719513" y="2316163"/>
          <p14:tracePt t="7137" x="3719513" y="2262188"/>
          <p14:tracePt t="7145" x="3719513" y="2206625"/>
          <p14:tracePt t="7153" x="3719513" y="2170113"/>
          <p14:tracePt t="7161" x="3729038" y="2143125"/>
          <p14:tracePt t="7169" x="3738563" y="2097088"/>
          <p14:tracePt t="7177" x="3746500" y="2070100"/>
          <p14:tracePt t="7185" x="3775075" y="2016125"/>
          <p14:tracePt t="7193" x="3783013" y="1970088"/>
          <p14:tracePt t="7201" x="3783013" y="1933575"/>
          <p14:tracePt t="7209" x="3792538" y="1887538"/>
          <p14:tracePt t="7217" x="3792538" y="1878013"/>
          <p14:tracePt t="7225" x="3792538" y="1870075"/>
          <p14:tracePt t="7234" x="3802063" y="1851025"/>
          <p14:tracePt t="7361" x="3802063" y="1887538"/>
          <p14:tracePt t="7369" x="3802063" y="1897063"/>
          <p14:tracePt t="7377" x="3802063" y="1906588"/>
          <p14:tracePt t="7409" x="3810000" y="1914525"/>
          <p14:tracePt t="7417" x="3829050" y="1914525"/>
          <p14:tracePt t="7425" x="3856038" y="1914525"/>
          <p14:tracePt t="7435" x="3865563" y="1906588"/>
          <p14:tracePt t="7633" x="3883025" y="1906588"/>
          <p14:tracePt t="7681" x="3892550" y="1906588"/>
          <p14:tracePt t="7873" x="3902075" y="1906588"/>
          <p14:tracePt t="7945" x="3911600" y="1906588"/>
          <p14:tracePt t="8329" x="3938588" y="1906588"/>
          <p14:tracePt t="8353" x="3948113" y="1906588"/>
          <p14:tracePt t="8369" x="3956050" y="1914525"/>
          <p14:tracePt t="8377" x="3965575" y="1960563"/>
          <p14:tracePt t="8385" x="3965575" y="1997075"/>
          <p14:tracePt t="8393" x="3965575" y="2070100"/>
          <p14:tracePt t="8401" x="3965575" y="2143125"/>
          <p14:tracePt t="8409" x="4011613" y="2243138"/>
          <p14:tracePt t="8418" x="4038600" y="2335213"/>
          <p14:tracePt t="8425" x="4065588" y="2471738"/>
          <p14:tracePt t="8435" x="4102100" y="2581275"/>
          <p14:tracePt t="8441" x="4148138" y="2717800"/>
          <p14:tracePt t="8451" x="4165600" y="2844800"/>
          <p14:tracePt t="8457" x="4175125" y="2973388"/>
          <p14:tracePt t="8468" x="4194175" y="3082925"/>
          <p14:tracePt t="8473" x="4221163" y="3219450"/>
          <p14:tracePt t="8481" x="4221163" y="3346450"/>
          <p14:tracePt t="8489" x="4221163" y="3455988"/>
          <p14:tracePt t="8496" x="4221163" y="3584575"/>
          <p14:tracePt t="8504" x="4221163" y="3711575"/>
          <p14:tracePt t="8512" x="4184650" y="3840163"/>
          <p14:tracePt t="8521" x="4148138" y="3957638"/>
          <p14:tracePt t="8529" x="4102100" y="4103688"/>
          <p14:tracePt t="8537" x="4075113" y="4222750"/>
          <p14:tracePt t="8545" x="4057650" y="4349750"/>
          <p14:tracePt t="8553" x="4057650" y="4441825"/>
          <p14:tracePt t="8561" x="4057650" y="4551363"/>
          <p14:tracePt t="8569" x="4057650" y="4624388"/>
          <p14:tracePt t="8577" x="4057650" y="4697413"/>
          <p14:tracePt t="8585" x="4057650" y="4751388"/>
          <p14:tracePt t="8593" x="4057650" y="4805363"/>
          <p14:tracePt t="8601" x="4057650" y="4841875"/>
          <p14:tracePt t="8609" x="4065588" y="4870450"/>
          <p14:tracePt t="8616" x="4075113" y="4914900"/>
          <p14:tracePt t="8633" x="4084638" y="4914900"/>
          <p14:tracePt t="8650" x="4084638" y="4933950"/>
          <p14:tracePt t="8667" x="4084638" y="4943475"/>
          <p14:tracePt t="8681" x="4084638" y="4951413"/>
          <p14:tracePt t="8689" x="4084638" y="4960938"/>
          <p14:tracePt t="8697" x="4084638" y="4987925"/>
          <p14:tracePt t="8705" x="4084638" y="4997450"/>
          <p14:tracePt t="8713" x="4084638" y="5006975"/>
          <p14:tracePt t="8721" x="4084638" y="5024438"/>
          <p14:tracePt t="8729" x="4075113" y="5043488"/>
          <p14:tracePt t="8737" x="4065588" y="5053013"/>
          <p14:tracePt t="8753" x="4057650" y="5060950"/>
          <p14:tracePt t="8761" x="4057650" y="5070475"/>
          <p14:tracePt t="8769" x="4048125" y="5080000"/>
          <p14:tracePt t="8793" x="4038600" y="5080000"/>
          <p14:tracePt t="8809" x="4029075" y="5089525"/>
          <p14:tracePt t="8817" x="4021138" y="5097463"/>
          <p14:tracePt t="8834" x="4002088" y="5097463"/>
          <p14:tracePt t="8841" x="3984625" y="5116513"/>
          <p14:tracePt t="8857" x="3975100" y="5126038"/>
          <p14:tracePt t="8873" x="3975100" y="5133975"/>
          <p14:tracePt t="8881" x="3965575" y="5153025"/>
          <p14:tracePt t="8889" x="3938588" y="5170488"/>
          <p14:tracePt t="8905" x="3938588" y="5180013"/>
          <p14:tracePt t="8913" x="3929063" y="5189538"/>
          <p14:tracePt t="8921" x="3919538" y="5207000"/>
          <p14:tracePt t="8937" x="3911600" y="5216525"/>
          <p14:tracePt t="8953" x="3911600" y="5233988"/>
          <p14:tracePt t="9033" x="3902075" y="5233988"/>
          <p14:tracePt t="9441" x="3892550" y="5233988"/>
          <p14:tracePt t="9465" x="3875088" y="5233988"/>
          <p14:tracePt t="9483" x="3865563" y="5233988"/>
          <p14:tracePt t="9489" x="3838575" y="5233988"/>
          <p14:tracePt t="9497" x="3810000" y="5233988"/>
          <p14:tracePt t="9505" x="3792538" y="5233988"/>
          <p14:tracePt t="9513" x="3765550" y="5233988"/>
          <p14:tracePt t="9521" x="3719513" y="5233988"/>
          <p14:tracePt t="9529" x="3692525" y="5233988"/>
          <p14:tracePt t="9537" x="3673475" y="5233988"/>
          <p14:tracePt t="9545" x="3665538" y="5233988"/>
          <p14:tracePt t="9553" x="3646488" y="5233988"/>
          <p14:tracePt t="9569" x="3636963" y="5233988"/>
          <p14:tracePt t="9634" x="3636963" y="5243513"/>
          <p14:tracePt t="9898" x="3636963" y="5253038"/>
          <p14:tracePt t="9905" x="3636963" y="5262563"/>
          <p14:tracePt t="9945" x="3656013" y="5280025"/>
          <p14:tracePt t="9953" x="3665538" y="5280025"/>
          <p14:tracePt t="9969" x="3673475" y="5280025"/>
          <p14:tracePt t="9993" x="3683000" y="5280025"/>
          <p14:tracePt t="10033" x="3692525" y="5280025"/>
          <p14:tracePt t="10074" x="3719513" y="5289550"/>
          <p14:tracePt t="10089" x="3719513" y="5299075"/>
          <p14:tracePt t="10322" x="3729038" y="5299075"/>
          <p14:tracePt t="10370" x="3746500" y="5299075"/>
          <p14:tracePt t="10386" x="3756025" y="5299075"/>
          <p14:tracePt t="10458" x="3765550" y="5299075"/>
          <p14:tracePt t="10609" x="3775075" y="5299075"/>
          <p14:tracePt t="10634" x="3783013" y="5299075"/>
          <p14:tracePt t="10667" x="3792538" y="5299075"/>
          <p14:tracePt t="10673" x="3802063" y="5299075"/>
          <p14:tracePt t="10689" x="3810000" y="5299075"/>
          <p14:tracePt t="10697" x="3829050" y="5299075"/>
          <p14:tracePt t="10713" x="3838575" y="5299075"/>
          <p14:tracePt t="10721" x="3846513" y="5299075"/>
          <p14:tracePt t="10745" x="3865563" y="5299075"/>
          <p14:tracePt t="10753" x="3875088" y="5299075"/>
          <p14:tracePt t="10769" x="3883025" y="5299075"/>
          <p14:tracePt t="10785" x="3892550" y="5299075"/>
          <p14:tracePt t="10842" x="3911600" y="5289550"/>
          <p14:tracePt t="10986" x="3919538" y="5289550"/>
          <p14:tracePt t="11009" x="3938588" y="5289550"/>
          <p14:tracePt t="11025" x="3938588" y="5299075"/>
          <p14:tracePt t="11041" x="3956050" y="5307013"/>
          <p14:tracePt t="11065" x="3975100" y="5326063"/>
          <p14:tracePt t="11089" x="4011613" y="5326063"/>
          <p14:tracePt t="11097" x="4029075" y="5335588"/>
          <p14:tracePt t="11121" x="4048125" y="5335588"/>
          <p14:tracePt t="11137" x="4057650" y="5335588"/>
          <p14:tracePt t="11153" x="4065588" y="5335588"/>
          <p14:tracePt t="11226" x="4084638" y="5335588"/>
          <p14:tracePt t="11242" x="4094163" y="5335588"/>
          <p14:tracePt t="11258" x="4102100" y="5335588"/>
          <p14:tracePt t="11330" x="4111625" y="5335588"/>
          <p14:tracePt t="11374" x="4121150" y="5335588"/>
          <p14:tracePt t="11626" x="4129088" y="5335588"/>
          <p14:tracePt t="11778" x="4138613" y="5335588"/>
          <p14:tracePt t="11801" x="4148138" y="5335588"/>
          <p14:tracePt t="11809" x="4165600" y="5335588"/>
          <p14:tracePt t="11825" x="4175125" y="5335588"/>
          <p14:tracePt t="11841" x="4184650" y="5335588"/>
          <p14:tracePt t="11873" x="4202113" y="5335588"/>
          <p14:tracePt t="11954" x="4211638" y="5326063"/>
          <p14:tracePt t="11970" x="4221163" y="5316538"/>
          <p14:tracePt t="11978" x="4230688" y="5307013"/>
          <p14:tracePt t="11986" x="4230688" y="5299075"/>
          <p14:tracePt t="11994" x="4238625" y="5299075"/>
          <p14:tracePt t="12002" x="4248150" y="5280025"/>
          <p14:tracePt t="12020" x="4257675" y="5253038"/>
          <p14:tracePt t="12026" x="4257675" y="5233988"/>
          <p14:tracePt t="12035" x="4257675" y="5216525"/>
          <p14:tracePt t="12042" x="4257675" y="5207000"/>
          <p14:tracePt t="12052" x="4257675" y="5197475"/>
          <p14:tracePt t="12069" x="4248150" y="5180013"/>
          <p14:tracePt t="12074" x="4221163" y="5180013"/>
          <p14:tracePt t="12085" x="4157663" y="5180013"/>
          <p14:tracePt t="12090" x="4075113" y="5180013"/>
          <p14:tracePt t="12098" x="4002088" y="5189538"/>
          <p14:tracePt t="12106" x="3902075" y="5243513"/>
          <p14:tracePt t="12114" x="3819525" y="5299075"/>
          <p14:tracePt t="12122" x="3756025" y="5335588"/>
          <p14:tracePt t="12130" x="3738563" y="5380038"/>
          <p14:tracePt t="12138" x="3738563" y="5435600"/>
          <p14:tracePt t="12146" x="3738563" y="5535613"/>
          <p14:tracePt t="12154" x="3746500" y="5589588"/>
          <p14:tracePt t="12162" x="3819525" y="5691188"/>
          <p14:tracePt t="12170" x="3892550" y="5781675"/>
          <p14:tracePt t="12178" x="3992563" y="5881688"/>
          <p14:tracePt t="12186" x="4111625" y="5973763"/>
          <p14:tracePt t="12194" x="4211638" y="6037263"/>
          <p14:tracePt t="12202" x="4311650" y="6110288"/>
          <p14:tracePt t="12209" x="4413250" y="6156325"/>
          <p14:tracePt t="12217" x="4494213" y="6210300"/>
          <p14:tracePt t="12225" x="4557713" y="6246813"/>
          <p14:tracePt t="12234" x="4613275" y="6256338"/>
          <p14:tracePt t="12241" x="4686300" y="6302375"/>
          <p14:tracePt t="12251" x="4713288" y="6310313"/>
          <p14:tracePt t="12257" x="4740275" y="6319838"/>
          <p14:tracePt t="12267" x="4767263" y="6329363"/>
          <p14:tracePt t="12274" x="4813300" y="6365875"/>
          <p14:tracePt t="12283" x="4832350" y="6383338"/>
          <p14:tracePt t="12289" x="4840288" y="6392863"/>
          <p14:tracePt t="12305" x="4859338" y="6411913"/>
          <p14:tracePt t="12321" x="4859338" y="6429375"/>
          <p14:tracePt t="12346" x="4859338" y="6438900"/>
          <p14:tracePt t="12361" x="4859338" y="6446838"/>
          <p14:tracePt t="12401" x="4859338" y="6456363"/>
          <p14:tracePt t="12409" x="4868863" y="6465888"/>
          <p14:tracePt t="12425" x="4876800" y="6465888"/>
          <p14:tracePt t="12433" x="4895850" y="6465888"/>
          <p14:tracePt t="12441" x="4905375" y="6465888"/>
          <p14:tracePt t="12465" x="4913313" y="6465888"/>
          <p14:tracePt t="12482" x="4941888" y="6465888"/>
          <p14:tracePt t="12489" x="4941888" y="6456363"/>
          <p14:tracePt t="12498" x="4949825" y="6438900"/>
          <p14:tracePt t="12505" x="4949825" y="6429375"/>
          <p14:tracePt t="12514" x="4949825" y="6402388"/>
          <p14:tracePt t="12521" x="4949825" y="6383338"/>
          <p14:tracePt t="12530" x="4949825" y="6365875"/>
          <p14:tracePt t="12546" x="4941888" y="6338888"/>
          <p14:tracePt t="12554" x="4932363" y="6338888"/>
          <p14:tracePt t="12561" x="4886325" y="6310313"/>
          <p14:tracePt t="12569" x="4822825" y="6302375"/>
          <p14:tracePt t="12577" x="4786313" y="6302375"/>
          <p14:tracePt t="12586" x="4740275" y="6292850"/>
          <p14:tracePt t="12593" x="4722813" y="6292850"/>
          <p14:tracePt t="12602" x="4695825" y="6292850"/>
          <p14:tracePt t="12609" x="4686300" y="6292850"/>
          <p14:tracePt t="12626" x="4676775" y="6292850"/>
          <p14:tracePt t="12674" x="4659313" y="6292850"/>
          <p14:tracePt t="12683" x="4649788" y="6292850"/>
          <p14:tracePt t="12698" x="4640263" y="6292850"/>
          <p14:tracePt t="12706" x="4622800" y="6292850"/>
          <p14:tracePt t="12714" x="4613275" y="6283325"/>
          <p14:tracePt t="12722" x="4603750" y="6256338"/>
          <p14:tracePt t="12730" x="4603750" y="6219825"/>
          <p14:tracePt t="12738" x="4603750" y="6146800"/>
          <p14:tracePt t="12746" x="4603750" y="6037263"/>
          <p14:tracePt t="12754" x="4603750" y="5891213"/>
          <p14:tracePt t="12762" x="4603750" y="5727700"/>
          <p14:tracePt t="12770" x="4594225" y="5545138"/>
          <p14:tracePt t="12778" x="4521200" y="5307013"/>
          <p14:tracePt t="12786" x="4448175" y="5080000"/>
          <p14:tracePt t="12794" x="4403725" y="4897438"/>
          <p14:tracePt t="12801" x="4321175" y="4678363"/>
          <p14:tracePt t="12810" x="4257675" y="4541838"/>
          <p14:tracePt t="12817" x="4184650" y="4368800"/>
          <p14:tracePt t="12826" x="4094163" y="4240213"/>
          <p14:tracePt t="12834" x="4038600" y="4122738"/>
          <p14:tracePt t="12842" x="3965575" y="4003675"/>
          <p14:tracePt t="12851" x="3892550" y="3903663"/>
          <p14:tracePt t="12858" x="3856038" y="3840163"/>
          <p14:tracePt t="12867" x="3810000" y="3757613"/>
          <p14:tracePt t="12874" x="3756025" y="3694113"/>
          <p14:tracePt t="12884" x="3719513" y="3648075"/>
          <p14:tracePt t="12890" x="3702050" y="3621088"/>
          <p14:tracePt t="12898" x="3692525" y="3602038"/>
          <p14:tracePt t="12922" x="3692525" y="3592513"/>
          <p14:tracePt t="12930" x="3692525" y="3565525"/>
          <p14:tracePt t="12938" x="3692525" y="3556000"/>
          <p14:tracePt t="12946" x="3692525" y="3519488"/>
          <p14:tracePt t="12954" x="3729038" y="3482975"/>
          <p14:tracePt t="12962" x="3746500" y="3455988"/>
          <p14:tracePt t="12969" x="3783013" y="3402013"/>
          <p14:tracePt t="12978" x="3802063" y="3355975"/>
          <p14:tracePt t="12986" x="3829050" y="3309938"/>
          <p14:tracePt t="12994" x="3829050" y="3282950"/>
          <p14:tracePt t="13002" x="3838575" y="3246438"/>
          <p14:tracePt t="13018" x="3838575" y="3209925"/>
          <p14:tracePt t="13042" x="3838575" y="3200400"/>
          <p14:tracePt t="13074" x="3838575" y="3192463"/>
          <p14:tracePt t="13090" x="3838575" y="3173413"/>
          <p14:tracePt t="13098" x="3838575" y="3163888"/>
          <p14:tracePt t="13106" x="3846513" y="3146425"/>
          <p14:tracePt t="13114" x="3856038" y="3119438"/>
          <p14:tracePt t="13122" x="3875088" y="3100388"/>
          <p14:tracePt t="13130" x="3892550" y="3063875"/>
          <p14:tracePt t="13138" x="3902075" y="3046413"/>
          <p14:tracePt t="13146" x="3929063" y="3009900"/>
          <p14:tracePt t="13154" x="3938588" y="3000375"/>
          <p14:tracePt t="13162" x="3938588" y="2973388"/>
          <p14:tracePt t="13169" x="3948113" y="2963863"/>
          <p14:tracePt t="13226" x="3948113" y="2954338"/>
          <p14:tracePt t="13242" x="3938588" y="2954338"/>
          <p14:tracePt t="13258" x="3919538" y="2954338"/>
          <p14:tracePt t="13266" x="3902075" y="2963863"/>
          <p14:tracePt t="13274" x="3875088" y="2990850"/>
          <p14:tracePt t="13283" x="3856038" y="3009900"/>
          <p14:tracePt t="13290" x="3838575" y="3046413"/>
          <p14:tracePt t="13298" x="3829050" y="3063875"/>
          <p14:tracePt t="13306" x="3829050" y="3109913"/>
          <p14:tracePt t="13314" x="3819525" y="3136900"/>
          <p14:tracePt t="13322" x="3819525" y="3192463"/>
          <p14:tracePt t="13330" x="3819525" y="3236913"/>
          <p14:tracePt t="13338" x="3819525" y="3265488"/>
          <p14:tracePt t="13345" x="3819525" y="3282950"/>
          <p14:tracePt t="13354" x="3819525" y="3309938"/>
          <p14:tracePt t="13370" x="3819525" y="3319463"/>
          <p14:tracePt t="13393" x="3819525" y="3338513"/>
          <p14:tracePt t="13402" x="3819525" y="3355975"/>
          <p14:tracePt t="13410" x="3819525" y="3375025"/>
          <p14:tracePt t="13418" x="3819525" y="3402013"/>
          <p14:tracePt t="13425" x="3819525" y="3438525"/>
          <p14:tracePt t="13434" x="3819525" y="3511550"/>
          <p14:tracePt t="13442" x="3819525" y="3565525"/>
          <p14:tracePt t="13450" x="3819525" y="3638550"/>
          <p14:tracePt t="13457" x="3819525" y="3711575"/>
          <p14:tracePt t="13466" x="3819525" y="3821113"/>
          <p14:tracePt t="13474" x="3819525" y="3911600"/>
          <p14:tracePt t="13483" x="3819525" y="3994150"/>
          <p14:tracePt t="13489" x="3819525" y="4103688"/>
          <p14:tracePt t="13498" x="3819525" y="4176713"/>
          <p14:tracePt t="13505" x="3846513" y="4259263"/>
          <p14:tracePt t="13514" x="3865563" y="4349750"/>
          <p14:tracePt t="13522" x="3875088" y="4395788"/>
          <p14:tracePt t="13530" x="3902075" y="4449763"/>
          <p14:tracePt t="13537" x="3902075" y="4495800"/>
          <p14:tracePt t="13545" x="3911600" y="4551363"/>
          <p14:tracePt t="13553" x="3919538" y="4605338"/>
          <p14:tracePt t="13561" x="3965575" y="4724400"/>
          <p14:tracePt t="13569" x="3965575" y="4797425"/>
          <p14:tracePt t="13577" x="3984625" y="4906963"/>
          <p14:tracePt t="13585" x="3992563" y="5006975"/>
          <p14:tracePt t="13594" x="3992563" y="5133975"/>
          <p14:tracePt t="13602" x="3992563" y="5226050"/>
          <p14:tracePt t="13609" x="3992563" y="5335588"/>
          <p14:tracePt t="13618" x="3992563" y="5426075"/>
          <p14:tracePt t="13625" x="3992563" y="5481638"/>
          <p14:tracePt t="13634" x="3992563" y="5526088"/>
          <p14:tracePt t="13642" x="3992563" y="5581650"/>
          <p14:tracePt t="13650" x="3992563" y="5618163"/>
          <p14:tracePt t="13658" x="3992563" y="5662613"/>
          <p14:tracePt t="13666" x="3992563" y="5681663"/>
          <p14:tracePt t="13674" x="3992563" y="5718175"/>
          <p14:tracePt t="13683" x="4002088" y="5735638"/>
          <p14:tracePt t="13690" x="4002088" y="5764213"/>
          <p14:tracePt t="13698" x="4038600" y="5808663"/>
          <p14:tracePt t="13706" x="4057650" y="5854700"/>
          <p14:tracePt t="13714" x="4094163" y="5891213"/>
          <p14:tracePt t="13722" x="4111625" y="5946775"/>
          <p14:tracePt t="13730" x="4157663" y="6010275"/>
          <p14:tracePt t="13738" x="4165600" y="6054725"/>
          <p14:tracePt t="13745" x="4165600" y="6073775"/>
          <p14:tracePt t="13754" x="4165600" y="6110288"/>
          <p14:tracePt t="13762" x="4165600" y="6146800"/>
          <p14:tracePt t="13770" x="4165600" y="6173788"/>
          <p14:tracePt t="13777" x="4165600" y="6200775"/>
          <p14:tracePt t="13785" x="4165600" y="6219825"/>
          <p14:tracePt t="13794" x="4165600" y="6256338"/>
          <p14:tracePt t="13802" x="4165600" y="6292850"/>
          <p14:tracePt t="13810" x="4165600" y="6310313"/>
          <p14:tracePt t="13818" x="4165600" y="6338888"/>
          <p14:tracePt t="13826" x="4165600" y="6356350"/>
          <p14:tracePt t="13833" x="4165600" y="6383338"/>
          <p14:tracePt t="13842" x="4165600" y="6402388"/>
          <p14:tracePt t="13850" x="4165600" y="6438900"/>
          <p14:tracePt t="13858" x="4165600" y="6456363"/>
          <p14:tracePt t="13867" x="4165600" y="6502400"/>
          <p14:tracePt t="13874" x="4165600" y="6538913"/>
          <p14:tracePt t="13883" x="4165600" y="6584950"/>
          <p14:tracePt t="13890" x="4148138" y="6629400"/>
          <p14:tracePt t="13898" x="4138613" y="6657975"/>
          <p14:tracePt t="13906" x="4129088" y="6711950"/>
          <p14:tracePt t="13914" x="4121150" y="6738938"/>
          <p14:tracePt t="13922" x="4102100" y="6775450"/>
          <p14:tracePt t="13930" x="4075113" y="6811963"/>
          <p14:tracePt t="13938" x="4065588" y="6848475"/>
          <p14:tracePt t="14210" x="3883025" y="6840538"/>
          <p14:tracePt t="14218" x="3865563" y="6831013"/>
          <p14:tracePt t="14226" x="3838575" y="6804025"/>
          <p14:tracePt t="14234" x="3810000" y="6784975"/>
          <p14:tracePt t="14250" x="3775075" y="6757988"/>
          <p14:tracePt t="14258" x="3756025" y="6748463"/>
          <p14:tracePt t="14267" x="3738563" y="6748463"/>
          <p14:tracePt t="14274" x="3729038" y="6748463"/>
          <p14:tracePt t="14298" x="3719513" y="6748463"/>
          <p14:tracePt t="14314" x="3702050" y="6748463"/>
          <p14:tracePt t="14330" x="3692525" y="6748463"/>
          <p14:tracePt t="14338" x="3683000" y="6748463"/>
          <p14:tracePt t="14347" x="3656013" y="6748463"/>
          <p14:tracePt t="14362" x="3646488" y="6748463"/>
          <p14:tracePt t="14497" x="3646488" y="6738938"/>
          <p14:tracePt t="14514" x="3656013" y="6738938"/>
          <p14:tracePt t="14521" x="3673475" y="6721475"/>
          <p14:tracePt t="14529" x="3683000" y="6711950"/>
          <p14:tracePt t="14545" x="3683000" y="6702425"/>
          <p14:tracePt t="14561" x="3683000" y="6675438"/>
          <p14:tracePt t="14569" x="3683000" y="6665913"/>
          <p14:tracePt t="14585" x="3683000" y="6648450"/>
          <p14:tracePt t="14593" x="3683000" y="6638925"/>
          <p14:tracePt t="14602" x="3683000" y="6621463"/>
          <p14:tracePt t="14609" x="3683000" y="6592888"/>
          <p14:tracePt t="14618" x="3683000" y="6575425"/>
          <p14:tracePt t="14626" x="3683000" y="6548438"/>
          <p14:tracePt t="14634" x="3683000" y="6538913"/>
          <p14:tracePt t="14642" x="3683000" y="6502400"/>
          <p14:tracePt t="14650" x="3683000" y="6492875"/>
          <p14:tracePt t="14658" x="3673475" y="6465888"/>
          <p14:tracePt t="14674" x="3673475" y="6456363"/>
          <p14:tracePt t="14683" x="3665538" y="6446838"/>
          <p14:tracePt t="14690" x="3656013" y="6446838"/>
          <p14:tracePt t="14698" x="3646488" y="6446838"/>
          <p14:tracePt t="14714" x="3636963" y="6446838"/>
          <p14:tracePt t="14722" x="3619500" y="6446838"/>
          <p14:tracePt t="14738" x="3609975" y="6446838"/>
          <p14:tracePt t="14778" x="3600450" y="6446838"/>
          <p14:tracePt t="14802" x="3600450" y="6456363"/>
          <p14:tracePt t="14818" x="3619500" y="6456363"/>
          <p14:tracePt t="14826" x="3636963" y="6465888"/>
          <p14:tracePt t="14834" x="3656013" y="6465888"/>
          <p14:tracePt t="14842" x="3665538" y="6465888"/>
          <p14:tracePt t="14931" x="3665538" y="6456363"/>
          <p14:tracePt t="14938" x="3646488" y="6429375"/>
          <p14:tracePt t="14947" x="3636963" y="6411913"/>
          <p14:tracePt t="14954" x="3629025" y="6392863"/>
          <p14:tracePt t="14962" x="3619500" y="6365875"/>
          <p14:tracePt t="14970" x="3600450" y="6319838"/>
          <p14:tracePt t="14978" x="3573463" y="6256338"/>
          <p14:tracePt t="14986" x="3563938" y="6200775"/>
          <p14:tracePt t="14994" x="3527425" y="6137275"/>
          <p14:tracePt t="15002" x="3500438" y="6054725"/>
          <p14:tracePt t="15010" x="3455988" y="5973763"/>
          <p14:tracePt t="15018" x="3419475" y="5900738"/>
          <p14:tracePt t="15026" x="3363913" y="5827713"/>
          <p14:tracePt t="15034" x="3327400" y="5764213"/>
          <p14:tracePt t="15042" x="3273425" y="5718175"/>
          <p14:tracePt t="15050" x="3254375" y="5699125"/>
          <p14:tracePt t="15058" x="3217863" y="5672138"/>
          <p14:tracePt t="15066" x="3208338" y="5672138"/>
          <p14:tracePt t="15074" x="3190875" y="5672138"/>
          <p14:tracePt t="15090" x="3181350" y="5672138"/>
          <p14:tracePt t="15098" x="3171825" y="5672138"/>
          <p14:tracePt t="15106" x="3163888" y="5672138"/>
          <p14:tracePt t="15130" x="3154363" y="5681663"/>
          <p14:tracePt t="15235" x="3144838" y="5681663"/>
          <p14:tracePt t="15242" x="3127375" y="5672138"/>
          <p14:tracePt t="15258" x="3108325" y="5672138"/>
          <p14:tracePt t="15274" x="3100388" y="5672138"/>
          <p14:tracePt t="15290" x="3090863" y="5662613"/>
          <p14:tracePt t="15298" x="3081338" y="5662613"/>
          <p14:tracePt t="15314" x="3081338" y="5654675"/>
          <p14:tracePt t="15322" x="3081338" y="5635625"/>
          <p14:tracePt t="15330" x="3081338" y="5626100"/>
          <p14:tracePt t="15338" x="3081338" y="5618163"/>
          <p14:tracePt t="15346" x="3081338" y="5589588"/>
          <p14:tracePt t="15354" x="3081338" y="5581650"/>
          <p14:tracePt t="15362" x="3071813" y="5545138"/>
          <p14:tracePt t="15370" x="3063875" y="5545138"/>
          <p14:tracePt t="15386" x="3054350" y="5535613"/>
          <p14:tracePt t="15394" x="3044825" y="5508625"/>
          <p14:tracePt t="15410" x="3035300" y="5499100"/>
          <p14:tracePt t="15418" x="3017838" y="5481638"/>
          <p14:tracePt t="15435" x="3017838" y="5472113"/>
          <p14:tracePt t="15451" x="3017838" y="5462588"/>
          <p14:tracePt t="15474" x="3017838" y="5453063"/>
          <p14:tracePt t="15514" x="3017838" y="5435600"/>
          <p14:tracePt t="15522" x="3017838" y="5426075"/>
          <p14:tracePt t="15530" x="3027363" y="5416550"/>
          <p14:tracePt t="15546" x="3054350" y="5408613"/>
          <p14:tracePt t="15554" x="3063875" y="5399088"/>
          <p14:tracePt t="15562" x="3071813" y="5380038"/>
          <p14:tracePt t="15570" x="3108325" y="5353050"/>
          <p14:tracePt t="15578" x="3108325" y="5343525"/>
          <p14:tracePt t="15586" x="3127375" y="5316538"/>
          <p14:tracePt t="15594" x="3127375" y="5299075"/>
          <p14:tracePt t="15602" x="3127375" y="5280025"/>
          <p14:tracePt t="15610" x="3144838" y="5262563"/>
          <p14:tracePt t="15618" x="3144838" y="5253038"/>
          <p14:tracePt t="15626" x="3144838" y="5233988"/>
          <p14:tracePt t="15650" x="3144838" y="5216525"/>
          <p14:tracePt t="15698" x="3144838" y="5307013"/>
          <p14:tracePt t="15706" x="3171825" y="5453063"/>
          <p14:tracePt t="15714" x="3217863" y="5635625"/>
          <p14:tracePt t="15722" x="3263900" y="5800725"/>
          <p14:tracePt t="15730" x="3336925" y="6018213"/>
          <p14:tracePt t="15738" x="3409950" y="6173788"/>
          <p14:tracePt t="15746" x="3455988" y="6319838"/>
          <p14:tracePt t="15754" x="3482975" y="6419850"/>
          <p14:tracePt t="15762" x="3490913" y="6511925"/>
          <p14:tracePt t="15771" x="3519488" y="6575425"/>
          <p14:tracePt t="15778" x="3519488" y="6592888"/>
          <p14:tracePt t="15786" x="3527425" y="6611938"/>
          <p14:tracePt t="15915" x="3519488" y="6629400"/>
          <p14:tracePt t="16090" x="3490913" y="6638925"/>
          <p14:tracePt t="16100" x="3482975" y="6638925"/>
          <p14:tracePt t="16106" x="3473450" y="6638925"/>
          <p14:tracePt t="16115" x="3446463" y="6638925"/>
          <p14:tracePt t="16122" x="3436938" y="6638925"/>
          <p14:tracePt t="16131" x="3419475" y="6648450"/>
          <p14:tracePt t="16146" x="3400425" y="6648450"/>
          <p14:tracePt t="16162" x="3382963" y="6648450"/>
          <p14:tracePt t="16170" x="3354388" y="6648450"/>
          <p14:tracePt t="16178" x="3309938" y="6648450"/>
          <p14:tracePt t="16187" x="3281363" y="6648450"/>
          <p14:tracePt t="16194" x="3236913" y="6648450"/>
          <p14:tracePt t="16202" x="3181350" y="6648450"/>
          <p14:tracePt t="16210" x="3127375" y="6648450"/>
          <p14:tracePt t="16219" x="3090863" y="6648450"/>
          <p14:tracePt t="16226" x="3071813" y="6648450"/>
          <p14:tracePt t="16235" x="3044825" y="6648450"/>
          <p14:tracePt t="16242" x="3008313" y="6638925"/>
          <p14:tracePt t="16252" x="2990850" y="6638925"/>
          <p14:tracePt t="16258" x="2981325" y="6638925"/>
          <p14:tracePt t="16268" x="2981325" y="6629400"/>
          <p14:tracePt t="16290" x="2971800" y="6621463"/>
          <p14:tracePt t="16362" x="2971800" y="6611938"/>
          <p14:tracePt t="16378" x="2990850" y="6611938"/>
          <p14:tracePt t="16386" x="3054350" y="6638925"/>
          <p14:tracePt t="16394" x="3071813" y="6657975"/>
          <p14:tracePt t="16403" x="3108325" y="6665913"/>
          <p14:tracePt t="16410" x="3154363" y="6694488"/>
          <p14:tracePt t="16419" x="3217863" y="6702425"/>
          <p14:tracePt t="16426" x="3290888" y="6702425"/>
          <p14:tracePt t="16436" x="3400425" y="6711950"/>
          <p14:tracePt t="16442" x="3473450" y="6711950"/>
          <p14:tracePt t="16452" x="3556000" y="6757988"/>
          <p14:tracePt t="16458" x="3629025" y="6757988"/>
          <p14:tracePt t="16468" x="3709988" y="6767513"/>
          <p14:tracePt t="16475" x="3783013" y="6794500"/>
          <p14:tracePt t="16486" x="3819525" y="6811963"/>
          <p14:tracePt t="16490" x="3856038" y="6831013"/>
          <p14:tracePt t="16501" x="3919538" y="6840538"/>
          <p14:tracePt t="16778" x="4202113" y="6784975"/>
          <p14:tracePt t="16787" x="4121150" y="6731000"/>
          <p14:tracePt t="16795" x="4084638" y="6702425"/>
          <p14:tracePt t="16803" x="4038600" y="6657975"/>
          <p14:tracePt t="16810" x="4002088" y="6648450"/>
          <p14:tracePt t="16818" x="3865563" y="6602413"/>
          <p14:tracePt t="16826" x="3775075" y="6592888"/>
          <p14:tracePt t="16834" x="3665538" y="6575425"/>
          <p14:tracePt t="16842" x="3546475" y="6565900"/>
          <p14:tracePt t="16851" x="3419475" y="6548438"/>
          <p14:tracePt t="16858" x="3382963" y="6538913"/>
          <p14:tracePt t="16868" x="3363913" y="6538913"/>
          <p14:tracePt t="16874" x="3346450" y="6538913"/>
          <p14:tracePt t="16914" x="3390900" y="6538913"/>
          <p14:tracePt t="16922" x="3463925" y="6538913"/>
          <p14:tracePt t="16930" x="3563938" y="6565900"/>
          <p14:tracePt t="16938" x="3636963" y="6592888"/>
          <p14:tracePt t="16946" x="3719513" y="6621463"/>
          <p14:tracePt t="16954" x="3819525" y="6657975"/>
          <p14:tracePt t="16962" x="3846513" y="6675438"/>
          <p14:tracePt t="16970" x="3892550" y="6694488"/>
          <p14:tracePt t="16986" x="3911600" y="6711950"/>
          <p14:tracePt t="17010" x="3919538" y="6711950"/>
          <p14:tracePt t="17018" x="3929063" y="6711950"/>
          <p14:tracePt t="17026" x="3938588" y="6711950"/>
          <p14:tracePt t="17035" x="3975100" y="6711950"/>
          <p14:tracePt t="17042" x="4029075" y="6711950"/>
          <p14:tracePt t="17051" x="4084638" y="6711950"/>
          <p14:tracePt t="17058" x="4138613" y="6711950"/>
          <p14:tracePt t="17068" x="4211638" y="6711950"/>
          <p14:tracePt t="17074" x="4257675" y="6711950"/>
          <p14:tracePt t="17085" x="4294188" y="6711950"/>
          <p14:tracePt t="17090" x="4311650" y="6711950"/>
          <p14:tracePt t="17101" x="4321175" y="6711950"/>
          <p14:tracePt t="17162" x="4340225" y="6711950"/>
          <p14:tracePt t="17171" x="4348163" y="6711950"/>
          <p14:tracePt t="17178" x="4348163" y="6702425"/>
          <p14:tracePt t="17186" x="4357688" y="6694488"/>
          <p14:tracePt t="17195" x="4384675" y="6665913"/>
          <p14:tracePt t="17203" x="4403725" y="6648450"/>
          <p14:tracePt t="17211" x="4448175" y="6621463"/>
          <p14:tracePt t="17219" x="4530725" y="6565900"/>
          <p14:tracePt t="17227" x="4567238" y="6538913"/>
          <p14:tracePt t="17243" x="4586288" y="6529388"/>
          <p14:tracePt t="17475" x="4613275" y="6529388"/>
          <p14:tracePt t="17484" x="4667250" y="6519863"/>
          <p14:tracePt t="17491" x="4730750" y="6511925"/>
          <p14:tracePt t="17500" x="4759325" y="6492875"/>
          <p14:tracePt t="17507" x="4803775" y="6456363"/>
          <p14:tracePt t="17515" x="4813300" y="6446838"/>
          <p14:tracePt t="17523" x="4840288" y="6419850"/>
          <p14:tracePt t="17531" x="4849813" y="6402388"/>
          <p14:tracePt t="17539" x="4859338" y="6346825"/>
          <p14:tracePt t="17547" x="4868863" y="6283325"/>
          <p14:tracePt t="17555" x="4895850" y="6219825"/>
          <p14:tracePt t="17564" x="4913313" y="6146800"/>
          <p14:tracePt t="17572" x="4941888" y="6018213"/>
          <p14:tracePt t="17578" x="4949825" y="5900738"/>
          <p14:tracePt t="17586" x="4968875" y="5772150"/>
          <p14:tracePt t="17594" x="4968875" y="5626100"/>
          <p14:tracePt t="17602" x="4968875" y="5453063"/>
          <p14:tracePt t="17610" x="4968875" y="5289550"/>
          <p14:tracePt t="17618" x="4968875" y="5106988"/>
          <p14:tracePt t="17626" x="4959350" y="4924425"/>
          <p14:tracePt t="17635" x="4932363" y="4760913"/>
          <p14:tracePt t="17642" x="4849813" y="4541838"/>
          <p14:tracePt t="17650" x="4786313" y="4368800"/>
          <p14:tracePt t="17658" x="4703763" y="4203700"/>
          <p14:tracePt t="17667" x="4613275" y="4049713"/>
          <p14:tracePt t="17674" x="4513263" y="3894138"/>
          <p14:tracePt t="17684" x="4440238" y="3811588"/>
          <p14:tracePt t="17690" x="4384675" y="3711575"/>
          <p14:tracePt t="17700" x="4348163" y="3665538"/>
          <p14:tracePt t="17707" x="4321175" y="3621088"/>
          <p14:tracePt t="17714" x="4303713" y="3584575"/>
          <p14:tracePt t="17722" x="4303713" y="3529013"/>
          <p14:tracePt t="17730" x="4303713" y="3475038"/>
          <p14:tracePt t="17738" x="4303713" y="3365500"/>
          <p14:tracePt t="17746" x="4321175" y="3255963"/>
          <p14:tracePt t="17754" x="4348163" y="3100388"/>
          <p14:tracePt t="17762" x="4384675" y="2954338"/>
          <p14:tracePt t="17770" x="4394200" y="2808288"/>
          <p14:tracePt t="17778" x="4394200" y="2681288"/>
          <p14:tracePt t="17786" x="4394200" y="2554288"/>
          <p14:tracePt t="17794" x="4394200" y="2481263"/>
          <p14:tracePt t="17802" x="4367213" y="2398713"/>
          <p14:tracePt t="17810" x="4340225" y="2316163"/>
          <p14:tracePt t="17818" x="4303713" y="2252663"/>
          <p14:tracePt t="17826" x="4303713" y="2243138"/>
          <p14:tracePt t="17835" x="4303713" y="2233613"/>
          <p14:tracePt t="17842" x="4303713" y="2216150"/>
          <p14:tracePt t="17850" x="4303713" y="2197100"/>
          <p14:tracePt t="17858" x="4303713" y="2179638"/>
          <p14:tracePt t="17867" x="4303713" y="2152650"/>
          <p14:tracePt t="17874" x="4303713" y="2125663"/>
          <p14:tracePt t="17884" x="4303713" y="2079625"/>
          <p14:tracePt t="17890" x="4303713" y="2043113"/>
          <p14:tracePt t="17900" x="4303713" y="2024063"/>
          <p14:tracePt t="17906" x="4303713" y="1979613"/>
          <p14:tracePt t="17922" x="4294188" y="1960563"/>
          <p14:tracePt t="17930" x="4284663" y="1943100"/>
          <p14:tracePt t="17970" x="4267200" y="1924050"/>
          <p14:tracePt t="17986" x="4267200" y="1897063"/>
          <p14:tracePt t="17994" x="4267200" y="1878013"/>
          <p14:tracePt t="18002" x="4267200" y="1833563"/>
          <p14:tracePt t="18010" x="4267200" y="1797050"/>
          <p14:tracePt t="18018" x="4257675" y="1778000"/>
          <p14:tracePt t="18026" x="4238625" y="1731963"/>
          <p14:tracePt t="18035" x="4238625" y="1704975"/>
          <p14:tracePt t="18042" x="4230688" y="1687513"/>
          <p14:tracePt t="18050" x="4230688" y="1677988"/>
          <p14:tracePt t="18058" x="4221163" y="1668463"/>
          <p14:tracePt t="18099" x="4211638" y="1668463"/>
          <p14:tracePt t="18106" x="4202113" y="1668463"/>
          <p14:tracePt t="18114" x="4184650" y="1668463"/>
          <p14:tracePt t="18122" x="4175125" y="1668463"/>
          <p14:tracePt t="18130" x="4157663" y="1697038"/>
          <p14:tracePt t="18138" x="4148138" y="1741488"/>
          <p14:tracePt t="18146" x="4129088" y="1787525"/>
          <p14:tracePt t="18154" x="4121150" y="1804988"/>
          <p14:tracePt t="18170" x="4121150" y="1814513"/>
          <p14:tracePt t="18243" x="4121150" y="1824038"/>
          <p14:tracePt t="18250" x="4121150" y="1833563"/>
          <p14:tracePt t="18259" x="4121150" y="1851025"/>
          <p14:tracePt t="18267" x="4121150" y="1878013"/>
          <p14:tracePt t="18275" x="4102100" y="1943100"/>
          <p14:tracePt t="18286" x="4048125" y="2024063"/>
          <p14:tracePt t="18290" x="3965575" y="2143125"/>
          <p14:tracePt t="18300" x="3892550" y="2289175"/>
          <p14:tracePt t="18306" x="3802063" y="2444750"/>
          <p14:tracePt t="18314" x="3719513" y="2635250"/>
          <p14:tracePt t="18322" x="3619500" y="2946400"/>
          <p14:tracePt t="18330" x="3509963" y="3309938"/>
          <p14:tracePt t="18338" x="3390900" y="3794125"/>
          <p14:tracePt t="18346" x="3327400" y="4222750"/>
          <p14:tracePt t="18354" x="3300413" y="4532313"/>
          <p14:tracePt t="18362" x="3300413" y="4979988"/>
          <p14:tracePt t="18370" x="3300413" y="5243513"/>
          <p14:tracePt t="18378" x="3300413" y="5618163"/>
          <p14:tracePt t="18386" x="3336925" y="5781675"/>
          <p14:tracePt t="18394" x="3382963" y="5946775"/>
          <p14:tracePt t="18402" x="3427413" y="6083300"/>
          <p14:tracePt t="18410" x="3473450" y="6192838"/>
          <p14:tracePt t="18418" x="3490913" y="6237288"/>
          <p14:tracePt t="18426" x="3509963" y="6283325"/>
          <p14:tracePt t="18435" x="3509963" y="6292850"/>
          <p14:tracePt t="18442" x="3509963" y="6302375"/>
          <p14:tracePt t="18466" x="3500438" y="6338888"/>
          <p14:tracePt t="18474" x="3490913" y="6356350"/>
          <p14:tracePt t="18483" x="3455988" y="6402388"/>
          <p14:tracePt t="18490" x="3436938" y="6446838"/>
          <p14:tracePt t="18500" x="3419475" y="6475413"/>
          <p14:tracePt t="18506" x="3382963" y="6519863"/>
          <p14:tracePt t="18514" x="3346450" y="6565900"/>
          <p14:tracePt t="18522" x="3327400" y="6611938"/>
          <p14:tracePt t="18531" x="3290888" y="6648450"/>
          <p14:tracePt t="18538" x="3281363" y="6665913"/>
          <p14:tracePt t="18546" x="3273425" y="6684963"/>
          <p14:tracePt t="18554" x="3254375" y="6711950"/>
          <p14:tracePt t="18562" x="3244850" y="6731000"/>
          <p14:tracePt t="18570" x="3244850" y="6738938"/>
          <p14:tracePt t="18586" x="3244850" y="6757988"/>
          <p14:tracePt t="18594" x="3244850" y="6767513"/>
          <p14:tracePt t="18603" x="3244850" y="6775450"/>
          <p14:tracePt t="18618" x="3244850" y="6794500"/>
          <p14:tracePt t="18626" x="3244850" y="6804025"/>
          <p14:tracePt t="18634" x="3244850" y="6821488"/>
          <p14:tracePt t="18642" x="3244850" y="6848475"/>
          <p14:tracePt t="18739" x="3263900" y="6821488"/>
          <p14:tracePt t="18747" x="3263900" y="6811963"/>
          <p14:tracePt t="18754" x="3263900" y="6804025"/>
          <p14:tracePt t="18883" x="3254375" y="6794500"/>
          <p14:tracePt t="18891" x="3254375" y="6784975"/>
          <p14:tracePt t="18907" x="3254375" y="6775450"/>
          <p14:tracePt t="18915" x="3254375" y="6767513"/>
          <p14:tracePt t="18923" x="3254375" y="6757988"/>
          <p14:tracePt t="18931" x="3263900" y="6731000"/>
          <p14:tracePt t="18939" x="3273425" y="6721475"/>
          <p14:tracePt t="18947" x="3290888" y="6702425"/>
          <p14:tracePt t="18955" x="3309938" y="6675438"/>
          <p14:tracePt t="18963" x="3317875" y="6675438"/>
          <p14:tracePt t="18971" x="3317875" y="6657975"/>
          <p14:tracePt t="18979" x="3336925" y="6638925"/>
          <p14:tracePt t="19011" x="3346450" y="6638925"/>
          <p14:tracePt t="19019" x="3354388" y="6638925"/>
          <p14:tracePt t="19027" x="3363913" y="6638925"/>
          <p14:tracePt t="19037" x="3373438" y="6638925"/>
          <p14:tracePt t="19171" x="3382963" y="6638925"/>
          <p14:tracePt t="19203" x="3390900" y="6629400"/>
          <p14:tracePt t="19219" x="3390900" y="6611938"/>
          <p14:tracePt t="19235" x="3382963" y="6592888"/>
          <p14:tracePt t="19243" x="3373438" y="6592888"/>
          <p14:tracePt t="19250" x="3363913" y="6592888"/>
          <p14:tracePt t="19267" x="3354388" y="6592888"/>
          <p14:tracePt t="19387" x="3354388" y="6602413"/>
          <p14:tracePt t="19403" x="3354388" y="6621463"/>
          <p14:tracePt t="19411" x="3354388" y="6629400"/>
          <p14:tracePt t="19531" x="3354388" y="6638925"/>
          <p14:tracePt t="19546" x="3354388" y="6648450"/>
          <p14:tracePt t="19554" x="3354388" y="6665913"/>
          <p14:tracePt t="19579" x="3354388" y="6675438"/>
          <p14:tracePt t="19594" x="3354388" y="6684963"/>
          <p14:tracePt t="19602" x="3354388" y="6694488"/>
          <p14:tracePt t="19610" x="3373438" y="6694488"/>
          <p14:tracePt t="19619" x="3390900" y="6694488"/>
          <p14:tracePt t="19626" x="3419475" y="6694488"/>
          <p14:tracePt t="19635" x="3436938" y="6694488"/>
          <p14:tracePt t="19642" x="3455988" y="6694488"/>
          <p14:tracePt t="19747" x="3463925" y="6702425"/>
          <p14:tracePt t="19763" x="3463925" y="6711950"/>
          <p14:tracePt t="19843" x="3463925" y="6721475"/>
          <p14:tracePt t="19859" x="3455988" y="6731000"/>
          <p14:tracePt t="19867" x="3455988" y="6738938"/>
          <p14:tracePt t="19875" x="3446463" y="6748463"/>
          <p14:tracePt t="19884" x="3436938" y="6757988"/>
          <p14:tracePt t="19891" x="3427413" y="6767513"/>
          <p14:tracePt t="19902" x="3419475" y="6775450"/>
          <p14:tracePt t="19915" x="3390900" y="6794500"/>
          <p14:tracePt t="19987" x="3427413" y="6794500"/>
          <p14:tracePt t="19999" x="3482975" y="6784975"/>
          <p14:tracePt t="20005" x="3536950" y="6784975"/>
          <p14:tracePt t="20011" x="3609975" y="6784975"/>
          <p14:tracePt t="20019" x="3692525" y="6784975"/>
          <p14:tracePt t="20027" x="3819525" y="6784975"/>
          <p14:tracePt t="20037" x="3892550" y="6784975"/>
          <p14:tracePt t="20043" x="3984625" y="6784975"/>
          <p14:tracePt t="20051" x="4011613" y="6784975"/>
          <p14:tracePt t="20059" x="4057650" y="6794500"/>
          <p14:tracePt t="20068" x="4075113" y="6804025"/>
          <p14:tracePt t="20075" x="4084638" y="6804025"/>
          <p14:tracePt t="20107" x="4094163" y="6804025"/>
          <p14:tracePt t="20115" x="4121150" y="6804025"/>
          <p14:tracePt t="20123" x="4148138" y="6804025"/>
          <p14:tracePt t="20131" x="4194175" y="6804025"/>
          <p14:tracePt t="20139" x="4257675" y="6804025"/>
          <p14:tracePt t="20147" x="4348163" y="6804025"/>
          <p14:tracePt t="20155" x="4448175" y="6794500"/>
          <p14:tracePt t="20163" x="4521200" y="6784975"/>
          <p14:tracePt t="20171" x="4613275" y="6784975"/>
          <p14:tracePt t="20179" x="4649788" y="6784975"/>
          <p14:tracePt t="20187" x="4659313" y="6784975"/>
          <p14:tracePt t="20195" x="4667250" y="6784975"/>
          <p14:tracePt t="20227" x="4676775" y="6784975"/>
          <p14:tracePt t="20234" x="4686300" y="6784975"/>
          <p14:tracePt t="20243" x="4703763" y="6784975"/>
          <p14:tracePt t="20251" x="4722813" y="6784975"/>
          <p14:tracePt t="20259" x="4759325" y="6784975"/>
          <p14:tracePt t="20268" x="4822825" y="6794500"/>
          <p14:tracePt t="20275" x="4895850" y="6811963"/>
          <p14:tracePt t="20285" x="4949825" y="6811963"/>
          <p14:tracePt t="20291" x="5022850" y="6811963"/>
          <p14:tracePt t="20302" x="5114925" y="6811963"/>
          <p14:tracePt t="20307" x="5187950" y="6811963"/>
          <p14:tracePt t="20315" x="5251450" y="6811963"/>
          <p14:tracePt t="20323" x="5268913" y="6811963"/>
          <p14:tracePt t="20331" x="5297488" y="6811963"/>
          <p14:tracePt t="20339" x="5305425" y="6811963"/>
          <p14:tracePt t="20403" x="5324475" y="6804025"/>
          <p14:tracePt t="20427" x="5324475" y="6794500"/>
          <p14:tracePt t="20435" x="5324475" y="6784975"/>
          <p14:tracePt t="20443" x="5324475" y="6767513"/>
          <p14:tracePt t="20451" x="5324475" y="6757988"/>
          <p14:tracePt t="20467" x="5324475" y="6731000"/>
          <p14:tracePt t="20475" x="5297488" y="6702425"/>
          <p14:tracePt t="20491" x="5287963" y="6694488"/>
          <p14:tracePt t="20501" x="5260975" y="6684963"/>
          <p14:tracePt t="20507" x="5251450" y="6675438"/>
          <p14:tracePt t="20515" x="5241925" y="6675438"/>
          <p14:tracePt t="20523" x="5232400" y="6665913"/>
          <p14:tracePt t="20531" x="5224463" y="6665913"/>
          <p14:tracePt t="20547" x="5214938" y="6665913"/>
          <p14:tracePt t="20555" x="5205413" y="6665913"/>
          <p14:tracePt t="20563" x="5178425" y="6665913"/>
          <p14:tracePt t="20571" x="5168900" y="6665913"/>
          <p14:tracePt t="20579" x="5141913" y="6665913"/>
          <p14:tracePt t="20587" x="5114925" y="6648450"/>
          <p14:tracePt t="20595" x="5086350" y="6638925"/>
          <p14:tracePt t="20603" x="5059363" y="6621463"/>
          <p14:tracePt t="20611" x="5049838" y="6602413"/>
          <p14:tracePt t="20619" x="5005388" y="6519863"/>
          <p14:tracePt t="20627" x="4949825" y="6438900"/>
          <p14:tracePt t="20634" x="4876800" y="6292850"/>
          <p14:tracePt t="20643" x="4786313" y="6137275"/>
          <p14:tracePt t="20651" x="4703763" y="5964238"/>
          <p14:tracePt t="20659" x="4603750" y="5772150"/>
          <p14:tracePt t="20668" x="4513263" y="5535613"/>
          <p14:tracePt t="20675" x="4430713" y="5335588"/>
          <p14:tracePt t="20685" x="4357688" y="5106988"/>
          <p14:tracePt t="20691" x="4294188" y="4906963"/>
          <p14:tracePt t="20701" x="4230688" y="4714875"/>
          <p14:tracePt t="20707" x="4221163" y="4551363"/>
          <p14:tracePt t="20715" x="4184650" y="4386263"/>
          <p14:tracePt t="20723" x="4157663" y="4240213"/>
          <p14:tracePt t="20731" x="4138613" y="4076700"/>
          <p14:tracePt t="20739" x="4129088" y="3911600"/>
          <p14:tracePt t="20747" x="4129088" y="3767138"/>
          <p14:tracePt t="20755" x="4129088" y="3602038"/>
          <p14:tracePt t="20763" x="4129088" y="3455988"/>
          <p14:tracePt t="20771" x="4129088" y="3328988"/>
          <p14:tracePt t="20779" x="4129088" y="3219450"/>
          <p14:tracePt t="20787" x="4129088" y="3109913"/>
          <p14:tracePt t="20795" x="4084638" y="3009900"/>
          <p14:tracePt t="20803" x="4084638" y="2973388"/>
          <p14:tracePt t="20811" x="4084638" y="2900363"/>
          <p14:tracePt t="20819" x="4075113" y="2854325"/>
          <p14:tracePt t="20827" x="4065588" y="2817813"/>
          <p14:tracePt t="20836" x="4057650" y="2771775"/>
          <p14:tracePt t="20843" x="4021138" y="2708275"/>
          <p14:tracePt t="20851" x="3992563" y="2681288"/>
          <p14:tracePt t="20859" x="3965575" y="2644775"/>
          <p14:tracePt t="20868" x="3911600" y="2581275"/>
          <p14:tracePt t="20875" x="3883025" y="2554288"/>
          <p14:tracePt t="20885" x="3846513" y="2517775"/>
          <p14:tracePt t="20891" x="3819525" y="2498725"/>
          <p14:tracePt t="20901" x="3783013" y="2471738"/>
          <p14:tracePt t="20907" x="3775075" y="2462213"/>
          <p14:tracePt t="20939" x="3765550" y="2452688"/>
          <p14:tracePt t="20955" x="3765550" y="2444750"/>
          <p14:tracePt t="20963" x="3765550" y="2425700"/>
          <p14:tracePt t="20971" x="3775075" y="2398713"/>
          <p14:tracePt t="20979" x="3783013" y="2379663"/>
          <p14:tracePt t="20987" x="3802063" y="2343150"/>
          <p14:tracePt t="21003" x="3802063" y="2298700"/>
          <p14:tracePt t="21011" x="3802063" y="2289175"/>
          <p14:tracePt t="21051" x="3802063" y="2279650"/>
          <p14:tracePt t="21066" x="3802063" y="2262188"/>
          <p14:tracePt t="21083" x="3792538" y="2252663"/>
          <p14:tracePt t="21091" x="3792538" y="2243138"/>
          <p14:tracePt t="21100" x="3792538" y="2216150"/>
          <p14:tracePt t="21107" x="3792538" y="2160588"/>
          <p14:tracePt t="21115" x="3792538" y="2133600"/>
          <p14:tracePt t="21123" x="3756025" y="2043113"/>
          <p14:tracePt t="21131" x="3746500" y="1987550"/>
          <p14:tracePt t="21139" x="3719513" y="1924050"/>
          <p14:tracePt t="21147" x="3683000" y="1860550"/>
          <p14:tracePt t="21155" x="3665538" y="1833563"/>
          <p14:tracePt t="21163" x="3629025" y="1787525"/>
          <p14:tracePt t="21171" x="3609975" y="1778000"/>
          <p14:tracePt t="21179" x="3592513" y="1760538"/>
          <p14:tracePt t="21187" x="3582988" y="1751013"/>
          <p14:tracePt t="21307" x="3573463" y="1741488"/>
          <p14:tracePt t="21331" x="3563938" y="1741488"/>
          <p14:tracePt t="21339" x="3527425" y="1741488"/>
          <p14:tracePt t="21347" x="3473450" y="1741488"/>
          <p14:tracePt t="21355" x="3419475" y="1731963"/>
          <p14:tracePt t="21363" x="3363913" y="1731963"/>
          <p14:tracePt t="21371" x="3300413" y="1731963"/>
          <p14:tracePt t="21379" x="3244850" y="1731963"/>
          <p14:tracePt t="21388" x="3208338" y="1724025"/>
          <p14:tracePt t="21395" x="3171825" y="1724025"/>
          <p14:tracePt t="21403" x="3154363" y="1724025"/>
          <p14:tracePt t="21435" x="3136900" y="1724025"/>
          <p14:tracePt t="21483" x="3127375" y="1724025"/>
          <p14:tracePt t="21531" x="3163888" y="1704975"/>
          <p14:tracePt t="21539" x="3227388" y="1668463"/>
          <p14:tracePt t="21547" x="3273425" y="1660525"/>
          <p14:tracePt t="21555" x="3346450" y="1631950"/>
          <p14:tracePt t="21564" x="3409950" y="1604963"/>
          <p14:tracePt t="21571" x="3455988" y="1604963"/>
          <p14:tracePt t="21579" x="3463925" y="1604963"/>
          <p14:tracePt t="21588" x="3473450" y="1604963"/>
          <p14:tracePt t="21595" x="3490913" y="1604963"/>
          <p14:tracePt t="21610" x="3500438" y="1604963"/>
          <p14:tracePt t="21619" x="3509963" y="1604963"/>
          <p14:tracePt t="21626" x="3519488" y="1604963"/>
          <p14:tracePt t="21635" x="3556000" y="1614488"/>
          <p14:tracePt t="21642" x="3573463" y="1641475"/>
          <p14:tracePt t="21651" x="3600450" y="1668463"/>
          <p14:tracePt t="21658" x="3646488" y="1687513"/>
          <p14:tracePt t="21666" x="3692525" y="1704975"/>
          <p14:tracePt t="21675" x="3738563" y="1724025"/>
          <p14:tracePt t="21683" x="3765550" y="1731963"/>
          <p14:tracePt t="21691" x="3783013" y="1731963"/>
          <p14:tracePt t="21700" x="3819525" y="1741488"/>
          <p14:tracePt t="21717" x="3819525" y="1751013"/>
          <p14:tracePt t="21723" x="3819525" y="1760538"/>
          <p14:tracePt t="21731" x="3819525" y="1778000"/>
          <p14:tracePt t="21738" x="3829050" y="1787525"/>
          <p14:tracePt t="21747" x="3829050" y="1824038"/>
          <p14:tracePt t="21754" x="3846513" y="1851025"/>
          <p14:tracePt t="21762" x="3865563" y="1870075"/>
          <p14:tracePt t="21771" x="3865563" y="1878013"/>
          <p14:tracePt t="21779" x="3865563" y="1906588"/>
          <p14:tracePt t="21787" x="3865563" y="1914525"/>
          <p14:tracePt t="21795" x="3865563" y="1924050"/>
          <p14:tracePt t="21811" x="3875088" y="1933575"/>
          <p14:tracePt t="21819" x="3875088" y="1943100"/>
          <p14:tracePt t="21827" x="3875088" y="1951038"/>
          <p14:tracePt t="21835" x="3875088" y="1979613"/>
          <p14:tracePt t="21843" x="3875088" y="1997075"/>
          <p14:tracePt t="21851" x="3829050" y="2043113"/>
          <p14:tracePt t="21859" x="3810000" y="2052638"/>
          <p14:tracePt t="21867" x="3783013" y="2060575"/>
          <p14:tracePt t="21875" x="3756025" y="2070100"/>
          <p14:tracePt t="21883" x="3709988" y="2097088"/>
          <p14:tracePt t="21891" x="3683000" y="2097088"/>
          <p14:tracePt t="21900" x="3646488" y="2106613"/>
          <p14:tracePt t="21907" x="3609975" y="2106613"/>
          <p14:tracePt t="21916" x="3592513" y="2106613"/>
          <p14:tracePt t="21923" x="3563938" y="2106613"/>
          <p14:tracePt t="21931" x="3556000" y="2106613"/>
          <p14:tracePt t="21947" x="3546475" y="2106613"/>
          <p14:tracePt t="21955" x="3527425" y="2097088"/>
          <p14:tracePt t="21963" x="3509963" y="2070100"/>
          <p14:tracePt t="21971" x="3500438" y="2043113"/>
          <p14:tracePt t="21979" x="3482975" y="2006600"/>
          <p14:tracePt t="21987" x="3455988" y="1987550"/>
          <p14:tracePt t="21995" x="3436938" y="1951038"/>
          <p14:tracePt t="22003" x="3409950" y="1924050"/>
          <p14:tracePt t="22018" x="3400425" y="1906588"/>
          <p14:tracePt t="22019" x="3390900" y="1870075"/>
          <p14:tracePt t="22027" x="3373438" y="1841500"/>
          <p14:tracePt t="22035" x="3373438" y="1814513"/>
          <p14:tracePt t="22043" x="3363913" y="1787525"/>
          <p14:tracePt t="22051" x="3354388" y="1768475"/>
          <p14:tracePt t="22059" x="3354388" y="1760538"/>
          <p14:tracePt t="22067" x="3354388" y="1741488"/>
          <p14:tracePt t="22075" x="3354388" y="1724025"/>
          <p14:tracePt t="22084" x="3354388" y="1714500"/>
          <p14:tracePt t="22101" x="3354388" y="1704975"/>
          <p14:tracePt t="22131" x="3354388" y="1697038"/>
          <p14:tracePt t="22171" x="3400425" y="1687513"/>
          <p14:tracePt t="22179" x="3473450" y="1687513"/>
          <p14:tracePt t="22187" x="3546475" y="1687513"/>
          <p14:tracePt t="22195" x="3600450" y="1687513"/>
          <p14:tracePt t="22203" x="3629025" y="1687513"/>
          <p14:tracePt t="22211" x="3646488" y="1687513"/>
          <p14:tracePt t="22219" x="3656013" y="1677988"/>
          <p14:tracePt t="22227" x="3665538" y="1677988"/>
          <p14:tracePt t="22259" x="3673475" y="1677988"/>
          <p14:tracePt t="22275" x="3692525" y="1677988"/>
          <p14:tracePt t="22283" x="3709988" y="1677988"/>
          <p14:tracePt t="22291" x="3729038" y="1677988"/>
          <p14:tracePt t="22301" x="3756025" y="1687513"/>
          <p14:tracePt t="22307" x="3783013" y="1697038"/>
          <p14:tracePt t="22317" x="3783013" y="1704975"/>
          <p14:tracePt t="22323" x="3792538" y="1714500"/>
          <p14:tracePt t="22331" x="3810000" y="1731963"/>
          <p14:tracePt t="22339" x="3819525" y="1760538"/>
          <p14:tracePt t="22347" x="3819525" y="1768475"/>
          <p14:tracePt t="22355" x="3819525" y="1804988"/>
          <p14:tracePt t="22363" x="3819525" y="1824038"/>
          <p14:tracePt t="22371" x="3819525" y="1851025"/>
          <p14:tracePt t="22379" x="3829050" y="1878013"/>
          <p14:tracePt t="22387" x="3829050" y="1897063"/>
          <p14:tracePt t="22395" x="3829050" y="1914525"/>
          <p14:tracePt t="22411" x="3838575" y="1924050"/>
          <p14:tracePt t="22419" x="3838575" y="1933575"/>
          <p14:tracePt t="22491" x="3838575" y="1943100"/>
          <p14:tracePt t="22507" x="3829050" y="1943100"/>
          <p14:tracePt t="22517" x="3810000" y="1943100"/>
          <p14:tracePt t="22523" x="3775075" y="1960563"/>
          <p14:tracePt t="22531" x="3756025" y="1960563"/>
          <p14:tracePt t="22539" x="3709988" y="1970088"/>
          <p14:tracePt t="22547" x="3702050" y="1970088"/>
          <p14:tracePt t="22555" x="3665538" y="1979613"/>
          <p14:tracePt t="22563" x="3656013" y="1987550"/>
          <p14:tracePt t="22571" x="3636963" y="1997075"/>
          <p14:tracePt t="22579" x="3609975" y="2006600"/>
          <p14:tracePt t="22587" x="3592513" y="2016125"/>
          <p14:tracePt t="22595" x="3573463" y="2033588"/>
          <p14:tracePt t="22611" x="3556000" y="2043113"/>
          <p14:tracePt t="22659" x="3556000" y="2033588"/>
          <p14:tracePt t="22667" x="3556000" y="2006600"/>
          <p14:tracePt t="22675" x="3592513" y="1970088"/>
          <p14:tracePt t="22684" x="3629025" y="1951038"/>
          <p14:tracePt t="22691" x="3656013" y="1933575"/>
          <p14:tracePt t="22702" x="3683000" y="1914525"/>
          <p14:tracePt t="22707" x="3702050" y="1906588"/>
          <p14:tracePt t="22779" x="3702050" y="1914525"/>
          <p14:tracePt t="22787" x="3702050" y="1933575"/>
          <p14:tracePt t="22795" x="3702050" y="1960563"/>
          <p14:tracePt t="22804" x="3709988" y="1987550"/>
          <p14:tracePt t="22811" x="3719513" y="2024063"/>
          <p14:tracePt t="22820" x="3738563" y="2043113"/>
          <p14:tracePt t="22827" x="3746500" y="2079625"/>
          <p14:tracePt t="22836" x="3756025" y="2079625"/>
          <p14:tracePt t="22843" x="3775075" y="2089150"/>
          <p14:tracePt t="22852" x="3783013" y="2097088"/>
          <p14:tracePt t="22859" x="3792538" y="2116138"/>
          <p14:tracePt t="22869" x="3792538" y="2133600"/>
          <p14:tracePt t="22875" x="3802063" y="2160588"/>
          <p14:tracePt t="22886" x="3802063" y="2216150"/>
          <p14:tracePt t="22891" x="3802063" y="2270125"/>
          <p14:tracePt t="22901" x="3829050" y="2352675"/>
          <p14:tracePt t="22907" x="3829050" y="2408238"/>
          <p14:tracePt t="22918" x="3829050" y="2517775"/>
          <p14:tracePt t="22923" x="3829050" y="2608263"/>
          <p14:tracePt t="22931" x="3829050" y="2735263"/>
          <p14:tracePt t="22939" x="3829050" y="2827338"/>
          <p14:tracePt t="22947" x="3829050" y="2954338"/>
          <p14:tracePt t="22955" x="3829050" y="3082925"/>
          <p14:tracePt t="22963" x="3829050" y="3200400"/>
          <p14:tracePt t="22971" x="3829050" y="3309938"/>
          <p14:tracePt t="22979" x="3829050" y="3438525"/>
          <p14:tracePt t="22987" x="3829050" y="3548063"/>
          <p14:tracePt t="22995" x="3792538" y="3638550"/>
          <p14:tracePt t="23003" x="3738563" y="3738563"/>
          <p14:tracePt t="23019" x="3683000" y="3857625"/>
          <p14:tracePt t="23019" x="3656013" y="3948113"/>
          <p14:tracePt t="23027" x="3592513" y="4049713"/>
          <p14:tracePt t="23035" x="3556000" y="4149725"/>
          <p14:tracePt t="23043" x="3527425" y="4213225"/>
          <p14:tracePt t="23051" x="3473450" y="4332288"/>
          <p14:tracePt t="23059" x="3455988" y="4386263"/>
          <p14:tracePt t="23067" x="3419475" y="4486275"/>
          <p14:tracePt t="23075" x="3419475" y="4559300"/>
          <p14:tracePt t="23084" x="3400425" y="4651375"/>
          <p14:tracePt t="23091" x="3400425" y="4741863"/>
          <p14:tracePt t="23101" x="3390900" y="4841875"/>
          <p14:tracePt t="23107" x="3373438" y="4933950"/>
          <p14:tracePt t="23117" x="3346450" y="5033963"/>
          <p14:tracePt t="23123" x="3336925" y="5143500"/>
          <p14:tracePt t="23131" x="3336925" y="5216525"/>
          <p14:tracePt t="23139" x="3336925" y="5307013"/>
          <p14:tracePt t="23147" x="3317875" y="5399088"/>
          <p14:tracePt t="23155" x="3317875" y="5472113"/>
          <p14:tracePt t="23163" x="3317875" y="5554663"/>
          <p14:tracePt t="23171" x="3317875" y="5608638"/>
          <p14:tracePt t="23179" x="3317875" y="5645150"/>
          <p14:tracePt t="23187" x="3317875" y="5691188"/>
          <p14:tracePt t="23195" x="3317875" y="5708650"/>
          <p14:tracePt t="23203" x="3317875" y="5727700"/>
          <p14:tracePt t="23235" x="3317875" y="5745163"/>
          <p14:tracePt t="23243" x="3317875" y="5764213"/>
          <p14:tracePt t="23251" x="3317875" y="5772150"/>
          <p14:tracePt t="23259" x="3317875" y="5781675"/>
          <p14:tracePt t="23267" x="3317875" y="5791200"/>
          <p14:tracePt t="23275" x="3317875" y="5818188"/>
          <p14:tracePt t="23291" x="3317875" y="5827713"/>
          <p14:tracePt t="23301" x="3327400" y="5854700"/>
          <p14:tracePt t="23355" x="3336925" y="5854700"/>
          <p14:tracePt t="23379" x="3346450" y="5854700"/>
          <p14:tracePt t="23459" x="3363913" y="5854700"/>
          <p14:tracePt t="23668" x="3373438" y="5864225"/>
          <p14:tracePt t="23683" x="3382963" y="5873750"/>
          <p14:tracePt t="23715" x="3382963" y="5891213"/>
          <p14:tracePt t="23723" x="3390900" y="5910263"/>
          <p14:tracePt t="23739" x="3400425" y="5918200"/>
          <p14:tracePt t="23747" x="3400425" y="5927725"/>
          <p14:tracePt t="23755" x="3400425" y="5937250"/>
          <p14:tracePt t="23763" x="3409950" y="5946775"/>
          <p14:tracePt t="23796" x="3419475" y="5954713"/>
          <p14:tracePt t="23844" x="3427413" y="5964238"/>
          <p14:tracePt t="23988" x="3446463" y="5964238"/>
          <p14:tracePt t="23996" x="3455988" y="5964238"/>
          <p14:tracePt t="24004" x="3463925" y="5954713"/>
          <p14:tracePt t="24017" x="3463925" y="5946775"/>
          <p14:tracePt t="24021" x="3473450" y="5937250"/>
          <p14:tracePt t="24028" x="3490913" y="5910263"/>
          <p14:tracePt t="24035" x="3509963" y="5881688"/>
          <p14:tracePt t="24043" x="3527425" y="5837238"/>
          <p14:tracePt t="24052" x="3556000" y="5764213"/>
          <p14:tracePt t="24059" x="3609975" y="5626100"/>
          <p14:tracePt t="24068" x="3673475" y="5462588"/>
          <p14:tracePt t="24075" x="3746500" y="5189538"/>
          <p14:tracePt t="24085" x="3883025" y="4741863"/>
          <p14:tracePt t="24091" x="4065588" y="4186238"/>
          <p14:tracePt t="24102" x="4138613" y="3648075"/>
          <p14:tracePt t="24107" x="4230688" y="3246438"/>
          <p14:tracePt t="24118" x="4248150" y="2790825"/>
          <p14:tracePt t="24123" x="4248150" y="2416175"/>
          <p14:tracePt t="24131" x="4248150" y="2216150"/>
          <p14:tracePt t="24139" x="4230688" y="2016125"/>
          <p14:tracePt t="24147" x="4184650" y="1860550"/>
          <p14:tracePt t="24155" x="4121150" y="1751013"/>
          <p14:tracePt t="24163" x="4111625" y="1704975"/>
          <p14:tracePt t="24171" x="4084638" y="1677988"/>
          <p14:tracePt t="24187" x="4075113" y="1668463"/>
          <p14:tracePt t="24219" x="4075113" y="1660525"/>
          <p14:tracePt t="24227" x="4084638" y="1631950"/>
          <p14:tracePt t="24236" x="4094163" y="1587500"/>
          <p14:tracePt t="24243" x="4102100" y="1531938"/>
          <p14:tracePt t="24252" x="4129088" y="1449388"/>
          <p14:tracePt t="24259" x="4148138" y="1395413"/>
          <p14:tracePt t="24268" x="4148138" y="1303338"/>
          <p14:tracePt t="24275" x="4148138" y="1239838"/>
          <p14:tracePt t="24285" x="4148138" y="1212850"/>
          <p14:tracePt t="24291" x="4148138" y="1185863"/>
          <p14:tracePt t="24301" x="4148138" y="1176338"/>
          <p14:tracePt t="24307" x="4148138" y="1166813"/>
          <p14:tracePt t="24318" x="4138613" y="1158875"/>
          <p14:tracePt t="24339" x="4129088" y="1158875"/>
          <p14:tracePt t="24347" x="4102100" y="1166813"/>
          <p14:tracePt t="24355" x="4094163" y="1185863"/>
          <p14:tracePt t="24363" x="4084638" y="1222375"/>
          <p14:tracePt t="24371" x="4075113" y="1239838"/>
          <p14:tracePt t="24380" x="4057650" y="1258888"/>
          <p14:tracePt t="24395" x="4057650" y="1268413"/>
          <p14:tracePt t="24508" x="4057650" y="1231900"/>
          <p14:tracePt t="24517" x="4057650" y="1185863"/>
          <p14:tracePt t="24524" x="4057650" y="1130300"/>
          <p14:tracePt t="24532" x="4057650" y="1057275"/>
          <p14:tracePt t="24540" x="4048125" y="1020763"/>
          <p14:tracePt t="24548" x="4021138" y="957263"/>
          <p14:tracePt t="24556" x="3956050" y="893763"/>
          <p14:tracePt t="24564" x="3911600" y="874713"/>
          <p14:tracePt t="24572" x="3856038" y="874713"/>
          <p14:tracePt t="24580" x="3765550" y="874713"/>
          <p14:tracePt t="24588" x="3683000" y="874713"/>
          <p14:tracePt t="24595" x="3619500" y="920750"/>
          <p14:tracePt t="24604" x="3582988" y="1003300"/>
          <p14:tracePt t="24611" x="3556000" y="1066800"/>
          <p14:tracePt t="24620" x="3546475" y="1158875"/>
          <p14:tracePt t="24627" x="3527425" y="1268413"/>
          <p14:tracePt t="24636" x="3527425" y="1358900"/>
          <p14:tracePt t="24644" x="3527425" y="1485900"/>
          <p14:tracePt t="24652" x="3527425" y="1568450"/>
          <p14:tracePt t="24659" x="3527425" y="1677988"/>
          <p14:tracePt t="24668" x="3527425" y="1731963"/>
          <p14:tracePt t="24675" x="3527425" y="1787525"/>
          <p14:tracePt t="24685" x="3527425" y="1841500"/>
          <p14:tracePt t="24691" x="3519488" y="1870075"/>
          <p14:tracePt t="24701" x="3519488" y="1924050"/>
          <p14:tracePt t="24707" x="3519488" y="1970088"/>
          <p14:tracePt t="24718" x="3519488" y="1997075"/>
          <p14:tracePt t="24724" x="3519488" y="2016125"/>
          <p14:tracePt t="24732" x="3519488" y="2043113"/>
          <p14:tracePt t="24739" x="3519488" y="2052638"/>
          <p14:tracePt t="24748" x="3519488" y="2070100"/>
          <p14:tracePt t="24755" x="3519488" y="2089150"/>
          <p14:tracePt t="24764" x="3527425" y="2106613"/>
          <p14:tracePt t="24771" x="3536950" y="2116138"/>
          <p14:tracePt t="24779" x="3546475" y="2133600"/>
          <p14:tracePt t="24876" x="3536950" y="2133600"/>
          <p14:tracePt t="24883" x="3509963" y="2116138"/>
          <p14:tracePt t="24892" x="3473450" y="2089150"/>
          <p14:tracePt t="24903" x="3409950" y="2060575"/>
          <p14:tracePt t="24908" x="3309938" y="2006600"/>
          <p14:tracePt t="24919" x="3244850" y="1970088"/>
          <p14:tracePt t="24924" x="3171825" y="1943100"/>
          <p14:tracePt t="24932" x="3127375" y="1933575"/>
          <p14:tracePt t="24940" x="3100388" y="1914525"/>
          <p14:tracePt t="24948" x="3090863" y="1906588"/>
          <p14:tracePt t="24956" x="3081338" y="1906588"/>
          <p14:tracePt t="25020" x="3090863" y="1897063"/>
          <p14:tracePt t="25028" x="3117850" y="1878013"/>
          <p14:tracePt t="25036" x="3136900" y="1851025"/>
          <p14:tracePt t="25044" x="3144838" y="1851025"/>
          <p14:tracePt t="25053" x="3163888" y="1841500"/>
          <p14:tracePt t="25060" x="3181350" y="1814513"/>
          <p14:tracePt t="25069" x="3200400" y="1804988"/>
          <p14:tracePt t="25076" x="3208338" y="1804988"/>
          <p14:tracePt t="25085" x="3236913" y="1804988"/>
          <p14:tracePt t="25092" x="3263900" y="1804988"/>
          <p14:tracePt t="25103" x="3309938" y="1804988"/>
          <p14:tracePt t="25108" x="3363913" y="1804988"/>
          <p14:tracePt t="25118" x="3436938" y="1804988"/>
          <p14:tracePt t="25124" x="3546475" y="1804988"/>
          <p14:tracePt t="25132" x="3619500" y="1804988"/>
          <p14:tracePt t="25140" x="3729038" y="1814513"/>
          <p14:tracePt t="25148" x="3810000" y="1824038"/>
          <p14:tracePt t="25156" x="3829050" y="1824038"/>
          <p14:tracePt t="25164" x="3846513" y="1824038"/>
          <p14:tracePt t="25172" x="3846513" y="1833563"/>
          <p14:tracePt t="25220" x="3846513" y="1851025"/>
          <p14:tracePt t="25228" x="3846513" y="1870075"/>
          <p14:tracePt t="25244" x="3846513" y="1878013"/>
          <p14:tracePt t="25252" x="3838575" y="1897063"/>
          <p14:tracePt t="25260" x="3838575" y="1906588"/>
          <p14:tracePt t="25276" x="3829050" y="1906588"/>
          <p14:tracePt t="25292" x="3819525" y="1906588"/>
          <p14:tracePt t="25302" x="3810000" y="1906588"/>
          <p14:tracePt t="25308" x="3792538" y="1914525"/>
          <p14:tracePt t="25319" x="3775075" y="1914525"/>
          <p14:tracePt t="25324" x="3738563" y="1914525"/>
          <p14:tracePt t="25332" x="3709988" y="1914525"/>
          <p14:tracePt t="25340" x="3673475" y="1914525"/>
          <p14:tracePt t="25348" x="3646488" y="1933575"/>
          <p14:tracePt t="25356" x="3619500" y="1933575"/>
          <p14:tracePt t="25364" x="3600450" y="1951038"/>
          <p14:tracePt t="25436" x="3609975" y="1951038"/>
          <p14:tracePt t="25444" x="3646488" y="1933575"/>
          <p14:tracePt t="25452" x="3683000" y="1933575"/>
          <p14:tracePt t="25460" x="3702050" y="1933575"/>
          <p14:tracePt t="25532" x="3709988" y="1933575"/>
          <p14:tracePt t="25540" x="3709988" y="1943100"/>
          <p14:tracePt t="25548" x="3709988" y="1979613"/>
          <p14:tracePt t="25556" x="3709988" y="2006600"/>
          <p14:tracePt t="25564" x="3709988" y="2052638"/>
          <p14:tracePt t="25572" x="3709988" y="2106613"/>
          <p14:tracePt t="25580" x="3709988" y="2179638"/>
          <p14:tracePt t="25588" x="3709988" y="2289175"/>
          <p14:tracePt t="25596" x="3709988" y="2379663"/>
          <p14:tracePt t="25604" x="3709988" y="2489200"/>
          <p14:tracePt t="25612" x="3709988" y="2654300"/>
          <p14:tracePt t="25620" x="3709988" y="2836863"/>
          <p14:tracePt t="25628" x="3709988" y="3027363"/>
          <p14:tracePt t="25636" x="3709988" y="3255963"/>
          <p14:tracePt t="25644" x="3709988" y="3429000"/>
          <p14:tracePt t="25652" x="3746500" y="3665538"/>
          <p14:tracePt t="25660" x="3810000" y="3830638"/>
          <p14:tracePt t="25669" x="3865563" y="4003675"/>
          <p14:tracePt t="25676" x="3956050" y="4122738"/>
          <p14:tracePt t="25686" x="4029075" y="4203700"/>
          <p14:tracePt t="25692" x="4084638" y="4213225"/>
          <p14:tracePt t="25702" x="4165600" y="4240213"/>
          <p14:tracePt t="25708" x="4221163" y="4240213"/>
          <p14:tracePt t="25719" x="4275138" y="4240213"/>
          <p14:tracePt t="25724" x="4294188" y="4240213"/>
          <p14:tracePt t="25732" x="4311650" y="4232275"/>
          <p14:tracePt t="25740" x="4321175" y="4222750"/>
          <p14:tracePt t="25748" x="4321175" y="4213225"/>
          <p14:tracePt t="25764" x="4321175" y="4203700"/>
          <p14:tracePt t="25788" x="4321175" y="4195763"/>
          <p14:tracePt t="25796" x="4311650" y="4149725"/>
          <p14:tracePt t="25804" x="4311650" y="4103688"/>
          <p14:tracePt t="25812" x="4311650" y="4049713"/>
          <p14:tracePt t="25820" x="4311650" y="3994150"/>
          <p14:tracePt t="25828" x="4311650" y="3921125"/>
          <p14:tracePt t="25836" x="4311650" y="3867150"/>
          <p14:tracePt t="25844" x="4303713" y="3821113"/>
          <p14:tracePt t="25853" x="4275138" y="3794125"/>
          <p14:tracePt t="25860" x="4275138" y="3775075"/>
          <p14:tracePt t="25869" x="4257675" y="3757613"/>
          <p14:tracePt t="25876" x="4248150" y="3748088"/>
          <p14:tracePt t="25908" x="4248150" y="3738563"/>
          <p14:tracePt t="25917" x="4248150" y="3730625"/>
          <p14:tracePt t="25924" x="4248150" y="3711575"/>
          <p14:tracePt t="25935" x="4248150" y="3629025"/>
          <p14:tracePt t="25940" x="4257675" y="3482975"/>
          <p14:tracePt t="25948" x="4357688" y="3265488"/>
          <p14:tracePt t="25956" x="4484688" y="2954338"/>
          <p14:tracePt t="25964" x="4613275" y="2635250"/>
          <p14:tracePt t="25972" x="4703763" y="2371725"/>
          <p14:tracePt t="25980" x="4740275" y="2160588"/>
          <p14:tracePt t="25988" x="4749800" y="2016125"/>
          <p14:tracePt t="26003" x="4749800" y="1870075"/>
          <p14:tracePt t="26004" x="4730750" y="1751013"/>
          <p14:tracePt t="26012" x="4703763" y="1697038"/>
          <p14:tracePt t="26020" x="4676775" y="1641475"/>
          <p14:tracePt t="26028" x="4640263" y="1624013"/>
          <p14:tracePt t="26036" x="4622800" y="1604963"/>
          <p14:tracePt t="26108" x="4622800" y="1595438"/>
          <p14:tracePt t="26117" x="4622800" y="1587500"/>
          <p14:tracePt t="26124" x="4630738" y="1577975"/>
          <p14:tracePt t="26156" x="4649788" y="1568450"/>
          <p14:tracePt t="26164" x="4659313" y="1568450"/>
          <p14:tracePt t="26188" x="4667250" y="1568450"/>
          <p14:tracePt t="26212" x="4686300" y="1558925"/>
          <p14:tracePt t="26308" x="4686300" y="1568450"/>
          <p14:tracePt t="26317" x="4686300" y="1614488"/>
          <p14:tracePt t="26324" x="4686300" y="1641475"/>
          <p14:tracePt t="26334" x="4659313" y="1697038"/>
          <p14:tracePt t="26340" x="4649788" y="1731963"/>
          <p14:tracePt t="26348" x="4649788" y="1787525"/>
          <p14:tracePt t="26356" x="4640263" y="1824038"/>
          <p14:tracePt t="26364" x="4640263" y="1860550"/>
          <p14:tracePt t="26396" x="4640263" y="1870075"/>
          <p14:tracePt t="26404" x="4649788" y="1870075"/>
          <p14:tracePt t="26436" x="4659313" y="1870075"/>
          <p14:tracePt t="26580" x="4659313" y="1878013"/>
          <p14:tracePt t="26588" x="4659313" y="1897063"/>
          <p14:tracePt t="26604" x="4659313" y="1906588"/>
          <p14:tracePt t="26612" x="4659313" y="1914525"/>
          <p14:tracePt t="26684" x="4676775" y="1906588"/>
          <p14:tracePt t="26692" x="4676775" y="1897063"/>
          <p14:tracePt t="26700" x="4695825" y="1878013"/>
          <p14:tracePt t="26708" x="4695825" y="1870075"/>
          <p14:tracePt t="26734" x="4695825" y="1860550"/>
          <p14:tracePt t="26828" x="4695825" y="1851025"/>
          <p14:tracePt t="26892" x="4695825" y="1860550"/>
          <p14:tracePt t="26908" x="4686300" y="1870075"/>
          <p14:tracePt t="26924" x="4667250" y="1870075"/>
          <p14:tracePt t="26934" x="4659313" y="1870075"/>
          <p14:tracePt t="26940" x="4649788" y="1870075"/>
          <p14:tracePt t="26948" x="4622800" y="1870075"/>
          <p14:tracePt t="26964" x="4613275" y="1870075"/>
          <p14:tracePt t="26972" x="4586288" y="1870075"/>
          <p14:tracePt t="26980" x="4576763" y="1870075"/>
          <p14:tracePt t="26988" x="4567238" y="1870075"/>
          <p14:tracePt t="27052" x="4557713" y="1870075"/>
          <p14:tracePt t="27060" x="4557713" y="1851025"/>
          <p14:tracePt t="27068" x="4567238" y="1833563"/>
          <p14:tracePt t="27076" x="4576763" y="1824038"/>
          <p14:tracePt t="27085" x="4586288" y="1814513"/>
          <p14:tracePt t="27244" x="4586288" y="1824038"/>
          <p14:tracePt t="27252" x="4586288" y="1833563"/>
          <p14:tracePt t="27260" x="4586288" y="1860550"/>
          <p14:tracePt t="27269" x="4586288" y="1878013"/>
          <p14:tracePt t="27276" x="4586288" y="1897063"/>
          <p14:tracePt t="27286" x="4586288" y="1914525"/>
          <p14:tracePt t="27303" x="4586288" y="1924050"/>
          <p14:tracePt t="27348" x="4603750" y="1924050"/>
          <p14:tracePt t="27356" x="4622800" y="1906588"/>
          <p14:tracePt t="27379" x="4630738" y="1897063"/>
          <p14:tracePt t="27420" x="4630738" y="1878013"/>
          <p14:tracePt t="27436" x="4630738" y="1870075"/>
          <p14:tracePt t="27452" x="4630738" y="1860550"/>
          <p14:tracePt t="27468" x="4630738" y="1851025"/>
          <p14:tracePt t="27484" x="4630738" y="1841500"/>
          <p14:tracePt t="27756" x="4622800" y="1841500"/>
          <p14:tracePt t="27764" x="4603750" y="1860550"/>
          <p14:tracePt t="27772" x="4586288" y="1878013"/>
          <p14:tracePt t="27780" x="4567238" y="1897063"/>
          <p14:tracePt t="27789" x="4549775" y="1933575"/>
          <p14:tracePt t="27796" x="4521200" y="1987550"/>
          <p14:tracePt t="27804" x="4503738" y="2033588"/>
          <p14:tracePt t="27812" x="4457700" y="2133600"/>
          <p14:tracePt t="27820" x="4430713" y="2243138"/>
          <p14:tracePt t="27828" x="4430713" y="2289175"/>
          <p14:tracePt t="27836" x="4376738" y="2416175"/>
          <p14:tracePt t="27844" x="4348163" y="2562225"/>
          <p14:tracePt t="27852" x="4348163" y="2727325"/>
          <p14:tracePt t="27860" x="4284663" y="2881313"/>
          <p14:tracePt t="27868" x="4275138" y="3046413"/>
          <p14:tracePt t="27876" x="4248150" y="3228975"/>
          <p14:tracePt t="27884" x="4211638" y="3392488"/>
          <p14:tracePt t="27892" x="4202113" y="3538538"/>
          <p14:tracePt t="27901" x="4157663" y="3711575"/>
          <p14:tracePt t="27908" x="4111625" y="3875088"/>
          <p14:tracePt t="27917" x="4075113" y="3984625"/>
          <p14:tracePt t="27924" x="4048125" y="4086225"/>
          <p14:tracePt t="27934" x="4011613" y="4195763"/>
          <p14:tracePt t="27940" x="3965575" y="4276725"/>
          <p14:tracePt t="27948" x="3938588" y="4359275"/>
          <p14:tracePt t="27956" x="3883025" y="4459288"/>
          <p14:tracePt t="27964" x="3856038" y="4532313"/>
          <p14:tracePt t="27972" x="3846513" y="4668838"/>
          <p14:tracePt t="27980" x="3802063" y="4778375"/>
          <p14:tracePt t="27988" x="3775075" y="4933950"/>
          <p14:tracePt t="28001" x="3775075" y="5070475"/>
          <p14:tracePt t="28004" x="3746500" y="5226050"/>
          <p14:tracePt t="28012" x="3746500" y="5372100"/>
          <p14:tracePt t="28020" x="3746500" y="5499100"/>
          <p14:tracePt t="28028" x="3746500" y="5645150"/>
          <p14:tracePt t="28036" x="3746500" y="5718175"/>
          <p14:tracePt t="28044" x="3756025" y="5772150"/>
          <p14:tracePt t="28052" x="3756025" y="5818188"/>
          <p14:tracePt t="28060" x="3775075" y="5845175"/>
          <p14:tracePt t="28068" x="3775075" y="5864225"/>
          <p14:tracePt t="28076" x="3775075" y="5873750"/>
          <p14:tracePt t="28092" x="3775075" y="5891213"/>
          <p14:tracePt t="28100" x="3775075" y="5900738"/>
          <p14:tracePt t="28124" x="3775075" y="5910263"/>
          <p14:tracePt t="28134" x="3775075" y="5927725"/>
          <p14:tracePt t="28140" x="3775075" y="5946775"/>
          <p14:tracePt t="28156" x="3775075" y="5954713"/>
          <p14:tracePt t="28164" x="3775075" y="5964238"/>
          <p14:tracePt t="28172" x="3775075" y="5973763"/>
          <p14:tracePt t="28220" x="3756025" y="5983288"/>
          <p14:tracePt t="28228" x="3746500" y="5991225"/>
          <p14:tracePt t="28236" x="3729038" y="6010275"/>
          <p14:tracePt t="28244" x="3709988" y="6027738"/>
          <p14:tracePt t="28253" x="3692525" y="6037263"/>
          <p14:tracePt t="28260" x="3683000" y="6046788"/>
          <p14:tracePt t="28269" x="3656013" y="6091238"/>
          <p14:tracePt t="28276" x="3646488" y="6119813"/>
          <p14:tracePt t="28286" x="3646488" y="6127750"/>
          <p14:tracePt t="28292" x="3636963" y="6156325"/>
          <p14:tracePt t="28302" x="3609975" y="6183313"/>
          <p14:tracePt t="28308" x="3609975" y="6200775"/>
          <p14:tracePt t="28318" x="3609975" y="6219825"/>
          <p14:tracePt t="28324" x="3609975" y="6246813"/>
          <p14:tracePt t="28335" x="3592513" y="6273800"/>
          <p14:tracePt t="28340" x="3582988" y="6310313"/>
          <p14:tracePt t="28348" x="3563938" y="6329363"/>
          <p14:tracePt t="28356" x="3556000" y="6356350"/>
          <p14:tracePt t="28364" x="3546475" y="6375400"/>
          <p14:tracePt t="28372" x="3536950" y="6419850"/>
          <p14:tracePt t="28380" x="3509963" y="6465888"/>
          <p14:tracePt t="28388" x="3509963" y="6483350"/>
          <p14:tracePt t="28396" x="3500438" y="6538913"/>
          <p14:tracePt t="28404" x="3482975" y="6565900"/>
          <p14:tracePt t="28412" x="3446463" y="6575425"/>
          <p14:tracePt t="28421" x="3390900" y="6584950"/>
          <p14:tracePt t="28428" x="3354388" y="6584950"/>
          <p14:tracePt t="28437" x="3327400" y="6584950"/>
          <p14:tracePt t="28444" x="3309938" y="6584950"/>
          <p14:tracePt t="28452" x="3300413" y="6584950"/>
          <p14:tracePt t="28468" x="3290888" y="6584950"/>
          <p14:tracePt t="28476" x="3263900" y="6584950"/>
          <p14:tracePt t="28485" x="3254375" y="6584950"/>
          <p14:tracePt t="28492" x="3217863" y="6584950"/>
          <p14:tracePt t="28502" x="3200400" y="6584950"/>
          <p14:tracePt t="28508" x="3171825" y="6584950"/>
          <p14:tracePt t="28518" x="3136900" y="6602413"/>
          <p14:tracePt t="28524" x="3117850" y="6611938"/>
          <p14:tracePt t="28535" x="3108325" y="6621463"/>
          <p14:tracePt t="28556" x="3100388" y="6629400"/>
          <p14:tracePt t="28676" x="3090863" y="6638925"/>
          <p14:tracePt t="28684" x="3081338" y="6638925"/>
          <p14:tracePt t="28724" x="3071813" y="6648450"/>
          <p14:tracePt t="28740" x="3090863" y="6657975"/>
          <p14:tracePt t="28748" x="3163888" y="6657975"/>
          <p14:tracePt t="28756" x="3236913" y="6665913"/>
          <p14:tracePt t="28764" x="3300413" y="6684963"/>
          <p14:tracePt t="28772" x="3327400" y="6684963"/>
          <p14:tracePt t="28779" x="3354388" y="6694488"/>
          <p14:tracePt t="28788" x="3373438" y="6711950"/>
          <p14:tracePt t="28795" x="3409950" y="6721475"/>
          <p14:tracePt t="28804" x="3436938" y="6731000"/>
          <p14:tracePt t="28812" x="3482975" y="6738938"/>
          <p14:tracePt t="28820" x="3536950" y="6767513"/>
          <p14:tracePt t="28828" x="3573463" y="6775450"/>
          <p14:tracePt t="28836" x="3636963" y="6784975"/>
          <p14:tracePt t="28844" x="3738563" y="6804025"/>
          <p14:tracePt t="28852" x="3810000" y="6804025"/>
          <p14:tracePt t="28860" x="3865563" y="6804025"/>
          <p14:tracePt t="28868" x="3892550" y="6804025"/>
          <p14:tracePt t="28876" x="3919538" y="6804025"/>
          <p14:tracePt t="28883" x="3929063" y="6804025"/>
          <p14:tracePt t="28892" x="3938588" y="6811963"/>
          <p14:tracePt t="28940" x="3938588" y="6821488"/>
          <p14:tracePt t="28948" x="3938588" y="6831013"/>
          <p14:tracePt t="28956" x="3938588" y="6848475"/>
          <p14:tracePt t="29134" x="3063875" y="6821488"/>
          <p14:tracePt t="29140" x="3008313" y="6811963"/>
          <p14:tracePt t="29149" x="2954338" y="6775450"/>
          <p14:tracePt t="29156" x="2917825" y="6757988"/>
          <p14:tracePt t="29165" x="2871788" y="6738938"/>
          <p14:tracePt t="29172" x="2862263" y="6721475"/>
          <p14:tracePt t="29180" x="2844800" y="6702425"/>
          <p14:tracePt t="29188" x="2825750" y="6684963"/>
          <p14:tracePt t="29196" x="2808288" y="6665913"/>
          <p14:tracePt t="29204" x="2808288" y="6657975"/>
          <p14:tracePt t="29228" x="2808288" y="6638925"/>
          <p14:tracePt t="29236" x="2808288" y="6629400"/>
          <p14:tracePt t="29244" x="2817813" y="6629400"/>
          <p14:tracePt t="29260" x="2825750" y="6629400"/>
          <p14:tracePt t="29268" x="2835275" y="6629400"/>
          <p14:tracePt t="29276" x="2871788" y="6629400"/>
          <p14:tracePt t="29285" x="2889250" y="6629400"/>
          <p14:tracePt t="29292" x="2917825" y="6629400"/>
          <p14:tracePt t="29302" x="2971800" y="6629400"/>
          <p14:tracePt t="29308" x="3054350" y="6648450"/>
          <p14:tracePt t="29318" x="3127375" y="6657975"/>
          <p14:tracePt t="29324" x="3273425" y="6675438"/>
          <p14:tracePt t="29338" x="3400425" y="6702425"/>
          <p14:tracePt t="29340" x="3546475" y="6702425"/>
          <p14:tracePt t="29348" x="3702050" y="6721475"/>
          <p14:tracePt t="29356" x="3829050" y="6731000"/>
          <p14:tracePt t="29364" x="3919538" y="6731000"/>
          <p14:tracePt t="29372" x="4011613" y="6731000"/>
          <p14:tracePt t="29380" x="4029075" y="6757988"/>
          <p14:tracePt t="29388" x="4057650" y="6757988"/>
          <p14:tracePt t="29404" x="4065588" y="6757988"/>
          <p14:tracePt t="29428" x="4084638" y="6757988"/>
          <p14:tracePt t="29436" x="4102100" y="6767513"/>
          <p14:tracePt t="29444" x="4129088" y="6767513"/>
          <p14:tracePt t="29453" x="4184650" y="6784975"/>
          <p14:tracePt t="29460" x="4238625" y="6784975"/>
          <p14:tracePt t="29468" x="4303713" y="6784975"/>
          <p14:tracePt t="29476" x="4330700" y="6784975"/>
          <p14:tracePt t="29485" x="4348163" y="6784975"/>
          <p14:tracePt t="29556" x="4330700" y="6794500"/>
          <p14:tracePt t="29565" x="4321175" y="6794500"/>
          <p14:tracePt t="29572" x="4311650" y="6804025"/>
          <p14:tracePt t="29580" x="4284663" y="6811963"/>
          <p14:tracePt t="29596" x="4248150" y="6821488"/>
          <p14:tracePt t="29605" x="4211638" y="6821488"/>
          <p14:tracePt t="29612" x="4194175" y="6821488"/>
          <p14:tracePt t="29621" x="4157663" y="6821488"/>
          <p14:tracePt t="29628" x="4138613" y="6821488"/>
          <p14:tracePt t="29636" x="4111625" y="6821488"/>
          <p14:tracePt t="29644" x="4102100" y="6821488"/>
          <p14:tracePt t="29709" x="4094163" y="6831013"/>
          <p14:tracePt t="29717" x="4094163" y="6840538"/>
          <p14:tracePt t="29724" x="4084638" y="6848475"/>
          <p14:tracePt t="30077" x="4121150" y="6840538"/>
          <p14:tracePt t="30084" x="4121150" y="6831013"/>
          <p14:tracePt t="30100" x="4121150" y="6811963"/>
          <p14:tracePt t="30117" x="4121150" y="6804025"/>
          <p14:tracePt t="30134" x="4129088" y="6775450"/>
          <p14:tracePt t="30140" x="4138613" y="6757988"/>
          <p14:tracePt t="30148" x="4157663" y="6738938"/>
          <p14:tracePt t="30156" x="4175125" y="6711950"/>
          <p14:tracePt t="30164" x="4221163" y="6648450"/>
          <p14:tracePt t="30172" x="4275138" y="6565900"/>
          <p14:tracePt t="30180" x="4348163" y="6438900"/>
          <p14:tracePt t="30188" x="4413250" y="6283325"/>
          <p14:tracePt t="30196" x="4503738" y="6110288"/>
          <p14:tracePt t="30204" x="4622800" y="5837238"/>
          <p14:tracePt t="30212" x="4713288" y="5599113"/>
          <p14:tracePt t="30221" x="4840288" y="5289550"/>
          <p14:tracePt t="30228" x="4895850" y="5033963"/>
          <p14:tracePt t="30236" x="4922838" y="4851400"/>
          <p14:tracePt t="30244" x="4922838" y="4632325"/>
          <p14:tracePt t="30253" x="4959350" y="4386263"/>
          <p14:tracePt t="30260" x="4959350" y="4159250"/>
          <p14:tracePt t="30268" x="4995863" y="3911600"/>
          <p14:tracePt t="30276" x="5078413" y="3621088"/>
          <p14:tracePt t="30285" x="5178425" y="3309938"/>
          <p14:tracePt t="30292" x="5241925" y="3119438"/>
          <p14:tracePt t="30302" x="5297488" y="2863850"/>
          <p14:tracePt t="30308" x="5351463" y="2608263"/>
          <p14:tracePt t="30318" x="5360988" y="2444750"/>
          <p14:tracePt t="30324" x="5360988" y="2270125"/>
          <p14:tracePt t="30335" x="5360988" y="2106613"/>
          <p14:tracePt t="30340" x="5360988" y="1979613"/>
          <p14:tracePt t="30348" x="5360988" y="1887538"/>
          <p14:tracePt t="30356" x="5360988" y="1804988"/>
          <p14:tracePt t="30364" x="5351463" y="1760538"/>
          <p14:tracePt t="30372" x="5351463" y="1751013"/>
          <p14:tracePt t="30380" x="5351463" y="1731963"/>
          <p14:tracePt t="30429" x="5351463" y="1724025"/>
          <p14:tracePt t="30445" x="5360988" y="1724025"/>
          <p14:tracePt t="30469" x="5378450" y="1731963"/>
          <p14:tracePt t="30501" x="5378450" y="1741488"/>
          <p14:tracePt t="30509" x="5378450" y="1751013"/>
          <p14:tracePt t="30517" x="5378450" y="1760538"/>
          <p14:tracePt t="30525" x="5378450" y="1797050"/>
          <p14:tracePt t="30541" x="5360988" y="1860550"/>
          <p14:tracePt t="30549" x="5334000" y="1924050"/>
          <p14:tracePt t="30557" x="5305425" y="1979613"/>
          <p14:tracePt t="30565" x="5251450" y="2052638"/>
          <p14:tracePt t="30573" x="5251450" y="2106613"/>
          <p14:tracePt t="30580" x="5241925" y="2160588"/>
          <p14:tracePt t="30588" x="5205413" y="2243138"/>
          <p14:tracePt t="30597" x="5159375" y="2325688"/>
          <p14:tracePt t="30604" x="5122863" y="2425700"/>
          <p14:tracePt t="30613" x="5059363" y="2535238"/>
          <p14:tracePt t="30621" x="5014913" y="2671763"/>
          <p14:tracePt t="30628" x="4959350" y="2817813"/>
          <p14:tracePt t="30636" x="4886325" y="2973388"/>
          <p14:tracePt t="30644" x="4840288" y="3136900"/>
          <p14:tracePt t="30653" x="4786313" y="3355975"/>
          <p14:tracePt t="30660" x="4759325" y="3519488"/>
          <p14:tracePt t="30668" x="4740275" y="3721100"/>
          <p14:tracePt t="30676" x="4740275" y="3867150"/>
          <p14:tracePt t="30684" x="4740275" y="3957638"/>
          <p14:tracePt t="30692" x="4740275" y="3994150"/>
          <p14:tracePt t="30701" x="4803775" y="3994150"/>
          <p14:tracePt t="30708" x="4876800" y="3994150"/>
          <p14:tracePt t="30718" x="5005388" y="3957638"/>
          <p14:tracePt t="30724" x="5132388" y="3821113"/>
          <p14:tracePt t="30734" x="5268913" y="3621088"/>
          <p14:tracePt t="30740" x="5341938" y="3519488"/>
          <p14:tracePt t="30748" x="5368925" y="3346450"/>
          <p14:tracePt t="30756" x="5368925" y="3219450"/>
          <p14:tracePt t="30764" x="5368925" y="3063875"/>
          <p14:tracePt t="30772" x="5360988" y="2963863"/>
          <p14:tracePt t="30780" x="5297488" y="2863850"/>
          <p14:tracePt t="30788" x="5260975" y="2817813"/>
          <p14:tracePt t="30796" x="5214938" y="2754313"/>
          <p14:tracePt t="30804" x="5187950" y="2735263"/>
          <p14:tracePt t="30812" x="5159375" y="2727325"/>
          <p14:tracePt t="30820" x="5141913" y="2708275"/>
          <p14:tracePt t="30828" x="5122863" y="2708275"/>
          <p14:tracePt t="30877" x="5114925" y="2698750"/>
          <p14:tracePt t="30884" x="5095875" y="2690813"/>
          <p14:tracePt t="30893" x="5068888" y="2690813"/>
          <p14:tracePt t="30903" x="5022850" y="2690813"/>
          <p14:tracePt t="30909" x="5005388" y="2690813"/>
          <p14:tracePt t="30919" x="4968875" y="2690813"/>
          <p14:tracePt t="30925" x="4949825" y="2690813"/>
          <p14:tracePt t="30937" x="4932363" y="2690813"/>
          <p14:tracePt t="30941" x="4913313" y="2690813"/>
          <p14:tracePt t="30949" x="4876800" y="2690813"/>
          <p14:tracePt t="30957" x="4868863" y="2698750"/>
          <p14:tracePt t="31005" x="4895850" y="2662238"/>
          <p14:tracePt t="31013" x="4913313" y="2617788"/>
          <p14:tracePt t="31020" x="4941888" y="2571750"/>
          <p14:tracePt t="31029" x="4941888" y="2525713"/>
          <p14:tracePt t="31037" x="4941888" y="2489200"/>
          <p14:tracePt t="31045" x="4941888" y="2444750"/>
          <p14:tracePt t="31053" x="4941888" y="2408238"/>
          <p14:tracePt t="31061" x="4941888" y="2379663"/>
          <p14:tracePt t="31069" x="4941888" y="2335213"/>
          <p14:tracePt t="31077" x="4941888" y="2298700"/>
          <p14:tracePt t="31086" x="4941888" y="2252663"/>
          <p14:tracePt t="31092" x="4922838" y="2206625"/>
          <p14:tracePt t="31102" x="4922838" y="2170113"/>
          <p14:tracePt t="31108" x="4913313" y="2125663"/>
          <p14:tracePt t="31118" x="4913313" y="2097088"/>
          <p14:tracePt t="31124" x="4905375" y="2079625"/>
          <p14:tracePt t="31135" x="4876800" y="2052638"/>
          <p14:tracePt t="31140" x="4859338" y="2024063"/>
          <p14:tracePt t="31152" x="4832350" y="2006600"/>
          <p14:tracePt t="31156" x="4822825" y="2006600"/>
          <p14:tracePt t="31165" x="4786313" y="2006600"/>
          <p14:tracePt t="31172" x="4767263" y="2006600"/>
          <p14:tracePt t="31188" x="4749800" y="2006600"/>
          <p14:tracePt t="31253" x="4740275" y="1979613"/>
          <p14:tracePt t="31261" x="4740275" y="1951038"/>
          <p14:tracePt t="31269" x="4740275" y="1943100"/>
          <p14:tracePt t="31277" x="4740275" y="1933575"/>
          <p14:tracePt t="31286" x="4740275" y="1924050"/>
          <p14:tracePt t="31293" x="4740275" y="1906588"/>
          <p14:tracePt t="31317" x="4730750" y="1897063"/>
          <p14:tracePt t="31341" x="4722813" y="1897063"/>
          <p14:tracePt t="31350" x="4695825" y="1887538"/>
          <p14:tracePt t="31356" x="4676775" y="1887538"/>
          <p14:tracePt t="31364" x="4649788" y="1887538"/>
          <p14:tracePt t="31372" x="4630738" y="1887538"/>
          <p14:tracePt t="31380" x="4613275" y="1878013"/>
          <p14:tracePt t="31388" x="4594225" y="1878013"/>
          <p14:tracePt t="31396" x="4586288" y="1878013"/>
          <p14:tracePt t="31549" x="4576763" y="1870075"/>
          <p14:tracePt t="31605" x="4576763" y="1860550"/>
          <p14:tracePt t="31637" x="4586288" y="1860550"/>
          <p14:tracePt t="31653" x="4594225" y="1860550"/>
          <p14:tracePt t="31661" x="4603750" y="1860550"/>
          <p14:tracePt t="31797" x="4622800" y="1860550"/>
          <p14:tracePt t="31973" x="4630738" y="1860550"/>
          <p14:tracePt t="31998" x="4640263" y="1860550"/>
          <p14:tracePt t="32004" x="4649788" y="1851025"/>
          <p14:tracePt t="32069" x="4667250" y="1851025"/>
          <p14:tracePt t="32084" x="4676775" y="1851025"/>
          <p14:tracePt t="32100" x="4686300" y="1851025"/>
          <p14:tracePt t="32116" x="4703763" y="1851025"/>
          <p14:tracePt t="32124" x="4713288" y="1851025"/>
          <p14:tracePt t="32133" x="4722813" y="1851025"/>
          <p14:tracePt t="32140" x="4730750" y="1851025"/>
          <p14:tracePt t="32364" x="4703763" y="1833563"/>
          <p14:tracePt t="32372" x="4640263" y="1804988"/>
          <p14:tracePt t="32380" x="4594225" y="1804988"/>
          <p14:tracePt t="32388" x="4540250" y="1804988"/>
          <p14:tracePt t="32396" x="4530725" y="1804988"/>
          <p14:tracePt t="32404" x="4521200" y="1804988"/>
          <p14:tracePt t="32412" x="4513263" y="1804988"/>
          <p14:tracePt t="32444" x="4503738" y="1804988"/>
          <p14:tracePt t="32573" x="4503738" y="1814513"/>
          <p14:tracePt t="32581" x="4513263" y="1814513"/>
          <p14:tracePt t="32589" x="4521200" y="1814513"/>
          <p14:tracePt t="32901" x="4530725" y="1814513"/>
          <p14:tracePt t="33005" x="4521200" y="1814513"/>
          <p14:tracePt t="33013" x="4494213" y="1841500"/>
          <p14:tracePt t="33028" x="4484688" y="1851025"/>
          <p14:tracePt t="33229" x="4484688" y="1860550"/>
          <p14:tracePt t="33236" x="4476750" y="1860550"/>
          <p14:tracePt t="33244" x="4467225" y="1860550"/>
          <p14:tracePt t="33252" x="4457700" y="1860550"/>
          <p14:tracePt t="33293" x="4448175" y="1860550"/>
          <p14:tracePt t="33317" x="4413250" y="1860550"/>
          <p14:tracePt t="33325" x="4384675" y="1860550"/>
          <p14:tracePt t="33335" x="4367213" y="1860550"/>
          <p14:tracePt t="33341" x="4340225" y="1860550"/>
          <p14:tracePt t="33349" x="4330700" y="1860550"/>
          <p14:tracePt t="33357" x="4321175" y="1860550"/>
          <p14:tracePt t="33413" x="4321175" y="1841500"/>
          <p14:tracePt t="33629" x="4330700" y="1841500"/>
          <p14:tracePt t="33636" x="4340225" y="1851025"/>
          <p14:tracePt t="33653" x="4348163" y="1860550"/>
          <p14:tracePt t="33661" x="4357688" y="1860550"/>
          <p14:tracePt t="33669" x="4376738" y="1878013"/>
          <p14:tracePt t="33677" x="4403725" y="1887538"/>
          <p14:tracePt t="33685" x="4430713" y="1914525"/>
          <p14:tracePt t="33693" x="4457700" y="1924050"/>
          <p14:tracePt t="33700" x="4484688" y="1951038"/>
          <p14:tracePt t="33709" x="4521200" y="2016125"/>
          <p14:tracePt t="33717" x="4530725" y="2052638"/>
          <p14:tracePt t="33725" x="4540250" y="2116138"/>
          <p14:tracePt t="33733" x="4549775" y="2170113"/>
          <p14:tracePt t="33741" x="4549775" y="2243138"/>
          <p14:tracePt t="33750" x="4576763" y="2306638"/>
          <p14:tracePt t="33757" x="4594225" y="2416175"/>
          <p14:tracePt t="33765" x="4594225" y="2498725"/>
          <p14:tracePt t="33773" x="4603750" y="2608263"/>
          <p14:tracePt t="33781" x="4622800" y="2717800"/>
          <p14:tracePt t="33789" x="4649788" y="2844800"/>
          <p14:tracePt t="33797" x="4649788" y="2990850"/>
          <p14:tracePt t="33805" x="4659313" y="3146425"/>
          <p14:tracePt t="33813" x="4676775" y="3309938"/>
          <p14:tracePt t="33821" x="4695825" y="3502025"/>
          <p14:tracePt t="33829" x="4740275" y="3694113"/>
          <p14:tracePt t="33836" x="4767263" y="3921125"/>
          <p14:tracePt t="33844" x="4849813" y="4186238"/>
          <p14:tracePt t="33852" x="4895850" y="4349750"/>
          <p14:tracePt t="33860" x="4941888" y="4559300"/>
          <p14:tracePt t="33868" x="5005388" y="4714875"/>
          <p14:tracePt t="33876" x="5014913" y="4805363"/>
          <p14:tracePt t="33885" x="5041900" y="4906963"/>
          <p14:tracePt t="33893" x="5049838" y="4943475"/>
          <p14:tracePt t="33900" x="5068888" y="5006975"/>
          <p14:tracePt t="33909" x="5068888" y="5033963"/>
          <p14:tracePt t="33917" x="5068888" y="5070475"/>
          <p14:tracePt t="33925" x="5068888" y="5126038"/>
          <p14:tracePt t="33933" x="5068888" y="5189538"/>
          <p14:tracePt t="33941" x="5068888" y="5280025"/>
          <p14:tracePt t="33950" x="5068888" y="5372100"/>
          <p14:tracePt t="33957" x="5095875" y="5499100"/>
          <p14:tracePt t="33965" x="5122863" y="5626100"/>
          <p14:tracePt t="33973" x="5141913" y="5781675"/>
          <p14:tracePt t="33981" x="5141913" y="5910263"/>
          <p14:tracePt t="33989" x="5141913" y="6000750"/>
          <p14:tracePt t="34000" x="5141913" y="6091238"/>
          <p14:tracePt t="34005" x="5141913" y="6119813"/>
          <p14:tracePt t="34013" x="5132388" y="6164263"/>
          <p14:tracePt t="34021" x="5114925" y="6183313"/>
          <p14:tracePt t="34029" x="5114925" y="6200775"/>
          <p14:tracePt t="34037" x="5105400" y="6219825"/>
          <p14:tracePt t="34061" x="5105400" y="6237288"/>
          <p14:tracePt t="34077" x="5105400" y="6256338"/>
          <p14:tracePt t="34085" x="5105400" y="6273800"/>
          <p14:tracePt t="34093" x="5105400" y="6292850"/>
          <p14:tracePt t="34101" x="5105400" y="6338888"/>
          <p14:tracePt t="34109" x="5105400" y="6346825"/>
          <p14:tracePt t="34118" x="5105400" y="6392863"/>
          <p14:tracePt t="34125" x="5132388" y="6438900"/>
          <p14:tracePt t="34136" x="5141913" y="6465888"/>
          <p14:tracePt t="34141" x="5151438" y="6483350"/>
          <p14:tracePt t="34151" x="5168900" y="6502400"/>
          <p14:tracePt t="34221" x="5168900" y="6519863"/>
          <p14:tracePt t="34245" x="5168900" y="6529388"/>
          <p14:tracePt t="34253" x="5168900" y="6538913"/>
          <p14:tracePt t="34261" x="5168900" y="6548438"/>
          <p14:tracePt t="34270" x="5168900" y="6565900"/>
          <p14:tracePt t="34277" x="5168900" y="6584950"/>
          <p14:tracePt t="34294" x="5168900" y="6611938"/>
          <p14:tracePt t="34303" x="5168900" y="6629400"/>
          <p14:tracePt t="34334" x="5168900" y="6657975"/>
          <p14:tracePt t="34341" x="5168900" y="6665913"/>
          <p14:tracePt t="34353" x="5168900" y="6675438"/>
          <p14:tracePt t="34365" x="5168900" y="6694488"/>
          <p14:tracePt t="34373" x="5187950" y="6711950"/>
          <p14:tracePt t="34389" x="5205413" y="6711950"/>
          <p14:tracePt t="34405" x="5214938" y="6711950"/>
          <p14:tracePt t="34413" x="5224463" y="6711950"/>
          <p14:tracePt t="34421" x="5232400" y="6711950"/>
          <p14:tracePt t="34525" x="5241925" y="6711950"/>
          <p14:tracePt t="34549" x="5241925" y="6702425"/>
          <p14:tracePt t="34557" x="5241925" y="6694488"/>
          <p14:tracePt t="34573" x="5232400" y="6665913"/>
          <p14:tracePt t="34581" x="5214938" y="6665913"/>
          <p14:tracePt t="34597" x="5187950" y="6665913"/>
          <p14:tracePt t="34605" x="5178425" y="6665913"/>
          <p14:tracePt t="34613" x="5168900" y="6665913"/>
          <p14:tracePt t="34629" x="5159375" y="6665913"/>
          <p14:tracePt t="34637" x="5141913" y="6665913"/>
          <p14:tracePt t="34653" x="5132388" y="6665913"/>
          <p14:tracePt t="34717" x="5122863" y="6665913"/>
          <p14:tracePt t="34741" x="5122863" y="6675438"/>
          <p14:tracePt t="34829" x="5105400" y="6675438"/>
          <p14:tracePt t="34853" x="5095875" y="6684963"/>
          <p14:tracePt t="34949" x="5086350" y="6694488"/>
          <p14:tracePt t="34957" x="5078413" y="6702425"/>
          <p14:tracePt t="35293" x="5049838" y="6702425"/>
          <p14:tracePt t="35310" x="5022850" y="6702425"/>
          <p14:tracePt t="35317" x="5014913" y="6702425"/>
          <p14:tracePt t="35325" x="4995863" y="6702425"/>
          <p14:tracePt t="35334" x="4968875" y="6702425"/>
          <p14:tracePt t="35341" x="4913313" y="6702425"/>
          <p14:tracePt t="35352" x="4895850" y="6702425"/>
          <p14:tracePt t="35357" x="4795838" y="6702425"/>
          <p14:tracePt t="35365" x="4667250" y="6711950"/>
          <p14:tracePt t="35373" x="4576763" y="6711950"/>
          <p14:tracePt t="35381" x="4467225" y="6731000"/>
          <p14:tracePt t="35389" x="4311650" y="6738938"/>
          <p14:tracePt t="35397" x="4202113" y="6738938"/>
          <p14:tracePt t="35405" x="4111625" y="6784975"/>
          <p14:tracePt t="35413" x="4011613" y="6804025"/>
          <p14:tracePt t="35421" x="3865563" y="6840538"/>
          <p14:tracePt t="35781" x="3181350" y="6831013"/>
          <p14:tracePt t="35789" x="3200400" y="6811963"/>
          <p14:tracePt t="35797" x="3208338" y="6794500"/>
          <p14:tracePt t="35805" x="3227388" y="6775450"/>
          <p14:tracePt t="35813" x="3254375" y="6748463"/>
          <p14:tracePt t="35821" x="3273425" y="6721475"/>
          <p14:tracePt t="35829" x="3290888" y="6702425"/>
          <p14:tracePt t="35837" x="3300413" y="6694488"/>
          <p14:tracePt t="35845" x="3309938" y="6694488"/>
          <p14:tracePt t="35869" x="3309938" y="6684963"/>
          <p14:tracePt t="35877" x="3327400" y="6684963"/>
          <p14:tracePt t="35893" x="3354388" y="6684963"/>
          <p14:tracePt t="35902" x="3390900" y="6684963"/>
          <p14:tracePt t="35910" x="3419475" y="6684963"/>
          <p14:tracePt t="35918" x="3490913" y="6684963"/>
          <p14:tracePt t="35925" x="3490913" y="6694488"/>
          <p14:tracePt t="35935" x="3527425" y="6731000"/>
          <p14:tracePt t="35941" x="3600450" y="6775450"/>
          <p14:tracePt t="35952" x="3683000" y="6804025"/>
          <p14:tracePt t="35957" x="3765550" y="6821488"/>
          <p14:tracePt t="35965" x="3875088" y="6840538"/>
          <p14:tracePt t="36317" x="4057650" y="6804025"/>
          <p14:tracePt t="36325" x="3956050" y="6757988"/>
          <p14:tracePt t="36336" x="3948113" y="6757988"/>
          <p14:tracePt t="36341" x="3883025" y="6731000"/>
          <p14:tracePt t="36353" x="3810000" y="6731000"/>
          <p14:tracePt t="36357" x="3746500" y="6711950"/>
          <p14:tracePt t="36368" x="3692525" y="6711950"/>
          <p14:tracePt t="36373" x="3673475" y="6702425"/>
          <p14:tracePt t="36381" x="3629025" y="6702425"/>
          <p14:tracePt t="36397" x="3609975" y="6694488"/>
          <p14:tracePt t="36421" x="3592513" y="6684963"/>
          <p14:tracePt t="36437" x="3592513" y="6675438"/>
          <p14:tracePt t="36445" x="3592513" y="6665913"/>
          <p14:tracePt t="36454" x="3592513" y="6657975"/>
          <p14:tracePt t="36461" x="3600450" y="6638925"/>
          <p14:tracePt t="36477" x="3600450" y="6629400"/>
          <p14:tracePt t="36493" x="3609975" y="6611938"/>
          <p14:tracePt t="36509" x="3619500" y="6611938"/>
          <p14:tracePt t="36518" x="3629025" y="6611938"/>
          <p14:tracePt t="36525" x="3656013" y="6611938"/>
          <p14:tracePt t="36536" x="3683000" y="6611938"/>
          <p14:tracePt t="36541" x="3729038" y="6621463"/>
          <p14:tracePt t="36552" x="3775075" y="6638925"/>
          <p14:tracePt t="36557" x="3829050" y="6638925"/>
          <p14:tracePt t="36568" x="3846513" y="6648450"/>
          <p14:tracePt t="36573" x="3883025" y="6648450"/>
          <p14:tracePt t="36581" x="3929063" y="6665913"/>
          <p14:tracePt t="36589" x="3948113" y="6665913"/>
          <p14:tracePt t="36597" x="3956050" y="6665913"/>
          <p14:tracePt t="36605" x="4002088" y="6675438"/>
          <p14:tracePt t="36613" x="4102100" y="6694488"/>
          <p14:tracePt t="36621" x="4194175" y="6694488"/>
          <p14:tracePt t="36629" x="4284663" y="6702425"/>
          <p14:tracePt t="36637" x="4448175" y="6731000"/>
          <p14:tracePt t="36645" x="4594225" y="6748463"/>
          <p14:tracePt t="36654" x="4659313" y="6757988"/>
          <p14:tracePt t="36661" x="4686300" y="6767513"/>
          <p14:tracePt t="36669" x="4713288" y="6767513"/>
          <p14:tracePt t="36677" x="4722813" y="6767513"/>
          <p14:tracePt t="36685" x="4730750" y="6767513"/>
          <p14:tracePt t="36741" x="4749800" y="6767513"/>
          <p14:tracePt t="36886" x="4759325" y="6767513"/>
          <p14:tracePt t="36910" x="4767263" y="6767513"/>
          <p14:tracePt t="36917" x="4786313" y="6767513"/>
          <p14:tracePt t="36925" x="4803775" y="6767513"/>
          <p14:tracePt t="36935" x="4832350" y="6767513"/>
          <p14:tracePt t="36941" x="4849813" y="6767513"/>
          <p14:tracePt t="36952" x="4876800" y="6767513"/>
          <p14:tracePt t="36958" x="4886325" y="6767513"/>
          <p14:tracePt t="36969" x="4905375" y="6767513"/>
          <p14:tracePt t="36982" x="4922838" y="6767513"/>
          <p14:tracePt t="37606" x="4922838" y="6757988"/>
          <p14:tracePt t="37614" x="4922838" y="6748463"/>
          <p14:tracePt t="37622" x="4932363" y="6702425"/>
          <p14:tracePt t="37630" x="4941888" y="6684963"/>
          <p14:tracePt t="37637" x="4949825" y="6629400"/>
          <p14:tracePt t="37645" x="4949825" y="6584950"/>
          <p14:tracePt t="37653" x="4986338" y="6511925"/>
          <p14:tracePt t="37661" x="4986338" y="6475413"/>
          <p14:tracePt t="37669" x="4986338" y="6419850"/>
          <p14:tracePt t="37677" x="4986338" y="6375400"/>
          <p14:tracePt t="37685" x="4986338" y="6338888"/>
          <p14:tracePt t="37693" x="4986338" y="6319838"/>
          <p14:tracePt t="37701" x="4986338" y="6273800"/>
          <p14:tracePt t="37709" x="4978400" y="6265863"/>
          <p14:tracePt t="37717" x="4968875" y="6237288"/>
          <p14:tracePt t="37725" x="4959350" y="6219825"/>
          <p14:tracePt t="37734" x="4941888" y="6200775"/>
          <p14:tracePt t="37741" x="4922838" y="6173788"/>
          <p14:tracePt t="37750" x="4886325" y="6127750"/>
          <p14:tracePt t="37757" x="4868863" y="6083300"/>
          <p14:tracePt t="37767" x="4832350" y="6018213"/>
          <p14:tracePt t="37773" x="4813300" y="5954713"/>
          <p14:tracePt t="37781" x="4803775" y="5900738"/>
          <p14:tracePt t="37789" x="4776788" y="5837238"/>
          <p14:tracePt t="37797" x="4767263" y="5781675"/>
          <p14:tracePt t="37805" x="4759325" y="5745163"/>
          <p14:tracePt t="37813" x="4749800" y="5708650"/>
          <p14:tracePt t="37821" x="4722813" y="5662613"/>
          <p14:tracePt t="37829" x="4722813" y="5654675"/>
          <p14:tracePt t="37845" x="4713288" y="5645150"/>
          <p14:tracePt t="37869" x="4713288" y="5626100"/>
          <p14:tracePt t="37877" x="4703763" y="5618163"/>
          <p14:tracePt t="37893" x="4695825" y="5618163"/>
          <p14:tracePt t="37901" x="4686300" y="5618163"/>
          <p14:tracePt t="37909" x="4676775" y="5618163"/>
          <p14:tracePt t="37918" x="4649788" y="5618163"/>
          <p14:tracePt t="37925" x="4640263" y="5618163"/>
          <p14:tracePt t="38150" x="4640263" y="5608638"/>
          <p14:tracePt t="38167" x="4640263" y="5589588"/>
          <p14:tracePt t="38174" x="4640263" y="5581650"/>
          <p14:tracePt t="38182" x="4640263" y="5562600"/>
          <p14:tracePt t="38198" x="4640263" y="5545138"/>
          <p14:tracePt t="38206" x="4622800" y="5526088"/>
          <p14:tracePt t="38214" x="4622800" y="5518150"/>
          <p14:tracePt t="38221" x="4622800" y="5508625"/>
          <p14:tracePt t="38230" x="4622800" y="5472113"/>
          <p14:tracePt t="38238" x="4594225" y="5445125"/>
          <p14:tracePt t="38246" x="4594225" y="5389563"/>
          <p14:tracePt t="38254" x="4586288" y="5343525"/>
          <p14:tracePt t="38262" x="4586288" y="5270500"/>
          <p14:tracePt t="38270" x="4576763" y="5216525"/>
          <p14:tracePt t="38278" x="4576763" y="5143500"/>
          <p14:tracePt t="38286" x="4576763" y="5043488"/>
          <p14:tracePt t="38294" x="4549775" y="4933950"/>
          <p14:tracePt t="38303" x="4540250" y="4887913"/>
          <p14:tracePt t="38310" x="4521200" y="4814888"/>
          <p14:tracePt t="38320" x="4503738" y="4768850"/>
          <p14:tracePt t="38326" x="4448175" y="4705350"/>
          <p14:tracePt t="38336" x="4413250" y="4668838"/>
          <p14:tracePt t="38342" x="4348163" y="4632325"/>
          <p14:tracePt t="38353" x="4303713" y="4614863"/>
          <p14:tracePt t="38358" x="4257675" y="4578350"/>
          <p14:tracePt t="38369" x="4238625" y="4568825"/>
          <p14:tracePt t="38374" x="4230688" y="4568825"/>
          <p14:tracePt t="38382" x="4230688" y="4559300"/>
          <p14:tracePt t="38398" x="4221163" y="4551363"/>
          <p14:tracePt t="38406" x="4221163" y="4541838"/>
          <p14:tracePt t="38414" x="4221163" y="4522788"/>
          <p14:tracePt t="38422" x="4221163" y="4505325"/>
          <p14:tracePt t="38430" x="4221163" y="4495800"/>
          <p14:tracePt t="38446" x="4221163" y="4449763"/>
          <p14:tracePt t="38462" x="4230688" y="4441825"/>
          <p14:tracePt t="38470" x="4238625" y="4432300"/>
          <p14:tracePt t="38518" x="4238625" y="4413250"/>
          <p14:tracePt t="38535" x="4238625" y="4395788"/>
          <p14:tracePt t="38542" x="4238625" y="4349750"/>
          <p14:tracePt t="38551" x="4238625" y="4313238"/>
          <p14:tracePt t="38558" x="4238625" y="4259263"/>
          <p14:tracePt t="38569" x="4238625" y="4213225"/>
          <p14:tracePt t="38574" x="4230688" y="4159250"/>
          <p14:tracePt t="38582" x="4221163" y="4130675"/>
          <p14:tracePt t="38590" x="4211638" y="4086225"/>
          <p14:tracePt t="38598" x="4194175" y="4057650"/>
          <p14:tracePt t="38606" x="4184650" y="4049713"/>
          <p14:tracePt t="38614" x="4175125" y="4040188"/>
          <p14:tracePt t="38646" x="4165600" y="4040188"/>
          <p14:tracePt t="38654" x="4165600" y="4076700"/>
          <p14:tracePt t="38662" x="4165600" y="4130675"/>
          <p14:tracePt t="38670" x="4165600" y="4186238"/>
          <p14:tracePt t="38678" x="4165600" y="4240213"/>
          <p14:tracePt t="38686" x="4165600" y="4303713"/>
          <p14:tracePt t="38694" x="4165600" y="4332288"/>
          <p14:tracePt t="38702" x="4165600" y="4359275"/>
          <p14:tracePt t="38710" x="4202113" y="4386263"/>
          <p14:tracePt t="38726" x="4238625" y="4386263"/>
          <p14:tracePt t="38736" x="4284663" y="4386263"/>
          <p14:tracePt t="38742" x="4303713" y="4386263"/>
          <p14:tracePt t="38752" x="4340225" y="4386263"/>
          <p14:tracePt t="38758" x="4384675" y="4368800"/>
          <p14:tracePt t="38768" x="4421188" y="4332288"/>
          <p14:tracePt t="38774" x="4421188" y="4322763"/>
          <p14:tracePt t="38782" x="4430713" y="4303713"/>
          <p14:tracePt t="38798" x="4430713" y="4268788"/>
          <p14:tracePt t="38870" x="4430713" y="4259263"/>
          <p14:tracePt t="38878" x="4421188" y="4259263"/>
          <p14:tracePt t="38886" x="4413250" y="4259263"/>
          <p14:tracePt t="38894" x="4403725" y="4268788"/>
          <p14:tracePt t="38989" x="4403725" y="4259263"/>
          <p14:tracePt t="39005" x="4394200" y="4259263"/>
          <p14:tracePt t="39061" x="4384675" y="4259263"/>
          <p14:tracePt t="39085" x="4376738" y="4268788"/>
          <p14:tracePt t="39662" x="4367213" y="4268788"/>
          <p14:tracePt t="39669" x="4367213" y="4259263"/>
          <p14:tracePt t="39798" x="4376738" y="4259263"/>
          <p14:tracePt t="39878" x="4376738" y="4286250"/>
          <p14:tracePt t="39886" x="4376738" y="4368800"/>
          <p14:tracePt t="39894" x="4357688" y="4459288"/>
          <p14:tracePt t="39903" x="4357688" y="4532313"/>
          <p14:tracePt t="39910" x="4340225" y="4668838"/>
          <p14:tracePt t="39917" x="4321175" y="4797425"/>
          <p14:tracePt t="39925" x="4321175" y="4924425"/>
          <p14:tracePt t="39934" x="4321175" y="5033963"/>
          <p14:tracePt t="39941" x="4321175" y="5180013"/>
          <p14:tracePt t="39950" x="4321175" y="5326063"/>
          <p14:tracePt t="39957" x="4321175" y="5453063"/>
          <p14:tracePt t="39967" x="4321175" y="5562600"/>
          <p14:tracePt t="39974" x="4321175" y="5672138"/>
          <p14:tracePt t="39982" x="4321175" y="5781675"/>
          <p14:tracePt t="39989" x="4321175" y="5891213"/>
          <p14:tracePt t="40001" x="4321175" y="5983288"/>
          <p14:tracePt t="40005" x="4294188" y="6073775"/>
          <p14:tracePt t="40014" x="4275138" y="6137275"/>
          <p14:tracePt t="40021" x="4230688" y="6219825"/>
          <p14:tracePt t="40029" x="4211638" y="6246813"/>
          <p14:tracePt t="40037" x="4194175" y="6310313"/>
          <p14:tracePt t="40045" x="4157663" y="6338888"/>
          <p14:tracePt t="40054" x="4148138" y="6356350"/>
          <p14:tracePt t="40061" x="4148138" y="6402388"/>
          <p14:tracePt t="40069" x="4129088" y="6419850"/>
          <p14:tracePt t="40077" x="4121150" y="6446838"/>
          <p14:tracePt t="40086" x="4121150" y="6456363"/>
          <p14:tracePt t="40094" x="4121150" y="6492875"/>
          <p14:tracePt t="40102" x="4129088" y="6502400"/>
          <p14:tracePt t="40110" x="4129088" y="6511925"/>
          <p14:tracePt t="40125" x="4138613" y="6529388"/>
          <p14:tracePt t="40134" x="4138613" y="6548438"/>
          <p14:tracePt t="40142" x="4148138" y="6565900"/>
          <p14:tracePt t="40150" x="4157663" y="6584950"/>
          <p14:tracePt t="40158" x="4157663" y="6592888"/>
          <p14:tracePt t="40174" x="4157663" y="6621463"/>
          <p14:tracePt t="40182" x="4157663" y="6638925"/>
          <p14:tracePt t="40190" x="4157663" y="6657975"/>
          <p14:tracePt t="40198" x="4148138" y="6675438"/>
          <p14:tracePt t="40206" x="4148138" y="6684963"/>
          <p14:tracePt t="40214" x="4148138" y="6711950"/>
          <p14:tracePt t="40221" x="4148138" y="6731000"/>
          <p14:tracePt t="40230" x="4148138" y="6748463"/>
          <p14:tracePt t="40238" x="4148138" y="6767513"/>
          <p14:tracePt t="40246" x="4175125" y="6784975"/>
          <p14:tracePt t="40254" x="4175125" y="6794500"/>
          <p14:tracePt t="40270" x="4184650" y="6804025"/>
          <p14:tracePt t="40438" x="4184650" y="6811963"/>
          <p14:tracePt t="40510" x="4194175" y="6794500"/>
          <p14:tracePt t="40518" x="4230688" y="6721475"/>
          <p14:tracePt t="40526" x="4275138" y="6638925"/>
          <p14:tracePt t="40533" x="4311650" y="6519863"/>
          <p14:tracePt t="40542" x="4376738" y="6402388"/>
          <p14:tracePt t="40550" x="4421188" y="6292850"/>
          <p14:tracePt t="40558" x="4430713" y="6200775"/>
          <p14:tracePt t="40567" x="4448175" y="6083300"/>
          <p14:tracePt t="40574" x="4457700" y="5973763"/>
          <p14:tracePt t="40582" x="4457700" y="5881688"/>
          <p14:tracePt t="40590" x="4457700" y="5772150"/>
          <p14:tracePt t="40598" x="4457700" y="5681663"/>
          <p14:tracePt t="40606" x="4457700" y="5572125"/>
          <p14:tracePt t="40614" x="4421188" y="5435600"/>
          <p14:tracePt t="40622" x="4421188" y="5326063"/>
          <p14:tracePt t="40630" x="4394200" y="5197475"/>
          <p14:tracePt t="40638" x="4394200" y="5053013"/>
          <p14:tracePt t="40646" x="4394200" y="4924425"/>
          <p14:tracePt t="40654" x="4394200" y="4797425"/>
          <p14:tracePt t="40662" x="4394200" y="4705350"/>
          <p14:tracePt t="40669" x="4394200" y="4578350"/>
          <p14:tracePt t="40678" x="4394200" y="4505325"/>
          <p14:tracePt t="40685" x="4394200" y="4413250"/>
          <p14:tracePt t="40694" x="4394200" y="4340225"/>
          <p14:tracePt t="40702" x="4394200" y="4276725"/>
          <p14:tracePt t="40710" x="4394200" y="4240213"/>
          <p14:tracePt t="40717" x="4394200" y="4213225"/>
          <p14:tracePt t="40726" x="4394200" y="4167188"/>
          <p14:tracePt t="40734" x="4394200" y="4140200"/>
          <p14:tracePt t="40742" x="4394200" y="4122738"/>
          <p14:tracePt t="40750" x="4394200" y="4113213"/>
          <p14:tracePt t="40758" x="4394200" y="4094163"/>
          <p14:tracePt t="40806" x="4394200" y="4086225"/>
          <p14:tracePt t="40838" x="4384675" y="4067175"/>
          <p14:tracePt t="40854" x="4384675" y="4057650"/>
          <p14:tracePt t="40862" x="4384675" y="4049713"/>
          <p14:tracePt t="40870" x="4384675" y="4040188"/>
          <p14:tracePt t="40886" x="4384675" y="4030663"/>
          <p14:tracePt t="40894" x="4376738" y="4030663"/>
          <p14:tracePt t="40918" x="4367213" y="4030663"/>
          <p14:tracePt t="40942" x="4348163" y="4049713"/>
          <p14:tracePt t="40951" x="4348163" y="4113213"/>
          <p14:tracePt t="40958" x="4348163" y="4159250"/>
          <p14:tracePt t="40969" x="4348163" y="4195763"/>
          <p14:tracePt t="40974" x="4348163" y="4222750"/>
          <p14:tracePt t="40982" x="4348163" y="4268788"/>
          <p14:tracePt t="40990" x="4348163" y="4295775"/>
          <p14:tracePt t="40998" x="4348163" y="4303713"/>
          <p14:tracePt t="41006" x="4348163" y="4313238"/>
          <p14:tracePt t="41038" x="4348163" y="4322763"/>
          <p14:tracePt t="41158" x="4348163" y="4359275"/>
          <p14:tracePt t="41168" x="4348163" y="4405313"/>
          <p14:tracePt t="41174" x="4311650" y="4505325"/>
          <p14:tracePt t="41182" x="4311650" y="4578350"/>
          <p14:tracePt t="41190" x="4294188" y="4678363"/>
          <p14:tracePt t="41198" x="4284663" y="4805363"/>
          <p14:tracePt t="41206" x="4284663" y="4951413"/>
          <p14:tracePt t="41214" x="4284663" y="5116513"/>
          <p14:tracePt t="41222" x="4284663" y="5280025"/>
          <p14:tracePt t="41230" x="4284663" y="5416550"/>
          <p14:tracePt t="41238" x="4284663" y="5562600"/>
          <p14:tracePt t="41246" x="4284663" y="5708650"/>
          <p14:tracePt t="41254" x="4284663" y="5837238"/>
          <p14:tracePt t="41262" x="4284663" y="5946775"/>
          <p14:tracePt t="41270" x="4284663" y="6027738"/>
          <p14:tracePt t="41278" x="4267200" y="6083300"/>
          <p14:tracePt t="41286" x="4248150" y="6146800"/>
          <p14:tracePt t="41294" x="4248150" y="6164263"/>
          <p14:tracePt t="41302" x="4221163" y="6219825"/>
          <p14:tracePt t="41310" x="4221163" y="6237288"/>
          <p14:tracePt t="41319" x="4221163" y="6256338"/>
          <p14:tracePt t="41326" x="4221163" y="6283325"/>
          <p14:tracePt t="41336" x="4221163" y="6310313"/>
          <p14:tracePt t="41342" x="4221163" y="6346825"/>
          <p14:tracePt t="41352" x="4221163" y="6392863"/>
          <p14:tracePt t="41358" x="4221163" y="6411913"/>
          <p14:tracePt t="41369" x="4221163" y="6456363"/>
          <p14:tracePt t="41374" x="4221163" y="6492875"/>
          <p14:tracePt t="41383" x="4221163" y="6511925"/>
          <p14:tracePt t="41390" x="4221163" y="6548438"/>
          <p14:tracePt t="41398" x="4221163" y="6556375"/>
          <p14:tracePt t="41414" x="4221163" y="6575425"/>
          <p14:tracePt t="41446" x="4221163" y="6584950"/>
          <p14:tracePt t="41462" x="4221163" y="6592888"/>
          <p14:tracePt t="41470" x="4221163" y="6602413"/>
          <p14:tracePt t="41478" x="4221163" y="6629400"/>
          <p14:tracePt t="41486" x="4221163" y="6648450"/>
          <p14:tracePt t="41494" x="4221163" y="6684963"/>
          <p14:tracePt t="41502" x="4221163" y="6711950"/>
          <p14:tracePt t="41510" x="4221163" y="6748463"/>
          <p14:tracePt t="41518" x="4221163" y="6767513"/>
          <p14:tracePt t="41536" x="4221163" y="6784975"/>
          <p14:tracePt t="41542" x="4221163" y="6804025"/>
          <p14:tracePt t="41558" x="4221163" y="6821488"/>
          <p14:tracePt t="41590" x="4230688" y="6821488"/>
          <p14:tracePt t="41646" x="4238625" y="6821488"/>
          <p14:tracePt t="41822" x="4248150" y="6821488"/>
          <p14:tracePt t="41830" x="4267200" y="6821488"/>
          <p14:tracePt t="41837" x="4284663" y="6811963"/>
          <p14:tracePt t="41846" x="4311650" y="6804025"/>
          <p14:tracePt t="41854" x="4357688" y="6767513"/>
          <p14:tracePt t="41862" x="4403725" y="6748463"/>
          <p14:tracePt t="41870" x="4467225" y="6694488"/>
          <p14:tracePt t="41878" x="4530725" y="6638925"/>
          <p14:tracePt t="41886" x="4586288" y="6548438"/>
          <p14:tracePt t="41894" x="4603750" y="6465888"/>
          <p14:tracePt t="41902" x="4659313" y="6346825"/>
          <p14:tracePt t="41910" x="4659313" y="6273800"/>
          <p14:tracePt t="41918" x="4659313" y="6146800"/>
          <p14:tracePt t="41926" x="4659313" y="6073775"/>
          <p14:tracePt t="41934" x="4659313" y="6018213"/>
          <p14:tracePt t="41942" x="4649788" y="5954713"/>
          <p14:tracePt t="41951" x="4594225" y="5873750"/>
          <p14:tracePt t="41958" x="4549775" y="5808663"/>
          <p14:tracePt t="41967" x="4494213" y="5727700"/>
          <p14:tracePt t="41974" x="4440238" y="5645150"/>
          <p14:tracePt t="41984" x="4413250" y="5554663"/>
          <p14:tracePt t="41990" x="4357688" y="5435600"/>
          <p14:tracePt t="42002" x="4294188" y="5280025"/>
          <p14:tracePt t="42006" x="4238625" y="5153025"/>
          <p14:tracePt t="42014" x="4148138" y="4997450"/>
          <p14:tracePt t="42022" x="4084638" y="4841875"/>
          <p14:tracePt t="42030" x="4011613" y="4697413"/>
          <p14:tracePt t="42038" x="3938588" y="4559300"/>
          <p14:tracePt t="42046" x="3892550" y="4459288"/>
          <p14:tracePt t="42054" x="3846513" y="4413250"/>
          <p14:tracePt t="42062" x="3838575" y="4395788"/>
          <p14:tracePt t="42070" x="3802063" y="4359275"/>
          <p14:tracePt t="42086" x="3792538" y="4349750"/>
          <p14:tracePt t="42102" x="3765550" y="4368800"/>
          <p14:tracePt t="42110" x="3746500" y="4405313"/>
          <p14:tracePt t="42118" x="3719513" y="4432300"/>
          <p14:tracePt t="42126" x="3683000" y="4468813"/>
          <p14:tracePt t="42135" x="3656013" y="4486275"/>
          <p14:tracePt t="42142" x="3646488" y="4495800"/>
          <p14:tracePt t="42151" x="3636963" y="4514850"/>
          <p14:tracePt t="42183" x="3629025" y="4522788"/>
          <p14:tracePt t="42206" x="3629025" y="4495800"/>
          <p14:tracePt t="42214" x="3619500" y="4441825"/>
          <p14:tracePt t="42222" x="3592513" y="4395788"/>
          <p14:tracePt t="42230" x="3546475" y="4332288"/>
          <p14:tracePt t="42238" x="3519488" y="4303713"/>
          <p14:tracePt t="42246" x="3473450" y="4259263"/>
          <p14:tracePt t="42254" x="3419475" y="4249738"/>
          <p14:tracePt t="42262" x="3373438" y="4249738"/>
          <p14:tracePt t="42270" x="3346450" y="4249738"/>
          <p14:tracePt t="42278" x="3336925" y="4249738"/>
          <p14:tracePt t="42294" x="3327400" y="4259263"/>
          <p14:tracePt t="42302" x="3327400" y="4276725"/>
          <p14:tracePt t="42310" x="3336925" y="4332288"/>
          <p14:tracePt t="42318" x="3354388" y="4359275"/>
          <p14:tracePt t="42326" x="3382963" y="4386263"/>
          <p14:tracePt t="42335" x="3400425" y="4413250"/>
          <p14:tracePt t="42342" x="3436938" y="4459288"/>
          <p14:tracePt t="42351" x="3455988" y="4478338"/>
          <p14:tracePt t="42358" x="3473450" y="4486275"/>
          <p14:tracePt t="42368" x="3482975" y="4486275"/>
          <p14:tracePt t="42374" x="3490913" y="4495800"/>
          <p14:tracePt t="42390" x="3500438" y="4495800"/>
          <p14:tracePt t="42398" x="3519488" y="4495800"/>
          <p14:tracePt t="42406" x="3527425" y="4495800"/>
          <p14:tracePt t="42414" x="3536950" y="4495800"/>
          <p14:tracePt t="42422" x="3556000" y="4495800"/>
          <p14:tracePt t="42430" x="3563938" y="4495800"/>
          <p14:tracePt t="42446" x="3573463" y="4495800"/>
          <p14:tracePt t="42462" x="3582988" y="4495800"/>
          <p14:tracePt t="42470" x="3600450" y="4495800"/>
          <p14:tracePt t="42478" x="3609975" y="4495800"/>
          <p14:tracePt t="42486" x="3609975" y="4478338"/>
          <p14:tracePt t="42494" x="3629025" y="4459288"/>
          <p14:tracePt t="42502" x="3636963" y="4432300"/>
          <p14:tracePt t="42510" x="3636963" y="4386263"/>
          <p14:tracePt t="42518" x="3656013" y="4349750"/>
          <p14:tracePt t="42526" x="3656013" y="4332288"/>
          <p14:tracePt t="42535" x="3656013" y="4313238"/>
          <p14:tracePt t="42542" x="3656013" y="4295775"/>
          <p14:tracePt t="42551" x="3665538" y="4286250"/>
          <p14:tracePt t="42662" x="3673475" y="4276725"/>
          <p14:tracePt t="42670" x="3709988" y="4276725"/>
          <p14:tracePt t="42678" x="3775075" y="4276725"/>
          <p14:tracePt t="42687" x="3892550" y="4286250"/>
          <p14:tracePt t="42694" x="3984625" y="4295775"/>
          <p14:tracePt t="42703" x="4111625" y="4313238"/>
          <p14:tracePt t="42710" x="4165600" y="4313238"/>
          <p14:tracePt t="42720" x="4230688" y="4332288"/>
          <p14:tracePt t="42726" x="4238625" y="4340225"/>
          <p14:tracePt t="42737" x="4257675" y="4340225"/>
          <p14:tracePt t="42822" x="4257675" y="4349750"/>
          <p14:tracePt t="42830" x="4257675" y="4359275"/>
          <p14:tracePt t="42838" x="4257675" y="4386263"/>
          <p14:tracePt t="42846" x="4257675" y="4405313"/>
          <p14:tracePt t="42854" x="4248150" y="4441825"/>
          <p14:tracePt t="42862" x="4248150" y="4486275"/>
          <p14:tracePt t="42871" x="4238625" y="4568825"/>
          <p14:tracePt t="42878" x="4211638" y="4632325"/>
          <p14:tracePt t="42886" x="4211638" y="4687888"/>
          <p14:tracePt t="42894" x="4202113" y="4787900"/>
          <p14:tracePt t="42902" x="4175125" y="4878388"/>
          <p14:tracePt t="42910" x="4175125" y="4987925"/>
          <p14:tracePt t="42919" x="4148138" y="5106988"/>
          <p14:tracePt t="42926" x="4148138" y="5197475"/>
          <p14:tracePt t="42936" x="4148138" y="5270500"/>
          <p14:tracePt t="42942" x="4148138" y="5343525"/>
          <p14:tracePt t="42952" x="4148138" y="5453063"/>
          <p14:tracePt t="42958" x="4148138" y="5508625"/>
          <p14:tracePt t="42968" x="4148138" y="5562600"/>
          <p14:tracePt t="42974" x="4148138" y="5589588"/>
          <p14:tracePt t="42985" x="4121150" y="5635625"/>
          <p14:tracePt t="42990" x="4111625" y="5699125"/>
          <p14:tracePt t="42998" x="4094163" y="5745163"/>
          <p14:tracePt t="43006" x="4065588" y="5791200"/>
          <p14:tracePt t="43019" x="4029075" y="5854700"/>
          <p14:tracePt t="43022" x="4021138" y="5881688"/>
          <p14:tracePt t="43030" x="4011613" y="5937250"/>
          <p14:tracePt t="43038" x="3965575" y="6037263"/>
          <p14:tracePt t="43046" x="3956050" y="6091238"/>
          <p14:tracePt t="43055" x="3938588" y="6156325"/>
          <p14:tracePt t="43062" x="3929063" y="6200775"/>
          <p14:tracePt t="43070" x="3902075" y="6292850"/>
          <p14:tracePt t="43078" x="3902075" y="6338888"/>
          <p14:tracePt t="43086" x="3902075" y="6392863"/>
          <p14:tracePt t="43094" x="3902075" y="6419850"/>
          <p14:tracePt t="43103" x="3902075" y="6475413"/>
          <p14:tracePt t="43110" x="3902075" y="6502400"/>
          <p14:tracePt t="43118" x="3902075" y="6519863"/>
          <p14:tracePt t="43126" x="3902075" y="6548438"/>
          <p14:tracePt t="43134" x="3902075" y="6565900"/>
          <p14:tracePt t="43142" x="3902075" y="6584950"/>
          <p14:tracePt t="43150" x="3902075" y="6602413"/>
          <p14:tracePt t="43158" x="3902075" y="6611938"/>
          <p14:tracePt t="43167" x="3902075" y="6621463"/>
          <p14:tracePt t="43174" x="3902075" y="6629400"/>
          <p14:tracePt t="43184" x="3883025" y="6648450"/>
          <p14:tracePt t="43190" x="3875088" y="6665913"/>
          <p14:tracePt t="43198" x="3856038" y="6684963"/>
          <p14:tracePt t="43206" x="3856038" y="6694488"/>
          <p14:tracePt t="43222" x="3846513" y="6711950"/>
          <p14:tracePt t="43230" x="3838575" y="6721475"/>
          <p14:tracePt t="43238" x="3838575" y="6731000"/>
          <p14:tracePt t="43246" x="3829050" y="6738938"/>
          <p14:tracePt t="43254" x="3819525" y="6748463"/>
          <p14:tracePt t="43278" x="3810000" y="6748463"/>
          <p14:tracePt t="43286" x="3792538" y="6767513"/>
          <p14:tracePt t="43302" x="3792538" y="6775450"/>
          <p14:tracePt t="43310" x="3792538" y="6784975"/>
          <p14:tracePt t="43319" x="3792538" y="6794500"/>
          <p14:tracePt t="43326" x="3775075" y="6811963"/>
          <p14:tracePt t="43334" x="3765550" y="6821488"/>
          <p14:tracePt t="43431" x="3765550" y="6840538"/>
          <p14:tracePt t="43495" x="3765550" y="6848475"/>
          <p14:tracePt t="43502" x="3783013" y="6848475"/>
          <p14:tracePt t="43510" x="3819525" y="6848475"/>
          <p14:tracePt t="43519" x="3865563" y="6848475"/>
          <p14:tracePt t="43526" x="3938588" y="6848475"/>
          <p14:tracePt t="43534" x="4011613" y="6848475"/>
          <p14:tracePt t="43542" x="4138613" y="6848475"/>
          <p14:tracePt t="43550" x="4194175" y="6848475"/>
          <p14:tracePt t="43558" x="4267200" y="6848475"/>
          <p14:tracePt t="43567" x="4357688" y="6848475"/>
          <p14:tracePt t="43574" x="4384675" y="6848475"/>
          <p14:tracePt t="43584" x="4403725" y="6840538"/>
          <p14:tracePt t="43598" x="4413250" y="6831013"/>
          <p14:tracePt t="43654" x="4413250" y="6821488"/>
          <p14:tracePt t="43670" x="4413250" y="6811963"/>
          <p14:tracePt t="43694" x="4413250" y="6804025"/>
          <p14:tracePt t="43703" x="4413250" y="6794500"/>
          <p14:tracePt t="43735" x="4413250" y="6775450"/>
          <p14:tracePt t="43767" x="4413250" y="6767513"/>
          <p14:tracePt t="43831" x="4413250" y="6757988"/>
          <p14:tracePt t="43879" x="4394200" y="6757988"/>
          <p14:tracePt t="43974" x="4384675" y="6757988"/>
          <p14:tracePt t="43984" x="4367213" y="6748463"/>
          <p14:tracePt t="44103" x="4367213" y="6738938"/>
          <p14:tracePt t="44119" x="4367213" y="6731000"/>
          <p14:tracePt t="44126" x="4367213" y="6721475"/>
          <p14:tracePt t="44142" x="4367213" y="6711950"/>
          <p14:tracePt t="44158" x="4367213" y="6694488"/>
          <p14:tracePt t="44262" x="4367213" y="6684963"/>
          <p14:tracePt t="44287" x="4376738" y="6665913"/>
          <p14:tracePt t="44302" x="4403725" y="6648450"/>
          <p14:tracePt t="44310" x="4413250" y="6638925"/>
          <p14:tracePt t="44319" x="4430713" y="6638925"/>
          <p14:tracePt t="44326" x="4440238" y="6638925"/>
          <p14:tracePt t="44337" x="4448175" y="6638925"/>
          <p14:tracePt t="44342" x="4467225" y="6638925"/>
          <p14:tracePt t="44369" x="4494213" y="6629400"/>
          <p14:tracePt t="44374" x="4503738" y="6629400"/>
          <p14:tracePt t="44385" x="4513263" y="6629400"/>
          <p14:tracePt t="44399" x="4540250" y="6621463"/>
          <p14:tracePt t="44406" x="4549775" y="6621463"/>
          <p14:tracePt t="44414" x="4586288" y="6584950"/>
          <p14:tracePt t="44422" x="4603750" y="6584950"/>
          <p14:tracePt t="44430" x="4613275" y="6584950"/>
          <p14:tracePt t="44438" x="4630738" y="6584950"/>
          <p14:tracePt t="44446" x="4649788" y="6575425"/>
          <p14:tracePt t="44454" x="4659313" y="6575425"/>
          <p14:tracePt t="44462" x="4667250" y="6565900"/>
          <p14:tracePt t="44470" x="4686300" y="6548438"/>
          <p14:tracePt t="44478" x="4695825" y="6548438"/>
          <p14:tracePt t="44487" x="4713288" y="6529388"/>
          <p14:tracePt t="44494" x="4730750" y="6519863"/>
          <p14:tracePt t="44503" x="4749800" y="6502400"/>
          <p14:tracePt t="44510" x="4767263" y="6483350"/>
          <p14:tracePt t="44519" x="4795838" y="6446838"/>
          <p14:tracePt t="44526" x="4849813" y="6402388"/>
          <p14:tracePt t="44536" x="4876800" y="6375400"/>
          <p14:tracePt t="44542" x="4905375" y="6356350"/>
          <p14:tracePt t="44552" x="4941888" y="6329363"/>
          <p14:tracePt t="44558" x="5005388" y="6292850"/>
          <p14:tracePt t="44569" x="5078413" y="6200775"/>
          <p14:tracePt t="44574" x="5151438" y="6173788"/>
          <p14:tracePt t="44586" x="5251450" y="6119813"/>
          <p14:tracePt t="44590" x="5297488" y="6073775"/>
          <p14:tracePt t="44599" x="5434013" y="6000750"/>
          <p14:tracePt t="44606" x="5570538" y="5937250"/>
          <p14:tracePt t="44614" x="5724525" y="5845175"/>
          <p14:tracePt t="44622" x="5899150" y="5754688"/>
          <p14:tracePt t="44630" x="6116638" y="5599113"/>
          <p14:tracePt t="44638" x="6272213" y="5526088"/>
          <p14:tracePt t="44646" x="6391275" y="5408613"/>
          <p14:tracePt t="44654" x="6527800" y="5280025"/>
          <p14:tracePt t="44662" x="6637338" y="5180013"/>
          <p14:tracePt t="44670" x="6754813" y="5043488"/>
          <p14:tracePt t="44678" x="6827838" y="4924425"/>
          <p14:tracePt t="44687" x="6900863" y="4787900"/>
          <p14:tracePt t="44694" x="6929438" y="4697413"/>
          <p14:tracePt t="44702" x="6973888" y="4578350"/>
          <p14:tracePt t="44710" x="7000875" y="4505325"/>
          <p14:tracePt t="44719" x="7037388" y="4405313"/>
          <p14:tracePt t="44726" x="7056438" y="4340225"/>
          <p14:tracePt t="44736" x="7073900" y="4276725"/>
          <p14:tracePt t="44742" x="7119938" y="4213225"/>
          <p14:tracePt t="44752" x="7138988" y="4159250"/>
          <p14:tracePt t="44758" x="7183438" y="4076700"/>
          <p14:tracePt t="44769" x="7202488" y="4030663"/>
          <p14:tracePt t="44774" x="7256463" y="3948113"/>
          <p14:tracePt t="44785" x="7329488" y="3848100"/>
          <p14:tracePt t="44790" x="7402513" y="3748088"/>
          <p14:tracePt t="44799" x="7458075" y="3629025"/>
          <p14:tracePt t="44806" x="7485063" y="3548063"/>
          <p14:tracePt t="44814" x="7539038" y="3465513"/>
          <p14:tracePt t="44822" x="7575550" y="3402013"/>
          <p14:tracePt t="44830" x="7594600" y="3328988"/>
          <p14:tracePt t="44838" x="7602538" y="3282950"/>
          <p14:tracePt t="44846" x="7612063" y="3228975"/>
          <p14:tracePt t="44855" x="7612063" y="3200400"/>
          <p14:tracePt t="44862" x="7639050" y="3163888"/>
          <p14:tracePt t="44870" x="7639050" y="3146425"/>
          <p14:tracePt t="44878" x="7639050" y="3136900"/>
          <p14:tracePt t="44886" x="7639050" y="3119438"/>
          <p14:tracePt t="44894" x="7639050" y="3109913"/>
          <p14:tracePt t="44903" x="7648575" y="3090863"/>
          <p14:tracePt t="44910" x="7658100" y="3073400"/>
          <p14:tracePt t="44919" x="7675563" y="3054350"/>
          <p14:tracePt t="44926" x="7694613" y="3036888"/>
          <p14:tracePt t="44936" x="7704138" y="3017838"/>
          <p14:tracePt t="44942" x="7721600" y="2982913"/>
          <p14:tracePt t="44952" x="7740650" y="2963863"/>
          <p14:tracePt t="44958" x="7758113" y="2946400"/>
          <p14:tracePt t="44969" x="7777163" y="2936875"/>
          <p14:tracePt t="44974" x="7813675" y="2917825"/>
          <p14:tracePt t="44985" x="7831138" y="2909888"/>
          <p14:tracePt t="44991" x="7850188" y="2900363"/>
          <p14:tracePt t="44999" x="7904163" y="2881313"/>
          <p14:tracePt t="45007" x="7921625" y="2881313"/>
          <p14:tracePt t="45014" x="7950200" y="2881313"/>
          <p14:tracePt t="45022" x="8013700" y="2844800"/>
          <p14:tracePt t="45031" x="8059738" y="2827338"/>
          <p14:tracePt t="45039" x="8104188" y="2800350"/>
          <p14:tracePt t="45047" x="8123238" y="2790825"/>
          <p14:tracePt t="45054" x="8150225" y="2781300"/>
          <p14:tracePt t="45063" x="8159750" y="2781300"/>
          <p14:tracePt t="45071" x="8169275" y="2771775"/>
          <p14:tracePt t="45079" x="8169275" y="2763838"/>
          <p14:tracePt t="45855" x="8169275" y="2771775"/>
          <p14:tracePt t="45862" x="8177213" y="2771775"/>
          <p14:tracePt t="45879" x="8186738" y="2771775"/>
          <p14:tracePt t="45887" x="8196263" y="2771775"/>
          <p14:tracePt t="45903" x="8204200" y="2771775"/>
          <p14:tracePt t="46206" x="8223250" y="2771775"/>
          <p14:tracePt t="46358" x="8232775" y="2771775"/>
          <p14:tracePt t="46369" x="8240713" y="2771775"/>
          <p14:tracePt t="46387" x="8250238" y="2754313"/>
          <p14:tracePt t="46407" x="8259763" y="2754313"/>
          <p14:tracePt t="46423" x="8269288" y="2744788"/>
          <p14:tracePt t="46463" x="8277225" y="2744788"/>
          <p14:tracePt t="46495" x="8296275" y="2744788"/>
          <p14:tracePt t="46503" x="8305800" y="2744788"/>
          <p14:tracePt t="46519" x="8313738" y="2744788"/>
          <p14:tracePt t="46527" x="8323263" y="2744788"/>
          <p14:tracePt t="46536" x="8332788" y="2744788"/>
          <p14:tracePt t="46543" x="8332788" y="2754313"/>
          <p14:tracePt t="46553" x="8350250" y="2771775"/>
          <p14:tracePt t="46570" x="8359775" y="2790825"/>
          <p14:tracePt t="46623" x="8359775" y="2800350"/>
          <p14:tracePt t="46647" x="8359775" y="2827338"/>
          <p14:tracePt t="46663" x="8359775" y="2836863"/>
          <p14:tracePt t="46679" x="8359775" y="2844800"/>
          <p14:tracePt t="46703" x="8359775" y="2854325"/>
          <p14:tracePt t="46727" x="8359775" y="2873375"/>
          <p14:tracePt t="46735" x="8369300" y="2873375"/>
          <p14:tracePt t="46769" x="8369300" y="2881313"/>
          <p14:tracePt t="46815" x="8386763" y="2900363"/>
          <p14:tracePt t="46839" x="8386763" y="2909888"/>
          <p14:tracePt t="46847" x="8396288" y="2917825"/>
          <p14:tracePt t="46919" x="8405813" y="2927350"/>
          <p14:tracePt t="47036" x="8415338" y="2936875"/>
          <p14:tracePt t="47055" x="8423275" y="2936875"/>
          <p14:tracePt t="47071" x="8432800" y="2936875"/>
          <p14:tracePt t="47239" x="8442325" y="2946400"/>
          <p14:tracePt t="47255" x="8442325" y="2954338"/>
          <p14:tracePt t="47287" x="8442325" y="2963863"/>
          <p14:tracePt t="47343" x="8442325" y="2973388"/>
          <p14:tracePt t="47359" x="8442325" y="2990850"/>
          <p14:tracePt t="47367" x="8442325" y="3000375"/>
          <p14:tracePt t="47384" x="8442325" y="3009900"/>
          <p14:tracePt t="47391" x="8442325" y="3017838"/>
          <p14:tracePt t="47401" x="8442325" y="3036888"/>
          <p14:tracePt t="47415" x="8442325" y="3054350"/>
          <p14:tracePt t="47423" x="8442325" y="3063875"/>
          <p14:tracePt t="47431" x="8442325" y="3082925"/>
          <p14:tracePt t="47439" x="8442325" y="3119438"/>
          <p14:tracePt t="47447" x="8442325" y="3136900"/>
          <p14:tracePt t="47455" x="8442325" y="3182938"/>
          <p14:tracePt t="47463" x="8442325" y="3219450"/>
          <p14:tracePt t="47471" x="8423275" y="3246438"/>
          <p14:tracePt t="47479" x="8396288" y="3292475"/>
          <p14:tracePt t="47488" x="8350250" y="3355975"/>
          <p14:tracePt t="47495" x="8296275" y="3429000"/>
          <p14:tracePt t="47503" x="8277225" y="3455988"/>
          <p14:tracePt t="47511" x="8240713" y="3482975"/>
          <p14:tracePt t="47519" x="8196263" y="3519488"/>
          <p14:tracePt t="47527" x="8132763" y="3592513"/>
          <p14:tracePt t="47535" x="8067675" y="3629025"/>
          <p14:tracePt t="47543" x="8031163" y="3657600"/>
          <p14:tracePt t="47551" x="7986713" y="3711575"/>
          <p14:tracePt t="47559" x="7921625" y="3748088"/>
          <p14:tracePt t="47568" x="7877175" y="3784600"/>
          <p14:tracePt t="47575" x="7831138" y="3803650"/>
          <p14:tracePt t="47584" x="7804150" y="3830638"/>
          <p14:tracePt t="47591" x="7777163" y="3857625"/>
          <p14:tracePt t="47600" x="7767638" y="3875088"/>
          <p14:tracePt t="47607" x="7767638" y="3921125"/>
          <p14:tracePt t="47615" x="7758113" y="3940175"/>
          <p14:tracePt t="47623" x="7758113" y="3967163"/>
          <p14:tracePt t="47631" x="7748588" y="3976688"/>
          <p14:tracePt t="47639" x="7748588" y="3984625"/>
          <p14:tracePt t="47647" x="7731125" y="4030663"/>
          <p14:tracePt t="47655" x="7721600" y="4040188"/>
          <p14:tracePt t="47663" x="7712075" y="4076700"/>
          <p14:tracePt t="47671" x="7675563" y="4122738"/>
          <p14:tracePt t="47679" x="7658100" y="4159250"/>
          <p14:tracePt t="47687" x="7631113" y="4203700"/>
          <p14:tracePt t="47695" x="7594600" y="4249738"/>
          <p14:tracePt t="47704" x="7558088" y="4313238"/>
          <p14:tracePt t="47711" x="7539038" y="4359275"/>
          <p14:tracePt t="47720" x="7521575" y="4413250"/>
          <p14:tracePt t="47727" x="7485063" y="4478338"/>
          <p14:tracePt t="47736" x="7466013" y="4522788"/>
          <p14:tracePt t="47743" x="7439025" y="4559300"/>
          <p14:tracePt t="47753" x="7429500" y="4587875"/>
          <p14:tracePt t="47759" x="7429500" y="4595813"/>
          <p14:tracePt t="47770" x="7421563" y="4624388"/>
          <p14:tracePt t="47787" x="7421563" y="4632325"/>
          <p14:tracePt t="47803" x="7421563" y="4660900"/>
          <p14:tracePt t="47807" x="7421563" y="4668838"/>
          <p14:tracePt t="47815" x="7412038" y="4687888"/>
          <p14:tracePt t="47831" x="7385050" y="4732338"/>
          <p14:tracePt t="47839" x="7375525" y="4760913"/>
          <p14:tracePt t="47847" x="7366000" y="4787900"/>
          <p14:tracePt t="47855" x="7348538" y="4860925"/>
          <p14:tracePt t="47863" x="7329488" y="4897438"/>
          <p14:tracePt t="47871" x="7319963" y="4960938"/>
          <p14:tracePt t="47879" x="7312025" y="5006975"/>
          <p14:tracePt t="47887" x="7283450" y="5089525"/>
          <p14:tracePt t="47895" x="7283450" y="5126038"/>
          <p14:tracePt t="47903" x="7265988" y="5180013"/>
          <p14:tracePt t="47911" x="7265988" y="5226050"/>
          <p14:tracePt t="47919" x="7265988" y="5262563"/>
          <p14:tracePt t="47927" x="7256463" y="5280025"/>
          <p14:tracePt t="47935" x="7256463" y="5307013"/>
          <p14:tracePt t="47943" x="7256463" y="5326063"/>
          <p14:tracePt t="47952" x="7256463" y="5335588"/>
          <p14:tracePt t="47959" x="7256463" y="5353050"/>
          <p14:tracePt t="47969" x="7256463" y="5362575"/>
          <p14:tracePt t="47985" x="7256463" y="5372100"/>
          <p14:tracePt t="48016" x="7256463" y="5389563"/>
          <p14:tracePt t="48023" x="7256463" y="5399088"/>
          <p14:tracePt t="48031" x="7239000" y="5416550"/>
          <p14:tracePt t="48039" x="7229475" y="5435600"/>
          <p14:tracePt t="48047" x="7219950" y="5445125"/>
          <p14:tracePt t="48055" x="7219950" y="5462588"/>
          <p14:tracePt t="48063" x="7212013" y="5489575"/>
          <p14:tracePt t="48071" x="7183438" y="5526088"/>
          <p14:tracePt t="48087" x="7183438" y="5535613"/>
          <p14:tracePt t="48095" x="7183438" y="5554663"/>
          <p14:tracePt t="48111" x="7183438" y="5572125"/>
          <p14:tracePt t="48127" x="7183438" y="5581650"/>
          <p14:tracePt t="48191" x="7183438" y="5589588"/>
          <p14:tracePt t="48223" x="7183438" y="5599113"/>
          <p14:tracePt t="48239" x="7183438" y="5608638"/>
          <p14:tracePt t="48247" x="7183438" y="5618163"/>
          <p14:tracePt t="48287" x="7183438" y="5626100"/>
          <p14:tracePt t="48319" x="7183438" y="5635625"/>
          <p14:tracePt t="48343" x="7175500" y="5635625"/>
          <p14:tracePt t="48359" x="7156450" y="5645150"/>
          <p14:tracePt t="48368" x="7138988" y="5654675"/>
          <p14:tracePt t="48375" x="7129463" y="5662613"/>
          <p14:tracePt t="48384" x="7129463" y="5672138"/>
          <p14:tracePt t="48391" x="7119938" y="5672138"/>
          <p14:tracePt t="48401" x="7110413" y="5681663"/>
          <p14:tracePt t="48407" x="7092950" y="5699125"/>
          <p14:tracePt t="48415" x="7083425" y="5708650"/>
          <p14:tracePt t="48423" x="7083425" y="5727700"/>
          <p14:tracePt t="48431" x="7083425" y="5745163"/>
          <p14:tracePt t="48439" x="7073900" y="5764213"/>
          <p14:tracePt t="48447" x="7065963" y="5772150"/>
          <p14:tracePt t="48455" x="7046913" y="5791200"/>
          <p14:tracePt t="48471" x="7029450" y="5808663"/>
          <p14:tracePt t="48487" x="7019925" y="5818188"/>
          <p14:tracePt t="48495" x="7000875" y="5827713"/>
          <p14:tracePt t="48503" x="6992938" y="5837238"/>
          <p14:tracePt t="48519" x="6973888" y="5845175"/>
          <p14:tracePt t="48535" x="6964363" y="5864225"/>
          <p14:tracePt t="48543" x="6956425" y="5873750"/>
          <p14:tracePt t="48551" x="6946900" y="5881688"/>
          <p14:tracePt t="48559" x="6946900" y="5891213"/>
          <p14:tracePt t="48575" x="6937375" y="5900738"/>
          <p14:tracePt t="48585" x="6929438" y="5900738"/>
          <p14:tracePt t="48601" x="6919913" y="5900738"/>
          <p14:tracePt t="48607" x="6900863" y="5918200"/>
          <p14:tracePt t="48615" x="6892925" y="5918200"/>
          <p14:tracePt t="48623" x="6883400" y="5927725"/>
          <p14:tracePt t="48631" x="6873875" y="5937250"/>
          <p14:tracePt t="48647" x="6846888" y="5954713"/>
          <p14:tracePt t="48655" x="6837363" y="5964238"/>
          <p14:tracePt t="48663" x="6810375" y="5973763"/>
          <p14:tracePt t="48671" x="6800850" y="5983288"/>
          <p14:tracePt t="48679" x="6764338" y="6000750"/>
          <p14:tracePt t="48687" x="6754813" y="6010275"/>
          <p14:tracePt t="48695" x="6737350" y="6027738"/>
          <p14:tracePt t="48704" x="6718300" y="6027738"/>
          <p14:tracePt t="48711" x="6673850" y="6046788"/>
          <p14:tracePt t="48719" x="6645275" y="6073775"/>
          <p14:tracePt t="48727" x="6591300" y="6083300"/>
          <p14:tracePt t="48735" x="6508750" y="6110288"/>
          <p14:tracePt t="48743" x="6399213" y="6137275"/>
          <p14:tracePt t="48751" x="6299200" y="6146800"/>
          <p14:tracePt t="48759" x="6208713" y="6192838"/>
          <p14:tracePt t="48768" x="6108700" y="6219825"/>
          <p14:tracePt t="48775" x="5999163" y="6246813"/>
          <p14:tracePt t="48785" x="5953125" y="6256338"/>
          <p14:tracePt t="48791" x="5926138" y="6273800"/>
          <p14:tracePt t="48801" x="5853113" y="6302375"/>
          <p14:tracePt t="48807" x="5826125" y="6310313"/>
          <p14:tracePt t="48815" x="5780088" y="6329363"/>
          <p14:tracePt t="48823" x="5770563" y="6338888"/>
          <p14:tracePt t="48831" x="5743575" y="6356350"/>
          <p14:tracePt t="48839" x="5670550" y="6375400"/>
          <p14:tracePt t="48847" x="5634038" y="6383338"/>
          <p14:tracePt t="48855" x="5588000" y="6392863"/>
          <p14:tracePt t="48863" x="5543550" y="6402388"/>
          <p14:tracePt t="48871" x="5487988" y="6402388"/>
          <p14:tracePt t="48879" x="5451475" y="6402388"/>
          <p14:tracePt t="48887" x="5397500" y="6402388"/>
          <p14:tracePt t="48895" x="5351463" y="6402388"/>
          <p14:tracePt t="48903" x="5297488" y="6402388"/>
          <p14:tracePt t="48911" x="5260975" y="6402388"/>
          <p14:tracePt t="48919" x="5224463" y="6402388"/>
          <p14:tracePt t="48927" x="5187950" y="6402388"/>
          <p14:tracePt t="48935" x="5178425" y="6402388"/>
          <p14:tracePt t="48943" x="5132388" y="6402388"/>
          <p14:tracePt t="48951" x="5105400" y="6402388"/>
          <p14:tracePt t="48959" x="5049838" y="6402388"/>
          <p14:tracePt t="48968" x="5005388" y="6402388"/>
          <p14:tracePt t="48975" x="4949825" y="6402388"/>
          <p14:tracePt t="48985" x="4922838" y="6402388"/>
          <p14:tracePt t="48991" x="4849813" y="6402388"/>
          <p14:tracePt t="49001" x="4813300" y="6402388"/>
          <p14:tracePt t="49019" x="4722813" y="6402388"/>
          <p14:tracePt t="49023" x="4686300" y="6402388"/>
          <p14:tracePt t="49031" x="4667250" y="6402388"/>
          <p14:tracePt t="49039" x="4667250" y="6411913"/>
          <p14:tracePt t="49063" x="4649788" y="6419850"/>
          <p14:tracePt t="49151" x="4640263" y="6419850"/>
          <p14:tracePt t="49167" x="4630738" y="6419850"/>
          <p14:tracePt t="49175" x="4622800" y="6419850"/>
          <p14:tracePt t="49184" x="4603750" y="6419850"/>
          <p14:tracePt t="49207" x="4594225" y="6419850"/>
          <p14:tracePt t="49232" x="4594225" y="6429375"/>
          <p14:tracePt t="49263" x="4586288" y="6438900"/>
          <p14:tracePt t="49271" x="4576763" y="6438900"/>
          <p14:tracePt t="49279" x="4557713" y="6456363"/>
          <p14:tracePt t="49295" x="4549775" y="6465888"/>
          <p14:tracePt t="49304" x="4530725" y="6483350"/>
          <p14:tracePt t="49311" x="4513263" y="6492875"/>
          <p14:tracePt t="49320" x="4494213" y="6502400"/>
          <p14:tracePt t="49327" x="4467225" y="6502400"/>
          <p14:tracePt t="49337" x="4440238" y="6519863"/>
          <p14:tracePt t="49344" x="4413250" y="6529388"/>
          <p14:tracePt t="49353" x="4394200" y="6538913"/>
          <p14:tracePt t="49359" x="4367213" y="6556375"/>
          <p14:tracePt t="49369" x="4348163" y="6565900"/>
          <p14:tracePt t="49375" x="4330700" y="6584950"/>
          <p14:tracePt t="49385" x="4311650" y="6584950"/>
          <p14:tracePt t="49393" x="4284663" y="6592888"/>
          <p14:tracePt t="49401" x="4267200" y="6602413"/>
          <p14:tracePt t="49407" x="4230688" y="6602413"/>
          <p14:tracePt t="49415" x="4221163" y="6602413"/>
          <p14:tracePt t="49423" x="4184650" y="6611938"/>
          <p14:tracePt t="49431" x="4157663" y="6611938"/>
          <p14:tracePt t="49439" x="4129088" y="6629400"/>
          <p14:tracePt t="49447" x="4111625" y="6638925"/>
          <p14:tracePt t="49455" x="4065588" y="6648450"/>
          <p14:tracePt t="49463" x="4038600" y="6648450"/>
          <p14:tracePt t="49471" x="4021138" y="6657975"/>
          <p14:tracePt t="49479" x="4011613" y="6657975"/>
          <p14:tracePt t="49487" x="3984625" y="6665913"/>
          <p14:tracePt t="49495" x="3975100" y="6675438"/>
          <p14:tracePt t="49504" x="3965575" y="6684963"/>
          <p14:tracePt t="49511" x="3948113" y="6694488"/>
          <p14:tracePt t="49519" x="3929063" y="6702425"/>
          <p14:tracePt t="49527" x="3902075" y="6702425"/>
          <p14:tracePt t="49535" x="3875088" y="6731000"/>
          <p14:tracePt t="49543" x="3829050" y="6748463"/>
          <p14:tracePt t="49552" x="3775075" y="6757988"/>
          <p14:tracePt t="49560" x="3729038" y="6767513"/>
          <p14:tracePt t="49569" x="3683000" y="6775450"/>
          <p14:tracePt t="49575" x="3629025" y="6794500"/>
          <p14:tracePt t="49586" x="3600450" y="6794500"/>
          <p14:tracePt t="49591" x="3556000" y="6804025"/>
          <p14:tracePt t="49601" x="3546475" y="6804025"/>
          <p14:tracePt t="49607" x="3527425" y="6811963"/>
          <p14:tracePt t="49615" x="3519488" y="6811963"/>
          <p14:tracePt t="49623" x="3519488" y="6821488"/>
          <p14:tracePt t="49639" x="3509963" y="6821488"/>
          <p14:tracePt t="49647" x="3490913" y="6840538"/>
          <p14:tracePt t="49655" x="3473450" y="6840538"/>
          <p14:tracePt t="49663" x="3427413" y="6840538"/>
          <p14:tracePt t="49671" x="3373438" y="6840538"/>
          <p14:tracePt t="50015" x="3136900" y="6840538"/>
          <p14:tracePt t="50023" x="3136900" y="6831013"/>
          <p14:tracePt t="50031" x="3136900" y="6821488"/>
          <p14:tracePt t="50047" x="3136900" y="6811963"/>
          <p14:tracePt t="50063" x="3136900" y="6804025"/>
          <p14:tracePt t="50136" x="3136900" y="6794500"/>
          <p14:tracePt t="50151" x="3136900" y="6784975"/>
          <p14:tracePt t="50167" x="3136900" y="6767513"/>
          <p14:tracePt t="50199" x="3136900" y="6757988"/>
          <p14:tracePt t="50344" x="3136900" y="6767513"/>
          <p14:tracePt t="50351" x="3136900" y="6784975"/>
          <p14:tracePt t="50359" x="3136900" y="6794500"/>
          <p14:tracePt t="50367" x="3136900" y="6804025"/>
          <p14:tracePt t="50375" x="3136900" y="6821488"/>
          <p14:tracePt t="51016" x="4138613" y="6831013"/>
          <p14:tracePt t="51032" x="4148138" y="6831013"/>
          <p14:tracePt t="51415" x="4129088" y="6831013"/>
          <p14:tracePt t="51423" x="4111625" y="6821488"/>
          <p14:tracePt t="51440" x="4065588" y="6794500"/>
          <p14:tracePt t="51448" x="4021138" y="6775450"/>
          <p14:tracePt t="51456" x="3984625" y="6767513"/>
          <p14:tracePt t="51464" x="3902075" y="6711950"/>
          <p14:tracePt t="51471" x="3892550" y="6702425"/>
          <p14:tracePt t="51480" x="3846513" y="6665913"/>
          <p14:tracePt t="51488" x="3802063" y="6648450"/>
          <p14:tracePt t="51496" x="3756025" y="6602413"/>
          <p14:tracePt t="51504" x="3709988" y="6575425"/>
          <p14:tracePt t="51512" x="3683000" y="6548438"/>
          <p14:tracePt t="51520" x="3646488" y="6519863"/>
          <p14:tracePt t="51528" x="3619500" y="6492875"/>
          <p14:tracePt t="51536" x="3582988" y="6456363"/>
          <p14:tracePt t="51544" x="3573463" y="6456363"/>
          <p14:tracePt t="51552" x="3563938" y="6446838"/>
          <p14:tracePt t="51560" x="3546475" y="6446838"/>
          <p14:tracePt t="51656" x="3536950" y="6446838"/>
          <p14:tracePt t="51680" x="3527425" y="6438900"/>
          <p14:tracePt t="51688" x="3509963" y="6419850"/>
          <p14:tracePt t="51696" x="3509963" y="6411913"/>
          <p14:tracePt t="51704" x="3490913" y="6392863"/>
          <p14:tracePt t="51712" x="3482975" y="6383338"/>
          <p14:tracePt t="51736" x="3455988" y="6365875"/>
          <p14:tracePt t="51744" x="3436938" y="6365875"/>
          <p14:tracePt t="51752" x="3409950" y="6356350"/>
          <p14:tracePt t="51760" x="3400425" y="6346825"/>
          <p14:tracePt t="51770" x="3390900" y="6329363"/>
          <p14:tracePt t="51776" x="3363913" y="6310313"/>
          <p14:tracePt t="51786" x="3346450" y="6302375"/>
          <p14:tracePt t="51792" x="3309938" y="6273800"/>
          <p14:tracePt t="51864" x="3290888" y="6273800"/>
          <p14:tracePt t="51872" x="3254375" y="6273800"/>
          <p14:tracePt t="51880" x="3236913" y="6273800"/>
          <p14:tracePt t="51888" x="3190875" y="6265863"/>
          <p14:tracePt t="51904" x="3181350" y="6256338"/>
          <p14:tracePt t="51912" x="3171825" y="6256338"/>
          <p14:tracePt t="51976" x="3163888" y="6246813"/>
          <p14:tracePt t="52008" x="3154363" y="6229350"/>
          <p14:tracePt t="52024" x="3144838" y="6219825"/>
          <p14:tracePt t="52088" x="3136900" y="6219825"/>
          <p14:tracePt t="52104" x="3136900" y="6229350"/>
          <p14:tracePt t="52112" x="3136900" y="6237288"/>
          <p14:tracePt t="52120" x="3136900" y="6246813"/>
          <p14:tracePt t="52264" x="3127375" y="6256338"/>
          <p14:tracePt t="52480" x="3127375" y="6265863"/>
          <p14:tracePt t="52488" x="3127375" y="6273800"/>
          <p14:tracePt t="52496" x="3127375" y="6302375"/>
          <p14:tracePt t="52504" x="3136900" y="6319838"/>
          <p14:tracePt t="52511" x="3181350" y="6338888"/>
          <p14:tracePt t="52519" x="3290888" y="6383338"/>
          <p14:tracePt t="52527" x="3390900" y="6438900"/>
          <p14:tracePt t="52536" x="3536950" y="6475413"/>
          <p14:tracePt t="52543" x="3756025" y="6538913"/>
          <p14:tracePt t="52552" x="3992563" y="6556375"/>
          <p14:tracePt t="52559" x="4394200" y="6638925"/>
          <p14:tracePt t="52567" x="4840288" y="6638925"/>
          <p14:tracePt t="52575" x="5251450" y="6638925"/>
          <p14:tracePt t="52584" x="5524500" y="6684963"/>
          <p14:tracePt t="52592" x="5624513" y="6711950"/>
          <p14:tracePt t="52601" x="5680075" y="6721475"/>
          <p14:tracePt t="52607" x="5716588" y="6721475"/>
          <p14:tracePt t="52617" x="5724525" y="6731000"/>
          <p14:tracePt t="52792" x="5734050" y="6721475"/>
          <p14:tracePt t="52800" x="5743575" y="6721475"/>
          <p14:tracePt t="52807" x="5753100" y="6721475"/>
          <p14:tracePt t="52816" x="5770563" y="6721475"/>
          <p14:tracePt t="52823" x="5826125" y="6721475"/>
          <p14:tracePt t="52831" x="5880100" y="6711950"/>
          <p14:tracePt t="52839" x="5926138" y="6702425"/>
          <p14:tracePt t="52847" x="5935663" y="6694488"/>
          <p14:tracePt t="52855" x="5953125" y="6675438"/>
          <p14:tracePt t="52863" x="5962650" y="6665913"/>
          <p14:tracePt t="52879" x="5962650" y="6657975"/>
          <p14:tracePt t="52887" x="5972175" y="6648450"/>
          <p14:tracePt t="52903" x="5972175" y="6638925"/>
          <p14:tracePt t="52928" x="5972175" y="6629400"/>
          <p14:tracePt t="52936" x="5972175" y="6602413"/>
          <p14:tracePt t="52944" x="5962650" y="6584950"/>
          <p14:tracePt t="52952" x="5962650" y="6538913"/>
          <p14:tracePt t="52960" x="5953125" y="6519863"/>
          <p14:tracePt t="52968" x="5943600" y="6465888"/>
          <p14:tracePt t="52976" x="5935663" y="6419850"/>
          <p14:tracePt t="52985" x="5907088" y="6365875"/>
          <p14:tracePt t="52992" x="5899150" y="6319838"/>
          <p14:tracePt t="53002" x="5880100" y="6292850"/>
          <p14:tracePt t="53008" x="5853113" y="6256338"/>
          <p14:tracePt t="53019" x="5834063" y="6237288"/>
          <p14:tracePt t="53032" x="5816600" y="6219825"/>
          <p14:tracePt t="53088" x="5807075" y="6219825"/>
          <p14:tracePt t="53208" x="5807075" y="6229350"/>
          <p14:tracePt t="53232" x="5826125" y="6256338"/>
          <p14:tracePt t="53240" x="5843588" y="6256338"/>
          <p14:tracePt t="53248" x="5853113" y="6256338"/>
          <p14:tracePt t="53256" x="5880100" y="6256338"/>
          <p14:tracePt t="53336" x="5889625" y="6256338"/>
          <p14:tracePt t="53344" x="5899150" y="6256338"/>
          <p14:tracePt t="53376" x="5916613" y="6256338"/>
          <p14:tracePt t="53384" x="5926138" y="6256338"/>
          <p14:tracePt t="53472" x="5935663" y="6256338"/>
          <p14:tracePt t="53664" x="5935663" y="6246813"/>
          <p14:tracePt t="53696" x="5926138" y="6246813"/>
          <p14:tracePt t="53704" x="5926138" y="6265863"/>
          <p14:tracePt t="53712" x="5926138" y="6302375"/>
          <p14:tracePt t="53720" x="5953125" y="6338888"/>
          <p14:tracePt t="53728" x="5962650" y="6356350"/>
          <p14:tracePt t="53736" x="6007100" y="6383338"/>
          <p14:tracePt t="53744" x="6016625" y="6429375"/>
          <p14:tracePt t="53752" x="6016625" y="6456363"/>
          <p14:tracePt t="53760" x="6035675" y="6502400"/>
          <p14:tracePt t="53768" x="6043613" y="6519863"/>
          <p14:tracePt t="53776" x="6043613" y="6548438"/>
          <p14:tracePt t="53785" x="6043613" y="6565900"/>
          <p14:tracePt t="53792" x="6053138" y="6592888"/>
          <p14:tracePt t="53801" x="6062663" y="6602413"/>
          <p14:tracePt t="53880" x="6062663" y="6611938"/>
          <p14:tracePt t="54135" x="6062663" y="6602413"/>
          <p14:tracePt t="54504" x="6053138" y="6602413"/>
          <p14:tracePt t="54824" x="6043613" y="6602413"/>
          <p14:tracePt t="54856" x="6035675" y="6602413"/>
          <p14:tracePt t="54864" x="6026150" y="6602413"/>
          <p14:tracePt t="54872" x="6026150" y="6611938"/>
          <p14:tracePt t="54880" x="6026150" y="6621463"/>
          <p14:tracePt t="54888" x="6026150" y="6638925"/>
          <p14:tracePt t="54904" x="6007100" y="6657975"/>
          <p14:tracePt t="54928" x="6007100" y="6675438"/>
          <p14:tracePt t="54936" x="5999163" y="6694488"/>
          <p14:tracePt t="54976" x="5989638" y="6711950"/>
          <p14:tracePt t="55000" x="5980113" y="6731000"/>
          <p14:tracePt t="55008" x="5980113" y="6738938"/>
          <p14:tracePt t="55017" x="5972175" y="6748463"/>
          <p14:tracePt t="55024" x="5962650" y="6757988"/>
          <p14:tracePt t="55064" x="5953125" y="6784975"/>
          <p14:tracePt t="55312" x="5943600" y="6784975"/>
          <p14:tracePt t="55704" x="5926138" y="6784975"/>
          <p14:tracePt t="55737" x="5916613" y="6784975"/>
          <p14:tracePt t="55816" x="5907088" y="6784975"/>
          <p14:tracePt t="55848" x="5889625" y="6784975"/>
          <p14:tracePt t="56072" x="5880100" y="6775450"/>
          <p14:tracePt t="56080" x="5870575" y="6767513"/>
          <p14:tracePt t="56440" x="5862638" y="6767513"/>
          <p14:tracePt t="56456" x="5862638" y="6757988"/>
          <p14:tracePt t="56560" x="5853113" y="6748463"/>
          <p14:tracePt t="56592" x="5843588" y="6748463"/>
          <p14:tracePt t="57472" x="5826125" y="6748463"/>
          <p14:tracePt t="58081" x="5816600" y="6748463"/>
          <p14:tracePt t="58088" x="5807075" y="6748463"/>
          <p14:tracePt t="58096" x="5789613" y="6731000"/>
          <p14:tracePt t="58104" x="5789613" y="6721475"/>
          <p14:tracePt t="58112" x="5780088" y="6711950"/>
          <p14:tracePt t="58121" x="5753100" y="6694488"/>
          <p14:tracePt t="58128" x="5716588" y="6684963"/>
          <p14:tracePt t="58137" x="5643563" y="6657975"/>
          <p14:tracePt t="58144" x="5588000" y="6648450"/>
          <p14:tracePt t="58154" x="5514975" y="6648450"/>
          <p14:tracePt t="58161" x="5434013" y="6638925"/>
          <p14:tracePt t="58169" x="5341938" y="6621463"/>
          <p14:tracePt t="58177" x="5251450" y="6592888"/>
          <p14:tracePt t="58186" x="5187950" y="6584950"/>
          <p14:tracePt t="58193" x="5151438" y="6584950"/>
          <p14:tracePt t="58204" x="5105400" y="6584950"/>
          <p14:tracePt t="58208" x="5086350" y="6575425"/>
          <p14:tracePt t="58218" x="5059363" y="6565900"/>
          <p14:tracePt t="58224" x="5022850" y="6538913"/>
          <p14:tracePt t="58240" x="4995863" y="6529388"/>
          <p14:tracePt t="58249" x="4986338" y="6529388"/>
          <p14:tracePt t="58256" x="4959350" y="6519863"/>
          <p14:tracePt t="58264" x="4949825" y="6519863"/>
          <p14:tracePt t="58272" x="4941888" y="6511925"/>
          <p14:tracePt t="58281" x="4922838" y="6511925"/>
          <p14:tracePt t="58288" x="4886325" y="6502400"/>
          <p14:tracePt t="58297" x="4859338" y="6492875"/>
          <p14:tracePt t="58304" x="4822825" y="6492875"/>
          <p14:tracePt t="58313" x="4786313" y="6492875"/>
          <p14:tracePt t="58321" x="4749800" y="6483350"/>
          <p14:tracePt t="58328" x="4703763" y="6465888"/>
          <p14:tracePt t="58337" x="4686300" y="6465888"/>
          <p14:tracePt t="58344" x="4622800" y="6411913"/>
          <p14:tracePt t="58353" x="4586288" y="6402388"/>
          <p14:tracePt t="58361" x="4540250" y="6383338"/>
          <p14:tracePt t="58369" x="4494213" y="6356350"/>
          <p14:tracePt t="58377" x="4448175" y="6338888"/>
          <p14:tracePt t="58385" x="4403725" y="6302375"/>
          <p14:tracePt t="58392" x="4321175" y="6256338"/>
          <p14:tracePt t="58402" x="4275138" y="6237288"/>
          <p14:tracePt t="58409" x="4211638" y="6200775"/>
          <p14:tracePt t="58419" x="4148138" y="6173788"/>
          <p14:tracePt t="58424" x="4121150" y="6164263"/>
          <p14:tracePt t="58435" x="4075113" y="6146800"/>
          <p14:tracePt t="58441" x="4057650" y="6146800"/>
          <p14:tracePt t="58449" x="4029075" y="6146800"/>
          <p14:tracePt t="58457" x="4021138" y="6146800"/>
          <p14:tracePt t="58464" x="4002088" y="6146800"/>
          <p14:tracePt t="58489" x="3984625" y="6146800"/>
          <p14:tracePt t="58497" x="3975100" y="6146800"/>
          <p14:tracePt t="58864" x="3992563" y="6137275"/>
          <p14:tracePt t="58921" x="4002088" y="6137275"/>
          <p14:tracePt t="58937" x="4011613" y="6137275"/>
          <p14:tracePt t="58944" x="4029075" y="6137275"/>
          <p14:tracePt t="58960" x="4048125" y="6137275"/>
          <p14:tracePt t="58968" x="4048125" y="6146800"/>
          <p14:tracePt t="59049" x="4057650" y="6156325"/>
          <p14:tracePt t="59088" x="4038600" y="6164263"/>
          <p14:tracePt t="59096" x="4021138" y="6173788"/>
          <p14:tracePt t="59104" x="4002088" y="6173788"/>
          <p14:tracePt t="59112" x="3975100" y="6173788"/>
          <p14:tracePt t="59120" x="3956050" y="6183313"/>
          <p14:tracePt t="59128" x="3929063" y="6192838"/>
          <p14:tracePt t="59136" x="3902075" y="6210300"/>
          <p14:tracePt t="59144" x="3892550" y="6229350"/>
          <p14:tracePt t="59153" x="3865563" y="6265863"/>
          <p14:tracePt t="59160" x="3856038" y="6292850"/>
          <p14:tracePt t="59169" x="3838575" y="6338888"/>
          <p14:tracePt t="59176" x="3819525" y="6383338"/>
          <p14:tracePt t="59184" x="3819525" y="6438900"/>
          <p14:tracePt t="59192" x="3819525" y="6446838"/>
          <p14:tracePt t="59201" x="3810000" y="6492875"/>
          <p14:tracePt t="59208" x="3810000" y="6538913"/>
          <p14:tracePt t="59217" x="3792538" y="6565900"/>
          <p14:tracePt t="59224" x="3765550" y="6592888"/>
          <p14:tracePt t="59234" x="3746500" y="6629400"/>
          <p14:tracePt t="59240" x="3729038" y="6648450"/>
          <p14:tracePt t="59248" x="3709988" y="6657975"/>
          <p14:tracePt t="59256" x="3665538" y="6665913"/>
          <p14:tracePt t="59264" x="3646488" y="6684963"/>
          <p14:tracePt t="59272" x="3609975" y="6684963"/>
          <p14:tracePt t="59280" x="3600450" y="6684963"/>
          <p14:tracePt t="59288" x="3582988" y="6684963"/>
          <p14:tracePt t="59296" x="3563938" y="6684963"/>
          <p14:tracePt t="59312" x="3556000" y="6684963"/>
          <p14:tracePt t="59320" x="3536950" y="6694488"/>
          <p14:tracePt t="59344" x="3519488" y="6694488"/>
          <p14:tracePt t="59353" x="3490913" y="6694488"/>
          <p14:tracePt t="59361" x="3482975" y="6694488"/>
          <p14:tracePt t="59369" x="3473450" y="6694488"/>
          <p14:tracePt t="59376" x="3455988" y="6694488"/>
          <p14:tracePt t="59418" x="3446463" y="6694488"/>
          <p14:tracePt t="59617" x="3490913" y="6694488"/>
          <p14:tracePt t="59624" x="3582988" y="6684963"/>
          <p14:tracePt t="59636" x="3692525" y="6684963"/>
          <p14:tracePt t="59641" x="3765550" y="6684963"/>
          <p14:tracePt t="59648" x="3829050" y="6665913"/>
          <p14:tracePt t="59656" x="3856038" y="6665913"/>
          <p14:tracePt t="59665" x="3865563" y="6657975"/>
          <p14:tracePt t="59681" x="3875088" y="6648450"/>
          <p14:tracePt t="59689" x="3875088" y="6638925"/>
          <p14:tracePt t="59697" x="3883025" y="6629400"/>
          <p14:tracePt t="59706" x="3883025" y="6611938"/>
          <p14:tracePt t="59721" x="3883025" y="6592888"/>
          <p14:tracePt t="59729" x="3892550" y="6584950"/>
          <p14:tracePt t="59737" x="3902075" y="6584950"/>
          <p14:tracePt t="59761" x="3919538" y="6565900"/>
          <p14:tracePt t="59793" x="3938588" y="6565900"/>
          <p14:tracePt t="59803" x="3948113" y="6565900"/>
          <p14:tracePt t="59809" x="3984625" y="6565900"/>
          <p14:tracePt t="59819" x="4057650" y="6575425"/>
          <p14:tracePt t="59825" x="4157663" y="6621463"/>
          <p14:tracePt t="59835" x="4248150" y="6648450"/>
          <p14:tracePt t="59841" x="4403725" y="6694488"/>
          <p14:tracePt t="59849" x="4530725" y="6721475"/>
          <p14:tracePt t="59857" x="4659313" y="6767513"/>
          <p14:tracePt t="59865" x="4795838" y="6794500"/>
          <p14:tracePt t="59873" x="4859338" y="6831013"/>
          <p14:tracePt t="61961" x="7575550" y="6840538"/>
          <p14:tracePt t="61969" x="7585075" y="6831013"/>
          <p14:tracePt t="61977" x="7594600" y="6821488"/>
          <p14:tracePt t="61993" x="7602538" y="6811963"/>
          <p14:tracePt t="62003" x="7612063" y="6811963"/>
          <p14:tracePt t="62022" x="7621588" y="6794500"/>
          <p14:tracePt t="62065" x="7648575" y="6784975"/>
          <p14:tracePt t="62105" x="7658100" y="6784975"/>
          <p14:tracePt t="62121" x="7667625" y="6784975"/>
          <p14:tracePt t="62129" x="7694613" y="6775450"/>
          <p14:tracePt t="62137" x="7740650" y="6775450"/>
          <p14:tracePt t="62145" x="7748588" y="6775450"/>
          <p14:tracePt t="62154" x="7785100" y="6775450"/>
          <p14:tracePt t="62161" x="7804150" y="6775450"/>
          <p14:tracePt t="62177" x="7821613" y="6767513"/>
          <p14:tracePt t="62193" x="7831138" y="6767513"/>
          <p14:tracePt t="62209" x="7840663" y="6767513"/>
          <p14:tracePt t="62225" x="7850188" y="6767513"/>
          <p14:tracePt t="62250" x="7867650" y="6767513"/>
          <p14:tracePt t="62266" x="7877175" y="6757988"/>
          <p14:tracePt t="62273" x="7877175" y="6748463"/>
          <p14:tracePt t="62281" x="7885113" y="6738938"/>
          <p14:tracePt t="62297" x="7904163" y="6738938"/>
          <p14:tracePt t="62305" x="7913688" y="6738938"/>
          <p14:tracePt t="62313" x="7921625" y="6731000"/>
          <p14:tracePt t="62417" x="7931150" y="6731000"/>
          <p14:tracePt t="62425" x="7940675" y="6731000"/>
          <p14:tracePt t="62435" x="7950200" y="6731000"/>
          <p14:tracePt t="62514" x="7958138" y="6731000"/>
          <p14:tracePt t="62521" x="7967663" y="6731000"/>
          <p14:tracePt t="62538" x="7986713" y="6731000"/>
          <p14:tracePt t="62554" x="8004175" y="6731000"/>
          <p14:tracePt t="62561" x="8013700" y="6731000"/>
          <p14:tracePt t="62569" x="8031163" y="6731000"/>
          <p14:tracePt t="62577" x="8086725" y="6731000"/>
          <p14:tracePt t="62586" x="8104188" y="6731000"/>
          <p14:tracePt t="62593" x="8140700" y="6731000"/>
          <p14:tracePt t="62602" x="8177213" y="6731000"/>
          <p14:tracePt t="62609" x="8196263" y="6731000"/>
          <p14:tracePt t="62618" x="8232775" y="6731000"/>
          <p14:tracePt t="62625" x="8250238" y="6731000"/>
          <p14:tracePt t="62636" x="8286750" y="6731000"/>
          <p14:tracePt t="62652" x="8296275" y="6731000"/>
          <p14:tracePt t="62657" x="8313738" y="6731000"/>
          <p14:tracePt t="62665" x="8323263" y="6731000"/>
          <p14:tracePt t="62914" x="8313738" y="6731000"/>
          <p14:tracePt t="62921" x="8313738" y="6738938"/>
          <p14:tracePt t="62929" x="8332788" y="6748463"/>
          <p14:tracePt t="63081" x="8313738" y="6757988"/>
          <p14:tracePt t="63145" x="8305800" y="6767513"/>
          <p14:tracePt t="63226" x="8313738" y="6767513"/>
          <p14:tracePt t="63235" x="8323263" y="6767513"/>
          <p14:tracePt t="63257" x="8332788" y="6767513"/>
          <p14:tracePt t="63274" x="8342313" y="6767513"/>
          <p14:tracePt t="63289" x="8359775" y="6767513"/>
          <p14:tracePt t="63305" x="8369300" y="6767513"/>
          <p14:tracePt t="63314" x="8378825" y="6767513"/>
          <p14:tracePt t="63321" x="8396288" y="6767513"/>
          <p14:tracePt t="63329" x="8405813" y="6767513"/>
          <p14:tracePt t="63345" x="8415338" y="6767513"/>
          <p14:tracePt t="63425" x="8432800" y="6767513"/>
          <p14:tracePt t="63435" x="8442325" y="6767513"/>
          <p14:tracePt t="63441" x="8451850" y="6767513"/>
          <p14:tracePt t="63451" x="8459788" y="6767513"/>
          <p14:tracePt t="63457" x="8488363" y="6767513"/>
          <p14:tracePt t="63466" x="8496300" y="6767513"/>
          <p14:tracePt t="63481" x="8515350" y="6767513"/>
          <p14:tracePt t="63489" x="8523288" y="6767513"/>
          <p14:tracePt t="63497" x="8532813" y="6767513"/>
          <p14:tracePt t="63785" x="8542338" y="6757988"/>
          <p14:tracePt t="63794" x="8551863" y="6748463"/>
          <p14:tracePt t="63802" x="8569325" y="6731000"/>
          <p14:tracePt t="63818" x="8588375" y="6702425"/>
          <p14:tracePt t="63826" x="8596313" y="6694488"/>
          <p14:tracePt t="63842" x="8605838" y="6675438"/>
          <p14:tracePt t="63853" x="8615363" y="6665913"/>
          <p14:tracePt t="64914" x="8615363" y="6657975"/>
          <p14:tracePt t="64929" x="8624888" y="6648450"/>
          <p14:tracePt t="64937" x="8651875" y="6648450"/>
          <p14:tracePt t="64945" x="8661400" y="6648450"/>
          <p14:tracePt t="64953" x="8669338" y="6648450"/>
          <p14:tracePt t="64961" x="8697913" y="6648450"/>
          <p14:tracePt t="64969" x="8715375" y="6638925"/>
          <p14:tracePt t="64977" x="8734425" y="6638925"/>
          <p14:tracePt t="64986" x="8742363" y="6638925"/>
          <p14:tracePt t="65025" x="8751888" y="6638925"/>
          <p14:tracePt t="65178" x="8761413" y="6638925"/>
          <p14:tracePt t="65209" x="8761413" y="6629400"/>
          <p14:tracePt t="65217" x="8770938" y="6621463"/>
          <p14:tracePt t="65714" x="8778875" y="6621463"/>
          <p14:tracePt t="66250" x="8778875" y="6611938"/>
          <p14:tracePt t="66314" x="8770938" y="6611938"/>
          <p14:tracePt t="66329" x="8742363" y="6611938"/>
          <p14:tracePt t="66345" x="8734425" y="6611938"/>
          <p14:tracePt t="66361" x="8715375" y="6611938"/>
          <p14:tracePt t="66394" x="8705850" y="6611938"/>
          <p14:tracePt t="66418" x="8697913" y="6611938"/>
          <p14:tracePt t="66450" x="8688388" y="6611938"/>
          <p14:tracePt t="66474" x="8669338" y="6611938"/>
          <p14:tracePt t="66530" x="8661400" y="6611938"/>
          <p14:tracePt t="66650" x="8651875" y="6611938"/>
          <p14:tracePt t="66786" x="8661400" y="6611938"/>
          <p14:tracePt t="66866" x="8669338" y="6621463"/>
          <p14:tracePt t="68242" x="8661400" y="6621463"/>
          <p14:tracePt t="68257" x="8651875" y="6621463"/>
          <p14:tracePt t="68267" x="8632825" y="6621463"/>
          <p14:tracePt t="68274" x="8624888" y="6621463"/>
          <p14:tracePt t="68282" x="8615363" y="6621463"/>
          <p14:tracePt t="68306" x="8588375" y="6621463"/>
          <p14:tracePt t="68322" x="8578850" y="6621463"/>
          <p14:tracePt t="68330" x="8569325" y="6621463"/>
          <p14:tracePt t="68338" x="8551863" y="6621463"/>
          <p14:tracePt t="68362" x="8542338" y="6621463"/>
          <p14:tracePt t="68410" x="8532813" y="6621463"/>
          <p14:tracePt t="68434" x="8515350" y="6621463"/>
          <p14:tracePt t="68451" x="8496300" y="6621463"/>
          <p14:tracePt t="68458" x="8488363" y="6621463"/>
          <p14:tracePt t="68468" x="8469313" y="6621463"/>
          <p14:tracePt t="68474" x="8451850" y="6629400"/>
          <p14:tracePt t="68482" x="8442325" y="6638925"/>
          <p14:tracePt t="68490" x="8432800" y="6638925"/>
          <p14:tracePt t="68506" x="8396288" y="6638925"/>
          <p14:tracePt t="68514" x="8386763" y="6638925"/>
          <p14:tracePt t="68522" x="8378825" y="6648450"/>
          <p14:tracePt t="68530" x="8359775" y="6648450"/>
          <p14:tracePt t="68539" x="8323263" y="6648450"/>
          <p14:tracePt t="68546" x="8286750" y="6665913"/>
          <p14:tracePt t="68555" x="8277225" y="6665913"/>
          <p14:tracePt t="68562" x="8240713" y="6665913"/>
          <p14:tracePt t="68570" x="8232775" y="6665913"/>
          <p14:tracePt t="68578" x="8223250" y="6665913"/>
          <p14:tracePt t="68587" x="8213725" y="6665913"/>
          <p14:tracePt t="68594" x="8204200" y="6665913"/>
          <p14:tracePt t="68610" x="8196263" y="6665913"/>
          <p14:tracePt t="68626" x="8186738" y="6665913"/>
          <p14:tracePt t="68636" x="8177213" y="6665913"/>
          <p14:tracePt t="68642" x="8159750" y="6665913"/>
          <p14:tracePt t="68658" x="8150225" y="6665913"/>
          <p14:tracePt t="68674" x="8140700" y="6665913"/>
          <p14:tracePt t="68682" x="8123238" y="6665913"/>
          <p14:tracePt t="68690" x="8104188" y="6665913"/>
          <p14:tracePt t="68698" x="8096250" y="6665913"/>
          <p14:tracePt t="68706" x="8067675" y="6665913"/>
          <p14:tracePt t="68714" x="8050213" y="6665913"/>
          <p14:tracePt t="68722" x="8013700" y="6657975"/>
          <p14:tracePt t="68730" x="7977188" y="6648450"/>
          <p14:tracePt t="68738" x="7958138" y="6638925"/>
          <p14:tracePt t="68746" x="7904163" y="6629400"/>
          <p14:tracePt t="68755" x="7867650" y="6629400"/>
          <p14:tracePt t="68762" x="7850188" y="6611938"/>
          <p14:tracePt t="68770" x="7794625" y="6611938"/>
          <p14:tracePt t="68778" x="7748588" y="6611938"/>
          <p14:tracePt t="68786" x="7712075" y="6602413"/>
          <p14:tracePt t="68794" x="7667625" y="6602413"/>
          <p14:tracePt t="68802" x="7639050" y="6602413"/>
          <p14:tracePt t="68810" x="7585075" y="6602413"/>
          <p14:tracePt t="68819" x="7494588" y="6602413"/>
          <p14:tracePt t="68826" x="7421563" y="6602413"/>
          <p14:tracePt t="68836" x="7348538" y="6602413"/>
          <p14:tracePt t="68842" x="7265988" y="6584950"/>
          <p14:tracePt t="68852" x="7175500" y="6575425"/>
          <p14:tracePt t="68858" x="7092950" y="6548438"/>
          <p14:tracePt t="68868" x="7019925" y="6538913"/>
          <p14:tracePt t="68874" x="6964363" y="6538913"/>
          <p14:tracePt t="68882" x="6900863" y="6519863"/>
          <p14:tracePt t="68890" x="6856413" y="6511925"/>
          <p14:tracePt t="68898" x="6827838" y="6492875"/>
          <p14:tracePt t="68906" x="6800850" y="6483350"/>
          <p14:tracePt t="68914" x="6791325" y="6475413"/>
          <p14:tracePt t="68922" x="6764338" y="6465888"/>
          <p14:tracePt t="68930" x="6746875" y="6446838"/>
          <p14:tracePt t="68938" x="6718300" y="6438900"/>
          <p14:tracePt t="68946" x="6673850" y="6429375"/>
          <p14:tracePt t="68954" x="6645275" y="6411913"/>
          <p14:tracePt t="68962" x="6600825" y="6411913"/>
          <p14:tracePt t="68970" x="6545263" y="6383338"/>
          <p14:tracePt t="68978" x="6464300" y="6356350"/>
          <p14:tracePt t="68986" x="6399213" y="6319838"/>
          <p14:tracePt t="68994" x="6372225" y="6302375"/>
          <p14:tracePt t="69002" x="6308725" y="6273800"/>
          <p14:tracePt t="69020" x="6254750" y="6237288"/>
          <p14:tracePt t="69026" x="6208713" y="6210300"/>
          <p14:tracePt t="69042" x="6199188" y="6200775"/>
          <p14:tracePt t="69052" x="6189663" y="6192838"/>
          <p14:tracePt t="69082" x="6172200" y="6173788"/>
          <p14:tracePt t="69098" x="6153150" y="6173788"/>
          <p14:tracePt t="69106" x="6126163" y="6173788"/>
          <p14:tracePt t="69114" x="6108700" y="6173788"/>
          <p14:tracePt t="69122" x="6072188" y="6192838"/>
          <p14:tracePt t="69130" x="6062663" y="6210300"/>
          <p14:tracePt t="69138" x="6062663" y="6265863"/>
          <p14:tracePt t="69146" x="6062663" y="6283325"/>
          <p14:tracePt t="69154" x="6053138" y="6329363"/>
          <p14:tracePt t="69162" x="6053138" y="6356350"/>
          <p14:tracePt t="69171" x="6053138" y="6383338"/>
          <p14:tracePt t="69178" x="6053138" y="6402388"/>
          <p14:tracePt t="69186" x="6053138" y="6419850"/>
          <p14:tracePt t="69202" x="6053138" y="6429375"/>
          <p14:tracePt t="69219" x="6053138" y="6446838"/>
          <p14:tracePt t="69258" x="6053138" y="6456363"/>
          <p14:tracePt t="69274" x="6053138" y="6465888"/>
          <p14:tracePt t="69290" x="6053138" y="6483350"/>
          <p14:tracePt t="69298" x="6053138" y="6492875"/>
          <p14:tracePt t="69306" x="6043613" y="6511925"/>
          <p14:tracePt t="69314" x="6043613" y="6529388"/>
          <p14:tracePt t="69322" x="6043613" y="6538913"/>
          <p14:tracePt t="69330" x="6043613" y="6548438"/>
          <p14:tracePt t="69346" x="6043613" y="6565900"/>
          <p14:tracePt t="69362" x="6043613" y="6575425"/>
          <p14:tracePt t="69370" x="6062663" y="6575425"/>
          <p14:tracePt t="69378" x="6089650" y="6584950"/>
          <p14:tracePt t="69386" x="6099175" y="6584950"/>
          <p14:tracePt t="69402" x="6108700" y="6584950"/>
          <p14:tracePt t="69426" x="6116638" y="6584950"/>
          <p14:tracePt t="69442" x="6135688" y="6584950"/>
          <p14:tracePt t="69451" x="6145213" y="6584950"/>
          <p14:tracePt t="69458" x="6153150" y="6584950"/>
          <p14:tracePt t="69468" x="6189663" y="6584950"/>
          <p14:tracePt t="69474" x="6235700" y="6629400"/>
          <p14:tracePt t="69482" x="6262688" y="6629400"/>
          <p14:tracePt t="69490" x="6318250" y="6657975"/>
          <p14:tracePt t="69498" x="6372225" y="6657975"/>
          <p14:tracePt t="69506" x="6418263" y="6665913"/>
          <p14:tracePt t="69514" x="6454775" y="6665913"/>
          <p14:tracePt t="69522" x="6500813" y="6665913"/>
          <p14:tracePt t="69530" x="6573838" y="6694488"/>
          <p14:tracePt t="69538" x="6627813" y="6694488"/>
          <p14:tracePt t="69546" x="6700838" y="6694488"/>
          <p14:tracePt t="69554" x="6783388" y="6702425"/>
          <p14:tracePt t="69562" x="6892925" y="6702425"/>
          <p14:tracePt t="69570" x="6964363" y="6711950"/>
          <p14:tracePt t="69578" x="7073900" y="6731000"/>
          <p14:tracePt t="69586" x="7165975" y="6731000"/>
          <p14:tracePt t="69594" x="7283450" y="6757988"/>
          <p14:tracePt t="69602" x="7356475" y="6767513"/>
          <p14:tracePt t="69610" x="7412038" y="6767513"/>
          <p14:tracePt t="69618" x="7475538" y="6767513"/>
          <p14:tracePt t="69626" x="7531100" y="6767513"/>
          <p14:tracePt t="69634" x="7585075" y="6767513"/>
          <p14:tracePt t="69642" x="7639050" y="6767513"/>
          <p14:tracePt t="69651" x="7694613" y="6767513"/>
          <p14:tracePt t="69658" x="7758113" y="6767513"/>
          <p14:tracePt t="69667" x="7813675" y="6767513"/>
          <p14:tracePt t="69674" x="7885113" y="6767513"/>
          <p14:tracePt t="69682" x="7958138" y="6767513"/>
          <p14:tracePt t="69690" x="8050213" y="6767513"/>
          <p14:tracePt t="69698" x="8113713" y="6784975"/>
          <p14:tracePt t="69706" x="8169275" y="6784975"/>
          <p14:tracePt t="69714" x="8196263" y="6784975"/>
          <p14:tracePt t="69722" x="8250238" y="6794500"/>
          <p14:tracePt t="69730" x="8269288" y="6794500"/>
          <p14:tracePt t="69738" x="8296275" y="6794500"/>
          <p14:tracePt t="69746" x="8313738" y="6794500"/>
          <p14:tracePt t="69754" x="8332788" y="6794500"/>
          <p14:tracePt t="69762" x="8342313" y="6794500"/>
          <p14:tracePt t="69770" x="8369300" y="6794500"/>
          <p14:tracePt t="69778" x="8386763" y="6794500"/>
          <p14:tracePt t="69786" x="8405813" y="6794500"/>
          <p14:tracePt t="69794" x="8415338" y="6794500"/>
          <p14:tracePt t="69810" x="8442325" y="6794500"/>
          <p14:tracePt t="69826" x="8459788" y="6794500"/>
          <p14:tracePt t="69842" x="8469313" y="6794500"/>
          <p14:tracePt t="69851" x="8496300" y="6794500"/>
          <p14:tracePt t="69858" x="8515350" y="6775450"/>
          <p14:tracePt t="69868" x="8532813" y="6775450"/>
          <p14:tracePt t="69874" x="8551863" y="6775450"/>
          <p14:tracePt t="69882" x="8559800" y="6767513"/>
          <p14:tracePt t="69890" x="8588375" y="6757988"/>
          <p14:tracePt t="69898" x="8596313" y="6757988"/>
          <p14:tracePt t="69906" x="8605838" y="6748463"/>
          <p14:tracePt t="69922" x="8615363" y="6731000"/>
          <p14:tracePt t="70123" x="8624888" y="6731000"/>
          <p14:tracePt t="70138" x="8632825" y="6731000"/>
          <p14:tracePt t="70147" x="8651875" y="6721475"/>
          <p14:tracePt t="70178" x="8661400" y="6721475"/>
          <p14:tracePt t="70227" x="8669338" y="6721475"/>
          <p14:tracePt t="70242" x="8678863" y="6721475"/>
          <p14:tracePt t="70266" x="8697913" y="6721475"/>
          <p14:tracePt t="70275" x="8705850" y="6721475"/>
          <p14:tracePt t="70291" x="8715375" y="6721475"/>
          <p14:tracePt t="70762" x="8678863" y="6731000"/>
          <p14:tracePt t="70770" x="8605838" y="6731000"/>
          <p14:tracePt t="70778" x="8532813" y="6748463"/>
          <p14:tracePt t="70786" x="8396288" y="6757988"/>
          <p14:tracePt t="70794" x="8323263" y="6757988"/>
          <p14:tracePt t="70802" x="8177213" y="6784975"/>
          <p14:tracePt t="70810" x="8050213" y="6804025"/>
          <p14:tracePt t="70818" x="7921625" y="6804025"/>
          <p14:tracePt t="70826" x="7804150" y="6831013"/>
          <p14:tracePt t="70834" x="7675563" y="6831013"/>
          <p14:tracePt t="70842" x="7531100" y="6831013"/>
          <p14:tracePt t="70851" x="7421563" y="6831013"/>
          <p14:tracePt t="71026" x="6318250" y="6831013"/>
          <p14:tracePt t="71034" x="6245225" y="6804025"/>
          <p14:tracePt t="71042" x="6189663" y="6804025"/>
          <p14:tracePt t="71051" x="6181725" y="6804025"/>
          <p14:tracePt t="71058" x="6153150" y="6804025"/>
          <p14:tracePt t="71107" x="6145213" y="6804025"/>
          <p14:tracePt t="71203" x="6135688" y="6804025"/>
          <p14:tracePt t="71210" x="6116638" y="6804025"/>
          <p14:tracePt t="71218" x="6099175" y="6804025"/>
          <p14:tracePt t="71235" x="6080125" y="6804025"/>
          <p14:tracePt t="71243" x="6062663" y="6804025"/>
          <p14:tracePt t="71259" x="6053138" y="6804025"/>
          <p14:tracePt t="71275" x="6043613" y="6811963"/>
          <p14:tracePt t="71315" x="6043613" y="6831013"/>
          <p14:tracePt t="71387" x="6043613" y="6840538"/>
          <p14:tracePt t="71467" x="6043613" y="6848475"/>
          <p14:tracePt t="72218" x="6810375" y="6848475"/>
          <p14:tracePt t="72227" x="6819900" y="6840538"/>
          <p14:tracePt t="72237" x="6819900" y="6831013"/>
          <p14:tracePt t="72243" x="6827838" y="6821488"/>
          <p14:tracePt t="72379" x="6827838" y="6804025"/>
          <p14:tracePt t="72883" x="6827838" y="6794500"/>
          <p14:tracePt t="72891" x="6856413" y="6794500"/>
          <p14:tracePt t="72899" x="6900863" y="6821488"/>
          <p14:tracePt t="73394" x="7804150" y="6848475"/>
          <p14:tracePt t="73403" x="7821613" y="6831013"/>
          <p14:tracePt t="73410" x="7831138" y="6821488"/>
          <p14:tracePt t="73418" x="7850188" y="6821488"/>
          <p14:tracePt t="73426" x="7867650" y="6811963"/>
          <p14:tracePt t="73434" x="7885113" y="6804025"/>
          <p14:tracePt t="73442" x="7904163" y="6804025"/>
          <p14:tracePt t="73451" x="7921625" y="6775450"/>
          <p14:tracePt t="73458" x="7950200" y="6775450"/>
          <p14:tracePt t="73467" x="7986713" y="6767513"/>
          <p14:tracePt t="73474" x="8004175" y="6767513"/>
          <p14:tracePt t="73484" x="8023225" y="6757988"/>
          <p14:tracePt t="73491" x="8040688" y="6757988"/>
          <p14:tracePt t="73507" x="8050213" y="6757988"/>
          <p14:tracePt t="73514" x="8059738" y="6748463"/>
          <p14:tracePt t="73571" x="8077200" y="6748463"/>
          <p14:tracePt t="73579" x="8086725" y="6748463"/>
          <p14:tracePt t="73587" x="8096250" y="6738938"/>
          <p14:tracePt t="73611" x="8104188" y="6731000"/>
          <p14:tracePt t="73619" x="8113713" y="6731000"/>
          <p14:tracePt t="73627" x="8123238" y="6731000"/>
          <p14:tracePt t="73643" x="8132763" y="6731000"/>
          <p14:tracePt t="73651" x="8140700" y="6731000"/>
          <p14:tracePt t="73883" x="8159750" y="6731000"/>
          <p14:tracePt t="74395" x="8186738" y="6731000"/>
          <p14:tracePt t="74403" x="8204200" y="6731000"/>
          <p14:tracePt t="74411" x="8223250" y="6731000"/>
          <p14:tracePt t="74419" x="8250238" y="6731000"/>
          <p14:tracePt t="74427" x="8269288" y="6731000"/>
          <p14:tracePt t="74434" x="8277225" y="6731000"/>
          <p14:tracePt t="74443" x="8313738" y="6731000"/>
          <p14:tracePt t="74451" x="8342313" y="6731000"/>
          <p14:tracePt t="74459" x="8350250" y="6731000"/>
          <p14:tracePt t="74470" x="8359775" y="6731000"/>
          <p14:tracePt t="74484" x="8359775" y="6738938"/>
          <p14:tracePt t="74531" x="8369300" y="6748463"/>
          <p14:tracePt t="74611" x="8378825" y="6748463"/>
          <p14:tracePt t="74883" x="8386763" y="6748463"/>
          <p14:tracePt t="74891" x="8396288" y="6757988"/>
          <p14:tracePt t="75747" x="8405813" y="6757988"/>
          <p14:tracePt t="75907" x="8396288" y="6757988"/>
          <p14:tracePt t="75923" x="8386763" y="6757988"/>
          <p14:tracePt t="75947" x="8378825" y="6757988"/>
          <p14:tracePt t="75987" x="8359775" y="6757988"/>
          <p14:tracePt t="76043" x="8350250" y="6757988"/>
          <p14:tracePt t="76092" x="8342313" y="6757988"/>
          <p14:tracePt t="76100" x="8332788" y="6748463"/>
          <p14:tracePt t="76195" x="8323263" y="6738938"/>
          <p14:tracePt t="76308" x="8313738" y="6738938"/>
          <p14:tracePt t="78996" x="8305800" y="6738938"/>
          <p14:tracePt t="79475" x="8296275" y="6731000"/>
          <p14:tracePt t="79756" x="8296275" y="6721475"/>
          <p14:tracePt t="79860" x="8296275" y="6702425"/>
          <p14:tracePt t="79868" x="8286750" y="6684963"/>
          <p14:tracePt t="79892" x="8286750" y="6657975"/>
          <p14:tracePt t="79901" x="8286750" y="6638925"/>
          <p14:tracePt t="79908" x="8269288" y="6602413"/>
          <p14:tracePt t="79916" x="8269288" y="6575425"/>
          <p14:tracePt t="79924" x="8269288" y="6548438"/>
          <p14:tracePt t="79932" x="8259763" y="6492875"/>
          <p14:tracePt t="79940" x="8250238" y="6446838"/>
          <p14:tracePt t="79948" x="8250238" y="6392863"/>
          <p14:tracePt t="79956" x="8250238" y="6338888"/>
          <p14:tracePt t="79964" x="8232775" y="6256338"/>
          <p14:tracePt t="79972" x="8223250" y="6164263"/>
          <p14:tracePt t="79980" x="8213725" y="6137275"/>
          <p14:tracePt t="79988" x="8186738" y="6037263"/>
          <p14:tracePt t="79996" x="8132763" y="5937250"/>
          <p14:tracePt t="80004" x="8040688" y="5800725"/>
          <p14:tracePt t="80021" x="7867650" y="5481638"/>
          <p14:tracePt t="80028" x="7721600" y="5289550"/>
          <p14:tracePt t="80036" x="7602538" y="5106988"/>
          <p14:tracePt t="80044" x="7429500" y="4878388"/>
          <p14:tracePt t="80053" x="7302500" y="4714875"/>
          <p14:tracePt t="80060" x="7192963" y="4559300"/>
          <p14:tracePt t="80069" x="7092950" y="4459288"/>
          <p14:tracePt t="80076" x="6964363" y="4340225"/>
          <p14:tracePt t="80086" x="6900863" y="4249738"/>
          <p14:tracePt t="80092" x="6827838" y="4167188"/>
          <p14:tracePt t="80102" x="6754813" y="4086225"/>
          <p14:tracePt t="80108" x="6691313" y="4021138"/>
          <p14:tracePt t="80116" x="6618288" y="3921125"/>
          <p14:tracePt t="80124" x="6537325" y="3848100"/>
          <p14:tracePt t="80132" x="6435725" y="3775075"/>
          <p14:tracePt t="80140" x="6335713" y="3684588"/>
          <p14:tracePt t="80148" x="6199188" y="3602038"/>
          <p14:tracePt t="80156" x="6043613" y="3492500"/>
          <p14:tracePt t="80164" x="5926138" y="3375025"/>
          <p14:tracePt t="80172" x="5743575" y="3236913"/>
          <p14:tracePt t="80180" x="5607050" y="3100388"/>
          <p14:tracePt t="80188" x="5478463" y="2982913"/>
          <p14:tracePt t="80196" x="5360988" y="2844800"/>
          <p14:tracePt t="80204" x="5268913" y="2727325"/>
          <p14:tracePt t="80212" x="5195888" y="2625725"/>
          <p14:tracePt t="80220" x="5159375" y="2544763"/>
          <p14:tracePt t="80228" x="5122863" y="2489200"/>
          <p14:tracePt t="80236" x="5086350" y="2425700"/>
          <p14:tracePt t="80244" x="5078413" y="2425700"/>
          <p14:tracePt t="80253" x="5068888" y="2408238"/>
          <p14:tracePt t="80260" x="5049838" y="2389188"/>
          <p14:tracePt t="80269" x="5041900" y="2389188"/>
          <p14:tracePt t="80276" x="4995863" y="2362200"/>
          <p14:tracePt t="80286" x="4932363" y="2343150"/>
          <p14:tracePt t="80292" x="4886325" y="2325688"/>
          <p14:tracePt t="80302" x="4849813" y="2316163"/>
          <p14:tracePt t="80308" x="4786313" y="2279650"/>
          <p14:tracePt t="80316" x="4722813" y="2252663"/>
          <p14:tracePt t="80324" x="4676775" y="2225675"/>
          <p14:tracePt t="80332" x="4640263" y="2197100"/>
          <p14:tracePt t="80340" x="4603750" y="2189163"/>
          <p14:tracePt t="80348" x="4567238" y="2160588"/>
          <p14:tracePt t="80356" x="4540250" y="2152650"/>
          <p14:tracePt t="80364" x="4513263" y="2152650"/>
          <p14:tracePt t="80372" x="4476750" y="2152650"/>
          <p14:tracePt t="80380" x="4421188" y="2152650"/>
          <p14:tracePt t="80388" x="4367213" y="2152650"/>
          <p14:tracePt t="80396" x="4311650" y="2152650"/>
          <p14:tracePt t="80404" x="4257675" y="2152650"/>
          <p14:tracePt t="80412" x="4184650" y="2152650"/>
          <p14:tracePt t="80420" x="4121150" y="2133600"/>
          <p14:tracePt t="80428" x="4075113" y="2116138"/>
          <p14:tracePt t="80436" x="4029075" y="2089150"/>
          <p14:tracePt t="80444" x="3992563" y="2079625"/>
          <p14:tracePt t="80453" x="3956050" y="2060575"/>
          <p14:tracePt t="80460" x="3948113" y="2060575"/>
          <p14:tracePt t="80469" x="3929063" y="2043113"/>
          <p14:tracePt t="80476" x="3883025" y="2043113"/>
          <p14:tracePt t="80486" x="3810000" y="2033588"/>
          <p14:tracePt t="80492" x="3783013" y="2033588"/>
          <p14:tracePt t="80502" x="3729038" y="2033588"/>
          <p14:tracePt t="80508" x="3673475" y="2033588"/>
          <p14:tracePt t="80516" x="3619500" y="2033588"/>
          <p14:tracePt t="80524" x="3573463" y="2033588"/>
          <p14:tracePt t="80532" x="3546475" y="2033588"/>
          <p14:tracePt t="80540" x="3490913" y="2006600"/>
          <p14:tracePt t="80548" x="3455988" y="1997075"/>
          <p14:tracePt t="80556" x="3419475" y="1987550"/>
          <p14:tracePt t="80564" x="3354388" y="1979613"/>
          <p14:tracePt t="80573" x="3327400" y="1951038"/>
          <p14:tracePt t="80580" x="3300413" y="1951038"/>
          <p14:tracePt t="80588" x="3290888" y="1943100"/>
          <p14:tracePt t="80596" x="3273425" y="1943100"/>
          <p14:tracePt t="80604" x="3263900" y="1943100"/>
          <p14:tracePt t="80620" x="3254375" y="1933575"/>
          <p14:tracePt t="80644" x="3236913" y="1924050"/>
          <p14:tracePt t="80653" x="3236913" y="1906588"/>
          <p14:tracePt t="80660" x="3236913" y="1860550"/>
          <p14:tracePt t="80669" x="3227388" y="1841500"/>
          <p14:tracePt t="80676" x="3208338" y="1824038"/>
          <p14:tracePt t="80686" x="3181350" y="1778000"/>
          <p14:tracePt t="80692" x="3181350" y="1760538"/>
          <p14:tracePt t="80702" x="3136900" y="1731963"/>
          <p14:tracePt t="80708" x="3136900" y="1697038"/>
          <p14:tracePt t="80716" x="3100388" y="1651000"/>
          <p14:tracePt t="80724" x="3081338" y="1631950"/>
          <p14:tracePt t="80732" x="3044825" y="1587500"/>
          <p14:tracePt t="80740" x="3017838" y="1558925"/>
          <p14:tracePt t="80748" x="2962275" y="1522413"/>
          <p14:tracePt t="80756" x="2935288" y="1504950"/>
          <p14:tracePt t="80764" x="2917825" y="1485900"/>
          <p14:tracePt t="80773" x="2862263" y="1458913"/>
          <p14:tracePt t="80780" x="2825750" y="1431925"/>
          <p14:tracePt t="80788" x="2789238" y="1431925"/>
          <p14:tracePt t="80796" x="2725738" y="1404938"/>
          <p14:tracePt t="80804" x="2652713" y="1376363"/>
          <p14:tracePt t="80812" x="2589213" y="1368425"/>
          <p14:tracePt t="80820" x="2506663" y="1339850"/>
          <p14:tracePt t="80828" x="2433638" y="1339850"/>
          <p14:tracePt t="80836" x="2343150" y="1295400"/>
          <p14:tracePt t="80844" x="2279650" y="1285875"/>
          <p14:tracePt t="80852" x="2224088" y="1276350"/>
          <p14:tracePt t="80860" x="2160588" y="1249363"/>
          <p14:tracePt t="80868" x="2097088" y="1222375"/>
          <p14:tracePt t="80875" x="2070100" y="1222375"/>
          <p14:tracePt t="80885" x="2041525" y="1222375"/>
          <p14:tracePt t="80891" x="1997075" y="1222375"/>
          <p14:tracePt t="80902" x="1978025" y="1222375"/>
          <p14:tracePt t="80907" x="1941513" y="1222375"/>
          <p14:tracePt t="80915" x="1895475" y="1222375"/>
          <p14:tracePt t="80923" x="1868488" y="1222375"/>
          <p14:tracePt t="80931" x="1841500" y="1222375"/>
          <p14:tracePt t="80939" x="1787525" y="1222375"/>
          <p14:tracePt t="80948" x="1768475" y="1222375"/>
          <p14:tracePt t="80956" x="1741488" y="1222375"/>
          <p14:tracePt t="80963" x="1722438" y="1222375"/>
          <p14:tracePt t="80972" x="1677988" y="1222375"/>
          <p14:tracePt t="80980" x="1649413" y="1222375"/>
          <p14:tracePt t="80988" x="1641475" y="1222375"/>
          <p14:tracePt t="81001" x="1604963" y="1222375"/>
          <p14:tracePt t="81003" x="1576388" y="1212850"/>
          <p14:tracePt t="81012" x="1522413" y="1212850"/>
          <p14:tracePt t="81020" x="1476375" y="1195388"/>
          <p14:tracePt t="81028" x="1468438" y="1195388"/>
          <p14:tracePt t="81036" x="1422400" y="1185863"/>
          <p14:tracePt t="81044" x="1376363" y="1185863"/>
          <p14:tracePt t="81051" x="1322388" y="1166813"/>
          <p14:tracePt t="81060" x="1293813" y="1158875"/>
          <p14:tracePt t="81068" x="1266825" y="1139825"/>
          <p14:tracePt t="81076" x="1230313" y="1122363"/>
          <p14:tracePt t="81084" x="1222375" y="1122363"/>
          <p14:tracePt t="81092" x="1185863" y="1103313"/>
          <p14:tracePt t="81101" x="1166813" y="1085850"/>
          <p14:tracePt t="81108" x="1149350" y="1076325"/>
          <p14:tracePt t="81116" x="1130300" y="1066800"/>
          <p14:tracePt t="81124" x="1112838" y="1057275"/>
          <p14:tracePt t="81132" x="1076325" y="1030288"/>
          <p14:tracePt t="81140" x="1057275" y="1020763"/>
          <p14:tracePt t="81148" x="1030288" y="1012825"/>
          <p14:tracePt t="81156" x="1003300" y="1012825"/>
          <p14:tracePt t="81164" x="984250" y="993775"/>
          <p14:tracePt t="81172" x="974725" y="984250"/>
          <p14:tracePt t="81180" x="957263" y="984250"/>
          <p14:tracePt t="81188" x="939800" y="976313"/>
          <p14:tracePt t="81196" x="911225" y="966788"/>
          <p14:tracePt t="81204" x="903288" y="966788"/>
          <p14:tracePt t="81212" x="874713" y="947738"/>
          <p14:tracePt t="81220" x="830263" y="939800"/>
          <p14:tracePt t="81228" x="774700" y="930275"/>
          <p14:tracePt t="81236" x="747713" y="930275"/>
          <p14:tracePt t="81244" x="701675" y="893763"/>
          <p14:tracePt t="81251" x="665163" y="884238"/>
          <p14:tracePt t="81260" x="638175" y="874713"/>
          <p14:tracePt t="81268" x="620713" y="874713"/>
          <p14:tracePt t="81276" x="601663" y="866775"/>
          <p14:tracePt t="81285" x="584200" y="847725"/>
          <p14:tracePt t="81292" x="574675" y="847725"/>
          <p14:tracePt t="81302" x="547688" y="847725"/>
          <p14:tracePt t="81308" x="528638" y="847725"/>
          <p14:tracePt t="81316" x="492125" y="847725"/>
          <p14:tracePt t="81324" x="446088" y="847725"/>
          <p14:tracePt t="81332" x="409575" y="847725"/>
          <p14:tracePt t="81340" x="365125" y="847725"/>
          <p14:tracePt t="81348" x="336550" y="857250"/>
          <p14:tracePt t="81356" x="282575" y="893763"/>
          <p14:tracePt t="81364" x="273050" y="893763"/>
          <p14:tracePt t="81372" x="265113" y="903288"/>
          <p14:tracePt t="81380" x="255588" y="903288"/>
          <p14:tracePt t="81468" x="236538" y="893763"/>
          <p14:tracePt t="81485" x="236538" y="884238"/>
          <p14:tracePt t="81492" x="236538" y="866775"/>
          <p14:tracePt t="81501" x="236538" y="839788"/>
          <p14:tracePt t="81516" x="246063" y="793750"/>
          <p14:tracePt t="81525" x="246063" y="766763"/>
          <p14:tracePt t="81532" x="246063" y="747713"/>
          <p14:tracePt t="81540" x="273050" y="701675"/>
          <p14:tracePt t="81548" x="273050" y="665163"/>
          <p14:tracePt t="81556" x="273050" y="647700"/>
          <p14:tracePt t="81564" x="273050" y="601663"/>
          <p14:tracePt t="81572" x="273050" y="574675"/>
          <p14:tracePt t="81580" x="246063" y="547688"/>
          <p14:tracePt t="81588" x="246063" y="538163"/>
          <p14:tracePt t="81596" x="236538" y="519113"/>
          <p14:tracePt t="81605" x="228600" y="501650"/>
          <p14:tracePt t="81628" x="219075" y="492125"/>
          <p14:tracePt t="81652" x="209550" y="482600"/>
          <p14:tracePt t="81780" x="200025" y="474663"/>
          <p14:tracePt t="81797" x="200025" y="465138"/>
          <p14:tracePt t="81836" x="192088" y="465138"/>
          <p14:tracePt t="81868" x="173038" y="465138"/>
          <p14:tracePt t="81876" x="163513" y="465138"/>
          <p14:tracePt t="81884" x="155575" y="465138"/>
          <p14:tracePt t="81892" x="109538" y="465138"/>
          <p14:tracePt t="81901" x="82550" y="492125"/>
          <p14:tracePt t="81907" x="26988" y="547688"/>
          <p14:tracePt t="82252" x="17463" y="1295400"/>
          <p14:tracePt t="82260" x="26988" y="1295400"/>
          <p14:tracePt t="82285" x="26988" y="1303338"/>
          <p14:tracePt t="82302" x="26988" y="1312863"/>
          <p14:tracePt t="82308" x="26988" y="1331913"/>
          <p14:tracePt t="82316" x="26988" y="1339850"/>
          <p14:tracePt t="82324" x="26988" y="1349375"/>
          <p14:tracePt t="82332" x="26988" y="1358900"/>
          <p14:tracePt t="82341" x="36513" y="1376363"/>
          <p14:tracePt t="82348" x="46038" y="1412875"/>
          <p14:tracePt t="82356" x="46038" y="1441450"/>
          <p14:tracePt t="82365" x="63500" y="1468438"/>
          <p14:tracePt t="82372" x="73025" y="1504950"/>
          <p14:tracePt t="82380" x="82550" y="1541463"/>
          <p14:tracePt t="82388" x="90488" y="1577975"/>
          <p14:tracePt t="82396" x="119063" y="1604963"/>
          <p14:tracePt t="82412" x="119063" y="1624013"/>
          <p14:tracePt t="82420" x="119063" y="1631950"/>
          <p14:tracePt t="82452" x="127000" y="1631950"/>
          <p14:tracePt t="82476" x="146050" y="1631950"/>
          <p14:tracePt t="82484" x="163513" y="1660525"/>
          <p14:tracePt t="82492" x="209550" y="1668463"/>
          <p14:tracePt t="82501" x="255588" y="1687513"/>
          <p14:tracePt t="82508" x="328613" y="1714500"/>
          <p14:tracePt t="82516" x="446088" y="1760538"/>
          <p14:tracePt t="82524" x="528638" y="1787525"/>
          <p14:tracePt t="82532" x="611188" y="1824038"/>
          <p14:tracePt t="82540" x="665163" y="1851025"/>
          <p14:tracePt t="82548" x="684213" y="1870075"/>
          <p14:tracePt t="82556" x="720725" y="1887538"/>
          <p14:tracePt t="82564" x="757238" y="1897063"/>
          <p14:tracePt t="82572" x="793750" y="1924050"/>
          <p14:tracePt t="82580" x="820738" y="1943100"/>
          <p14:tracePt t="82588" x="830263" y="1951038"/>
          <p14:tracePt t="82596" x="884238" y="1970088"/>
          <p14:tracePt t="82604" x="903288" y="1987550"/>
          <p14:tracePt t="82612" x="984250" y="2043113"/>
          <p14:tracePt t="82620" x="1066800" y="2052638"/>
          <p14:tracePt t="82628" x="1193800" y="2116138"/>
          <p14:tracePt t="82636" x="1349375" y="2170113"/>
          <p14:tracePt t="82644" x="1476375" y="2197100"/>
          <p14:tracePt t="82652" x="1649413" y="2243138"/>
          <p14:tracePt t="82660" x="1814513" y="2279650"/>
          <p14:tracePt t="82668" x="1978025" y="2289175"/>
          <p14:tracePt t="82676" x="2187575" y="2343150"/>
          <p14:tracePt t="82685" x="2316163" y="2352675"/>
          <p14:tracePt t="82692" x="2462213" y="2371725"/>
          <p14:tracePt t="82701" x="2579688" y="2398713"/>
          <p14:tracePt t="82708" x="2708275" y="2408238"/>
          <p14:tracePt t="82718" x="2781300" y="2408238"/>
          <p14:tracePt t="82724" x="2889250" y="2408238"/>
          <p14:tracePt t="82732" x="2944813" y="2408238"/>
          <p14:tracePt t="82740" x="3035300" y="2408238"/>
          <p14:tracePt t="82748" x="3127375" y="2408238"/>
          <p14:tracePt t="82756" x="3236913" y="2408238"/>
          <p14:tracePt t="82764" x="3327400" y="2408238"/>
          <p14:tracePt t="82772" x="3482975" y="2389188"/>
          <p14:tracePt t="82780" x="3629025" y="2379663"/>
          <p14:tracePt t="82788" x="3792538" y="2362200"/>
          <p14:tracePt t="82796" x="3938588" y="2335213"/>
          <p14:tracePt t="82804" x="4048125" y="2316163"/>
          <p14:tracePt t="82812" x="4211638" y="2306638"/>
          <p14:tracePt t="82820" x="4367213" y="2289175"/>
          <p14:tracePt t="82828" x="4476750" y="2243138"/>
          <p14:tracePt t="82837" x="4576763" y="2216150"/>
          <p14:tracePt t="82844" x="4640263" y="2179638"/>
          <p14:tracePt t="82852" x="4659313" y="2170113"/>
          <p14:tracePt t="82860" x="4686300" y="2143125"/>
          <p14:tracePt t="82868" x="4695825" y="2143125"/>
          <p14:tracePt t="82876" x="4722813" y="2125663"/>
          <p14:tracePt t="82892" x="4749800" y="2097088"/>
          <p14:tracePt t="82901" x="4759325" y="2089150"/>
          <p14:tracePt t="82908" x="4786313" y="2060575"/>
          <p14:tracePt t="82916" x="4822825" y="2033588"/>
          <p14:tracePt t="82924" x="4868863" y="1987550"/>
          <p14:tracePt t="82932" x="4932363" y="1960563"/>
          <p14:tracePt t="82940" x="5005388" y="1943100"/>
          <p14:tracePt t="82948" x="5086350" y="1924050"/>
          <p14:tracePt t="82956" x="5178425" y="1897063"/>
          <p14:tracePt t="82964" x="5260975" y="1878013"/>
          <p14:tracePt t="82972" x="5368925" y="1851025"/>
          <p14:tracePt t="82980" x="5441950" y="1851025"/>
          <p14:tracePt t="82988" x="5561013" y="1833563"/>
          <p14:tracePt t="83001" x="5653088" y="1824038"/>
          <p14:tracePt t="83004" x="5743575" y="1824038"/>
          <p14:tracePt t="83012" x="5826125" y="1814513"/>
          <p14:tracePt t="83020" x="5916613" y="1787525"/>
          <p14:tracePt t="83028" x="5989638" y="1768475"/>
          <p14:tracePt t="83036" x="6053138" y="1768475"/>
          <p14:tracePt t="83044" x="6089650" y="1760538"/>
          <p14:tracePt t="83052" x="6135688" y="1751013"/>
          <p14:tracePt t="83060" x="6153150" y="1751013"/>
          <p14:tracePt t="83068" x="6172200" y="1731963"/>
          <p14:tracePt t="83076" x="6189663" y="1731963"/>
          <p14:tracePt t="83084" x="6218238" y="1724025"/>
          <p14:tracePt t="83092" x="6226175" y="1714500"/>
          <p14:tracePt t="83101" x="6245225" y="1704975"/>
          <p14:tracePt t="83108" x="6272213" y="1668463"/>
          <p14:tracePt t="83117" x="6291263" y="1660525"/>
          <p14:tracePt t="83124" x="6335713" y="1641475"/>
          <p14:tracePt t="83132" x="6345238" y="1624013"/>
          <p14:tracePt t="83140" x="6381750" y="1604963"/>
          <p14:tracePt t="83148" x="6399213" y="1595438"/>
          <p14:tracePt t="83156" x="6427788" y="1558925"/>
          <p14:tracePt t="83164" x="6435725" y="1550988"/>
          <p14:tracePt t="83172" x="6464300" y="1522413"/>
          <p14:tracePt t="83180" x="6491288" y="1504950"/>
          <p14:tracePt t="83188" x="6537325" y="1458913"/>
          <p14:tracePt t="83196" x="6573838" y="1412875"/>
          <p14:tracePt t="83204" x="6610350" y="1395413"/>
          <p14:tracePt t="83212" x="6664325" y="1339850"/>
          <p14:tracePt t="83220" x="6727825" y="1295400"/>
          <p14:tracePt t="83228" x="6791325" y="1249363"/>
          <p14:tracePt t="83236" x="6846888" y="1212850"/>
          <p14:tracePt t="83244" x="6910388" y="1166813"/>
          <p14:tracePt t="83252" x="7010400" y="1122363"/>
          <p14:tracePt t="83260" x="7083425" y="1085850"/>
          <p14:tracePt t="83268" x="7165975" y="1030288"/>
          <p14:tracePt t="83276" x="7212013" y="1003300"/>
          <p14:tracePt t="83284" x="7292975" y="966788"/>
          <p14:tracePt t="83292" x="7356475" y="939800"/>
          <p14:tracePt t="83301" x="7421563" y="903288"/>
          <p14:tracePt t="83308" x="7485063" y="893763"/>
          <p14:tracePt t="83317" x="7502525" y="884238"/>
          <p14:tracePt t="83324" x="7531100" y="884238"/>
          <p14:tracePt t="83332" x="7558088" y="847725"/>
          <p14:tracePt t="83340" x="7575550" y="830263"/>
          <p14:tracePt t="83348" x="7594600" y="830263"/>
          <p14:tracePt t="83356" x="7639050" y="811213"/>
          <p14:tracePt t="83364" x="7667625" y="811213"/>
          <p14:tracePt t="83372" x="7704138" y="784225"/>
          <p14:tracePt t="83380" x="7721600" y="784225"/>
          <p14:tracePt t="83388" x="7748588" y="784225"/>
          <p14:tracePt t="83396" x="7785100" y="784225"/>
          <p14:tracePt t="83404" x="7831138" y="774700"/>
          <p14:tracePt t="83412" x="7877175" y="757238"/>
          <p14:tracePt t="83420" x="7913688" y="747713"/>
          <p14:tracePt t="83428" x="7950200" y="730250"/>
          <p14:tracePt t="83436" x="8004175" y="720725"/>
          <p14:tracePt t="83444" x="8050213" y="711200"/>
          <p14:tracePt t="83452" x="8067675" y="701675"/>
          <p14:tracePt t="83460" x="8096250" y="701675"/>
          <p14:tracePt t="83468" x="8104188" y="701675"/>
          <p14:tracePt t="83476" x="8113713" y="701675"/>
          <p14:tracePt t="83492" x="8123238" y="701675"/>
          <p14:tracePt t="83517" x="8132763" y="701675"/>
          <p14:tracePt t="83532" x="8140700" y="701675"/>
          <p14:tracePt t="83548" x="8159750" y="701675"/>
          <p14:tracePt t="83556" x="8177213" y="701675"/>
          <p14:tracePt t="83564" x="8186738" y="701675"/>
          <p14:tracePt t="83580" x="8204200" y="701675"/>
          <p14:tracePt t="83588" x="8213725" y="701675"/>
          <p14:tracePt t="83596" x="8223250" y="701675"/>
          <p14:tracePt t="83612" x="8250238" y="701675"/>
          <p14:tracePt t="83628" x="8259763" y="701675"/>
          <p14:tracePt t="83644" x="8269288" y="701675"/>
          <p14:tracePt t="83660" x="8286750" y="701675"/>
          <p14:tracePt t="83676" x="8305800" y="701675"/>
          <p14:tracePt t="83685" x="8332788" y="701675"/>
          <p14:tracePt t="83692" x="8342313" y="701675"/>
          <p14:tracePt t="83701" x="8359775" y="701675"/>
          <p14:tracePt t="83708" x="8405813" y="701675"/>
          <p14:tracePt t="83724" x="8432800" y="701675"/>
          <p14:tracePt t="83732" x="8442325" y="701675"/>
          <p14:tracePt t="83740" x="8451850" y="701675"/>
          <p14:tracePt t="83748" x="8478838" y="701675"/>
          <p14:tracePt t="83764" x="8488363" y="693738"/>
          <p14:tracePt t="83812" x="8496300" y="693738"/>
          <p14:tracePt t="83829" x="8496300" y="684213"/>
          <p14:tracePt t="83837" x="8505825" y="684213"/>
          <p14:tracePt t="83869" x="8515350" y="684213"/>
          <p14:tracePt t="83933" x="8496300" y="693738"/>
          <p14:tracePt t="83941" x="8469313" y="720725"/>
          <p14:tracePt t="83948" x="8396288" y="757238"/>
          <p14:tracePt t="83957" x="8296275" y="784225"/>
          <p14:tracePt t="83965" x="8213725" y="820738"/>
          <p14:tracePt t="83972" x="8104188" y="866775"/>
          <p14:tracePt t="83981" x="8004175" y="903288"/>
          <p14:tracePt t="83989" x="7950200" y="903288"/>
          <p14:tracePt t="84005" x="7813675" y="930275"/>
          <p14:tracePt t="84012" x="7748588" y="957263"/>
          <p14:tracePt t="84020" x="7639050" y="966788"/>
          <p14:tracePt t="84028" x="7548563" y="966788"/>
          <p14:tracePt t="84036" x="7385050" y="966788"/>
          <p14:tracePt t="84044" x="7183438" y="966788"/>
          <p14:tracePt t="84052" x="6964363" y="966788"/>
          <p14:tracePt t="84060" x="6700838" y="966788"/>
          <p14:tracePt t="84069" x="6362700" y="966788"/>
          <p14:tracePt t="84076" x="6108700" y="966788"/>
          <p14:tracePt t="84085" x="5907088" y="966788"/>
          <p14:tracePt t="84092" x="5707063" y="966788"/>
          <p14:tracePt t="84102" x="5478463" y="1003300"/>
          <p14:tracePt t="84108" x="5305425" y="1030288"/>
          <p14:tracePt t="84118" x="5178425" y="1030288"/>
          <p14:tracePt t="84124" x="5049838" y="1030288"/>
          <p14:tracePt t="84132" x="4922838" y="1030288"/>
          <p14:tracePt t="84140" x="4813300" y="1030288"/>
          <p14:tracePt t="84148" x="4667250" y="1030288"/>
          <p14:tracePt t="84156" x="4540250" y="1030288"/>
          <p14:tracePt t="84164" x="4394200" y="1030288"/>
          <p14:tracePt t="84172" x="4257675" y="1030288"/>
          <p14:tracePt t="84180" x="4102100" y="1030288"/>
          <p14:tracePt t="84188" x="3938588" y="1012825"/>
          <p14:tracePt t="84196" x="3775075" y="984250"/>
          <p14:tracePt t="84204" x="3609975" y="966788"/>
          <p14:tracePt t="84212" x="3446463" y="947738"/>
          <p14:tracePt t="84220" x="3263900" y="939800"/>
          <p14:tracePt t="84228" x="3117850" y="920750"/>
          <p14:tracePt t="84236" x="2971800" y="920750"/>
          <p14:tracePt t="84244" x="2862263" y="920750"/>
          <p14:tracePt t="84252" x="2771775" y="920750"/>
          <p14:tracePt t="84260" x="2716213" y="920750"/>
          <p14:tracePt t="84269" x="2662238" y="920750"/>
          <p14:tracePt t="84276" x="2616200" y="920750"/>
          <p14:tracePt t="84285" x="2562225" y="920750"/>
          <p14:tracePt t="84292" x="2506663" y="920750"/>
          <p14:tracePt t="84302" x="2462213" y="920750"/>
          <p14:tracePt t="84308" x="2397125" y="920750"/>
          <p14:tracePt t="84318" x="2343150" y="920750"/>
          <p14:tracePt t="84324" x="2279650" y="920750"/>
          <p14:tracePt t="84332" x="2206625" y="920750"/>
          <p14:tracePt t="84340" x="2170113" y="920750"/>
          <p14:tracePt t="84348" x="2124075" y="920750"/>
          <p14:tracePt t="84356" x="2106613" y="920750"/>
          <p14:tracePt t="84364" x="2078038" y="920750"/>
          <p14:tracePt t="84372" x="2070100" y="920750"/>
          <p14:tracePt t="84388" x="2051050" y="920750"/>
          <p14:tracePt t="84396" x="2041525" y="920750"/>
          <p14:tracePt t="84404" x="2024063" y="920750"/>
          <p14:tracePt t="84412" x="1978025" y="903288"/>
          <p14:tracePt t="84420" x="1960563" y="903288"/>
          <p14:tracePt t="84428" x="1941513" y="893763"/>
          <p14:tracePt t="84436" x="1931988" y="884238"/>
          <p14:tracePt t="84444" x="1895475" y="874713"/>
          <p14:tracePt t="84452" x="1878013" y="857250"/>
          <p14:tracePt t="84460" x="1860550" y="847725"/>
          <p14:tracePt t="84468" x="1831975" y="839788"/>
          <p14:tracePt t="84476" x="1804988" y="803275"/>
          <p14:tracePt t="84484" x="1758950" y="803275"/>
          <p14:tracePt t="84492" x="1704975" y="803275"/>
          <p14:tracePt t="84502" x="1631950" y="793750"/>
          <p14:tracePt t="84508" x="1568450" y="774700"/>
          <p14:tracePt t="84517" x="1485900" y="738188"/>
          <p14:tracePt t="84524" x="1431925" y="730250"/>
          <p14:tracePt t="84532" x="1366838" y="701675"/>
          <p14:tracePt t="84540" x="1322388" y="674688"/>
          <p14:tracePt t="84548" x="1293813" y="657225"/>
          <p14:tracePt t="84556" x="1276350" y="647700"/>
          <p14:tracePt t="84564" x="1230313" y="628650"/>
          <p14:tracePt t="84572" x="1166813" y="601663"/>
          <p14:tracePt t="84580" x="1103313" y="565150"/>
          <p14:tracePt t="84588" x="1057275" y="555625"/>
          <p14:tracePt t="84596" x="1020763" y="555625"/>
          <p14:tracePt t="84604" x="974725" y="555625"/>
          <p14:tracePt t="84612" x="939800" y="547688"/>
          <p14:tracePt t="84620" x="920750" y="547688"/>
          <p14:tracePt t="84628" x="903288" y="547688"/>
          <p14:tracePt t="84636" x="884238" y="538163"/>
          <p14:tracePt t="84652" x="874713" y="528638"/>
          <p14:tracePt t="84660" x="874713" y="511175"/>
          <p14:tracePt t="84668" x="866775" y="492125"/>
          <p14:tracePt t="84676" x="866775" y="465138"/>
          <p14:tracePt t="84685" x="838200" y="428625"/>
          <p14:tracePt t="84692" x="811213" y="382588"/>
          <p14:tracePt t="84701" x="774700" y="338138"/>
          <p14:tracePt t="84708" x="738188" y="273050"/>
          <p14:tracePt t="84718" x="711200" y="246063"/>
          <p14:tracePt t="84724" x="674688" y="192088"/>
          <p14:tracePt t="84732" x="638175" y="163513"/>
          <p14:tracePt t="84740" x="620713" y="146050"/>
          <p14:tracePt t="84748" x="611188" y="127000"/>
          <p14:tracePt t="84756" x="592138" y="119063"/>
          <p14:tracePt t="84764" x="584200" y="119063"/>
          <p14:tracePt t="84772" x="574675" y="119063"/>
          <p14:tracePt t="84780" x="547688" y="119063"/>
          <p14:tracePt t="84788" x="519113" y="119063"/>
          <p14:tracePt t="84796" x="501650" y="119063"/>
          <p14:tracePt t="84804" x="465138" y="119063"/>
          <p14:tracePt t="84812" x="419100" y="136525"/>
          <p14:tracePt t="84820" x="373063" y="163513"/>
          <p14:tracePt t="84828" x="328613" y="200025"/>
          <p14:tracePt t="84836" x="292100" y="219075"/>
          <p14:tracePt t="84844" x="292100" y="228600"/>
          <p14:tracePt t="84853" x="282575" y="246063"/>
          <p14:tracePt t="84949" x="273050" y="246063"/>
          <p14:tracePt t="84973" x="255588" y="246063"/>
          <p14:tracePt t="84981" x="236538" y="246063"/>
          <p14:tracePt t="84989" x="219075" y="246063"/>
          <p14:tracePt t="85001" x="209550" y="246063"/>
          <p14:tracePt t="85004" x="182563" y="246063"/>
          <p14:tracePt t="85012" x="163513" y="246063"/>
          <p14:tracePt t="85020" x="119063" y="273050"/>
          <p14:tracePt t="85028" x="100013" y="292100"/>
          <p14:tracePt t="85036" x="53975" y="338138"/>
          <p14:tracePt t="85044" x="26988" y="374650"/>
          <p14:tracePt t="85052" x="0" y="411163"/>
          <p14:tracePt t="85356" x="36513" y="1824038"/>
          <p14:tracePt t="85364" x="53975" y="1833563"/>
          <p14:tracePt t="85372" x="82550" y="1851025"/>
          <p14:tracePt t="85380" x="100013" y="1870075"/>
          <p14:tracePt t="85388" x="109538" y="1878013"/>
          <p14:tracePt t="85396" x="127000" y="1897063"/>
          <p14:tracePt t="85404" x="173038" y="1933575"/>
          <p14:tracePt t="85412" x="219075" y="1979613"/>
          <p14:tracePt t="85420" x="319088" y="2024063"/>
          <p14:tracePt t="85428" x="365125" y="2060575"/>
          <p14:tracePt t="85436" x="482600" y="2116138"/>
          <p14:tracePt t="85444" x="655638" y="2216150"/>
          <p14:tracePt t="85453" x="838200" y="2262188"/>
          <p14:tracePt t="85460" x="1076325" y="2306638"/>
          <p14:tracePt t="85468" x="1376363" y="2408238"/>
          <p14:tracePt t="85476" x="1631950" y="2462213"/>
          <p14:tracePt t="85485" x="1787525" y="2498725"/>
          <p14:tracePt t="85492" x="1878013" y="2535238"/>
          <p14:tracePt t="85502" x="1968500" y="2535238"/>
          <p14:tracePt t="85508" x="2070100" y="2535238"/>
          <p14:tracePt t="85518" x="2124075" y="2517775"/>
          <p14:tracePt t="85524" x="2170113" y="2498725"/>
          <p14:tracePt t="85532" x="2214563" y="2462213"/>
          <p14:tracePt t="85540" x="2251075" y="2444750"/>
          <p14:tracePt t="85548" x="2287588" y="2416175"/>
          <p14:tracePt t="85556" x="2333625" y="2398713"/>
          <p14:tracePt t="85564" x="2397125" y="2389188"/>
          <p14:tracePt t="85572" x="2506663" y="2352675"/>
          <p14:tracePt t="85580" x="2616200" y="2352675"/>
          <p14:tracePt t="85589" x="2762250" y="2352675"/>
          <p14:tracePt t="85596" x="2908300" y="2352675"/>
          <p14:tracePt t="85604" x="3071813" y="2352675"/>
          <p14:tracePt t="85612" x="3217863" y="2352675"/>
          <p14:tracePt t="85620" x="3346450" y="2352675"/>
          <p14:tracePt t="85628" x="3455988" y="2352675"/>
          <p14:tracePt t="85636" x="3563938" y="2352675"/>
          <p14:tracePt t="85644" x="3673475" y="2362200"/>
          <p14:tracePt t="85652" x="3810000" y="2379663"/>
          <p14:tracePt t="85660" x="3938588" y="2389188"/>
          <p14:tracePt t="85668" x="4065588" y="2389188"/>
          <p14:tracePt t="85676" x="4230688" y="2435225"/>
          <p14:tracePt t="85685" x="4394200" y="2452688"/>
          <p14:tracePt t="85692" x="4557713" y="2462213"/>
          <p14:tracePt t="85701" x="4703763" y="2498725"/>
          <p14:tracePt t="85708" x="4868863" y="2508250"/>
          <p14:tracePt t="85718" x="5005388" y="2525713"/>
          <p14:tracePt t="85724" x="5151438" y="2571750"/>
          <p14:tracePt t="85732" x="5232400" y="2598738"/>
          <p14:tracePt t="85740" x="5305425" y="2608263"/>
          <p14:tracePt t="85748" x="5351463" y="2644775"/>
          <p14:tracePt t="85756" x="5397500" y="2662238"/>
          <p14:tracePt t="85764" x="5441950" y="2690813"/>
          <p14:tracePt t="85772" x="5478463" y="2708275"/>
          <p14:tracePt t="85780" x="5514975" y="2717800"/>
          <p14:tracePt t="85788" x="5561013" y="2744788"/>
          <p14:tracePt t="85796" x="5624513" y="2771775"/>
          <p14:tracePt t="85804" x="5697538" y="2781300"/>
          <p14:tracePt t="85812" x="5816600" y="2808288"/>
          <p14:tracePt t="85820" x="5907088" y="2827338"/>
          <p14:tracePt t="85828" x="6035675" y="2836863"/>
          <p14:tracePt t="85836" x="6135688" y="2854325"/>
          <p14:tracePt t="85844" x="6226175" y="2854325"/>
          <p14:tracePt t="85853" x="6299200" y="2854325"/>
          <p14:tracePt t="85860" x="6318250" y="2854325"/>
          <p14:tracePt t="85869" x="6335713" y="2854325"/>
          <p14:tracePt t="85973" x="6345238" y="2854325"/>
          <p14:tracePt t="85981" x="6372225" y="2854325"/>
          <p14:tracePt t="85989" x="6381750" y="2854325"/>
          <p14:tracePt t="86005" x="6445250" y="2854325"/>
          <p14:tracePt t="86013" x="6464300" y="2854325"/>
          <p14:tracePt t="86020" x="6481763" y="2854325"/>
          <p14:tracePt t="86029" x="6508750" y="2854325"/>
          <p14:tracePt t="86037" x="6518275" y="2854325"/>
          <p14:tracePt t="86085" x="6527800" y="2854325"/>
          <p14:tracePt t="86109" x="6527800" y="286385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6032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オンライン（</a:t>
            </a:r>
            <a:r>
              <a:rPr kumimoji="1" lang="en-US" altLang="ja-JP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）授業の工夫</a:t>
            </a:r>
            <a:endParaRPr kumimoji="1" lang="en-US" altLang="ja-JP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666307" y="1322662"/>
            <a:ext cx="69536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成蹊大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年　一般力学の授業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解析力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進んだ力学、量子力学などの基礎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)</a:t>
            </a:r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D5A37D11-D75B-4801-B24C-A9404C1E6CD6}"/>
              </a:ext>
            </a:extLst>
          </p:cNvPr>
          <p:cNvSpPr/>
          <p:nvPr/>
        </p:nvSpPr>
        <p:spPr>
          <a:xfrm>
            <a:off x="251333" y="630166"/>
            <a:ext cx="23855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3200" dirty="0">
                <a:solidFill>
                  <a:srgbClr val="0000FF"/>
                </a:solidFill>
                <a:latin typeface="Times New Roman"/>
                <a:ea typeface="ＭＳ Ｐゴシック"/>
              </a:rPr>
              <a:t>前前回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発表</a:t>
            </a:r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9C1A1607-7F2E-44AA-8A21-67E97E5A1F8C}"/>
              </a:ext>
            </a:extLst>
          </p:cNvPr>
          <p:cNvSpPr/>
          <p:nvPr/>
        </p:nvSpPr>
        <p:spPr>
          <a:xfrm>
            <a:off x="251333" y="3974705"/>
            <a:ext cx="22349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今回発表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7646F6EE-96FA-47C5-80BE-B6E9CCB01C5E}"/>
              </a:ext>
            </a:extLst>
          </p:cNvPr>
          <p:cNvSpPr/>
          <p:nvPr/>
        </p:nvSpPr>
        <p:spPr>
          <a:xfrm>
            <a:off x="666307" y="4766279"/>
            <a:ext cx="80753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音声付きスライドをリンクボタンで</a:t>
            </a:r>
            <a:endParaRPr kumimoji="1" lang="en-US" altLang="ja-JP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参照できるようにした。</a:t>
            </a: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C32C5DA7-71CD-4D3C-AD32-9C6A5EFBC28F}"/>
              </a:ext>
            </a:extLst>
          </p:cNvPr>
          <p:cNvSpPr/>
          <p:nvPr/>
        </p:nvSpPr>
        <p:spPr>
          <a:xfrm>
            <a:off x="666307" y="2490438"/>
            <a:ext cx="44868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/>
              <a:t>音声付きスライドの現況</a:t>
            </a: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F92FBB8E-7BAD-482B-BFD8-D6F9E1EE7DC5}"/>
              </a:ext>
            </a:extLst>
          </p:cNvPr>
          <p:cNvSpPr/>
          <p:nvPr/>
        </p:nvSpPr>
        <p:spPr>
          <a:xfrm>
            <a:off x="666307" y="3049794"/>
            <a:ext cx="81957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/>
              <a:t>ブレークアウトセッションでの一人</a:t>
            </a:r>
            <a:r>
              <a:rPr lang="en-US" altLang="ja-JP" sz="3200" dirty="0"/>
              <a:t>1</a:t>
            </a:r>
            <a:r>
              <a:rPr lang="ja-JP" altLang="en-US" sz="3200" dirty="0"/>
              <a:t>質問</a:t>
            </a:r>
          </a:p>
        </p:txBody>
      </p:sp>
    </p:spTree>
    <p:extLst>
      <p:ext uri="{BB962C8B-B14F-4D97-AF65-F5344CB8AC3E}">
        <p14:creationId xmlns:p14="http://schemas.microsoft.com/office/powerpoint/2010/main" val="395013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23" grpId="0"/>
      <p:bldP spid="24" grpId="0"/>
      <p:bldP spid="2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07D0EC8F-C2AB-44B4-A133-8935A1C90B19}"/>
              </a:ext>
            </a:extLst>
          </p:cNvPr>
          <p:cNvSpPr/>
          <p:nvPr/>
        </p:nvSpPr>
        <p:spPr bwMode="auto">
          <a:xfrm>
            <a:off x="625813" y="4691619"/>
            <a:ext cx="2565400" cy="1282700"/>
          </a:xfrm>
          <a:prstGeom prst="rect">
            <a:avLst/>
          </a:prstGeom>
          <a:solidFill>
            <a:srgbClr val="F9DBF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Serv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3200" b="1" dirty="0">
                <a:latin typeface="Times New Roman" pitchFamily="18" charset="0"/>
                <a:ea typeface="ＭＳ Ｐゴシック" pitchFamily="50" charset="-128"/>
              </a:rPr>
              <a:t>Salmonpony2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67E1DA7C-9CDD-44BD-973B-7168415AAA02}"/>
              </a:ext>
            </a:extLst>
          </p:cNvPr>
          <p:cNvSpPr/>
          <p:nvPr/>
        </p:nvSpPr>
        <p:spPr bwMode="auto">
          <a:xfrm>
            <a:off x="3526839" y="895350"/>
            <a:ext cx="2565400" cy="1282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Zoom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1D94A0FF-0880-4A72-AC09-3A5A65B09F34}"/>
              </a:ext>
            </a:extLst>
          </p:cNvPr>
          <p:cNvSpPr/>
          <p:nvPr/>
        </p:nvSpPr>
        <p:spPr bwMode="auto">
          <a:xfrm>
            <a:off x="3526839" y="2870200"/>
            <a:ext cx="2565400" cy="1282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Course Power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" name="フリーフォーム: 図形 2">
            <a:extLst>
              <a:ext uri="{FF2B5EF4-FFF2-40B4-BE49-F238E27FC236}">
                <a16:creationId xmlns:a16="http://schemas.microsoft.com/office/drawing/2014/main" id="{BBAEA411-7263-4A28-A146-AA5640A7B1EA}"/>
              </a:ext>
            </a:extLst>
          </p:cNvPr>
          <p:cNvSpPr/>
          <p:nvPr/>
        </p:nvSpPr>
        <p:spPr bwMode="auto">
          <a:xfrm>
            <a:off x="625813" y="904666"/>
            <a:ext cx="1190287" cy="1801328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35973" h="1984584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  <a:cubicBezTo>
                  <a:pt x="1153682" y="2043788"/>
                  <a:pt x="1131457" y="1949596"/>
                  <a:pt x="1121932" y="1906205"/>
                </a:cubicBezTo>
              </a:path>
            </a:pathLst>
          </a:custGeom>
          <a:noFill/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5" name="フリーフォーム: 図形 14">
            <a:extLst>
              <a:ext uri="{FF2B5EF4-FFF2-40B4-BE49-F238E27FC236}">
                <a16:creationId xmlns:a16="http://schemas.microsoft.com/office/drawing/2014/main" id="{C1B18A57-4790-4B94-9B45-8207E96F6800}"/>
              </a:ext>
            </a:extLst>
          </p:cNvPr>
          <p:cNvSpPr/>
          <p:nvPr/>
        </p:nvSpPr>
        <p:spPr bwMode="auto">
          <a:xfrm flipH="1">
            <a:off x="7307763" y="894325"/>
            <a:ext cx="959937" cy="1544251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09232"/>
              <a:gd name="connsiteY0" fmla="*/ 1893505 h 1931605"/>
              <a:gd name="connsiteX1" fmla="*/ 49151 w 1109232"/>
              <a:gd name="connsiteY1" fmla="*/ 1386886 h 1931605"/>
              <a:gd name="connsiteX2" fmla="*/ 220232 w 1109232"/>
              <a:gd name="connsiteY2" fmla="*/ 1220405 h 1931605"/>
              <a:gd name="connsiteX3" fmla="*/ 226951 w 1109232"/>
              <a:gd name="connsiteY3" fmla="*/ 1069386 h 1931605"/>
              <a:gd name="connsiteX4" fmla="*/ 4332 w 1109232"/>
              <a:gd name="connsiteY4" fmla="*/ 471105 h 1931605"/>
              <a:gd name="connsiteX5" fmla="*/ 455551 w 1109232"/>
              <a:gd name="connsiteY5" fmla="*/ 2586 h 1931605"/>
              <a:gd name="connsiteX6" fmla="*/ 1058432 w 1109232"/>
              <a:gd name="connsiteY6" fmla="*/ 318705 h 1931605"/>
              <a:gd name="connsiteX7" fmla="*/ 963551 w 1109232"/>
              <a:gd name="connsiteY7" fmla="*/ 1056686 h 1931605"/>
              <a:gd name="connsiteX8" fmla="*/ 715532 w 1109232"/>
              <a:gd name="connsiteY8" fmla="*/ 1131505 h 1931605"/>
              <a:gd name="connsiteX9" fmla="*/ 1001651 w 1109232"/>
              <a:gd name="connsiteY9" fmla="*/ 1551986 h 1931605"/>
              <a:gd name="connsiteX10" fmla="*/ 1109232 w 1109232"/>
              <a:gd name="connsiteY10" fmla="*/ 1931605 h 193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9232" h="1931605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6" name="フリーフォーム: 図形 15">
            <a:extLst>
              <a:ext uri="{FF2B5EF4-FFF2-40B4-BE49-F238E27FC236}">
                <a16:creationId xmlns:a16="http://schemas.microsoft.com/office/drawing/2014/main" id="{DAEA95FA-31FB-4B39-AA51-F13E3092898C}"/>
              </a:ext>
            </a:extLst>
          </p:cNvPr>
          <p:cNvSpPr/>
          <p:nvPr/>
        </p:nvSpPr>
        <p:spPr bwMode="auto">
          <a:xfrm flipH="1">
            <a:off x="7696200" y="1536700"/>
            <a:ext cx="983079" cy="1586606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35973" h="1984584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  <a:cubicBezTo>
                  <a:pt x="1153682" y="2043788"/>
                  <a:pt x="1131457" y="1949596"/>
                  <a:pt x="1121932" y="19062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7" name="フリーフォーム: 図形 16">
            <a:extLst>
              <a:ext uri="{FF2B5EF4-FFF2-40B4-BE49-F238E27FC236}">
                <a16:creationId xmlns:a16="http://schemas.microsoft.com/office/drawing/2014/main" id="{D5DEAE97-7DF9-41CD-BF15-C1513773D271}"/>
              </a:ext>
            </a:extLst>
          </p:cNvPr>
          <p:cNvSpPr/>
          <p:nvPr/>
        </p:nvSpPr>
        <p:spPr bwMode="auto">
          <a:xfrm flipH="1">
            <a:off x="7419203" y="2490314"/>
            <a:ext cx="1153297" cy="1627611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09232"/>
              <a:gd name="connsiteY0" fmla="*/ 1893505 h 1931605"/>
              <a:gd name="connsiteX1" fmla="*/ 49151 w 1109232"/>
              <a:gd name="connsiteY1" fmla="*/ 1386886 h 1931605"/>
              <a:gd name="connsiteX2" fmla="*/ 220232 w 1109232"/>
              <a:gd name="connsiteY2" fmla="*/ 1220405 h 1931605"/>
              <a:gd name="connsiteX3" fmla="*/ 226951 w 1109232"/>
              <a:gd name="connsiteY3" fmla="*/ 1069386 h 1931605"/>
              <a:gd name="connsiteX4" fmla="*/ 4332 w 1109232"/>
              <a:gd name="connsiteY4" fmla="*/ 471105 h 1931605"/>
              <a:gd name="connsiteX5" fmla="*/ 455551 w 1109232"/>
              <a:gd name="connsiteY5" fmla="*/ 2586 h 1931605"/>
              <a:gd name="connsiteX6" fmla="*/ 1058432 w 1109232"/>
              <a:gd name="connsiteY6" fmla="*/ 318705 h 1931605"/>
              <a:gd name="connsiteX7" fmla="*/ 963551 w 1109232"/>
              <a:gd name="connsiteY7" fmla="*/ 1056686 h 1931605"/>
              <a:gd name="connsiteX8" fmla="*/ 715532 w 1109232"/>
              <a:gd name="connsiteY8" fmla="*/ 1131505 h 1931605"/>
              <a:gd name="connsiteX9" fmla="*/ 1001651 w 1109232"/>
              <a:gd name="connsiteY9" fmla="*/ 1551986 h 1931605"/>
              <a:gd name="connsiteX10" fmla="*/ 1109232 w 1109232"/>
              <a:gd name="connsiteY10" fmla="*/ 1931605 h 193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9232" h="1931605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55FD29F5-45A7-4A99-A528-B5BB5BA01F20}"/>
              </a:ext>
            </a:extLst>
          </p:cNvPr>
          <p:cNvSpPr/>
          <p:nvPr/>
        </p:nvSpPr>
        <p:spPr>
          <a:xfrm>
            <a:off x="662742" y="2257216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教員</a:t>
            </a: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70556CCB-7290-4D78-8110-DFE92B3147C2}"/>
              </a:ext>
            </a:extLst>
          </p:cNvPr>
          <p:cNvSpPr/>
          <p:nvPr/>
        </p:nvSpPr>
        <p:spPr>
          <a:xfrm>
            <a:off x="8120418" y="2363490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</a:p>
        </p:txBody>
      </p:sp>
      <p:sp>
        <p:nvSpPr>
          <p:cNvPr id="20" name="Line 39">
            <a:extLst>
              <a:ext uri="{FF2B5EF4-FFF2-40B4-BE49-F238E27FC236}">
                <a16:creationId xmlns:a16="http://schemas.microsoft.com/office/drawing/2014/main" id="{B2F3204A-90BB-44E9-9203-CD06891EB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7540" y="1038944"/>
            <a:ext cx="5491663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id="{5548CE5D-50ED-4746-8CEF-0AE91DA8F6E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13636" y="1212901"/>
            <a:ext cx="4620419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3" name="Line 39">
            <a:extLst>
              <a:ext uri="{FF2B5EF4-FFF2-40B4-BE49-F238E27FC236}">
                <a16:creationId xmlns:a16="http://schemas.microsoft.com/office/drawing/2014/main" id="{9E88058B-7C62-4117-8E18-FA7A885BA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6604" y="2655877"/>
            <a:ext cx="1555377" cy="58477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4" name="Line 12">
            <a:extLst>
              <a:ext uri="{FF2B5EF4-FFF2-40B4-BE49-F238E27FC236}">
                <a16:creationId xmlns:a16="http://schemas.microsoft.com/office/drawing/2014/main" id="{282BE4A9-9F44-4896-BF02-465124C1E5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99874" y="2954820"/>
            <a:ext cx="1480659" cy="55672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5" name="Line 39">
            <a:extLst>
              <a:ext uri="{FF2B5EF4-FFF2-40B4-BE49-F238E27FC236}">
                <a16:creationId xmlns:a16="http://schemas.microsoft.com/office/drawing/2014/main" id="{00A03039-D978-4B4D-9DD5-3F042E5051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77250" y="2870200"/>
            <a:ext cx="1145849" cy="32979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6" name="Line 12">
            <a:extLst>
              <a:ext uri="{FF2B5EF4-FFF2-40B4-BE49-F238E27FC236}">
                <a16:creationId xmlns:a16="http://schemas.microsoft.com/office/drawing/2014/main" id="{01E8D692-E9B2-491E-ABB5-77F079E44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966" y="3148706"/>
            <a:ext cx="1153296" cy="32979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7" name="Line 11">
            <a:extLst>
              <a:ext uri="{FF2B5EF4-FFF2-40B4-BE49-F238E27FC236}">
                <a16:creationId xmlns:a16="http://schemas.microsoft.com/office/drawing/2014/main" id="{5674F87C-1EBC-4573-BA10-E113CBBA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6420" y="3090560"/>
            <a:ext cx="358376" cy="144407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8" name="Line 39">
            <a:extLst>
              <a:ext uri="{FF2B5EF4-FFF2-40B4-BE49-F238E27FC236}">
                <a16:creationId xmlns:a16="http://schemas.microsoft.com/office/drawing/2014/main" id="{DD67B068-7717-4A7D-A6A4-CFBA1C933E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5978" y="3922527"/>
            <a:ext cx="1159273" cy="66629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A6C36F42-9406-4BE0-958F-E4E5DE22495E}"/>
              </a:ext>
            </a:extLst>
          </p:cNvPr>
          <p:cNvSpPr/>
          <p:nvPr/>
        </p:nvSpPr>
        <p:spPr>
          <a:xfrm>
            <a:off x="2246604" y="454169"/>
            <a:ext cx="26682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講義、設問</a:t>
            </a:r>
          </a:p>
        </p:txBody>
      </p:sp>
      <p:sp>
        <p:nvSpPr>
          <p:cNvPr id="32" name="正方形/長方形 31">
            <a:extLst>
              <a:ext uri="{FF2B5EF4-FFF2-40B4-BE49-F238E27FC236}">
                <a16:creationId xmlns:a16="http://schemas.microsoft.com/office/drawing/2014/main" id="{9AD0B6CE-4F21-40DC-8B84-241BF02422D1}"/>
              </a:ext>
            </a:extLst>
          </p:cNvPr>
          <p:cNvSpPr/>
          <p:nvPr/>
        </p:nvSpPr>
        <p:spPr>
          <a:xfrm>
            <a:off x="5784046" y="1241170"/>
            <a:ext cx="236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応答、質問</a:t>
            </a:r>
          </a:p>
        </p:txBody>
      </p:sp>
      <p:sp>
        <p:nvSpPr>
          <p:cNvPr id="33" name="正方形/長方形 32">
            <a:extLst>
              <a:ext uri="{FF2B5EF4-FFF2-40B4-BE49-F238E27FC236}">
                <a16:creationId xmlns:a16="http://schemas.microsoft.com/office/drawing/2014/main" id="{DBBD13CC-16A1-40CE-8597-CEB84B3EF517}"/>
              </a:ext>
            </a:extLst>
          </p:cNvPr>
          <p:cNvSpPr/>
          <p:nvPr/>
        </p:nvSpPr>
        <p:spPr>
          <a:xfrm>
            <a:off x="2459505" y="2222293"/>
            <a:ext cx="34877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資料、課題、</a:t>
            </a:r>
            <a:endParaRPr lang="en-US" altLang="ja-JP" sz="3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添削</a:t>
            </a:r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94C44B53-7641-4A03-8674-A910A5F78068}"/>
              </a:ext>
            </a:extLst>
          </p:cNvPr>
          <p:cNvSpPr/>
          <p:nvPr/>
        </p:nvSpPr>
        <p:spPr>
          <a:xfrm>
            <a:off x="5651355" y="3636258"/>
            <a:ext cx="256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閲覧、回答、</a:t>
            </a:r>
            <a:endParaRPr lang="en-US" altLang="ja-JP" sz="3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再チャレンジ</a:t>
            </a: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11A7F3EE-B902-4853-97F2-8972795F51F8}"/>
              </a:ext>
            </a:extLst>
          </p:cNvPr>
          <p:cNvSpPr/>
          <p:nvPr/>
        </p:nvSpPr>
        <p:spPr>
          <a:xfrm>
            <a:off x="1070087" y="3576727"/>
            <a:ext cx="12266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動画</a:t>
            </a:r>
          </a:p>
        </p:txBody>
      </p:sp>
    </p:spTree>
    <p:extLst>
      <p:ext uri="{BB962C8B-B14F-4D97-AF65-F5344CB8AC3E}">
        <p14:creationId xmlns:p14="http://schemas.microsoft.com/office/powerpoint/2010/main" val="393850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" grpId="0"/>
      <p:bldP spid="32" grpId="0"/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EC6282D7-860B-41D5-AB6B-0865563299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49046" cy="6526619"/>
          </a:xfrm>
          <a:prstGeom prst="rect">
            <a:avLst/>
          </a:prstGeom>
        </p:spPr>
      </p:pic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A0F2521-2E24-438B-BF55-81FAA34B507A}"/>
              </a:ext>
            </a:extLst>
          </p:cNvPr>
          <p:cNvSpPr/>
          <p:nvPr/>
        </p:nvSpPr>
        <p:spPr>
          <a:xfrm>
            <a:off x="6024420" y="1376867"/>
            <a:ext cx="37465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>
                <a:solidFill>
                  <a:srgbClr val="9900CC"/>
                </a:solidFill>
              </a:rPr>
              <a:t>Course Power</a:t>
            </a:r>
            <a:r>
              <a:rPr lang="ja-JP" altLang="en-US" sz="3200" dirty="0">
                <a:solidFill>
                  <a:srgbClr val="9900CC"/>
                </a:solidFill>
              </a:rPr>
              <a:t>の</a:t>
            </a:r>
            <a:endParaRPr lang="en-US" altLang="ja-JP" sz="3200" dirty="0">
              <a:solidFill>
                <a:srgbClr val="9900CC"/>
              </a:solidFill>
            </a:endParaRPr>
          </a:p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  <a:r>
              <a:rPr lang="en-US" altLang="ja-JP" sz="3200" dirty="0">
                <a:solidFill>
                  <a:srgbClr val="9900CC"/>
                </a:solidFill>
              </a:rPr>
              <a:t>View</a:t>
            </a:r>
            <a:endParaRPr lang="ja-JP" altLang="en-US" sz="3200" dirty="0">
              <a:solidFill>
                <a:srgbClr val="9900CC"/>
              </a:solidFill>
            </a:endParaRPr>
          </a:p>
        </p:txBody>
      </p: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1561274E-68F3-4644-A982-32B556D356AF}"/>
              </a:ext>
            </a:extLst>
          </p:cNvPr>
          <p:cNvGrpSpPr/>
          <p:nvPr/>
        </p:nvGrpSpPr>
        <p:grpSpPr>
          <a:xfrm>
            <a:off x="7600621" y="2730586"/>
            <a:ext cx="1048837" cy="2530425"/>
            <a:chOff x="7307763" y="894325"/>
            <a:chExt cx="1371516" cy="3223600"/>
          </a:xfrm>
        </p:grpSpPr>
        <p:sp>
          <p:nvSpPr>
            <p:cNvPr id="13" name="フリーフォーム: 図形 12">
              <a:extLst>
                <a:ext uri="{FF2B5EF4-FFF2-40B4-BE49-F238E27FC236}">
                  <a16:creationId xmlns:a16="http://schemas.microsoft.com/office/drawing/2014/main" id="{11EA663C-F7B5-4212-B9B5-AEDBDDFC35E6}"/>
                </a:ext>
              </a:extLst>
            </p:cNvPr>
            <p:cNvSpPr/>
            <p:nvPr/>
          </p:nvSpPr>
          <p:spPr bwMode="auto">
            <a:xfrm flipH="1">
              <a:off x="7307763" y="894325"/>
              <a:ext cx="959937" cy="1544251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09232"/>
                <a:gd name="connsiteY0" fmla="*/ 1893505 h 1931605"/>
                <a:gd name="connsiteX1" fmla="*/ 49151 w 1109232"/>
                <a:gd name="connsiteY1" fmla="*/ 1386886 h 1931605"/>
                <a:gd name="connsiteX2" fmla="*/ 220232 w 1109232"/>
                <a:gd name="connsiteY2" fmla="*/ 1220405 h 1931605"/>
                <a:gd name="connsiteX3" fmla="*/ 226951 w 1109232"/>
                <a:gd name="connsiteY3" fmla="*/ 1069386 h 1931605"/>
                <a:gd name="connsiteX4" fmla="*/ 4332 w 1109232"/>
                <a:gd name="connsiteY4" fmla="*/ 471105 h 1931605"/>
                <a:gd name="connsiteX5" fmla="*/ 455551 w 1109232"/>
                <a:gd name="connsiteY5" fmla="*/ 2586 h 1931605"/>
                <a:gd name="connsiteX6" fmla="*/ 1058432 w 1109232"/>
                <a:gd name="connsiteY6" fmla="*/ 318705 h 1931605"/>
                <a:gd name="connsiteX7" fmla="*/ 963551 w 1109232"/>
                <a:gd name="connsiteY7" fmla="*/ 1056686 h 1931605"/>
                <a:gd name="connsiteX8" fmla="*/ 715532 w 1109232"/>
                <a:gd name="connsiteY8" fmla="*/ 1131505 h 1931605"/>
                <a:gd name="connsiteX9" fmla="*/ 1001651 w 1109232"/>
                <a:gd name="connsiteY9" fmla="*/ 1551986 h 1931605"/>
                <a:gd name="connsiteX10" fmla="*/ 1109232 w 1109232"/>
                <a:gd name="connsiteY10" fmla="*/ 1931605 h 1931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09232" h="1931605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4" name="フリーフォーム: 図形 13">
              <a:extLst>
                <a:ext uri="{FF2B5EF4-FFF2-40B4-BE49-F238E27FC236}">
                  <a16:creationId xmlns:a16="http://schemas.microsoft.com/office/drawing/2014/main" id="{6822DFAC-499F-4288-B63A-AF7171A250BB}"/>
                </a:ext>
              </a:extLst>
            </p:cNvPr>
            <p:cNvSpPr/>
            <p:nvPr/>
          </p:nvSpPr>
          <p:spPr bwMode="auto">
            <a:xfrm flipH="1">
              <a:off x="7696200" y="1536700"/>
              <a:ext cx="983079" cy="1586606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35973" h="1984584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  <a:cubicBezTo>
                    <a:pt x="1153682" y="2043788"/>
                    <a:pt x="1131457" y="1949596"/>
                    <a:pt x="1121932" y="19062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5" name="フリーフォーム: 図形 14">
              <a:extLst>
                <a:ext uri="{FF2B5EF4-FFF2-40B4-BE49-F238E27FC236}">
                  <a16:creationId xmlns:a16="http://schemas.microsoft.com/office/drawing/2014/main" id="{DF66FDD4-8C02-4031-993A-10D9CBD90331}"/>
                </a:ext>
              </a:extLst>
            </p:cNvPr>
            <p:cNvSpPr/>
            <p:nvPr/>
          </p:nvSpPr>
          <p:spPr bwMode="auto">
            <a:xfrm flipH="1">
              <a:off x="7419203" y="2490314"/>
              <a:ext cx="1153297" cy="1627611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09232"/>
                <a:gd name="connsiteY0" fmla="*/ 1893505 h 1931605"/>
                <a:gd name="connsiteX1" fmla="*/ 49151 w 1109232"/>
                <a:gd name="connsiteY1" fmla="*/ 1386886 h 1931605"/>
                <a:gd name="connsiteX2" fmla="*/ 220232 w 1109232"/>
                <a:gd name="connsiteY2" fmla="*/ 1220405 h 1931605"/>
                <a:gd name="connsiteX3" fmla="*/ 226951 w 1109232"/>
                <a:gd name="connsiteY3" fmla="*/ 1069386 h 1931605"/>
                <a:gd name="connsiteX4" fmla="*/ 4332 w 1109232"/>
                <a:gd name="connsiteY4" fmla="*/ 471105 h 1931605"/>
                <a:gd name="connsiteX5" fmla="*/ 455551 w 1109232"/>
                <a:gd name="connsiteY5" fmla="*/ 2586 h 1931605"/>
                <a:gd name="connsiteX6" fmla="*/ 1058432 w 1109232"/>
                <a:gd name="connsiteY6" fmla="*/ 318705 h 1931605"/>
                <a:gd name="connsiteX7" fmla="*/ 963551 w 1109232"/>
                <a:gd name="connsiteY7" fmla="*/ 1056686 h 1931605"/>
                <a:gd name="connsiteX8" fmla="*/ 715532 w 1109232"/>
                <a:gd name="connsiteY8" fmla="*/ 1131505 h 1931605"/>
                <a:gd name="connsiteX9" fmla="*/ 1001651 w 1109232"/>
                <a:gd name="connsiteY9" fmla="*/ 1551986 h 1931605"/>
                <a:gd name="connsiteX10" fmla="*/ 1109232 w 1109232"/>
                <a:gd name="connsiteY10" fmla="*/ 1931605 h 1931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09232" h="1931605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A9FD0054-247D-4172-A407-4DD2B332AE3C}"/>
              </a:ext>
            </a:extLst>
          </p:cNvPr>
          <p:cNvSpPr/>
          <p:nvPr/>
        </p:nvSpPr>
        <p:spPr>
          <a:xfrm>
            <a:off x="7685842" y="5424793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</a:p>
        </p:txBody>
      </p:sp>
    </p:spTree>
    <p:extLst>
      <p:ext uri="{BB962C8B-B14F-4D97-AF65-F5344CB8AC3E}">
        <p14:creationId xmlns:p14="http://schemas.microsoft.com/office/powerpoint/2010/main" val="1677869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F3015A57-0768-4847-AC7E-0F2CFC9D883D}"/>
              </a:ext>
            </a:extLst>
          </p:cNvPr>
          <p:cNvSpPr/>
          <p:nvPr/>
        </p:nvSpPr>
        <p:spPr>
          <a:xfrm>
            <a:off x="0" y="84151"/>
            <a:ext cx="3784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資料参照の流れ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54AB6E9-6A1F-4218-80DF-EF93333B5388}"/>
              </a:ext>
            </a:extLst>
          </p:cNvPr>
          <p:cNvSpPr/>
          <p:nvPr/>
        </p:nvSpPr>
        <p:spPr>
          <a:xfrm>
            <a:off x="304799" y="911419"/>
            <a:ext cx="85344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前にスライド、動画をダウンロードできる。</a:t>
            </a: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ACE34D04-EDBA-463C-871F-7D74FE0B94C8}"/>
              </a:ext>
            </a:extLst>
          </p:cNvPr>
          <p:cNvSpPr/>
          <p:nvPr/>
        </p:nvSpPr>
        <p:spPr>
          <a:xfrm>
            <a:off x="304799" y="1626126"/>
            <a:ext cx="85344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中、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でスライドを提示しながら講義。</a:t>
            </a:r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3DA9D093-0C59-446D-830A-7A3B67114825}"/>
              </a:ext>
            </a:extLst>
          </p:cNvPr>
          <p:cNvSpPr/>
          <p:nvPr/>
        </p:nvSpPr>
        <p:spPr>
          <a:xfrm>
            <a:off x="304799" y="2340833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テーマ修得に適する例題を講義。</a:t>
            </a:r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8DFFBD34-4B65-49B5-BF2E-14543D450FC4}"/>
              </a:ext>
            </a:extLst>
          </p:cNvPr>
          <p:cNvSpPr/>
          <p:nvPr/>
        </p:nvSpPr>
        <p:spPr>
          <a:xfrm>
            <a:off x="304799" y="3770247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中、資料を参照しながら課題を解く。</a:t>
            </a: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5F20FEC4-B829-4DDD-A5C8-641B28D0DF5B}"/>
              </a:ext>
            </a:extLst>
          </p:cNvPr>
          <p:cNvSpPr/>
          <p:nvPr/>
        </p:nvSpPr>
        <p:spPr>
          <a:xfrm>
            <a:off x="304799" y="3055540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課題は例題の類題とする。</a:t>
            </a: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A9706BBE-4D15-4051-95C5-C2ED04FB6D45}"/>
              </a:ext>
            </a:extLst>
          </p:cNvPr>
          <p:cNvSpPr/>
          <p:nvPr/>
        </p:nvSpPr>
        <p:spPr>
          <a:xfrm>
            <a:off x="304799" y="4484954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後、課題提出、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~2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日で添削、返却。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891D3532-BBFF-4E53-A0BD-1AC7BE41FF83}"/>
              </a:ext>
            </a:extLst>
          </p:cNvPr>
          <p:cNvSpPr/>
          <p:nvPr/>
        </p:nvSpPr>
        <p:spPr>
          <a:xfrm>
            <a:off x="304799" y="5210105"/>
            <a:ext cx="65480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資料を参照しながら再チャレンジ。</a:t>
            </a:r>
          </a:p>
        </p:txBody>
      </p:sp>
    </p:spTree>
    <p:extLst>
      <p:ext uri="{BB962C8B-B14F-4D97-AF65-F5344CB8AC3E}">
        <p14:creationId xmlns:p14="http://schemas.microsoft.com/office/powerpoint/2010/main" val="105215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3" grpId="0"/>
      <p:bldP spid="24" grpId="0"/>
      <p:bldP spid="25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6" name="正方形/長方形 55">
            <a:extLst>
              <a:ext uri="{FF2B5EF4-FFF2-40B4-BE49-F238E27FC236}">
                <a16:creationId xmlns:a16="http://schemas.microsoft.com/office/drawing/2014/main" id="{4329B98E-CE8A-4036-B838-55957FE83F44}"/>
              </a:ext>
            </a:extLst>
          </p:cNvPr>
          <p:cNvSpPr/>
          <p:nvPr/>
        </p:nvSpPr>
        <p:spPr>
          <a:xfrm>
            <a:off x="3606800" y="4505"/>
            <a:ext cx="2357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3" name="矢印: 右 2">
            <a:extLst>
              <a:ext uri="{FF2B5EF4-FFF2-40B4-BE49-F238E27FC236}">
                <a16:creationId xmlns:a16="http://schemas.microsoft.com/office/drawing/2014/main" id="{21CB33A4-EB57-4AEC-AD27-46F02A581557}"/>
              </a:ext>
            </a:extLst>
          </p:cNvPr>
          <p:cNvSpPr/>
          <p:nvPr/>
        </p:nvSpPr>
        <p:spPr bwMode="auto">
          <a:xfrm>
            <a:off x="2636517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1291588B-BCFF-452D-A835-6B2C9409BDE1}"/>
              </a:ext>
            </a:extLst>
          </p:cNvPr>
          <p:cNvSpPr/>
          <p:nvPr/>
        </p:nvSpPr>
        <p:spPr>
          <a:xfrm>
            <a:off x="2692398" y="1717699"/>
            <a:ext cx="11937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録音</a:t>
            </a:r>
          </a:p>
        </p:txBody>
      </p:sp>
      <p:sp>
        <p:nvSpPr>
          <p:cNvPr id="61" name="正方形/長方形 60">
            <a:extLst>
              <a:ext uri="{FF2B5EF4-FFF2-40B4-BE49-F238E27FC236}">
                <a16:creationId xmlns:a16="http://schemas.microsoft.com/office/drawing/2014/main" id="{54FF2E63-FC84-4931-8541-3C0C7F115E76}"/>
              </a:ext>
            </a:extLst>
          </p:cNvPr>
          <p:cNvSpPr/>
          <p:nvPr/>
        </p:nvSpPr>
        <p:spPr>
          <a:xfrm>
            <a:off x="2705100" y="2678676"/>
            <a:ext cx="11937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0C54CCE6-A569-4626-9FD0-0250ECD973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22243" y="3701541"/>
            <a:ext cx="10736843" cy="2948126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70309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3" grpId="0" animBg="1"/>
      <p:bldP spid="59" grpId="0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F82768F0-A3DE-4798-B283-35FE07044DC0}"/>
              </a:ext>
            </a:extLst>
          </p:cNvPr>
          <p:cNvGrpSpPr/>
          <p:nvPr/>
        </p:nvGrpSpPr>
        <p:grpSpPr>
          <a:xfrm>
            <a:off x="6675122" y="589280"/>
            <a:ext cx="1452880" cy="6177279"/>
            <a:chOff x="1259840" y="1087121"/>
            <a:chExt cx="955040" cy="4866638"/>
          </a:xfrm>
        </p:grpSpPr>
        <p:sp>
          <p:nvSpPr>
            <p:cNvPr id="32" name="Rectangle 29">
              <a:extLst>
                <a:ext uri="{FF2B5EF4-FFF2-40B4-BE49-F238E27FC236}">
                  <a16:creationId xmlns:a16="http://schemas.microsoft.com/office/drawing/2014/main" id="{C4E2F39C-6089-473B-ACBF-B690D378A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92842244-B617-4A57-8C81-254103EEB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46338313-FCA2-4D7D-84B0-5B002F88F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22E4282C-EB48-45A2-B698-23D11139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29">
              <a:extLst>
                <a:ext uri="{FF2B5EF4-FFF2-40B4-BE49-F238E27FC236}">
                  <a16:creationId xmlns:a16="http://schemas.microsoft.com/office/drawing/2014/main" id="{8E008DBF-760A-4FDE-B50E-ECA49B688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C34672D7-C13E-4565-9295-191C33DC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29">
              <a:extLst>
                <a:ext uri="{FF2B5EF4-FFF2-40B4-BE49-F238E27FC236}">
                  <a16:creationId xmlns:a16="http://schemas.microsoft.com/office/drawing/2014/main" id="{D0010E98-D083-454F-9658-A2BB094D3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29">
              <a:extLst>
                <a:ext uri="{FF2B5EF4-FFF2-40B4-BE49-F238E27FC236}">
                  <a16:creationId xmlns:a16="http://schemas.microsoft.com/office/drawing/2014/main" id="{506C7F14-ADF2-44E5-B0F3-71078BC32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6" name="正方形/長方形 55">
            <a:extLst>
              <a:ext uri="{FF2B5EF4-FFF2-40B4-BE49-F238E27FC236}">
                <a16:creationId xmlns:a16="http://schemas.microsoft.com/office/drawing/2014/main" id="{4329B98E-CE8A-4036-B838-55957FE83F44}"/>
              </a:ext>
            </a:extLst>
          </p:cNvPr>
          <p:cNvSpPr/>
          <p:nvPr/>
        </p:nvSpPr>
        <p:spPr>
          <a:xfrm>
            <a:off x="3606800" y="4505"/>
            <a:ext cx="2357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B9776037-B758-49D2-B8AC-26EEBB78836B}"/>
              </a:ext>
            </a:extLst>
          </p:cNvPr>
          <p:cNvSpPr/>
          <p:nvPr/>
        </p:nvSpPr>
        <p:spPr>
          <a:xfrm>
            <a:off x="6380482" y="4505"/>
            <a:ext cx="2651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mp4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3" name="矢印: 右 2">
            <a:extLst>
              <a:ext uri="{FF2B5EF4-FFF2-40B4-BE49-F238E27FC236}">
                <a16:creationId xmlns:a16="http://schemas.microsoft.com/office/drawing/2014/main" id="{21CB33A4-EB57-4AEC-AD27-46F02A581557}"/>
              </a:ext>
            </a:extLst>
          </p:cNvPr>
          <p:cNvSpPr/>
          <p:nvPr/>
        </p:nvSpPr>
        <p:spPr bwMode="auto">
          <a:xfrm>
            <a:off x="2636517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8" name="矢印: 右 57">
            <a:extLst>
              <a:ext uri="{FF2B5EF4-FFF2-40B4-BE49-F238E27FC236}">
                <a16:creationId xmlns:a16="http://schemas.microsoft.com/office/drawing/2014/main" id="{59218EC0-7702-402A-9824-2C104615EF55}"/>
              </a:ext>
            </a:extLst>
          </p:cNvPr>
          <p:cNvSpPr/>
          <p:nvPr/>
        </p:nvSpPr>
        <p:spPr bwMode="auto">
          <a:xfrm>
            <a:off x="5450838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1291588B-BCFF-452D-A835-6B2C9409BDE1}"/>
              </a:ext>
            </a:extLst>
          </p:cNvPr>
          <p:cNvSpPr/>
          <p:nvPr/>
        </p:nvSpPr>
        <p:spPr>
          <a:xfrm>
            <a:off x="2692398" y="1717699"/>
            <a:ext cx="11937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録音</a:t>
            </a:r>
          </a:p>
        </p:txBody>
      </p:sp>
      <p:sp>
        <p:nvSpPr>
          <p:cNvPr id="60" name="正方形/長方形 59">
            <a:extLst>
              <a:ext uri="{FF2B5EF4-FFF2-40B4-BE49-F238E27FC236}">
                <a16:creationId xmlns:a16="http://schemas.microsoft.com/office/drawing/2014/main" id="{B7D9D583-1362-42F6-8BFA-F6D58AABCA8D}"/>
              </a:ext>
            </a:extLst>
          </p:cNvPr>
          <p:cNvSpPr/>
          <p:nvPr/>
        </p:nvSpPr>
        <p:spPr>
          <a:xfrm>
            <a:off x="5402584" y="1669116"/>
            <a:ext cx="13461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export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1" name="正方形/長方形 60">
            <a:extLst>
              <a:ext uri="{FF2B5EF4-FFF2-40B4-BE49-F238E27FC236}">
                <a16:creationId xmlns:a16="http://schemas.microsoft.com/office/drawing/2014/main" id="{54FF2E63-FC84-4931-8541-3C0C7F115E76}"/>
              </a:ext>
            </a:extLst>
          </p:cNvPr>
          <p:cNvSpPr/>
          <p:nvPr/>
        </p:nvSpPr>
        <p:spPr>
          <a:xfrm>
            <a:off x="2705100" y="2678676"/>
            <a:ext cx="11937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92FE6009-B583-4AD3-B40E-C400F3DC0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16" y="1756086"/>
            <a:ext cx="1296688" cy="787274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0493EEEF-EDB7-4B2C-A2D3-85DFBFE8B7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08" y="2678676"/>
            <a:ext cx="2783804" cy="3923222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A3BAFB7B-C9B6-4B6A-9E4E-75AB20E018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879" y="719119"/>
            <a:ext cx="6581814" cy="6007873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188844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 animBg="1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1291588B-BCFF-452D-A835-6B2C9409BDE1}"/>
              </a:ext>
            </a:extLst>
          </p:cNvPr>
          <p:cNvSpPr/>
          <p:nvPr/>
        </p:nvSpPr>
        <p:spPr>
          <a:xfrm>
            <a:off x="2872216" y="20924"/>
            <a:ext cx="58958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を一つのファイルにする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52425960-D971-4300-AEEC-D0EBBC33D51A}"/>
              </a:ext>
            </a:extLst>
          </p:cNvPr>
          <p:cNvGrpSpPr/>
          <p:nvPr/>
        </p:nvGrpSpPr>
        <p:grpSpPr>
          <a:xfrm>
            <a:off x="3947153" y="1369501"/>
            <a:ext cx="1452880" cy="2263281"/>
            <a:chOff x="1259840" y="1701802"/>
            <a:chExt cx="955040" cy="1783078"/>
          </a:xfrm>
        </p:grpSpPr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37BE1849-9865-41E1-B024-68FD5499E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9">
              <a:extLst>
                <a:ext uri="{FF2B5EF4-FFF2-40B4-BE49-F238E27FC236}">
                  <a16:creationId xmlns:a16="http://schemas.microsoft.com/office/drawing/2014/main" id="{ECA910A8-7857-4038-88B9-51D00A32C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6AE7DCE6-C801-4480-B0A0-F8A64056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3" name="図 62">
            <a:extLst>
              <a:ext uri="{FF2B5EF4-FFF2-40B4-BE49-F238E27FC236}">
                <a16:creationId xmlns:a16="http://schemas.microsoft.com/office/drawing/2014/main" id="{C3A9A9E2-35DF-4E7A-90D9-9607D3D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1540711"/>
            <a:ext cx="365792" cy="359695"/>
          </a:xfrm>
          <a:prstGeom prst="rect">
            <a:avLst/>
          </a:prstGeom>
        </p:spPr>
      </p:pic>
      <p:sp>
        <p:nvSpPr>
          <p:cNvPr id="64" name="Line 9">
            <a:extLst>
              <a:ext uri="{FF2B5EF4-FFF2-40B4-BE49-F238E27FC236}">
                <a16:creationId xmlns:a16="http://schemas.microsoft.com/office/drawing/2014/main" id="{75F62CDF-2DC1-476B-841F-414BD6E57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0947" y="1717699"/>
            <a:ext cx="1934370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BB3467F-9047-4A16-A34F-6A0C6B5F58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90" y="1907142"/>
            <a:ext cx="0" cy="14751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6" name="Line 12">
            <a:extLst>
              <a:ext uri="{FF2B5EF4-FFF2-40B4-BE49-F238E27FC236}">
                <a16:creationId xmlns:a16="http://schemas.microsoft.com/office/drawing/2014/main" id="{752DCDF8-A899-40F5-A7DE-292917597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1894688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FEF64198-1DCC-4F9B-B666-DAE1837819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77" y="3193138"/>
            <a:ext cx="1572587" cy="669413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75F47D79-9548-4351-A254-8E41D2274A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77" y="3979803"/>
            <a:ext cx="1754182" cy="1612905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D311DB44-A1B9-4999-822B-CDAC126AF3FD}"/>
              </a:ext>
            </a:extLst>
          </p:cNvPr>
          <p:cNvSpPr/>
          <p:nvPr/>
        </p:nvSpPr>
        <p:spPr>
          <a:xfrm>
            <a:off x="5485036" y="1760225"/>
            <a:ext cx="239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目的別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スライドショー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D62C48BF-C4AB-4DD5-94B1-DEFA033E7D77}"/>
              </a:ext>
            </a:extLst>
          </p:cNvPr>
          <p:cNvSpPr/>
          <p:nvPr/>
        </p:nvSpPr>
        <p:spPr>
          <a:xfrm>
            <a:off x="2622558" y="1149060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901540C9-DD0B-44F9-B672-B95F14100A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8843" y="3145182"/>
            <a:ext cx="7362379" cy="3575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31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4" grpId="0" animBg="1"/>
      <p:bldP spid="65" grpId="0" animBg="1"/>
      <p:bldP spid="66" grpId="0" animBg="1"/>
      <p:bldP spid="67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52425960-D971-4300-AEEC-D0EBBC33D51A}"/>
              </a:ext>
            </a:extLst>
          </p:cNvPr>
          <p:cNvGrpSpPr/>
          <p:nvPr/>
        </p:nvGrpSpPr>
        <p:grpSpPr>
          <a:xfrm>
            <a:off x="3947153" y="1369501"/>
            <a:ext cx="1452880" cy="2263281"/>
            <a:chOff x="1259840" y="1701802"/>
            <a:chExt cx="955040" cy="1783078"/>
          </a:xfrm>
        </p:grpSpPr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37BE1849-9865-41E1-B024-68FD5499E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9">
              <a:extLst>
                <a:ext uri="{FF2B5EF4-FFF2-40B4-BE49-F238E27FC236}">
                  <a16:creationId xmlns:a16="http://schemas.microsoft.com/office/drawing/2014/main" id="{ECA910A8-7857-4038-88B9-51D00A32C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6AE7DCE6-C801-4480-B0A0-F8A64056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3" name="図 62">
            <a:extLst>
              <a:ext uri="{FF2B5EF4-FFF2-40B4-BE49-F238E27FC236}">
                <a16:creationId xmlns:a16="http://schemas.microsoft.com/office/drawing/2014/main" id="{C3A9A9E2-35DF-4E7A-90D9-9607D3D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1540711"/>
            <a:ext cx="365792" cy="359695"/>
          </a:xfrm>
          <a:prstGeom prst="rect">
            <a:avLst/>
          </a:prstGeom>
        </p:spPr>
      </p:pic>
      <p:sp>
        <p:nvSpPr>
          <p:cNvPr id="64" name="Line 9">
            <a:extLst>
              <a:ext uri="{FF2B5EF4-FFF2-40B4-BE49-F238E27FC236}">
                <a16:creationId xmlns:a16="http://schemas.microsoft.com/office/drawing/2014/main" id="{75F62CDF-2DC1-476B-841F-414BD6E57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0947" y="1717699"/>
            <a:ext cx="1934370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BB3467F-9047-4A16-A34F-6A0C6B5F58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90" y="1907142"/>
            <a:ext cx="0" cy="14751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6" name="Line 12">
            <a:extLst>
              <a:ext uri="{FF2B5EF4-FFF2-40B4-BE49-F238E27FC236}">
                <a16:creationId xmlns:a16="http://schemas.microsoft.com/office/drawing/2014/main" id="{752DCDF8-A899-40F5-A7DE-292917597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1894688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D311DB44-A1B9-4999-822B-CDAC126AF3FD}"/>
              </a:ext>
            </a:extLst>
          </p:cNvPr>
          <p:cNvSpPr/>
          <p:nvPr/>
        </p:nvSpPr>
        <p:spPr>
          <a:xfrm>
            <a:off x="5485036" y="1760225"/>
            <a:ext cx="239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目的別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スライドショー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8" name="正方形/長方形 37">
            <a:extLst>
              <a:ext uri="{FF2B5EF4-FFF2-40B4-BE49-F238E27FC236}">
                <a16:creationId xmlns:a16="http://schemas.microsoft.com/office/drawing/2014/main" id="{88E15DC0-52BF-48F3-8E43-6B774B92FCAE}"/>
              </a:ext>
            </a:extLst>
          </p:cNvPr>
          <p:cNvSpPr/>
          <p:nvPr/>
        </p:nvSpPr>
        <p:spPr>
          <a:xfrm>
            <a:off x="2383779" y="716480"/>
            <a:ext cx="239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クリックで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ジャンプ</a:t>
            </a:r>
          </a:p>
        </p:txBody>
      </p:sp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6ADBE537-5129-4A95-9146-83E899DF51E1}"/>
              </a:ext>
            </a:extLst>
          </p:cNvPr>
          <p:cNvSpPr/>
          <p:nvPr/>
        </p:nvSpPr>
        <p:spPr>
          <a:xfrm>
            <a:off x="2218279" y="2299701"/>
            <a:ext cx="18829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終了又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ESC</a:t>
            </a: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キー</a:t>
            </a: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0CEB6612-F8A4-4EAF-86F4-5D7A873AAF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90" y="3237378"/>
            <a:ext cx="1218690" cy="696394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CA790B99-26FC-42A2-92D6-DD4BF0B5BA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518" y="4114182"/>
            <a:ext cx="1294853" cy="206154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A4F85B9F-83ED-4AFA-A47C-56707568FC48}"/>
              </a:ext>
            </a:extLst>
          </p:cNvPr>
          <p:cNvSpPr/>
          <p:nvPr/>
        </p:nvSpPr>
        <p:spPr>
          <a:xfrm>
            <a:off x="2872216" y="20924"/>
            <a:ext cx="58958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を一つのファイルにする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38AFDE82-B658-495D-9D1D-AE84000BD7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4363" y="142869"/>
            <a:ext cx="6199385" cy="6638712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419691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0.6|8.2|2.4|10.8|2.2|9.1|22.6|20.5|5.8|1.9|70.6|24.2|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0.8|0.7|8.5|6.3|4.7|9.2|14.2|1.7|1|5.5|0.8|4.9|1.5|0.8|2.6|16.5|0.6|0.8|0.7|0.7|2.2|1.1|4|5.5|0.8|0.6|0.8|0.6|0.6|3.1|0.5|0.7|0.8|0.6|0.7|0.8|17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|8.9|6.3|3.1|71|1.6|1.4|1.4|1|1.1|2.1|4.4|17|1.3|31.7|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7.7|2.5|33.2|0.9|3.7|1.3|17.3|1.1|11.5|1.2|0.9|0.7|2.1|1.7|2.3|4.2|4.3|0.7|1.3|1.7|9.5|2.8|3.7|4.2|2.4|0.9|0.5|0.6|0.5|2.9|2.1|1.2|0.7|1.8|0.7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4|2.5|5.4|1.2|32.4|2.7|7.3|0.8|0.6|1|0.7|2.9|0.9|7.1|9.7"/>
</p:tagLst>
</file>

<file path=ppt/theme/theme1.xml><?xml version="1.0" encoding="utf-8"?>
<a:theme xmlns:a="http://schemas.openxmlformats.org/drawingml/2006/main" name="3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244346</TotalTime>
  <Words>1037</Words>
  <Application>Microsoft Office PowerPoint</Application>
  <PresentationFormat>画面に合わせる (4:3)</PresentationFormat>
  <Paragraphs>249</Paragraphs>
  <Slides>19</Slides>
  <Notes>0</Notes>
  <HiddenSlides>0</HiddenSlides>
  <MMClips>5</MMClips>
  <ScaleCrop>false</ScaleCrop>
  <HeadingPairs>
    <vt:vector size="10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9</vt:i4>
      </vt:variant>
      <vt:variant>
        <vt:lpstr>目的別スライド ショー</vt:lpstr>
      </vt:variant>
      <vt:variant>
        <vt:i4>29</vt:i4>
      </vt:variant>
    </vt:vector>
  </HeadingPairs>
  <TitlesOfParts>
    <vt:vector size="56" baseType="lpstr">
      <vt:lpstr>Bookman Old Style</vt:lpstr>
      <vt:lpstr>Symbol</vt:lpstr>
      <vt:lpstr>Times New Roman</vt:lpstr>
      <vt:lpstr>3_新しいﾌﾟﾚｾﾞﾝﾃｰｼｮﾝ</vt:lpstr>
      <vt:lpstr>標準デザイン</vt:lpstr>
      <vt:lpstr>7_新しいﾌﾟﾚｾﾞﾝﾃｰｼｮﾝ</vt:lpstr>
      <vt:lpstr>Equation</vt:lpstr>
      <vt:lpstr>数式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  <vt:lpstr>Hamiltonianの導出</vt:lpstr>
      <vt:lpstr>正準方程式</vt:lpstr>
      <vt:lpstr>Hamiltonian定式化</vt:lpstr>
      <vt:lpstr>例１</vt:lpstr>
      <vt:lpstr>例２</vt:lpstr>
      <vt:lpstr>例３</vt:lpstr>
      <vt:lpstr>Hamiltonianの導出　例１</vt:lpstr>
      <vt:lpstr>Hamiltonianの導出　例２</vt:lpstr>
      <vt:lpstr>全エネルギー保存</vt:lpstr>
      <vt:lpstr>例２の２</vt:lpstr>
      <vt:lpstr>例２の３</vt:lpstr>
      <vt:lpstr>例３の２</vt:lpstr>
      <vt:lpstr>例３の３</vt:lpstr>
      <vt:lpstr>例３の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abcms</cp:lastModifiedBy>
  <cp:revision>3468</cp:revision>
  <cp:lastPrinted>2002-01-30T02:01:24Z</cp:lastPrinted>
  <dcterms:created xsi:type="dcterms:W3CDTF">2001-12-01T11:59:04Z</dcterms:created>
  <dcterms:modified xsi:type="dcterms:W3CDTF">2021-01-16T05:46:08Z</dcterms:modified>
</cp:coreProperties>
</file>